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Voimassaoloaika</w:t>
      </w:r>
      <w:r w:rsidRPr="008E7B88">
        <w:rPr>
          <w:rFonts w:ascii="Garamond" w:hAnsi="Garamond" w:cs="Garamond"/>
          <w:szCs w:val="22"/>
        </w:rPr>
        <w:tab/>
        <w:t>1.8.2016 alkaen</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toistaiseksi</w:t>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koulutuksen järjestäjät</w:t>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t</w:t>
      </w:r>
      <w:r>
        <w:rPr>
          <w:rFonts w:ascii="Garamond" w:hAnsi="Garamond" w:cs="Garamond"/>
          <w:szCs w:val="22"/>
        </w:rPr>
        <w:tab/>
      </w:r>
      <w:r>
        <w:rPr>
          <w:rFonts w:ascii="Garamond" w:hAnsi="Garamond" w:cs="Garamond"/>
          <w:szCs w:val="22"/>
        </w:rPr>
        <w:tab/>
      </w:r>
      <w:r>
        <w:rPr>
          <w:rFonts w:ascii="Garamond" w:hAnsi="Garamond" w:cs="Garamond"/>
          <w:szCs w:val="22"/>
        </w:rPr>
        <w:tab/>
      </w:r>
      <w:r>
        <w:rPr>
          <w:rFonts w:ascii="Garamond" w:hAnsi="Garamond" w:cs="Garamond"/>
          <w:szCs w:val="22"/>
        </w:rPr>
        <w:tab/>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Säännökset, joihin toimivalta määräyksen antamiseen perustuu</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laki 629/1998, 10 § 2 mom. (muutettu L 478/2003), 17 § 4 mom. (muutettu L 1116/2008), 21 § 3 mom. (muutettu L 1268/2013)</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asetus (810/1998) 6 § 2 ja 3 mom., 7 §, 8 § (muutettu VNA 52/2014)</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 xml:space="preserve">Oppilas- ja opiskelijahuoltolaki (1287/2013) 13 § 3 mom. (muutettu L 791/2014), 24 § 1 mom. (muutettu L 791/2014) </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Valtioneuvoston asetus lukiolaissa tarkoitetun koulutuksen yleisistä valtakunnallisista tavoitteista ja tuntijaosta (942/2014) 14 § 1 mom.</w:t>
      </w:r>
    </w:p>
    <w:p w:rsidR="008E7B88" w:rsidRPr="008E7B88" w:rsidRDefault="008E7B88" w:rsidP="00FD4EA7">
      <w:pPr>
        <w:widowControl/>
        <w:adjustRightInd/>
        <w:spacing w:line="160" w:lineRule="exact"/>
        <w:ind w:left="5216"/>
        <w:textAlignment w:val="auto"/>
        <w:rPr>
          <w:rFonts w:ascii="Garamond" w:hAnsi="Garamond" w:cs="Garamond"/>
          <w:sz w:val="22"/>
          <w:szCs w:val="22"/>
        </w:rPr>
      </w:pP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 xml:space="preserve">Kumoaa Opetushallituksen määräykset nrot 33/011/2003, 21/011/2006, </w:t>
      </w:r>
    </w:p>
    <w:p w:rsidR="008E7B88" w:rsidRPr="008E7B88" w:rsidRDefault="008E7B88" w:rsidP="008E7B88">
      <w:pPr>
        <w:widowControl/>
        <w:adjustRightInd/>
        <w:spacing w:line="240" w:lineRule="auto"/>
        <w:ind w:left="5216"/>
        <w:textAlignment w:val="auto"/>
        <w:rPr>
          <w:rFonts w:ascii="Garamond" w:hAnsi="Garamond" w:cs="Garamond"/>
          <w:szCs w:val="22"/>
        </w:rPr>
      </w:pPr>
      <w:r w:rsidRPr="008E7B88">
        <w:rPr>
          <w:rFonts w:ascii="Garamond" w:hAnsi="Garamond" w:cs="Garamond"/>
          <w:sz w:val="22"/>
          <w:szCs w:val="22"/>
        </w:rPr>
        <w:t>10/011/2009, 42/011/2010 ja 6/011/2014</w:t>
      </w:r>
    </w:p>
    <w:p w:rsidR="008E7B88" w:rsidRPr="008E7B88" w:rsidRDefault="008E7B88" w:rsidP="008E7B88">
      <w:pPr>
        <w:widowControl/>
        <w:adjustRightInd/>
        <w:spacing w:line="160" w:lineRule="exact"/>
        <w:textAlignment w:val="auto"/>
        <w:rPr>
          <w:rFonts w:ascii="Garamond" w:hAnsi="Garamond" w:cs="Garamond"/>
          <w:b/>
        </w:rPr>
      </w:pPr>
    </w:p>
    <w:p w:rsidR="008E7B88" w:rsidRPr="008E7B88" w:rsidRDefault="008E7B88" w:rsidP="008E7B88">
      <w:pPr>
        <w:widowControl/>
        <w:adjustRightInd/>
        <w:spacing w:line="200" w:lineRule="exact"/>
        <w:textAlignment w:val="auto"/>
        <w:rPr>
          <w:rFonts w:ascii="Garamond" w:hAnsi="Garamond" w:cs="Garamond"/>
          <w:b/>
        </w:rPr>
      </w:pPr>
    </w:p>
    <w:p w:rsidR="008E7B88" w:rsidRPr="008E7B88" w:rsidRDefault="008E7B88" w:rsidP="008E7B88">
      <w:pPr>
        <w:widowControl/>
        <w:adjustRightInd/>
        <w:spacing w:line="240" w:lineRule="auto"/>
        <w:textAlignment w:val="auto"/>
        <w:rPr>
          <w:rFonts w:ascii="Garamond" w:hAnsi="Garamond" w:cs="Garamond"/>
          <w:b/>
        </w:rPr>
      </w:pPr>
      <w:r w:rsidRPr="008E7B88">
        <w:rPr>
          <w:rFonts w:ascii="Garamond" w:hAnsi="Garamond" w:cs="Garamond"/>
          <w:b/>
        </w:rPr>
        <w:t>LUKION OPETUSSUUNNITELMAN PERUSTEET 2015</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 xml:space="preserve">Nuorille tarkoitetun lukiokoulutuksen opetussuunnitelman perusteet  </w:t>
      </w:r>
    </w:p>
    <w:p w:rsidR="008E7B88" w:rsidRPr="008E7B88" w:rsidRDefault="008E7B88" w:rsidP="00FD4EA7">
      <w:pPr>
        <w:widowControl/>
        <w:adjustRightInd/>
        <w:spacing w:line="160" w:lineRule="exact"/>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Opetushallitus on päättänyt Lukion opetussuunnitelman perusteista nuorten lukiokoulutusta varten liitteen mukaisesti.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ukiokoulutuksen järjestäjän tulee lukiolain 11 §:n mukaisesti hyväksyä näiden lukion opetussuunnitelman perusteiden mukainen opetussuunnitelma.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EA0841" w:rsidRDefault="008E7B88" w:rsidP="008E7B88">
      <w:pPr>
        <w:widowControl/>
        <w:adjustRightInd/>
        <w:spacing w:line="240" w:lineRule="auto"/>
        <w:ind w:left="2608"/>
        <w:textAlignment w:val="auto"/>
        <w:rPr>
          <w:rFonts w:ascii="Garamond" w:hAnsi="Garamond" w:cs="Garamond"/>
          <w:szCs w:val="22"/>
        </w:rPr>
      </w:pPr>
      <w:r w:rsidRPr="00EA0841">
        <w:rPr>
          <w:rFonts w:ascii="Garamond" w:hAnsi="Garamond" w:cs="Garamond"/>
          <w:szCs w:val="22"/>
        </w:rPr>
        <w:t xml:space="preserve">Koulutuksen järjestäjien tulee noudattaa määräystä 1.8.2016 lukien. Näiden lukion opetussuunnitelman perusteiden mukaan laadittu opetussuunnitelma otetaan käyttöön lukion aloittavilla opiskelijoilla 1.8.2016 lukien, ja käyttöönotto etenee </w:t>
      </w:r>
      <w:r w:rsidR="009A45F7" w:rsidRPr="00EA0841">
        <w:rPr>
          <w:rFonts w:ascii="Garamond" w:hAnsi="Garamond" w:cs="Garamond"/>
          <w:szCs w:val="22"/>
        </w:rPr>
        <w:t>vuosiluokka kerrallaan</w:t>
      </w:r>
      <w:r w:rsidRPr="00EA0841">
        <w:rPr>
          <w:rFonts w:ascii="Garamond" w:hAnsi="Garamond" w:cs="Garamond"/>
          <w:szCs w:val="22"/>
        </w:rPr>
        <w:t>.</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lastRenderedPageBreak/>
        <w:t xml:space="preserve">Lisätietoja määräyksestä ja siitä, mistä se on saatavissa, saa Opetushallituksen Yleissivistävä koulutus ja varhaiskasvatus sekä Ruotsinkielinen koulutus ja varhaiskasvatus -toimintayksiköistä. </w:t>
      </w:r>
    </w:p>
    <w:p w:rsidR="008E7B88" w:rsidRDefault="008E7B88" w:rsidP="008E7B88">
      <w:pPr>
        <w:widowControl/>
        <w:adjustRightInd/>
        <w:spacing w:line="240" w:lineRule="auto"/>
        <w:ind w:left="2608"/>
        <w:textAlignment w:val="auto"/>
        <w:rPr>
          <w:rFonts w:ascii="Garamond" w:hAnsi="Garamond" w:cs="Garamond"/>
          <w:szCs w:val="22"/>
        </w:rPr>
      </w:pPr>
    </w:p>
    <w:p w:rsidR="00584EEF" w:rsidRDefault="00584EEF" w:rsidP="008E7B88">
      <w:pPr>
        <w:widowControl/>
        <w:adjustRightInd/>
        <w:spacing w:line="240" w:lineRule="auto"/>
        <w:ind w:left="2608"/>
        <w:textAlignment w:val="auto"/>
        <w:rPr>
          <w:rFonts w:ascii="Garamond" w:hAnsi="Garamond" w:cs="Garamond"/>
          <w:szCs w:val="22"/>
        </w:rPr>
      </w:pPr>
    </w:p>
    <w:p w:rsidR="00EA0841"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AULIS PITKÄLÄ</w:t>
      </w: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Pääjohtaja</w:t>
      </w:r>
      <w:r w:rsidRPr="008E7B88">
        <w:rPr>
          <w:rFonts w:ascii="Garamond" w:hAnsi="Garamond" w:cs="Garamond"/>
          <w:szCs w:val="22"/>
        </w:rPr>
        <w:tab/>
      </w:r>
      <w:r w:rsidRPr="008E7B88">
        <w:rPr>
          <w:rFonts w:ascii="Garamond" w:hAnsi="Garamond" w:cs="Garamond"/>
          <w:szCs w:val="22"/>
        </w:rPr>
        <w:tab/>
        <w:t>Aulis Pitkälä</w:t>
      </w:r>
    </w:p>
    <w:p w:rsidR="008E7B88" w:rsidRDefault="008E7B88" w:rsidP="00FD4EA7">
      <w:pPr>
        <w:widowControl/>
        <w:adjustRightInd/>
        <w:spacing w:line="160" w:lineRule="exact"/>
        <w:ind w:left="2608"/>
        <w:textAlignment w:val="auto"/>
        <w:rPr>
          <w:rFonts w:ascii="Garamond" w:hAnsi="Garamond" w:cs="Garamond"/>
          <w:szCs w:val="22"/>
        </w:rPr>
      </w:pPr>
    </w:p>
    <w:p w:rsidR="00584EEF" w:rsidRPr="008E7B88" w:rsidRDefault="00584EEF" w:rsidP="00FD4EA7">
      <w:pPr>
        <w:widowControl/>
        <w:adjustRightInd/>
        <w:spacing w:line="160" w:lineRule="exact"/>
        <w:ind w:left="2608"/>
        <w:textAlignment w:val="auto"/>
        <w:rPr>
          <w:rFonts w:ascii="Garamond" w:hAnsi="Garamond" w:cs="Garamond"/>
          <w:szCs w:val="22"/>
        </w:rPr>
      </w:pPr>
    </w:p>
    <w:p w:rsidR="008E7B88" w:rsidRPr="008E7B88"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JORMA KAUPPINEN</w:t>
      </w:r>
    </w:p>
    <w:p w:rsid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Johtaja </w:t>
      </w:r>
      <w:r w:rsidRPr="008E7B88">
        <w:rPr>
          <w:rFonts w:ascii="Garamond" w:hAnsi="Garamond" w:cs="Garamond"/>
          <w:szCs w:val="22"/>
        </w:rPr>
        <w:tab/>
      </w:r>
      <w:r w:rsidRPr="008E7B88">
        <w:rPr>
          <w:rFonts w:ascii="Garamond" w:hAnsi="Garamond" w:cs="Garamond"/>
          <w:szCs w:val="22"/>
        </w:rPr>
        <w:tab/>
        <w:t>Jorma Kauppinen</w:t>
      </w:r>
    </w:p>
    <w:p w:rsidR="00FD4EA7" w:rsidRDefault="00FD4EA7" w:rsidP="00FD4EA7">
      <w:pPr>
        <w:widowControl/>
        <w:adjustRightInd/>
        <w:spacing w:line="160" w:lineRule="exact"/>
        <w:ind w:left="2608"/>
        <w:textAlignment w:val="auto"/>
        <w:rPr>
          <w:rFonts w:ascii="Garamond" w:hAnsi="Garamond" w:cs="Garamond"/>
          <w:szCs w:val="22"/>
        </w:rPr>
      </w:pP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IITE</w:t>
      </w:r>
      <w:r w:rsidRPr="008E7B88">
        <w:rPr>
          <w:rFonts w:ascii="Garamond" w:hAnsi="Garamond" w:cs="Garamond"/>
          <w:szCs w:val="22"/>
        </w:rPr>
        <w:tab/>
      </w:r>
      <w:r w:rsidRPr="008E7B88">
        <w:rPr>
          <w:rFonts w:ascii="Garamond" w:hAnsi="Garamond" w:cs="Garamond"/>
          <w:szCs w:val="22"/>
        </w:rPr>
        <w:tab/>
        <w:t xml:space="preserve">Lukion opetussuunnitelman perusteet 2015 </w:t>
      </w:r>
    </w:p>
    <w:p w:rsidR="005D0741" w:rsidRDefault="005D0741">
      <w:pPr>
        <w:widowControl/>
        <w:adjustRightInd/>
        <w:spacing w:line="240" w:lineRule="auto"/>
        <w:textAlignment w:val="auto"/>
        <w:rPr>
          <w:b/>
          <w:sz w:val="28"/>
          <w:szCs w:val="28"/>
        </w:rPr>
        <w:sectPr w:rsidR="005D0741" w:rsidSect="00EF0AC8">
          <w:headerReference w:type="first" r:id="rId11"/>
          <w:footerReference w:type="first" r:id="rId12"/>
          <w:pgSz w:w="11906" w:h="16838"/>
          <w:pgMar w:top="1418" w:right="794" w:bottom="1418" w:left="1151" w:header="709" w:footer="567" w:gutter="0"/>
          <w:cols w:space="708"/>
          <w:titlePg/>
          <w:docGrid w:linePitch="360"/>
        </w:sectPr>
      </w:pPr>
    </w:p>
    <w:p w:rsidR="00686D50" w:rsidRDefault="00686D50">
      <w:pPr>
        <w:widowControl/>
        <w:adjustRightInd/>
        <w:spacing w:line="240" w:lineRule="auto"/>
        <w:textAlignment w:val="auto"/>
        <w:rPr>
          <w:b/>
          <w:sz w:val="28"/>
          <w:szCs w:val="28"/>
        </w:rPr>
      </w:pPr>
    </w:p>
    <w:p w:rsidR="00686D50" w:rsidRDefault="00686D50">
      <w:pPr>
        <w:widowControl/>
        <w:adjustRightInd/>
        <w:spacing w:line="240" w:lineRule="auto"/>
        <w:textAlignment w:val="auto"/>
        <w:rPr>
          <w:b/>
          <w:sz w:val="28"/>
          <w:szCs w:val="28"/>
        </w:rPr>
      </w:pPr>
    </w:p>
    <w:p w:rsidR="00686D50" w:rsidRPr="008A6213" w:rsidRDefault="00686D50" w:rsidP="00686D50">
      <w:pPr>
        <w:widowControl/>
        <w:spacing w:line="240" w:lineRule="auto"/>
        <w:ind w:left="3912" w:firstLine="1304"/>
        <w:rPr>
          <w:color w:val="FF0000"/>
          <w:sz w:val="28"/>
          <w:szCs w:val="28"/>
        </w:rPr>
      </w:pPr>
      <w:r w:rsidRPr="008A6213">
        <w:rPr>
          <w:color w:val="FF0000"/>
          <w:sz w:val="28"/>
          <w:szCs w:val="28"/>
        </w:rPr>
        <w:tab/>
      </w: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pPr>
    </w:p>
    <w:p w:rsidR="00686D50" w:rsidRPr="0013683B" w:rsidRDefault="00686D50" w:rsidP="00686D50">
      <w:pPr>
        <w:spacing w:line="240" w:lineRule="auto"/>
      </w:pPr>
    </w:p>
    <w:p w:rsidR="00686D50" w:rsidRDefault="00686D50" w:rsidP="00686D50">
      <w:r w:rsidRPr="008A6213">
        <w:tab/>
      </w:r>
      <w:r w:rsidRPr="008A6213">
        <w:tab/>
      </w:r>
      <w:r w:rsidRPr="008A6213">
        <w:tab/>
      </w:r>
      <w:r w:rsidRPr="008A6213">
        <w:tab/>
      </w:r>
    </w:p>
    <w:p w:rsidR="00686D50" w:rsidRDefault="00686D50" w:rsidP="00686D50">
      <w:pPr>
        <w:spacing w:line="240" w:lineRule="auto"/>
        <w:rPr>
          <w:sz w:val="28"/>
          <w:szCs w:val="28"/>
        </w:rPr>
      </w:pPr>
    </w:p>
    <w:p w:rsidR="00EA0841" w:rsidRPr="0013683B" w:rsidRDefault="00EA0841"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8A6213" w:rsidRDefault="00686D50" w:rsidP="00686D50">
      <w:pPr>
        <w:spacing w:line="240" w:lineRule="auto"/>
        <w:rPr>
          <w:b/>
          <w:sz w:val="28"/>
          <w:szCs w:val="28"/>
        </w:rPr>
      </w:pPr>
      <w:r w:rsidRPr="008A6213">
        <w:rPr>
          <w:b/>
          <w:sz w:val="28"/>
          <w:szCs w:val="28"/>
        </w:rPr>
        <w:t>LUKION OPETUSSUUNNITELMAN PERUSTEET 2015</w:t>
      </w:r>
    </w:p>
    <w:p w:rsidR="0013683B" w:rsidRDefault="0013683B" w:rsidP="00686D50"/>
    <w:p w:rsidR="0013683B" w:rsidRPr="008A6213" w:rsidRDefault="0013683B" w:rsidP="00686D50"/>
    <w:p w:rsidR="00686D50" w:rsidRDefault="00686D50">
      <w:pPr>
        <w:widowControl/>
        <w:adjustRightInd/>
        <w:spacing w:line="240" w:lineRule="auto"/>
        <w:textAlignment w:val="auto"/>
        <w:rPr>
          <w:b/>
          <w:sz w:val="28"/>
          <w:szCs w:val="28"/>
        </w:rPr>
      </w:pPr>
      <w:r>
        <w:rPr>
          <w:b/>
          <w:sz w:val="28"/>
          <w:szCs w:val="28"/>
        </w:rPr>
        <w:br w:type="page"/>
      </w:r>
    </w:p>
    <w:p w:rsidR="008F15A9" w:rsidRPr="0013683B" w:rsidRDefault="0035543B" w:rsidP="00F653EF">
      <w:pPr>
        <w:widowControl/>
        <w:spacing w:line="240" w:lineRule="auto"/>
        <w:rPr>
          <w:sz w:val="28"/>
          <w:szCs w:val="28"/>
        </w:rPr>
      </w:pPr>
      <w:r w:rsidRPr="008A6213">
        <w:rPr>
          <w:b/>
          <w:sz w:val="28"/>
          <w:szCs w:val="28"/>
        </w:rPr>
        <w:lastRenderedPageBreak/>
        <w:t>OPETUSHALLITUS</w:t>
      </w:r>
      <w:r w:rsidRPr="008A6213">
        <w:rPr>
          <w:sz w:val="28"/>
          <w:szCs w:val="28"/>
        </w:rPr>
        <w:tab/>
      </w:r>
      <w:r w:rsidRPr="008A6213">
        <w:tab/>
      </w:r>
      <w:r w:rsidRPr="008A6213">
        <w:tab/>
      </w:r>
      <w:r w:rsidRPr="008A6213">
        <w:tab/>
      </w:r>
    </w:p>
    <w:p w:rsidR="008F15A9" w:rsidRPr="0013683B" w:rsidRDefault="008F15A9" w:rsidP="00F653EF">
      <w:pPr>
        <w:widowControl/>
        <w:spacing w:line="240" w:lineRule="auto"/>
        <w:rPr>
          <w:sz w:val="28"/>
          <w:szCs w:val="28"/>
        </w:rPr>
      </w:pPr>
    </w:p>
    <w:p w:rsidR="004A514C" w:rsidRPr="0013683B" w:rsidRDefault="004A514C" w:rsidP="00F653EF">
      <w:pPr>
        <w:widowControl/>
        <w:spacing w:line="240" w:lineRule="auto"/>
      </w:pPr>
    </w:p>
    <w:p w:rsidR="0035543B" w:rsidRPr="0013683B" w:rsidRDefault="0035543B" w:rsidP="00F653EF">
      <w:pPr>
        <w:spacing w:line="240" w:lineRule="auto"/>
      </w:pPr>
    </w:p>
    <w:p w:rsidR="0035543B" w:rsidRDefault="0035543B" w:rsidP="00AD6F65">
      <w:r w:rsidRPr="008A6213">
        <w:tab/>
      </w:r>
      <w:r w:rsidRPr="008A6213">
        <w:tab/>
      </w:r>
      <w:r w:rsidRPr="008A6213">
        <w:tab/>
      </w:r>
      <w:r w:rsidRPr="008A6213">
        <w:tab/>
      </w: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bookmarkStart w:id="0" w:name="_GoBack"/>
      <w:bookmarkEnd w:id="0"/>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Pr="008A6213" w:rsidRDefault="0035543B" w:rsidP="00F653EF">
      <w:pPr>
        <w:spacing w:line="240" w:lineRule="auto"/>
        <w:rPr>
          <w:b/>
          <w:sz w:val="28"/>
          <w:szCs w:val="28"/>
        </w:rPr>
      </w:pPr>
      <w:r w:rsidRPr="008A6213">
        <w:rPr>
          <w:b/>
          <w:sz w:val="28"/>
          <w:szCs w:val="28"/>
        </w:rPr>
        <w:t>LUKION OPETUSSUUNNITELMAN PERUSTEET 2015</w:t>
      </w:r>
    </w:p>
    <w:p w:rsidR="0035543B" w:rsidRPr="00EA0841" w:rsidRDefault="00344AF9" w:rsidP="00F653EF">
      <w:pPr>
        <w:spacing w:line="240" w:lineRule="auto"/>
        <w:rPr>
          <w:szCs w:val="28"/>
        </w:rPr>
      </w:pPr>
      <w:r w:rsidRPr="00EA0841">
        <w:rPr>
          <w:sz w:val="28"/>
          <w:szCs w:val="28"/>
        </w:rPr>
        <w:t xml:space="preserve">Nuorille tarkoitetun lukiokoulutuksen opetussuunnitelman perusteet </w:t>
      </w:r>
    </w:p>
    <w:p w:rsidR="00065A5F" w:rsidRPr="008A6213" w:rsidRDefault="003E437E" w:rsidP="00F653EF">
      <w:r w:rsidRPr="008A6213">
        <w:tab/>
      </w:r>
      <w:r w:rsidRPr="008A6213">
        <w:tab/>
      </w:r>
      <w:r w:rsidRPr="008A6213">
        <w:tab/>
      </w:r>
      <w:r w:rsidRPr="008A6213">
        <w:tab/>
      </w:r>
    </w:p>
    <w:p w:rsidR="00065A5F" w:rsidRPr="008A6213" w:rsidRDefault="00065A5F" w:rsidP="00F653EF">
      <w:r w:rsidRPr="008A6213">
        <w:tab/>
      </w:r>
      <w:r w:rsidRPr="008A6213">
        <w:tab/>
      </w:r>
      <w:r w:rsidRPr="008A6213">
        <w:tab/>
      </w:r>
    </w:p>
    <w:p w:rsidR="00065A5F" w:rsidRPr="008A6213" w:rsidRDefault="00065A5F" w:rsidP="00F653EF"/>
    <w:p w:rsidR="00065A5F" w:rsidRPr="008A6213" w:rsidRDefault="00065A5F" w:rsidP="00F653EF">
      <w:bookmarkStart w:id="1" w:name="_Toc415582240"/>
      <w:bookmarkStart w:id="2" w:name="_Toc415582328"/>
    </w:p>
    <w:p w:rsidR="00065A5F" w:rsidRPr="008A6213" w:rsidRDefault="00065A5F" w:rsidP="00F653EF"/>
    <w:p w:rsidR="00065A5F" w:rsidRPr="008A6213" w:rsidRDefault="00065A5F" w:rsidP="00F653EF"/>
    <w:p w:rsidR="00AF45A6" w:rsidRPr="008A6213" w:rsidRDefault="00AF45A6"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0805A9" w:rsidRPr="008A6213" w:rsidRDefault="000805A9" w:rsidP="00F653EF">
      <w:pPr>
        <w:widowControl/>
        <w:adjustRightInd/>
        <w:spacing w:line="240" w:lineRule="auto"/>
        <w:textAlignment w:val="auto"/>
        <w:rPr>
          <w:color w:val="000000"/>
        </w:rPr>
      </w:pPr>
    </w:p>
    <w:p w:rsidR="00116491" w:rsidRPr="0019036C" w:rsidRDefault="00D842C0" w:rsidP="0019036C">
      <w:pPr>
        <w:pStyle w:val="Sisllysluettelonotsikko"/>
        <w:rPr>
          <w:rFonts w:ascii="Times New Roman" w:hAnsi="Times New Roman"/>
          <w:b/>
          <w:color w:val="auto"/>
        </w:rPr>
      </w:pPr>
      <w:r w:rsidRPr="008A6213">
        <w:rPr>
          <w:rFonts w:ascii="Times New Roman" w:hAnsi="Times New Roman"/>
          <w:b/>
          <w:color w:val="auto"/>
        </w:rPr>
        <w:t>Sisäl</w:t>
      </w:r>
      <w:r w:rsidR="00DB28E7" w:rsidRPr="008A6213">
        <w:rPr>
          <w:rFonts w:ascii="Times New Roman" w:hAnsi="Times New Roman"/>
          <w:b/>
          <w:color w:val="auto"/>
        </w:rPr>
        <w:t>tö</w:t>
      </w:r>
    </w:p>
    <w:p w:rsidR="0037734B" w:rsidRDefault="00D842C0">
      <w:pPr>
        <w:pStyle w:val="Sisluet1"/>
        <w:rPr>
          <w:rFonts w:asciiTheme="minorHAnsi" w:eastAsiaTheme="minorEastAsia" w:hAnsiTheme="minorHAnsi" w:cstheme="minorBidi"/>
          <w:noProof/>
          <w:sz w:val="22"/>
          <w:szCs w:val="22"/>
          <w:lang w:eastAsia="fi-FI"/>
        </w:rPr>
      </w:pPr>
      <w:r w:rsidRPr="008A6213">
        <w:fldChar w:fldCharType="begin"/>
      </w:r>
      <w:r w:rsidRPr="008A6213">
        <w:instrText xml:space="preserve"> TOC \o "1-3" \h \z \u </w:instrText>
      </w:r>
      <w:r w:rsidRPr="008A6213">
        <w:fldChar w:fldCharType="separate"/>
      </w:r>
      <w:hyperlink w:anchor="_Toc428458927" w:history="1">
        <w:r w:rsidR="0037734B" w:rsidRPr="00814E22">
          <w:rPr>
            <w:rStyle w:val="Hyperlinkki"/>
            <w:noProof/>
          </w:rPr>
          <w:t xml:space="preserve">1   </w:t>
        </w:r>
        <w:r w:rsidR="0037734B">
          <w:rPr>
            <w:rStyle w:val="Hyperlinkki"/>
            <w:noProof/>
          </w:rPr>
          <w:tab/>
        </w:r>
        <w:r w:rsidR="0037734B" w:rsidRPr="00814E22">
          <w:rPr>
            <w:rStyle w:val="Hyperlinkki"/>
            <w:noProof/>
          </w:rPr>
          <w:t>OPETUSSUUNNITELMA</w:t>
        </w:r>
        <w:r w:rsidR="0037734B">
          <w:rPr>
            <w:noProof/>
            <w:webHidden/>
          </w:rPr>
          <w:tab/>
        </w:r>
        <w:r w:rsidR="0037734B">
          <w:rPr>
            <w:noProof/>
            <w:webHidden/>
          </w:rPr>
          <w:fldChar w:fldCharType="begin"/>
        </w:r>
        <w:r w:rsidR="0037734B">
          <w:rPr>
            <w:noProof/>
            <w:webHidden/>
          </w:rPr>
          <w:instrText xml:space="preserve"> PAGEREF _Toc428458927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28" w:history="1">
        <w:r w:rsidR="0037734B" w:rsidRPr="00814E22">
          <w:rPr>
            <w:rStyle w:val="Hyperlinkki"/>
            <w:noProof/>
          </w:rPr>
          <w:t xml:space="preserve">1.1   </w:t>
        </w:r>
        <w:r w:rsidR="0037734B">
          <w:rPr>
            <w:rStyle w:val="Hyperlinkki"/>
            <w:noProof/>
          </w:rPr>
          <w:tab/>
        </w:r>
        <w:r w:rsidR="0037734B" w:rsidRPr="00814E22">
          <w:rPr>
            <w:rStyle w:val="Hyperlinkki"/>
            <w:noProof/>
          </w:rPr>
          <w:t>Opetussuunnitelman laatiminen</w:t>
        </w:r>
        <w:r w:rsidR="0037734B">
          <w:rPr>
            <w:noProof/>
            <w:webHidden/>
          </w:rPr>
          <w:tab/>
        </w:r>
        <w:r w:rsidR="0037734B">
          <w:rPr>
            <w:noProof/>
            <w:webHidden/>
          </w:rPr>
          <w:fldChar w:fldCharType="begin"/>
        </w:r>
        <w:r w:rsidR="0037734B">
          <w:rPr>
            <w:noProof/>
            <w:webHidden/>
          </w:rPr>
          <w:instrText xml:space="preserve"> PAGEREF _Toc428458928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29" w:history="1">
        <w:r w:rsidR="0037734B" w:rsidRPr="00814E22">
          <w:rPr>
            <w:rStyle w:val="Hyperlinkki"/>
            <w:noProof/>
          </w:rPr>
          <w:t xml:space="preserve">1.2   </w:t>
        </w:r>
        <w:r w:rsidR="0037734B">
          <w:rPr>
            <w:rStyle w:val="Hyperlinkki"/>
            <w:noProof/>
          </w:rPr>
          <w:tab/>
        </w:r>
        <w:r w:rsidR="0037734B" w:rsidRPr="00814E22">
          <w:rPr>
            <w:rStyle w:val="Hyperlinkki"/>
            <w:noProof/>
          </w:rPr>
          <w:t>Opetussuunnitelman sisältö</w:t>
        </w:r>
        <w:r w:rsidR="0037734B">
          <w:rPr>
            <w:noProof/>
            <w:webHidden/>
          </w:rPr>
          <w:tab/>
        </w:r>
        <w:r w:rsidR="0037734B">
          <w:rPr>
            <w:noProof/>
            <w:webHidden/>
          </w:rPr>
          <w:fldChar w:fldCharType="begin"/>
        </w:r>
        <w:r w:rsidR="0037734B">
          <w:rPr>
            <w:noProof/>
            <w:webHidden/>
          </w:rPr>
          <w:instrText xml:space="preserve"> PAGEREF _Toc428458929 \h </w:instrText>
        </w:r>
        <w:r w:rsidR="0037734B">
          <w:rPr>
            <w:noProof/>
            <w:webHidden/>
          </w:rPr>
        </w:r>
        <w:r w:rsidR="0037734B">
          <w:rPr>
            <w:noProof/>
            <w:webHidden/>
          </w:rPr>
          <w:fldChar w:fldCharType="separate"/>
        </w:r>
        <w:r w:rsidR="00F51EDB">
          <w:rPr>
            <w:noProof/>
            <w:webHidden/>
          </w:rPr>
          <w:t>2</w:t>
        </w:r>
        <w:r w:rsidR="0037734B">
          <w:rPr>
            <w:noProof/>
            <w:webHidden/>
          </w:rPr>
          <w:fldChar w:fldCharType="end"/>
        </w:r>
      </w:hyperlink>
    </w:p>
    <w:p w:rsidR="0037734B" w:rsidRDefault="002C1E1D">
      <w:pPr>
        <w:pStyle w:val="Sisluet1"/>
        <w:rPr>
          <w:rFonts w:asciiTheme="minorHAnsi" w:eastAsiaTheme="minorEastAsia" w:hAnsiTheme="minorHAnsi" w:cstheme="minorBidi"/>
          <w:noProof/>
          <w:sz w:val="22"/>
          <w:szCs w:val="22"/>
          <w:lang w:eastAsia="fi-FI"/>
        </w:rPr>
      </w:pPr>
      <w:hyperlink w:anchor="_Toc428458930" w:history="1">
        <w:r w:rsidR="0037734B" w:rsidRPr="00814E22">
          <w:rPr>
            <w:rStyle w:val="Hyperlinkki"/>
            <w:noProof/>
          </w:rPr>
          <w:t xml:space="preserve">2   </w:t>
        </w:r>
        <w:r w:rsidR="0037734B">
          <w:rPr>
            <w:rStyle w:val="Hyperlinkki"/>
            <w:noProof/>
          </w:rPr>
          <w:tab/>
        </w:r>
        <w:r w:rsidR="0037734B" w:rsidRPr="00814E22">
          <w:rPr>
            <w:rStyle w:val="Hyperlinkki"/>
            <w:noProof/>
          </w:rPr>
          <w:t>LUKIOKOULUTUKSEN TEHTÄVÄ JA ARVOPERUSTA</w:t>
        </w:r>
        <w:r w:rsidR="0037734B">
          <w:rPr>
            <w:noProof/>
            <w:webHidden/>
          </w:rPr>
          <w:tab/>
        </w:r>
        <w:r w:rsidR="0037734B">
          <w:rPr>
            <w:noProof/>
            <w:webHidden/>
          </w:rPr>
          <w:fldChar w:fldCharType="begin"/>
        </w:r>
        <w:r w:rsidR="0037734B">
          <w:rPr>
            <w:noProof/>
            <w:webHidden/>
          </w:rPr>
          <w:instrText xml:space="preserve"> PAGEREF _Toc428458930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1" w:history="1">
        <w:r w:rsidR="0037734B" w:rsidRPr="00814E22">
          <w:rPr>
            <w:rStyle w:val="Hyperlinkki"/>
            <w:noProof/>
          </w:rPr>
          <w:t xml:space="preserve">2.1   </w:t>
        </w:r>
        <w:r w:rsidR="0037734B">
          <w:rPr>
            <w:rStyle w:val="Hyperlinkki"/>
            <w:noProof/>
          </w:rPr>
          <w:tab/>
        </w:r>
        <w:r w:rsidR="0037734B" w:rsidRPr="00814E22">
          <w:rPr>
            <w:rStyle w:val="Hyperlinkki"/>
            <w:noProof/>
          </w:rPr>
          <w:t>Lukiokoulutuksen tehtävä</w:t>
        </w:r>
        <w:r w:rsidR="0037734B">
          <w:rPr>
            <w:noProof/>
            <w:webHidden/>
          </w:rPr>
          <w:tab/>
        </w:r>
        <w:r w:rsidR="0037734B">
          <w:rPr>
            <w:noProof/>
            <w:webHidden/>
          </w:rPr>
          <w:fldChar w:fldCharType="begin"/>
        </w:r>
        <w:r w:rsidR="0037734B">
          <w:rPr>
            <w:noProof/>
            <w:webHidden/>
          </w:rPr>
          <w:instrText xml:space="preserve"> PAGEREF _Toc428458931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2" w:history="1">
        <w:r w:rsidR="0037734B" w:rsidRPr="00814E22">
          <w:rPr>
            <w:rStyle w:val="Hyperlinkki"/>
            <w:noProof/>
          </w:rPr>
          <w:t xml:space="preserve">2.2   </w:t>
        </w:r>
        <w:r w:rsidR="0037734B">
          <w:rPr>
            <w:rStyle w:val="Hyperlinkki"/>
            <w:noProof/>
          </w:rPr>
          <w:tab/>
        </w:r>
        <w:r w:rsidR="0037734B" w:rsidRPr="00814E22">
          <w:rPr>
            <w:rStyle w:val="Hyperlinkki"/>
            <w:noProof/>
          </w:rPr>
          <w:t>Arvoperusta</w:t>
        </w:r>
        <w:r w:rsidR="0037734B">
          <w:rPr>
            <w:noProof/>
            <w:webHidden/>
          </w:rPr>
          <w:tab/>
        </w:r>
        <w:r w:rsidR="0037734B">
          <w:rPr>
            <w:noProof/>
            <w:webHidden/>
          </w:rPr>
          <w:fldChar w:fldCharType="begin"/>
        </w:r>
        <w:r w:rsidR="0037734B">
          <w:rPr>
            <w:noProof/>
            <w:webHidden/>
          </w:rPr>
          <w:instrText xml:space="preserve"> PAGEREF _Toc428458932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2C1E1D">
      <w:pPr>
        <w:pStyle w:val="Sisluet1"/>
        <w:rPr>
          <w:rFonts w:asciiTheme="minorHAnsi" w:eastAsiaTheme="minorEastAsia" w:hAnsiTheme="minorHAnsi" w:cstheme="minorBidi"/>
          <w:noProof/>
          <w:sz w:val="22"/>
          <w:szCs w:val="22"/>
          <w:lang w:eastAsia="fi-FI"/>
        </w:rPr>
      </w:pPr>
      <w:hyperlink w:anchor="_Toc428458933" w:history="1">
        <w:r w:rsidR="0037734B" w:rsidRPr="00814E22">
          <w:rPr>
            <w:rStyle w:val="Hyperlinkki"/>
            <w:noProof/>
          </w:rPr>
          <w:t xml:space="preserve">3   </w:t>
        </w:r>
        <w:r w:rsidR="0037734B">
          <w:rPr>
            <w:rStyle w:val="Hyperlinkki"/>
            <w:noProof/>
          </w:rPr>
          <w:tab/>
        </w:r>
        <w:r w:rsidR="0037734B" w:rsidRPr="00814E22">
          <w:rPr>
            <w:rStyle w:val="Hyperlinkki"/>
            <w:noProof/>
          </w:rPr>
          <w:t>OPETUKSEN TOTEUTTAMINEN</w:t>
        </w:r>
        <w:r w:rsidR="0037734B">
          <w:rPr>
            <w:noProof/>
            <w:webHidden/>
          </w:rPr>
          <w:tab/>
        </w:r>
        <w:r w:rsidR="0037734B">
          <w:rPr>
            <w:noProof/>
            <w:webHidden/>
          </w:rPr>
          <w:fldChar w:fldCharType="begin"/>
        </w:r>
        <w:r w:rsidR="0037734B">
          <w:rPr>
            <w:noProof/>
            <w:webHidden/>
          </w:rPr>
          <w:instrText xml:space="preserve"> PAGEREF _Toc428458933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4" w:history="1">
        <w:r w:rsidR="0037734B" w:rsidRPr="00814E22">
          <w:rPr>
            <w:rStyle w:val="Hyperlinkki"/>
            <w:noProof/>
          </w:rPr>
          <w:t xml:space="preserve">3.1   </w:t>
        </w:r>
        <w:r w:rsidR="0037734B">
          <w:rPr>
            <w:rStyle w:val="Hyperlinkki"/>
            <w:noProof/>
          </w:rPr>
          <w:tab/>
        </w:r>
        <w:r w:rsidR="0037734B" w:rsidRPr="00814E22">
          <w:rPr>
            <w:rStyle w:val="Hyperlinkki"/>
            <w:noProof/>
          </w:rPr>
          <w:t>Oppimiskäsitys</w:t>
        </w:r>
        <w:r w:rsidR="0037734B">
          <w:rPr>
            <w:noProof/>
            <w:webHidden/>
          </w:rPr>
          <w:tab/>
        </w:r>
        <w:r w:rsidR="0037734B">
          <w:rPr>
            <w:noProof/>
            <w:webHidden/>
          </w:rPr>
          <w:fldChar w:fldCharType="begin"/>
        </w:r>
        <w:r w:rsidR="0037734B">
          <w:rPr>
            <w:noProof/>
            <w:webHidden/>
          </w:rPr>
          <w:instrText xml:space="preserve"> PAGEREF _Toc428458934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5" w:history="1">
        <w:r w:rsidR="0037734B" w:rsidRPr="00814E22">
          <w:rPr>
            <w:rStyle w:val="Hyperlinkki"/>
            <w:rFonts w:eastAsia="MS Mincho"/>
            <w:noProof/>
          </w:rPr>
          <w:t xml:space="preserve">3.2   </w:t>
        </w:r>
        <w:r w:rsidR="0037734B">
          <w:rPr>
            <w:rStyle w:val="Hyperlinkki"/>
            <w:rFonts w:eastAsia="MS Mincho"/>
            <w:noProof/>
          </w:rPr>
          <w:tab/>
        </w:r>
        <w:r w:rsidR="0037734B" w:rsidRPr="00814E22">
          <w:rPr>
            <w:rStyle w:val="Hyperlinkki"/>
            <w:rFonts w:eastAsia="MS Mincho"/>
            <w:noProof/>
          </w:rPr>
          <w:t>Opiskeluympäristöt ja -menetelmät</w:t>
        </w:r>
        <w:r w:rsidR="0037734B">
          <w:rPr>
            <w:noProof/>
            <w:webHidden/>
          </w:rPr>
          <w:tab/>
        </w:r>
        <w:r w:rsidR="0037734B">
          <w:rPr>
            <w:noProof/>
            <w:webHidden/>
          </w:rPr>
          <w:fldChar w:fldCharType="begin"/>
        </w:r>
        <w:r w:rsidR="0037734B">
          <w:rPr>
            <w:noProof/>
            <w:webHidden/>
          </w:rPr>
          <w:instrText xml:space="preserve"> PAGEREF _Toc428458935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6" w:history="1">
        <w:r w:rsidR="0037734B" w:rsidRPr="00814E22">
          <w:rPr>
            <w:rStyle w:val="Hyperlinkki"/>
            <w:noProof/>
          </w:rPr>
          <w:t xml:space="preserve">3.3   </w:t>
        </w:r>
        <w:r w:rsidR="0037734B">
          <w:rPr>
            <w:rStyle w:val="Hyperlinkki"/>
            <w:noProof/>
          </w:rPr>
          <w:tab/>
        </w:r>
        <w:r w:rsidR="0037734B" w:rsidRPr="00814E22">
          <w:rPr>
            <w:rStyle w:val="Hyperlinkki"/>
            <w:noProof/>
          </w:rPr>
          <w:t>Toimintakulttuuri</w:t>
        </w:r>
        <w:r w:rsidR="0037734B">
          <w:rPr>
            <w:noProof/>
            <w:webHidden/>
          </w:rPr>
          <w:tab/>
        </w:r>
        <w:r w:rsidR="0037734B">
          <w:rPr>
            <w:noProof/>
            <w:webHidden/>
          </w:rPr>
          <w:fldChar w:fldCharType="begin"/>
        </w:r>
        <w:r w:rsidR="0037734B">
          <w:rPr>
            <w:noProof/>
            <w:webHidden/>
          </w:rPr>
          <w:instrText xml:space="preserve"> PAGEREF _Toc428458936 \h </w:instrText>
        </w:r>
        <w:r w:rsidR="0037734B">
          <w:rPr>
            <w:noProof/>
            <w:webHidden/>
          </w:rPr>
        </w:r>
        <w:r w:rsidR="0037734B">
          <w:rPr>
            <w:noProof/>
            <w:webHidden/>
          </w:rPr>
          <w:fldChar w:fldCharType="separate"/>
        </w:r>
        <w:r w:rsidR="00F51EDB">
          <w:rPr>
            <w:noProof/>
            <w:webHidden/>
          </w:rPr>
          <w:t>7</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7" w:history="1">
        <w:r w:rsidR="0037734B" w:rsidRPr="00814E22">
          <w:rPr>
            <w:rStyle w:val="Hyperlinkki"/>
            <w:noProof/>
          </w:rPr>
          <w:t xml:space="preserve">3.4   </w:t>
        </w:r>
        <w:r w:rsidR="0037734B">
          <w:rPr>
            <w:rStyle w:val="Hyperlinkki"/>
            <w:noProof/>
          </w:rPr>
          <w:tab/>
        </w:r>
        <w:r w:rsidR="0037734B" w:rsidRPr="00814E22">
          <w:rPr>
            <w:rStyle w:val="Hyperlinkki"/>
            <w:noProof/>
          </w:rPr>
          <w:t>Opintojen rakenne</w:t>
        </w:r>
        <w:r w:rsidR="0037734B">
          <w:rPr>
            <w:noProof/>
            <w:webHidden/>
          </w:rPr>
          <w:tab/>
        </w:r>
        <w:r w:rsidR="0037734B">
          <w:rPr>
            <w:noProof/>
            <w:webHidden/>
          </w:rPr>
          <w:fldChar w:fldCharType="begin"/>
        </w:r>
        <w:r w:rsidR="0037734B">
          <w:rPr>
            <w:noProof/>
            <w:webHidden/>
          </w:rPr>
          <w:instrText xml:space="preserve"> PAGEREF _Toc428458937 \h </w:instrText>
        </w:r>
        <w:r w:rsidR="0037734B">
          <w:rPr>
            <w:noProof/>
            <w:webHidden/>
          </w:rPr>
        </w:r>
        <w:r w:rsidR="0037734B">
          <w:rPr>
            <w:noProof/>
            <w:webHidden/>
          </w:rPr>
          <w:fldChar w:fldCharType="separate"/>
        </w:r>
        <w:r w:rsidR="00F51EDB">
          <w:rPr>
            <w:noProof/>
            <w:webHidden/>
          </w:rPr>
          <w:t>9</w:t>
        </w:r>
        <w:r w:rsidR="0037734B">
          <w:rPr>
            <w:noProof/>
            <w:webHidden/>
          </w:rPr>
          <w:fldChar w:fldCharType="end"/>
        </w:r>
      </w:hyperlink>
    </w:p>
    <w:p w:rsidR="0037734B" w:rsidRDefault="002C1E1D">
      <w:pPr>
        <w:pStyle w:val="Sisluet1"/>
        <w:rPr>
          <w:rFonts w:asciiTheme="minorHAnsi" w:eastAsiaTheme="minorEastAsia" w:hAnsiTheme="minorHAnsi" w:cstheme="minorBidi"/>
          <w:noProof/>
          <w:sz w:val="22"/>
          <w:szCs w:val="22"/>
          <w:lang w:eastAsia="fi-FI"/>
        </w:rPr>
      </w:pPr>
      <w:hyperlink w:anchor="_Toc428458938" w:history="1">
        <w:r w:rsidR="0037734B" w:rsidRPr="00814E22">
          <w:rPr>
            <w:rStyle w:val="Hyperlinkki"/>
            <w:noProof/>
          </w:rPr>
          <w:t xml:space="preserve">4   </w:t>
        </w:r>
        <w:r w:rsidR="0037734B">
          <w:rPr>
            <w:rStyle w:val="Hyperlinkki"/>
            <w:noProof/>
          </w:rPr>
          <w:tab/>
        </w:r>
        <w:r w:rsidR="0037734B" w:rsidRPr="00814E22">
          <w:rPr>
            <w:rStyle w:val="Hyperlinkki"/>
            <w:noProof/>
          </w:rPr>
          <w:t>OPISKELIJAN OHJAUS JA TUKEMINEN</w:t>
        </w:r>
        <w:r w:rsidR="0037734B">
          <w:rPr>
            <w:noProof/>
            <w:webHidden/>
          </w:rPr>
          <w:tab/>
        </w:r>
        <w:r w:rsidR="0037734B">
          <w:rPr>
            <w:noProof/>
            <w:webHidden/>
          </w:rPr>
          <w:fldChar w:fldCharType="begin"/>
        </w:r>
        <w:r w:rsidR="0037734B">
          <w:rPr>
            <w:noProof/>
            <w:webHidden/>
          </w:rPr>
          <w:instrText xml:space="preserve"> PAGEREF _Toc428458938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39" w:history="1">
        <w:r w:rsidR="0037734B" w:rsidRPr="00814E22">
          <w:rPr>
            <w:rStyle w:val="Hyperlinkki"/>
            <w:noProof/>
          </w:rPr>
          <w:t xml:space="preserve">4.1   </w:t>
        </w:r>
        <w:r w:rsidR="0037734B">
          <w:rPr>
            <w:rStyle w:val="Hyperlinkki"/>
            <w:noProof/>
          </w:rPr>
          <w:tab/>
        </w:r>
        <w:r w:rsidR="0037734B" w:rsidRPr="00814E22">
          <w:rPr>
            <w:rStyle w:val="Hyperlinkki"/>
            <w:noProof/>
          </w:rPr>
          <w:t>Kodin ja oppilaitoksen yhteistyö</w:t>
        </w:r>
        <w:r w:rsidR="0037734B">
          <w:rPr>
            <w:noProof/>
            <w:webHidden/>
          </w:rPr>
          <w:tab/>
        </w:r>
        <w:r w:rsidR="0037734B">
          <w:rPr>
            <w:noProof/>
            <w:webHidden/>
          </w:rPr>
          <w:fldChar w:fldCharType="begin"/>
        </w:r>
        <w:r w:rsidR="0037734B">
          <w:rPr>
            <w:noProof/>
            <w:webHidden/>
          </w:rPr>
          <w:instrText xml:space="preserve"> PAGEREF _Toc428458939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0" w:history="1">
        <w:r w:rsidR="0037734B" w:rsidRPr="00814E22">
          <w:rPr>
            <w:rStyle w:val="Hyperlinkki"/>
            <w:noProof/>
          </w:rPr>
          <w:t xml:space="preserve">4.2   </w:t>
        </w:r>
        <w:r w:rsidR="0037734B">
          <w:rPr>
            <w:rStyle w:val="Hyperlinkki"/>
            <w:noProof/>
          </w:rPr>
          <w:tab/>
        </w:r>
        <w:r w:rsidR="0037734B" w:rsidRPr="00814E22">
          <w:rPr>
            <w:rStyle w:val="Hyperlinkki"/>
            <w:noProof/>
          </w:rPr>
          <w:t>Ohjaus</w:t>
        </w:r>
        <w:r w:rsidR="0037734B">
          <w:rPr>
            <w:noProof/>
            <w:webHidden/>
          </w:rPr>
          <w:tab/>
        </w:r>
        <w:r w:rsidR="0037734B">
          <w:rPr>
            <w:noProof/>
            <w:webHidden/>
          </w:rPr>
          <w:fldChar w:fldCharType="begin"/>
        </w:r>
        <w:r w:rsidR="0037734B">
          <w:rPr>
            <w:noProof/>
            <w:webHidden/>
          </w:rPr>
          <w:instrText xml:space="preserve"> PAGEREF _Toc428458940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1" w:history="1">
        <w:r w:rsidR="0037734B" w:rsidRPr="00814E22">
          <w:rPr>
            <w:rStyle w:val="Hyperlinkki"/>
            <w:noProof/>
          </w:rPr>
          <w:t xml:space="preserve">4.3   </w:t>
        </w:r>
        <w:r w:rsidR="0037734B">
          <w:rPr>
            <w:rStyle w:val="Hyperlinkki"/>
            <w:noProof/>
          </w:rPr>
          <w:tab/>
        </w:r>
        <w:r w:rsidR="0037734B" w:rsidRPr="00814E22">
          <w:rPr>
            <w:rStyle w:val="Hyperlinkki"/>
            <w:noProof/>
          </w:rPr>
          <w:t>Oppimisen ja opiskelun tuki</w:t>
        </w:r>
        <w:r w:rsidR="0037734B">
          <w:rPr>
            <w:noProof/>
            <w:webHidden/>
          </w:rPr>
          <w:tab/>
        </w:r>
        <w:r w:rsidR="0037734B">
          <w:rPr>
            <w:noProof/>
            <w:webHidden/>
          </w:rPr>
          <w:fldChar w:fldCharType="begin"/>
        </w:r>
        <w:r w:rsidR="0037734B">
          <w:rPr>
            <w:noProof/>
            <w:webHidden/>
          </w:rPr>
          <w:instrText xml:space="preserve"> PAGEREF _Toc428458941 \h </w:instrText>
        </w:r>
        <w:r w:rsidR="0037734B">
          <w:rPr>
            <w:noProof/>
            <w:webHidden/>
          </w:rPr>
        </w:r>
        <w:r w:rsidR="0037734B">
          <w:rPr>
            <w:noProof/>
            <w:webHidden/>
          </w:rPr>
          <w:fldChar w:fldCharType="separate"/>
        </w:r>
        <w:r w:rsidR="00F51EDB">
          <w:rPr>
            <w:noProof/>
            <w:webHidden/>
          </w:rPr>
          <w:t>12</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2" w:history="1">
        <w:r w:rsidR="0037734B" w:rsidRPr="00814E22">
          <w:rPr>
            <w:rStyle w:val="Hyperlinkki"/>
            <w:noProof/>
          </w:rPr>
          <w:t xml:space="preserve">4.4   </w:t>
        </w:r>
        <w:r w:rsidR="0037734B">
          <w:rPr>
            <w:rStyle w:val="Hyperlinkki"/>
            <w:noProof/>
          </w:rPr>
          <w:tab/>
        </w:r>
        <w:r w:rsidR="0037734B" w:rsidRPr="00814E22">
          <w:rPr>
            <w:rStyle w:val="Hyperlinkki"/>
            <w:noProof/>
          </w:rPr>
          <w:t>Opiskeluhuolto</w:t>
        </w:r>
        <w:r w:rsidR="0037734B">
          <w:rPr>
            <w:noProof/>
            <w:webHidden/>
          </w:rPr>
          <w:tab/>
        </w:r>
        <w:r w:rsidR="0037734B">
          <w:rPr>
            <w:noProof/>
            <w:webHidden/>
          </w:rPr>
          <w:fldChar w:fldCharType="begin"/>
        </w:r>
        <w:r w:rsidR="0037734B">
          <w:rPr>
            <w:noProof/>
            <w:webHidden/>
          </w:rPr>
          <w:instrText xml:space="preserve"> PAGEREF _Toc428458942 \h </w:instrText>
        </w:r>
        <w:r w:rsidR="0037734B">
          <w:rPr>
            <w:noProof/>
            <w:webHidden/>
          </w:rPr>
        </w:r>
        <w:r w:rsidR="0037734B">
          <w:rPr>
            <w:noProof/>
            <w:webHidden/>
          </w:rPr>
          <w:fldChar w:fldCharType="separate"/>
        </w:r>
        <w:r w:rsidR="00F51EDB">
          <w:rPr>
            <w:noProof/>
            <w:webHidden/>
          </w:rPr>
          <w:t>13</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43" w:history="1">
        <w:r w:rsidR="0037734B" w:rsidRPr="00814E22">
          <w:rPr>
            <w:rStyle w:val="Hyperlinkki"/>
          </w:rPr>
          <w:t xml:space="preserve">4.4.1  </w:t>
        </w:r>
        <w:r w:rsidR="0037734B">
          <w:rPr>
            <w:rStyle w:val="Hyperlinkki"/>
          </w:rPr>
          <w:tab/>
        </w:r>
        <w:r w:rsidR="0037734B" w:rsidRPr="00814E22">
          <w:rPr>
            <w:rStyle w:val="Hyperlinkki"/>
          </w:rPr>
          <w:t>Opiskeluhuollon keskeiset periaatteet</w:t>
        </w:r>
        <w:r w:rsidR="0037734B">
          <w:rPr>
            <w:webHidden/>
          </w:rPr>
          <w:tab/>
        </w:r>
        <w:r w:rsidR="0037734B">
          <w:rPr>
            <w:webHidden/>
          </w:rPr>
          <w:fldChar w:fldCharType="begin"/>
        </w:r>
        <w:r w:rsidR="0037734B">
          <w:rPr>
            <w:webHidden/>
          </w:rPr>
          <w:instrText xml:space="preserve"> PAGEREF _Toc428458943 \h </w:instrText>
        </w:r>
        <w:r w:rsidR="0037734B">
          <w:rPr>
            <w:webHidden/>
          </w:rPr>
        </w:r>
        <w:r w:rsidR="0037734B">
          <w:rPr>
            <w:webHidden/>
          </w:rPr>
          <w:fldChar w:fldCharType="separate"/>
        </w:r>
        <w:r w:rsidR="00F51EDB">
          <w:rPr>
            <w:webHidden/>
          </w:rPr>
          <w:t>1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44" w:history="1">
        <w:r w:rsidR="0037734B" w:rsidRPr="00814E22">
          <w:rPr>
            <w:rStyle w:val="Hyperlinkki"/>
          </w:rPr>
          <w:t xml:space="preserve">4.4.2   </w:t>
        </w:r>
        <w:r w:rsidR="0037734B">
          <w:rPr>
            <w:rStyle w:val="Hyperlinkki"/>
          </w:rPr>
          <w:tab/>
        </w:r>
        <w:r w:rsidR="0037734B" w:rsidRPr="00814E22">
          <w:rPr>
            <w:rStyle w:val="Hyperlinkki"/>
          </w:rPr>
          <w:t>Opiskeluhuollon suunnitelmat ja niiden laatiminen</w:t>
        </w:r>
        <w:r w:rsidR="0037734B">
          <w:rPr>
            <w:webHidden/>
          </w:rPr>
          <w:tab/>
        </w:r>
        <w:r w:rsidR="0037734B">
          <w:rPr>
            <w:webHidden/>
          </w:rPr>
          <w:fldChar w:fldCharType="begin"/>
        </w:r>
        <w:r w:rsidR="0037734B">
          <w:rPr>
            <w:webHidden/>
          </w:rPr>
          <w:instrText xml:space="preserve"> PAGEREF _Toc428458944 \h </w:instrText>
        </w:r>
        <w:r w:rsidR="0037734B">
          <w:rPr>
            <w:webHidden/>
          </w:rPr>
        </w:r>
        <w:r w:rsidR="0037734B">
          <w:rPr>
            <w:webHidden/>
          </w:rPr>
          <w:fldChar w:fldCharType="separate"/>
        </w:r>
        <w:r w:rsidR="00F51EDB">
          <w:rPr>
            <w:webHidden/>
          </w:rPr>
          <w:t>16</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5" w:history="1">
        <w:r w:rsidR="0037734B" w:rsidRPr="00814E22">
          <w:rPr>
            <w:rStyle w:val="Hyperlinkki"/>
            <w:noProof/>
          </w:rPr>
          <w:t xml:space="preserve">4.5   </w:t>
        </w:r>
        <w:r w:rsidR="0037734B">
          <w:rPr>
            <w:rStyle w:val="Hyperlinkki"/>
            <w:noProof/>
          </w:rPr>
          <w:tab/>
        </w:r>
        <w:r w:rsidR="0037734B" w:rsidRPr="00814E22">
          <w:rPr>
            <w:rStyle w:val="Hyperlinkki"/>
            <w:noProof/>
          </w:rPr>
          <w:t>Suunnitelma kurinpitokeinojen käyttämisestä ja niihin liittyvistä menettelyistä</w:t>
        </w:r>
        <w:r w:rsidR="0037734B">
          <w:rPr>
            <w:noProof/>
            <w:webHidden/>
          </w:rPr>
          <w:tab/>
        </w:r>
        <w:r w:rsidR="0037734B">
          <w:rPr>
            <w:noProof/>
            <w:webHidden/>
          </w:rPr>
          <w:fldChar w:fldCharType="begin"/>
        </w:r>
        <w:r w:rsidR="0037734B">
          <w:rPr>
            <w:noProof/>
            <w:webHidden/>
          </w:rPr>
          <w:instrText xml:space="preserve"> PAGEREF _Toc428458945 \h </w:instrText>
        </w:r>
        <w:r w:rsidR="0037734B">
          <w:rPr>
            <w:noProof/>
            <w:webHidden/>
          </w:rPr>
        </w:r>
        <w:r w:rsidR="0037734B">
          <w:rPr>
            <w:noProof/>
            <w:webHidden/>
          </w:rPr>
          <w:fldChar w:fldCharType="separate"/>
        </w:r>
        <w:r w:rsidR="00F51EDB">
          <w:rPr>
            <w:noProof/>
            <w:webHidden/>
          </w:rPr>
          <w:t>2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6" w:history="1">
        <w:r w:rsidR="0037734B" w:rsidRPr="00814E22">
          <w:rPr>
            <w:rStyle w:val="Hyperlinkki"/>
            <w:noProof/>
          </w:rPr>
          <w:t xml:space="preserve">4.6   </w:t>
        </w:r>
        <w:r w:rsidR="0037734B">
          <w:rPr>
            <w:rStyle w:val="Hyperlinkki"/>
            <w:noProof/>
          </w:rPr>
          <w:tab/>
        </w:r>
        <w:r w:rsidR="0037734B" w:rsidRPr="00814E22">
          <w:rPr>
            <w:rStyle w:val="Hyperlinkki"/>
            <w:noProof/>
          </w:rPr>
          <w:t>Kieleen ja kulttuuriin liittyviä kysymyksiä</w:t>
        </w:r>
        <w:r w:rsidR="0037734B">
          <w:rPr>
            <w:noProof/>
            <w:webHidden/>
          </w:rPr>
          <w:tab/>
        </w:r>
        <w:r w:rsidR="0037734B">
          <w:rPr>
            <w:noProof/>
            <w:webHidden/>
          </w:rPr>
          <w:fldChar w:fldCharType="begin"/>
        </w:r>
        <w:r w:rsidR="0037734B">
          <w:rPr>
            <w:noProof/>
            <w:webHidden/>
          </w:rPr>
          <w:instrText xml:space="preserve"> PAGEREF _Toc428458946 \h </w:instrText>
        </w:r>
        <w:r w:rsidR="0037734B">
          <w:rPr>
            <w:noProof/>
            <w:webHidden/>
          </w:rPr>
        </w:r>
        <w:r w:rsidR="0037734B">
          <w:rPr>
            <w:noProof/>
            <w:webHidden/>
          </w:rPr>
          <w:fldChar w:fldCharType="separate"/>
        </w:r>
        <w:r w:rsidR="00F51EDB">
          <w:rPr>
            <w:noProof/>
            <w:webHidden/>
          </w:rPr>
          <w:t>21</w:t>
        </w:r>
        <w:r w:rsidR="0037734B">
          <w:rPr>
            <w:noProof/>
            <w:webHidden/>
          </w:rPr>
          <w:fldChar w:fldCharType="end"/>
        </w:r>
      </w:hyperlink>
    </w:p>
    <w:p w:rsidR="0037734B" w:rsidRDefault="002C1E1D">
      <w:pPr>
        <w:pStyle w:val="Sisluet1"/>
        <w:rPr>
          <w:rFonts w:asciiTheme="minorHAnsi" w:eastAsiaTheme="minorEastAsia" w:hAnsiTheme="minorHAnsi" w:cstheme="minorBidi"/>
          <w:noProof/>
          <w:sz w:val="22"/>
          <w:szCs w:val="22"/>
          <w:lang w:eastAsia="fi-FI"/>
        </w:rPr>
      </w:pPr>
      <w:hyperlink w:anchor="_Toc428458947" w:history="1">
        <w:r w:rsidR="0037734B" w:rsidRPr="00814E22">
          <w:rPr>
            <w:rStyle w:val="Hyperlinkki"/>
            <w:noProof/>
          </w:rPr>
          <w:t xml:space="preserve">5  </w:t>
        </w:r>
        <w:r w:rsidR="0037734B">
          <w:rPr>
            <w:rStyle w:val="Hyperlinkki"/>
            <w:noProof/>
          </w:rPr>
          <w:tab/>
        </w:r>
        <w:r w:rsidR="0037734B" w:rsidRPr="00814E22">
          <w:rPr>
            <w:rStyle w:val="Hyperlinkki"/>
            <w:noProof/>
          </w:rPr>
          <w:t>OPPIMISTAVOITTEET JA OPETUKSEN KESKEISET SISÄLLÖT</w:t>
        </w:r>
        <w:r w:rsidR="0037734B">
          <w:rPr>
            <w:noProof/>
            <w:webHidden/>
          </w:rPr>
          <w:tab/>
        </w:r>
        <w:r w:rsidR="0037734B">
          <w:rPr>
            <w:noProof/>
            <w:webHidden/>
          </w:rPr>
          <w:fldChar w:fldCharType="begin"/>
        </w:r>
        <w:r w:rsidR="0037734B">
          <w:rPr>
            <w:noProof/>
            <w:webHidden/>
          </w:rPr>
          <w:instrText xml:space="preserve"> PAGEREF _Toc428458947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8" w:history="1">
        <w:r w:rsidR="0037734B" w:rsidRPr="00814E22">
          <w:rPr>
            <w:rStyle w:val="Hyperlinkki"/>
            <w:noProof/>
          </w:rPr>
          <w:t xml:space="preserve">5.1   </w:t>
        </w:r>
        <w:r w:rsidR="0037734B">
          <w:rPr>
            <w:rStyle w:val="Hyperlinkki"/>
            <w:noProof/>
          </w:rPr>
          <w:tab/>
        </w:r>
        <w:r w:rsidR="0037734B" w:rsidRPr="00814E22">
          <w:rPr>
            <w:rStyle w:val="Hyperlinkki"/>
            <w:noProof/>
          </w:rPr>
          <w:t>Opetuksen yleiset tavoitteet</w:t>
        </w:r>
        <w:r w:rsidR="0037734B">
          <w:rPr>
            <w:noProof/>
            <w:webHidden/>
          </w:rPr>
          <w:tab/>
        </w:r>
        <w:r w:rsidR="0037734B">
          <w:rPr>
            <w:noProof/>
            <w:webHidden/>
          </w:rPr>
          <w:fldChar w:fldCharType="begin"/>
        </w:r>
        <w:r w:rsidR="0037734B">
          <w:rPr>
            <w:noProof/>
            <w:webHidden/>
          </w:rPr>
          <w:instrText xml:space="preserve"> PAGEREF _Toc428458948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49" w:history="1">
        <w:r w:rsidR="0037734B" w:rsidRPr="00814E22">
          <w:rPr>
            <w:rStyle w:val="Hyperlinkki"/>
            <w:noProof/>
          </w:rPr>
          <w:t xml:space="preserve">5.2   </w:t>
        </w:r>
        <w:r w:rsidR="0037734B">
          <w:rPr>
            <w:rStyle w:val="Hyperlinkki"/>
            <w:noProof/>
          </w:rPr>
          <w:tab/>
        </w:r>
        <w:r w:rsidR="0037734B" w:rsidRPr="00814E22">
          <w:rPr>
            <w:rStyle w:val="Hyperlinkki"/>
            <w:noProof/>
          </w:rPr>
          <w:t>Aihekokonaisuudet</w:t>
        </w:r>
        <w:r w:rsidR="0037734B">
          <w:rPr>
            <w:noProof/>
            <w:webHidden/>
          </w:rPr>
          <w:tab/>
        </w:r>
        <w:r w:rsidR="0037734B">
          <w:rPr>
            <w:noProof/>
            <w:webHidden/>
          </w:rPr>
          <w:fldChar w:fldCharType="begin"/>
        </w:r>
        <w:r w:rsidR="0037734B">
          <w:rPr>
            <w:noProof/>
            <w:webHidden/>
          </w:rPr>
          <w:instrText xml:space="preserve"> PAGEREF _Toc428458949 \h </w:instrText>
        </w:r>
        <w:r w:rsidR="0037734B">
          <w:rPr>
            <w:noProof/>
            <w:webHidden/>
          </w:rPr>
        </w:r>
        <w:r w:rsidR="0037734B">
          <w:rPr>
            <w:noProof/>
            <w:webHidden/>
          </w:rPr>
          <w:fldChar w:fldCharType="separate"/>
        </w:r>
        <w:r w:rsidR="00F51EDB">
          <w:rPr>
            <w:noProof/>
            <w:webHidden/>
          </w:rPr>
          <w:t>2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50" w:history="1">
        <w:r w:rsidR="0037734B" w:rsidRPr="00814E22">
          <w:rPr>
            <w:rStyle w:val="Hyperlinkki"/>
            <w:noProof/>
          </w:rPr>
          <w:t xml:space="preserve">5.3.   </w:t>
        </w:r>
        <w:r w:rsidR="0037734B">
          <w:rPr>
            <w:rStyle w:val="Hyperlinkki"/>
            <w:noProof/>
          </w:rPr>
          <w:tab/>
        </w:r>
        <w:r w:rsidR="0037734B" w:rsidRPr="00814E22">
          <w:rPr>
            <w:rStyle w:val="Hyperlinkki"/>
            <w:noProof/>
          </w:rPr>
          <w:t>Äidinkieli ja kirjallisuus</w:t>
        </w:r>
        <w:r w:rsidR="0037734B">
          <w:rPr>
            <w:noProof/>
            <w:webHidden/>
          </w:rPr>
          <w:tab/>
        </w:r>
        <w:r w:rsidR="0037734B">
          <w:rPr>
            <w:noProof/>
            <w:webHidden/>
          </w:rPr>
          <w:fldChar w:fldCharType="begin"/>
        </w:r>
        <w:r w:rsidR="0037734B">
          <w:rPr>
            <w:noProof/>
            <w:webHidden/>
          </w:rPr>
          <w:instrText xml:space="preserve"> PAGEREF _Toc428458950 \h </w:instrText>
        </w:r>
        <w:r w:rsidR="0037734B">
          <w:rPr>
            <w:noProof/>
            <w:webHidden/>
          </w:rPr>
        </w:r>
        <w:r w:rsidR="0037734B">
          <w:rPr>
            <w:noProof/>
            <w:webHidden/>
          </w:rPr>
          <w:fldChar w:fldCharType="separate"/>
        </w:r>
        <w:r w:rsidR="00F51EDB">
          <w:rPr>
            <w:noProof/>
            <w:webHidden/>
          </w:rPr>
          <w:t>32</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1" w:history="1">
        <w:r w:rsidR="0037734B" w:rsidRPr="00814E22">
          <w:rPr>
            <w:rStyle w:val="Hyperlinkki"/>
          </w:rPr>
          <w:t xml:space="preserve">5.3.1   </w:t>
        </w:r>
        <w:r w:rsidR="0037734B">
          <w:rPr>
            <w:rStyle w:val="Hyperlinkki"/>
          </w:rPr>
          <w:tab/>
        </w:r>
        <w:r w:rsidR="0037734B" w:rsidRPr="00814E22">
          <w:rPr>
            <w:rStyle w:val="Hyperlinkki"/>
          </w:rPr>
          <w:t xml:space="preserve">Suo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1 \h </w:instrText>
        </w:r>
        <w:r w:rsidR="0037734B">
          <w:rPr>
            <w:webHidden/>
          </w:rPr>
        </w:r>
        <w:r w:rsidR="0037734B">
          <w:rPr>
            <w:webHidden/>
          </w:rPr>
          <w:fldChar w:fldCharType="separate"/>
        </w:r>
        <w:r w:rsidR="00F51EDB">
          <w:rPr>
            <w:webHidden/>
          </w:rPr>
          <w:t>32</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2" w:history="1">
        <w:r w:rsidR="0037734B" w:rsidRPr="00814E22">
          <w:rPr>
            <w:rStyle w:val="Hyperlinkki"/>
          </w:rPr>
          <w:t xml:space="preserve">5.3.2   </w:t>
        </w:r>
        <w:r w:rsidR="0037734B">
          <w:rPr>
            <w:rStyle w:val="Hyperlinkki"/>
          </w:rPr>
          <w:tab/>
        </w:r>
        <w:r w:rsidR="0037734B" w:rsidRPr="00814E22">
          <w:rPr>
            <w:rStyle w:val="Hyperlinkki"/>
          </w:rPr>
          <w:t>Ruotsin kieli ja kirjallisuus -oppimäärä</w:t>
        </w:r>
        <w:r w:rsidR="0037734B">
          <w:rPr>
            <w:webHidden/>
          </w:rPr>
          <w:tab/>
        </w:r>
        <w:r w:rsidR="0037734B">
          <w:rPr>
            <w:webHidden/>
          </w:rPr>
          <w:fldChar w:fldCharType="begin"/>
        </w:r>
        <w:r w:rsidR="0037734B">
          <w:rPr>
            <w:webHidden/>
          </w:rPr>
          <w:instrText xml:space="preserve"> PAGEREF _Toc428458952 \h </w:instrText>
        </w:r>
        <w:r w:rsidR="0037734B">
          <w:rPr>
            <w:webHidden/>
          </w:rPr>
        </w:r>
        <w:r w:rsidR="0037734B">
          <w:rPr>
            <w:webHidden/>
          </w:rPr>
          <w:fldChar w:fldCharType="separate"/>
        </w:r>
        <w:r w:rsidR="00F51EDB">
          <w:rPr>
            <w:webHidden/>
          </w:rPr>
          <w:t>40</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3" w:history="1">
        <w:r w:rsidR="0037734B" w:rsidRPr="00814E22">
          <w:rPr>
            <w:rStyle w:val="Hyperlinkki"/>
          </w:rPr>
          <w:t xml:space="preserve">5.3.3   </w:t>
        </w:r>
        <w:r w:rsidR="0037734B">
          <w:rPr>
            <w:rStyle w:val="Hyperlinkki"/>
          </w:rPr>
          <w:tab/>
        </w:r>
        <w:r w:rsidR="0037734B" w:rsidRPr="00814E22">
          <w:rPr>
            <w:rStyle w:val="Hyperlinkki"/>
          </w:rPr>
          <w:t xml:space="preserve">Saa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3 \h </w:instrText>
        </w:r>
        <w:r w:rsidR="0037734B">
          <w:rPr>
            <w:webHidden/>
          </w:rPr>
        </w:r>
        <w:r w:rsidR="0037734B">
          <w:rPr>
            <w:webHidden/>
          </w:rPr>
          <w:fldChar w:fldCharType="separate"/>
        </w:r>
        <w:r w:rsidR="00F51EDB">
          <w:rPr>
            <w:webHidden/>
          </w:rPr>
          <w:t>48</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4" w:history="1">
        <w:r w:rsidR="0037734B" w:rsidRPr="00814E22">
          <w:rPr>
            <w:rStyle w:val="Hyperlinkki"/>
          </w:rPr>
          <w:t xml:space="preserve">5.3.4   </w:t>
        </w:r>
        <w:r w:rsidR="0037734B">
          <w:rPr>
            <w:rStyle w:val="Hyperlinkki"/>
          </w:rPr>
          <w:tab/>
        </w:r>
        <w:r w:rsidR="0037734B" w:rsidRPr="00814E22">
          <w:rPr>
            <w:rStyle w:val="Hyperlinkki"/>
          </w:rPr>
          <w:t>Romanikieli ja kirjallisuus -oppimäärä</w:t>
        </w:r>
        <w:r w:rsidR="0037734B">
          <w:rPr>
            <w:webHidden/>
          </w:rPr>
          <w:tab/>
        </w:r>
        <w:r w:rsidR="0037734B">
          <w:rPr>
            <w:webHidden/>
          </w:rPr>
          <w:fldChar w:fldCharType="begin"/>
        </w:r>
        <w:r w:rsidR="0037734B">
          <w:rPr>
            <w:webHidden/>
          </w:rPr>
          <w:instrText xml:space="preserve"> PAGEREF _Toc428458954 \h </w:instrText>
        </w:r>
        <w:r w:rsidR="0037734B">
          <w:rPr>
            <w:webHidden/>
          </w:rPr>
        </w:r>
        <w:r w:rsidR="0037734B">
          <w:rPr>
            <w:webHidden/>
          </w:rPr>
          <w:fldChar w:fldCharType="separate"/>
        </w:r>
        <w:r w:rsidR="00F51EDB">
          <w:rPr>
            <w:webHidden/>
          </w:rPr>
          <w:t>5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5" w:history="1">
        <w:r w:rsidR="0037734B" w:rsidRPr="00814E22">
          <w:rPr>
            <w:rStyle w:val="Hyperlinkki"/>
          </w:rPr>
          <w:t xml:space="preserve">5.3.5   </w:t>
        </w:r>
        <w:r w:rsidR="0037734B">
          <w:rPr>
            <w:rStyle w:val="Hyperlinkki"/>
          </w:rPr>
          <w:tab/>
        </w:r>
        <w:r w:rsidR="0037734B" w:rsidRPr="00814E22">
          <w:rPr>
            <w:rStyle w:val="Hyperlinkki"/>
          </w:rPr>
          <w:t xml:space="preserve">Viittoma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5 \h </w:instrText>
        </w:r>
        <w:r w:rsidR="0037734B">
          <w:rPr>
            <w:webHidden/>
          </w:rPr>
        </w:r>
        <w:r w:rsidR="0037734B">
          <w:rPr>
            <w:webHidden/>
          </w:rPr>
          <w:fldChar w:fldCharType="separate"/>
        </w:r>
        <w:r w:rsidR="00F51EDB">
          <w:rPr>
            <w:webHidden/>
          </w:rPr>
          <w:t>62</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6" w:history="1">
        <w:r w:rsidR="0037734B" w:rsidRPr="00814E22">
          <w:rPr>
            <w:rStyle w:val="Hyperlinkki"/>
          </w:rPr>
          <w:t xml:space="preserve">5.3.6   </w:t>
        </w:r>
        <w:r w:rsidR="0037734B">
          <w:rPr>
            <w:rStyle w:val="Hyperlinkki"/>
          </w:rPr>
          <w:tab/>
        </w:r>
        <w:r w:rsidR="0037734B" w:rsidRPr="00814E22">
          <w:rPr>
            <w:rStyle w:val="Hyperlinkki"/>
          </w:rPr>
          <w:t xml:space="preserve">Suomi toisena kielenä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6 \h </w:instrText>
        </w:r>
        <w:r w:rsidR="0037734B">
          <w:rPr>
            <w:webHidden/>
          </w:rPr>
        </w:r>
        <w:r w:rsidR="0037734B">
          <w:rPr>
            <w:webHidden/>
          </w:rPr>
          <w:fldChar w:fldCharType="separate"/>
        </w:r>
        <w:r w:rsidR="00F51EDB">
          <w:rPr>
            <w:webHidden/>
          </w:rPr>
          <w:t>69</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7" w:history="1">
        <w:r w:rsidR="0037734B" w:rsidRPr="00814E22">
          <w:rPr>
            <w:rStyle w:val="Hyperlinkki"/>
          </w:rPr>
          <w:t xml:space="preserve">5.3.7   </w:t>
        </w:r>
        <w:r w:rsidR="0037734B">
          <w:rPr>
            <w:rStyle w:val="Hyperlinkki"/>
          </w:rPr>
          <w:tab/>
        </w:r>
        <w:r w:rsidR="0037734B" w:rsidRPr="00814E22">
          <w:rPr>
            <w:rStyle w:val="Hyperlinkki"/>
          </w:rPr>
          <w:t>Ruotsi toisena kielenä ja kirjallisuus -oppimäärä</w:t>
        </w:r>
        <w:r w:rsidR="0037734B">
          <w:rPr>
            <w:webHidden/>
          </w:rPr>
          <w:tab/>
        </w:r>
        <w:r w:rsidR="0037734B">
          <w:rPr>
            <w:webHidden/>
          </w:rPr>
          <w:fldChar w:fldCharType="begin"/>
        </w:r>
        <w:r w:rsidR="0037734B">
          <w:rPr>
            <w:webHidden/>
          </w:rPr>
          <w:instrText xml:space="preserve"> PAGEREF _Toc428458957 \h </w:instrText>
        </w:r>
        <w:r w:rsidR="0037734B">
          <w:rPr>
            <w:webHidden/>
          </w:rPr>
        </w:r>
        <w:r w:rsidR="0037734B">
          <w:rPr>
            <w:webHidden/>
          </w:rPr>
          <w:fldChar w:fldCharType="separate"/>
        </w:r>
        <w:r w:rsidR="00F51EDB">
          <w:rPr>
            <w:webHidden/>
          </w:rPr>
          <w:t>77</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8" w:history="1">
        <w:r w:rsidR="0037734B" w:rsidRPr="00814E22">
          <w:rPr>
            <w:rStyle w:val="Hyperlinkki"/>
          </w:rPr>
          <w:t xml:space="preserve">5.3.8   </w:t>
        </w:r>
        <w:r w:rsidR="0037734B">
          <w:rPr>
            <w:rStyle w:val="Hyperlinkki"/>
          </w:rPr>
          <w:tab/>
        </w:r>
        <w:r w:rsidR="0037734B" w:rsidRPr="00814E22">
          <w:rPr>
            <w:rStyle w:val="Hyperlinkki"/>
          </w:rPr>
          <w:t xml:space="preserve">Suom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8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59" w:history="1">
        <w:r w:rsidR="0037734B" w:rsidRPr="00814E22">
          <w:rPr>
            <w:rStyle w:val="Hyperlinkki"/>
          </w:rPr>
          <w:t xml:space="preserve">5.3.9   </w:t>
        </w:r>
        <w:r w:rsidR="0037734B">
          <w:rPr>
            <w:rStyle w:val="Hyperlinkki"/>
          </w:rPr>
          <w:tab/>
        </w:r>
        <w:r w:rsidR="0037734B" w:rsidRPr="00814E22">
          <w:rPr>
            <w:rStyle w:val="Hyperlinkki"/>
          </w:rPr>
          <w:t xml:space="preserve">Ruots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9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0" w:history="1">
        <w:r w:rsidR="0037734B" w:rsidRPr="00814E22">
          <w:rPr>
            <w:rStyle w:val="Hyperlinkki"/>
          </w:rPr>
          <w:t xml:space="preserve">5.3.10   </w:t>
        </w:r>
        <w:r w:rsidR="0037734B">
          <w:rPr>
            <w:rStyle w:val="Hyperlinkki"/>
          </w:rPr>
          <w:tab/>
        </w:r>
        <w:r w:rsidR="0037734B" w:rsidRPr="00814E22">
          <w:rPr>
            <w:rStyle w:val="Hyperlinkki"/>
          </w:rPr>
          <w:t xml:space="preserve">Suom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0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1" w:history="1">
        <w:r w:rsidR="0037734B" w:rsidRPr="00814E22">
          <w:rPr>
            <w:rStyle w:val="Hyperlinkki"/>
          </w:rPr>
          <w:t xml:space="preserve">5.3.11   </w:t>
        </w:r>
        <w:r w:rsidR="0037734B">
          <w:rPr>
            <w:rStyle w:val="Hyperlinkki"/>
          </w:rPr>
          <w:tab/>
        </w:r>
        <w:r w:rsidR="0037734B" w:rsidRPr="00814E22">
          <w:rPr>
            <w:rStyle w:val="Hyperlinkki"/>
          </w:rPr>
          <w:t xml:space="preserve">Ruots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1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2" w:history="1">
        <w:r w:rsidR="0037734B" w:rsidRPr="00814E22">
          <w:rPr>
            <w:rStyle w:val="Hyperlinkki"/>
          </w:rPr>
          <w:t xml:space="preserve">5.3.12   </w:t>
        </w:r>
        <w:r w:rsidR="0037734B">
          <w:rPr>
            <w:rStyle w:val="Hyperlinkki"/>
          </w:rPr>
          <w:tab/>
        </w:r>
        <w:r w:rsidR="0037734B" w:rsidRPr="00814E22">
          <w:rPr>
            <w:rStyle w:val="Hyperlinkki"/>
          </w:rPr>
          <w:t>Muu opiskelijan äidinkieli ja kirjallisuus -oppimäärä</w:t>
        </w:r>
        <w:r w:rsidR="0037734B">
          <w:rPr>
            <w:webHidden/>
          </w:rPr>
          <w:tab/>
        </w:r>
        <w:r w:rsidR="0037734B">
          <w:rPr>
            <w:webHidden/>
          </w:rPr>
          <w:fldChar w:fldCharType="begin"/>
        </w:r>
        <w:r w:rsidR="0037734B">
          <w:rPr>
            <w:webHidden/>
          </w:rPr>
          <w:instrText xml:space="preserve"> PAGEREF _Toc428458962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63" w:history="1">
        <w:r w:rsidR="0037734B" w:rsidRPr="00814E22">
          <w:rPr>
            <w:rStyle w:val="Hyperlinkki"/>
            <w:noProof/>
          </w:rPr>
          <w:t xml:space="preserve">5.4   </w:t>
        </w:r>
        <w:r w:rsidR="0037734B">
          <w:rPr>
            <w:rStyle w:val="Hyperlinkki"/>
            <w:noProof/>
          </w:rPr>
          <w:tab/>
        </w:r>
        <w:r w:rsidR="0037734B" w:rsidRPr="00814E22">
          <w:rPr>
            <w:rStyle w:val="Hyperlinkki"/>
            <w:noProof/>
          </w:rPr>
          <w:t>Toinen kotimainen kieli</w:t>
        </w:r>
        <w:r w:rsidR="0037734B">
          <w:rPr>
            <w:noProof/>
            <w:webHidden/>
          </w:rPr>
          <w:tab/>
        </w:r>
        <w:r w:rsidR="0037734B">
          <w:rPr>
            <w:noProof/>
            <w:webHidden/>
          </w:rPr>
          <w:fldChar w:fldCharType="begin"/>
        </w:r>
        <w:r w:rsidR="0037734B">
          <w:rPr>
            <w:noProof/>
            <w:webHidden/>
          </w:rPr>
          <w:instrText xml:space="preserve"> PAGEREF _Toc428458963 \h </w:instrText>
        </w:r>
        <w:r w:rsidR="0037734B">
          <w:rPr>
            <w:noProof/>
            <w:webHidden/>
          </w:rPr>
        </w:r>
        <w:r w:rsidR="0037734B">
          <w:rPr>
            <w:noProof/>
            <w:webHidden/>
          </w:rPr>
          <w:fldChar w:fldCharType="separate"/>
        </w:r>
        <w:r w:rsidR="00F51EDB">
          <w:rPr>
            <w:noProof/>
            <w:webHidden/>
          </w:rPr>
          <w:t>87</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4" w:history="1">
        <w:r w:rsidR="0037734B" w:rsidRPr="00814E22">
          <w:rPr>
            <w:rStyle w:val="Hyperlinkki"/>
          </w:rPr>
          <w:t xml:space="preserve">5.4.1   </w:t>
        </w:r>
        <w:r w:rsidR="0037734B">
          <w:rPr>
            <w:rStyle w:val="Hyperlinkki"/>
          </w:rPr>
          <w:tab/>
        </w:r>
        <w:r w:rsidR="0037734B" w:rsidRPr="00814E22">
          <w:rPr>
            <w:rStyle w:val="Hyperlinkki"/>
          </w:rPr>
          <w:t>Ruotsi</w:t>
        </w:r>
        <w:r w:rsidR="0037734B">
          <w:rPr>
            <w:webHidden/>
          </w:rPr>
          <w:tab/>
        </w:r>
        <w:r w:rsidR="0037734B">
          <w:rPr>
            <w:webHidden/>
          </w:rPr>
          <w:fldChar w:fldCharType="begin"/>
        </w:r>
        <w:r w:rsidR="0037734B">
          <w:rPr>
            <w:webHidden/>
          </w:rPr>
          <w:instrText xml:space="preserve"> PAGEREF _Toc428458964 \h </w:instrText>
        </w:r>
        <w:r w:rsidR="0037734B">
          <w:rPr>
            <w:webHidden/>
          </w:rPr>
        </w:r>
        <w:r w:rsidR="0037734B">
          <w:rPr>
            <w:webHidden/>
          </w:rPr>
          <w:fldChar w:fldCharType="separate"/>
        </w:r>
        <w:r w:rsidR="00F51EDB">
          <w:rPr>
            <w:webHidden/>
          </w:rPr>
          <w:t>87</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5" w:history="1">
        <w:r w:rsidR="0037734B" w:rsidRPr="00814E22">
          <w:rPr>
            <w:rStyle w:val="Hyperlinkki"/>
          </w:rPr>
          <w:t xml:space="preserve">5.4.1.1   </w:t>
        </w:r>
        <w:r w:rsidR="0037734B">
          <w:rPr>
            <w:rStyle w:val="Hyperlinkki"/>
          </w:rPr>
          <w:tab/>
        </w:r>
        <w:r w:rsidR="0037734B" w:rsidRPr="00814E22">
          <w:rPr>
            <w:rStyle w:val="Hyperlinkki"/>
          </w:rPr>
          <w:t>Ruotsi, A-oppimäärä</w:t>
        </w:r>
        <w:r w:rsidR="0037734B">
          <w:rPr>
            <w:webHidden/>
          </w:rPr>
          <w:tab/>
        </w:r>
        <w:r w:rsidR="0037734B">
          <w:rPr>
            <w:webHidden/>
          </w:rPr>
          <w:fldChar w:fldCharType="begin"/>
        </w:r>
        <w:r w:rsidR="0037734B">
          <w:rPr>
            <w:webHidden/>
          </w:rPr>
          <w:instrText xml:space="preserve"> PAGEREF _Toc428458965 \h </w:instrText>
        </w:r>
        <w:r w:rsidR="0037734B">
          <w:rPr>
            <w:webHidden/>
          </w:rPr>
        </w:r>
        <w:r w:rsidR="0037734B">
          <w:rPr>
            <w:webHidden/>
          </w:rPr>
          <w:fldChar w:fldCharType="separate"/>
        </w:r>
        <w:r w:rsidR="00F51EDB">
          <w:rPr>
            <w:webHidden/>
          </w:rPr>
          <w:t>90</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6" w:history="1">
        <w:r w:rsidR="0037734B" w:rsidRPr="00814E22">
          <w:rPr>
            <w:rStyle w:val="Hyperlinkki"/>
          </w:rPr>
          <w:t xml:space="preserve">5.4.1.2   </w:t>
        </w:r>
        <w:r w:rsidR="0037734B">
          <w:rPr>
            <w:rStyle w:val="Hyperlinkki"/>
          </w:rPr>
          <w:tab/>
        </w:r>
        <w:r w:rsidR="0037734B" w:rsidRPr="00814E22">
          <w:rPr>
            <w:rStyle w:val="Hyperlinkki"/>
          </w:rPr>
          <w:t>Ruotsi, B1-oppimäärä</w:t>
        </w:r>
        <w:r w:rsidR="0037734B">
          <w:rPr>
            <w:webHidden/>
          </w:rPr>
          <w:tab/>
        </w:r>
        <w:r w:rsidR="0037734B">
          <w:rPr>
            <w:webHidden/>
          </w:rPr>
          <w:fldChar w:fldCharType="begin"/>
        </w:r>
        <w:r w:rsidR="0037734B">
          <w:rPr>
            <w:webHidden/>
          </w:rPr>
          <w:instrText xml:space="preserve"> PAGEREF _Toc428458966 \h </w:instrText>
        </w:r>
        <w:r w:rsidR="0037734B">
          <w:rPr>
            <w:webHidden/>
          </w:rPr>
        </w:r>
        <w:r w:rsidR="0037734B">
          <w:rPr>
            <w:webHidden/>
          </w:rPr>
          <w:fldChar w:fldCharType="separate"/>
        </w:r>
        <w:r w:rsidR="00F51EDB">
          <w:rPr>
            <w:webHidden/>
          </w:rPr>
          <w:t>9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7" w:history="1">
        <w:r w:rsidR="0037734B" w:rsidRPr="00814E22">
          <w:rPr>
            <w:rStyle w:val="Hyperlinkki"/>
          </w:rPr>
          <w:t xml:space="preserve">5.4.1.3   </w:t>
        </w:r>
        <w:r w:rsidR="0037734B">
          <w:rPr>
            <w:rStyle w:val="Hyperlinkki"/>
          </w:rPr>
          <w:tab/>
        </w:r>
        <w:r w:rsidR="0037734B" w:rsidRPr="00814E22">
          <w:rPr>
            <w:rStyle w:val="Hyperlinkki"/>
          </w:rPr>
          <w:t>Ruotsi, B3-oppimäärä</w:t>
        </w:r>
        <w:r w:rsidR="0037734B">
          <w:rPr>
            <w:webHidden/>
          </w:rPr>
          <w:tab/>
        </w:r>
        <w:r w:rsidR="0037734B">
          <w:rPr>
            <w:webHidden/>
          </w:rPr>
          <w:fldChar w:fldCharType="begin"/>
        </w:r>
        <w:r w:rsidR="0037734B">
          <w:rPr>
            <w:webHidden/>
          </w:rPr>
          <w:instrText xml:space="preserve"> PAGEREF _Toc428458967 \h </w:instrText>
        </w:r>
        <w:r w:rsidR="0037734B">
          <w:rPr>
            <w:webHidden/>
          </w:rPr>
        </w:r>
        <w:r w:rsidR="0037734B">
          <w:rPr>
            <w:webHidden/>
          </w:rPr>
          <w:fldChar w:fldCharType="separate"/>
        </w:r>
        <w:r w:rsidR="00F51EDB">
          <w:rPr>
            <w:webHidden/>
          </w:rPr>
          <w:t>9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68" w:history="1">
        <w:r w:rsidR="0037734B" w:rsidRPr="00814E22">
          <w:rPr>
            <w:rStyle w:val="Hyperlinkki"/>
          </w:rPr>
          <w:t xml:space="preserve">5.4.1.4  </w:t>
        </w:r>
        <w:r w:rsidR="0037734B">
          <w:rPr>
            <w:rStyle w:val="Hyperlinkki"/>
          </w:rPr>
          <w:tab/>
        </w:r>
        <w:r w:rsidR="0037734B" w:rsidRPr="00814E22">
          <w:rPr>
            <w:rStyle w:val="Hyperlinkki"/>
          </w:rPr>
          <w:t>Ruotsi, äidinkielenomainen oppimäärä</w:t>
        </w:r>
        <w:r w:rsidR="0037734B">
          <w:rPr>
            <w:webHidden/>
          </w:rPr>
          <w:tab/>
        </w:r>
        <w:r w:rsidR="0037734B">
          <w:rPr>
            <w:webHidden/>
          </w:rPr>
          <w:fldChar w:fldCharType="begin"/>
        </w:r>
        <w:r w:rsidR="0037734B">
          <w:rPr>
            <w:webHidden/>
          </w:rPr>
          <w:instrText xml:space="preserve"> PAGEREF _Toc428458968 \h </w:instrText>
        </w:r>
        <w:r w:rsidR="0037734B">
          <w:rPr>
            <w:webHidden/>
          </w:rPr>
        </w:r>
        <w:r w:rsidR="0037734B">
          <w:rPr>
            <w:webHidden/>
          </w:rPr>
          <w:fldChar w:fldCharType="separate"/>
        </w:r>
        <w:r w:rsidR="00F51EDB">
          <w:rPr>
            <w:webHidden/>
          </w:rPr>
          <w:t>98</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0" w:history="1">
        <w:r w:rsidR="0037734B" w:rsidRPr="00814E22">
          <w:rPr>
            <w:rStyle w:val="Hyperlinkki"/>
            <w:lang w:val="sv-FI"/>
          </w:rPr>
          <w:t xml:space="preserve">5.4.2 </w:t>
        </w:r>
        <w:r w:rsidR="0037734B">
          <w:rPr>
            <w:rStyle w:val="Hyperlinkki"/>
            <w:lang w:val="sv-FI"/>
          </w:rPr>
          <w:tab/>
        </w:r>
        <w:r w:rsidR="0037734B" w:rsidRPr="00814E22">
          <w:rPr>
            <w:rStyle w:val="Hyperlinkki"/>
            <w:lang w:val="sv-FI"/>
          </w:rPr>
          <w:t>Suomi (Finska)</w:t>
        </w:r>
        <w:r w:rsidR="0037734B">
          <w:rPr>
            <w:webHidden/>
          </w:rPr>
          <w:tab/>
        </w:r>
        <w:r w:rsidR="0037734B">
          <w:rPr>
            <w:webHidden/>
          </w:rPr>
          <w:fldChar w:fldCharType="begin"/>
        </w:r>
        <w:r w:rsidR="0037734B">
          <w:rPr>
            <w:webHidden/>
          </w:rPr>
          <w:instrText xml:space="preserve"> PAGEREF _Toc428458970 \h </w:instrText>
        </w:r>
        <w:r w:rsidR="0037734B">
          <w:rPr>
            <w:webHidden/>
          </w:rPr>
        </w:r>
        <w:r w:rsidR="0037734B">
          <w:rPr>
            <w:webHidden/>
          </w:rPr>
          <w:fldChar w:fldCharType="separate"/>
        </w:r>
        <w:r w:rsidR="00F51EDB">
          <w:rPr>
            <w:webHidden/>
          </w:rPr>
          <w:t>101</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1" w:history="1">
        <w:r w:rsidR="0037734B" w:rsidRPr="00814E22">
          <w:rPr>
            <w:rStyle w:val="Hyperlinkki"/>
            <w:lang w:val="sv-FI"/>
          </w:rPr>
          <w:t xml:space="preserve">5.4.2.1   </w:t>
        </w:r>
        <w:r w:rsidR="0037734B">
          <w:rPr>
            <w:rStyle w:val="Hyperlinkki"/>
            <w:lang w:val="sv-FI"/>
          </w:rPr>
          <w:tab/>
        </w:r>
        <w:r w:rsidR="0037734B" w:rsidRPr="00814E22">
          <w:rPr>
            <w:rStyle w:val="Hyperlinkki"/>
            <w:lang w:val="sv-FI"/>
          </w:rPr>
          <w:t>Suomi, A-oppimäärä</w:t>
        </w:r>
        <w:r w:rsidR="0037734B">
          <w:rPr>
            <w:webHidden/>
          </w:rPr>
          <w:tab/>
        </w:r>
        <w:r w:rsidR="0037734B">
          <w:rPr>
            <w:webHidden/>
          </w:rPr>
          <w:fldChar w:fldCharType="begin"/>
        </w:r>
        <w:r w:rsidR="0037734B">
          <w:rPr>
            <w:webHidden/>
          </w:rPr>
          <w:instrText xml:space="preserve"> PAGEREF _Toc428458971 \h </w:instrText>
        </w:r>
        <w:r w:rsidR="0037734B">
          <w:rPr>
            <w:webHidden/>
          </w:rPr>
        </w:r>
        <w:r w:rsidR="0037734B">
          <w:rPr>
            <w:webHidden/>
          </w:rPr>
          <w:fldChar w:fldCharType="separate"/>
        </w:r>
        <w:r w:rsidR="00F51EDB">
          <w:rPr>
            <w:webHidden/>
          </w:rPr>
          <w:t>10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2" w:history="1">
        <w:r w:rsidR="0037734B" w:rsidRPr="00814E22">
          <w:rPr>
            <w:rStyle w:val="Hyperlinkki"/>
            <w:lang w:val="sv-FI"/>
          </w:rPr>
          <w:t xml:space="preserve">5.4.2.2   </w:t>
        </w:r>
        <w:r w:rsidR="0037734B">
          <w:rPr>
            <w:rStyle w:val="Hyperlinkki"/>
            <w:lang w:val="sv-FI"/>
          </w:rPr>
          <w:tab/>
        </w:r>
        <w:r w:rsidR="0037734B" w:rsidRPr="00814E22">
          <w:rPr>
            <w:rStyle w:val="Hyperlinkki"/>
            <w:lang w:val="sv-FI"/>
          </w:rPr>
          <w:t>Suomi, B1-oppimäärä</w:t>
        </w:r>
        <w:r w:rsidR="0037734B">
          <w:rPr>
            <w:webHidden/>
          </w:rPr>
          <w:tab/>
        </w:r>
        <w:r w:rsidR="0037734B">
          <w:rPr>
            <w:webHidden/>
          </w:rPr>
          <w:fldChar w:fldCharType="begin"/>
        </w:r>
        <w:r w:rsidR="0037734B">
          <w:rPr>
            <w:webHidden/>
          </w:rPr>
          <w:instrText xml:space="preserve"> PAGEREF _Toc428458972 \h </w:instrText>
        </w:r>
        <w:r w:rsidR="0037734B">
          <w:rPr>
            <w:webHidden/>
          </w:rPr>
        </w:r>
        <w:r w:rsidR="0037734B">
          <w:rPr>
            <w:webHidden/>
          </w:rPr>
          <w:fldChar w:fldCharType="separate"/>
        </w:r>
        <w:r w:rsidR="00F51EDB">
          <w:rPr>
            <w:webHidden/>
          </w:rPr>
          <w:t>106</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3" w:history="1">
        <w:r w:rsidR="0037734B" w:rsidRPr="00814E22">
          <w:rPr>
            <w:rStyle w:val="Hyperlinkki"/>
          </w:rPr>
          <w:t xml:space="preserve">5.4.2.3   </w:t>
        </w:r>
        <w:r w:rsidR="0037734B">
          <w:rPr>
            <w:rStyle w:val="Hyperlinkki"/>
          </w:rPr>
          <w:tab/>
        </w:r>
        <w:r w:rsidR="0037734B" w:rsidRPr="00814E22">
          <w:rPr>
            <w:rStyle w:val="Hyperlinkki"/>
          </w:rPr>
          <w:t>Suomi, B3-oppimäärä</w:t>
        </w:r>
        <w:r w:rsidR="0037734B">
          <w:rPr>
            <w:webHidden/>
          </w:rPr>
          <w:tab/>
        </w:r>
        <w:r w:rsidR="0037734B">
          <w:rPr>
            <w:webHidden/>
          </w:rPr>
          <w:fldChar w:fldCharType="begin"/>
        </w:r>
        <w:r w:rsidR="0037734B">
          <w:rPr>
            <w:webHidden/>
          </w:rPr>
          <w:instrText xml:space="preserve"> PAGEREF _Toc428458973 \h </w:instrText>
        </w:r>
        <w:r w:rsidR="0037734B">
          <w:rPr>
            <w:webHidden/>
          </w:rPr>
        </w:r>
        <w:r w:rsidR="0037734B">
          <w:rPr>
            <w:webHidden/>
          </w:rPr>
          <w:fldChar w:fldCharType="separate"/>
        </w:r>
        <w:r w:rsidR="00F51EDB">
          <w:rPr>
            <w:webHidden/>
          </w:rPr>
          <w:t>108</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4" w:history="1">
        <w:r w:rsidR="0037734B" w:rsidRPr="00814E22">
          <w:rPr>
            <w:rStyle w:val="Hyperlinkki"/>
          </w:rPr>
          <w:t xml:space="preserve">5.4.2.4  </w:t>
        </w:r>
        <w:r w:rsidR="0037734B">
          <w:rPr>
            <w:rStyle w:val="Hyperlinkki"/>
          </w:rPr>
          <w:tab/>
        </w:r>
        <w:r w:rsidR="0037734B" w:rsidRPr="00814E22">
          <w:rPr>
            <w:rStyle w:val="Hyperlinkki"/>
          </w:rPr>
          <w:t>Suomi, äidinkielenomainen oppimäärä</w:t>
        </w:r>
        <w:r w:rsidR="0037734B">
          <w:rPr>
            <w:webHidden/>
          </w:rPr>
          <w:tab/>
        </w:r>
        <w:r w:rsidR="0037734B">
          <w:rPr>
            <w:webHidden/>
          </w:rPr>
          <w:fldChar w:fldCharType="begin"/>
        </w:r>
        <w:r w:rsidR="0037734B">
          <w:rPr>
            <w:webHidden/>
          </w:rPr>
          <w:instrText xml:space="preserve"> PAGEREF _Toc428458974 \h </w:instrText>
        </w:r>
        <w:r w:rsidR="0037734B">
          <w:rPr>
            <w:webHidden/>
          </w:rPr>
        </w:r>
        <w:r w:rsidR="0037734B">
          <w:rPr>
            <w:webHidden/>
          </w:rPr>
          <w:fldChar w:fldCharType="separate"/>
        </w:r>
        <w:r w:rsidR="00F51EDB">
          <w:rPr>
            <w:webHidden/>
          </w:rPr>
          <w:t>110</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75" w:history="1">
        <w:r w:rsidR="0037734B" w:rsidRPr="00814E22">
          <w:rPr>
            <w:rStyle w:val="Hyperlinkki"/>
            <w:noProof/>
          </w:rPr>
          <w:t xml:space="preserve">5.5   </w:t>
        </w:r>
        <w:r w:rsidR="0037734B">
          <w:rPr>
            <w:rStyle w:val="Hyperlinkki"/>
            <w:noProof/>
          </w:rPr>
          <w:tab/>
        </w:r>
        <w:r w:rsidR="0037734B" w:rsidRPr="00814E22">
          <w:rPr>
            <w:rStyle w:val="Hyperlinkki"/>
            <w:noProof/>
          </w:rPr>
          <w:t>Vieraat kielet</w:t>
        </w:r>
        <w:r w:rsidR="0037734B">
          <w:rPr>
            <w:noProof/>
            <w:webHidden/>
          </w:rPr>
          <w:tab/>
        </w:r>
        <w:r w:rsidR="0037734B">
          <w:rPr>
            <w:noProof/>
            <w:webHidden/>
          </w:rPr>
          <w:fldChar w:fldCharType="begin"/>
        </w:r>
        <w:r w:rsidR="0037734B">
          <w:rPr>
            <w:noProof/>
            <w:webHidden/>
          </w:rPr>
          <w:instrText xml:space="preserve"> PAGEREF _Toc428458975 \h </w:instrText>
        </w:r>
        <w:r w:rsidR="0037734B">
          <w:rPr>
            <w:noProof/>
            <w:webHidden/>
          </w:rPr>
        </w:r>
        <w:r w:rsidR="0037734B">
          <w:rPr>
            <w:noProof/>
            <w:webHidden/>
          </w:rPr>
          <w:fldChar w:fldCharType="separate"/>
        </w:r>
        <w:r w:rsidR="00F51EDB">
          <w:rPr>
            <w:noProof/>
            <w:webHidden/>
          </w:rPr>
          <w:t>113</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6" w:history="1">
        <w:r w:rsidR="0037734B" w:rsidRPr="00814E22">
          <w:rPr>
            <w:rStyle w:val="Hyperlinkki"/>
          </w:rPr>
          <w:t xml:space="preserve">5.5.1   </w:t>
        </w:r>
        <w:r w:rsidR="0037734B">
          <w:rPr>
            <w:rStyle w:val="Hyperlinkki"/>
          </w:rPr>
          <w:tab/>
        </w:r>
        <w:r w:rsidR="0037734B" w:rsidRPr="00814E22">
          <w:rPr>
            <w:rStyle w:val="Hyperlinkki"/>
          </w:rPr>
          <w:t>Vieraat kielet, englanti</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76 \h </w:instrText>
        </w:r>
        <w:r w:rsidR="0037734B">
          <w:rPr>
            <w:webHidden/>
          </w:rPr>
        </w:r>
        <w:r w:rsidR="0037734B">
          <w:rPr>
            <w:webHidden/>
          </w:rPr>
          <w:fldChar w:fldCharType="separate"/>
        </w:r>
        <w:r w:rsidR="00F51EDB">
          <w:rPr>
            <w:webHidden/>
          </w:rPr>
          <w:t>116</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7" w:history="1">
        <w:r w:rsidR="0037734B" w:rsidRPr="00814E22">
          <w:rPr>
            <w:rStyle w:val="Hyperlinkki"/>
          </w:rPr>
          <w:t xml:space="preserve">5.5.2   </w:t>
        </w:r>
        <w:r w:rsidR="0037734B">
          <w:rPr>
            <w:rStyle w:val="Hyperlinkki"/>
          </w:rPr>
          <w:tab/>
        </w:r>
        <w:r w:rsidR="0037734B" w:rsidRPr="00814E22">
          <w:rPr>
            <w:rStyle w:val="Hyperlinkki"/>
          </w:rPr>
          <w:t>Vieraat kielet, A-oppimäärä</w:t>
        </w:r>
        <w:r w:rsidR="0037734B">
          <w:rPr>
            <w:webHidden/>
          </w:rPr>
          <w:tab/>
        </w:r>
        <w:r w:rsidR="0037734B">
          <w:rPr>
            <w:webHidden/>
          </w:rPr>
          <w:fldChar w:fldCharType="begin"/>
        </w:r>
        <w:r w:rsidR="0037734B">
          <w:rPr>
            <w:webHidden/>
          </w:rPr>
          <w:instrText xml:space="preserve"> PAGEREF _Toc428458977 \h </w:instrText>
        </w:r>
        <w:r w:rsidR="0037734B">
          <w:rPr>
            <w:webHidden/>
          </w:rPr>
        </w:r>
        <w:r w:rsidR="0037734B">
          <w:rPr>
            <w:webHidden/>
          </w:rPr>
          <w:fldChar w:fldCharType="separate"/>
        </w:r>
        <w:r w:rsidR="00F51EDB">
          <w:rPr>
            <w:webHidden/>
          </w:rPr>
          <w:t>119</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8" w:history="1">
        <w:r w:rsidR="0037734B" w:rsidRPr="00814E22">
          <w:rPr>
            <w:rStyle w:val="Hyperlinkki"/>
          </w:rPr>
          <w:t xml:space="preserve">5.5.3   </w:t>
        </w:r>
        <w:r w:rsidR="0037734B">
          <w:rPr>
            <w:rStyle w:val="Hyperlinkki"/>
          </w:rPr>
          <w:tab/>
        </w:r>
        <w:r w:rsidR="0037734B" w:rsidRPr="00814E22">
          <w:rPr>
            <w:rStyle w:val="Hyperlinkki"/>
          </w:rPr>
          <w:t>Vieraat kielet, B1-oppimäärä</w:t>
        </w:r>
        <w:r w:rsidR="0037734B">
          <w:rPr>
            <w:webHidden/>
          </w:rPr>
          <w:tab/>
        </w:r>
        <w:r w:rsidR="0037734B">
          <w:rPr>
            <w:webHidden/>
          </w:rPr>
          <w:fldChar w:fldCharType="begin"/>
        </w:r>
        <w:r w:rsidR="0037734B">
          <w:rPr>
            <w:webHidden/>
          </w:rPr>
          <w:instrText xml:space="preserve"> PAGEREF _Toc428458978 \h </w:instrText>
        </w:r>
        <w:r w:rsidR="0037734B">
          <w:rPr>
            <w:webHidden/>
          </w:rPr>
        </w:r>
        <w:r w:rsidR="0037734B">
          <w:rPr>
            <w:webHidden/>
          </w:rPr>
          <w:fldChar w:fldCharType="separate"/>
        </w:r>
        <w:r w:rsidR="00F51EDB">
          <w:rPr>
            <w:webHidden/>
          </w:rPr>
          <w:t>121</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79" w:history="1">
        <w:r w:rsidR="0037734B" w:rsidRPr="00814E22">
          <w:rPr>
            <w:rStyle w:val="Hyperlinkki"/>
          </w:rPr>
          <w:t xml:space="preserve">5.5.4   </w:t>
        </w:r>
        <w:r w:rsidR="0037734B">
          <w:rPr>
            <w:rStyle w:val="Hyperlinkki"/>
          </w:rPr>
          <w:tab/>
        </w:r>
        <w:r w:rsidR="0037734B" w:rsidRPr="00814E22">
          <w:rPr>
            <w:rStyle w:val="Hyperlinkki"/>
          </w:rPr>
          <w:t>Vieraat kielet, B2-oppimäärä</w:t>
        </w:r>
        <w:r w:rsidR="0037734B">
          <w:rPr>
            <w:webHidden/>
          </w:rPr>
          <w:tab/>
        </w:r>
        <w:r w:rsidR="0037734B">
          <w:rPr>
            <w:webHidden/>
          </w:rPr>
          <w:fldChar w:fldCharType="begin"/>
        </w:r>
        <w:r w:rsidR="0037734B">
          <w:rPr>
            <w:webHidden/>
          </w:rPr>
          <w:instrText xml:space="preserve"> PAGEREF _Toc428458979 \h </w:instrText>
        </w:r>
        <w:r w:rsidR="0037734B">
          <w:rPr>
            <w:webHidden/>
          </w:rPr>
        </w:r>
        <w:r w:rsidR="0037734B">
          <w:rPr>
            <w:webHidden/>
          </w:rPr>
          <w:fldChar w:fldCharType="separate"/>
        </w:r>
        <w:r w:rsidR="00F51EDB">
          <w:rPr>
            <w:webHidden/>
          </w:rPr>
          <w:t>12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0" w:history="1">
        <w:r w:rsidR="0037734B" w:rsidRPr="00814E22">
          <w:rPr>
            <w:rStyle w:val="Hyperlinkki"/>
          </w:rPr>
          <w:t xml:space="preserve">5.5.5   </w:t>
        </w:r>
        <w:r w:rsidR="0037734B">
          <w:rPr>
            <w:rStyle w:val="Hyperlinkki"/>
          </w:rPr>
          <w:tab/>
        </w:r>
        <w:r w:rsidR="0037734B" w:rsidRPr="00814E22">
          <w:rPr>
            <w:rStyle w:val="Hyperlinkki"/>
          </w:rPr>
          <w:t>Vieraat kielet, B3-oppimäärä</w:t>
        </w:r>
        <w:r w:rsidR="0037734B">
          <w:rPr>
            <w:webHidden/>
          </w:rPr>
          <w:tab/>
        </w:r>
        <w:r w:rsidR="0037734B">
          <w:rPr>
            <w:webHidden/>
          </w:rPr>
          <w:fldChar w:fldCharType="begin"/>
        </w:r>
        <w:r w:rsidR="0037734B">
          <w:rPr>
            <w:webHidden/>
          </w:rPr>
          <w:instrText xml:space="preserve"> PAGEREF _Toc428458980 \h </w:instrText>
        </w:r>
        <w:r w:rsidR="0037734B">
          <w:rPr>
            <w:webHidden/>
          </w:rPr>
        </w:r>
        <w:r w:rsidR="0037734B">
          <w:rPr>
            <w:webHidden/>
          </w:rPr>
          <w:fldChar w:fldCharType="separate"/>
        </w:r>
        <w:r w:rsidR="00F51EDB">
          <w:rPr>
            <w:webHidden/>
          </w:rPr>
          <w:t>12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1" w:history="1">
        <w:r w:rsidR="0037734B" w:rsidRPr="00814E22">
          <w:rPr>
            <w:rStyle w:val="Hyperlinkki"/>
          </w:rPr>
          <w:t xml:space="preserve">5.5.6   </w:t>
        </w:r>
        <w:r w:rsidR="0037734B">
          <w:rPr>
            <w:rStyle w:val="Hyperlinkki"/>
          </w:rPr>
          <w:tab/>
        </w:r>
        <w:r w:rsidR="0037734B" w:rsidRPr="00814E22">
          <w:rPr>
            <w:rStyle w:val="Hyperlinkki"/>
          </w:rPr>
          <w:t>Vieraat kielet, Aasian ja Afrikan kielet</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1 \h </w:instrText>
        </w:r>
        <w:r w:rsidR="0037734B">
          <w:rPr>
            <w:webHidden/>
          </w:rPr>
        </w:r>
        <w:r w:rsidR="0037734B">
          <w:rPr>
            <w:webHidden/>
          </w:rPr>
          <w:fldChar w:fldCharType="separate"/>
        </w:r>
        <w:r w:rsidR="00F51EDB">
          <w:rPr>
            <w:webHidden/>
          </w:rPr>
          <w:t>127</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2" w:history="1">
        <w:r w:rsidR="0037734B" w:rsidRPr="00814E22">
          <w:rPr>
            <w:rStyle w:val="Hyperlinkki"/>
          </w:rPr>
          <w:t xml:space="preserve">5.5.7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82 \h </w:instrText>
        </w:r>
        <w:r w:rsidR="0037734B">
          <w:rPr>
            <w:webHidden/>
          </w:rPr>
        </w:r>
        <w:r w:rsidR="0037734B">
          <w:rPr>
            <w:webHidden/>
          </w:rPr>
          <w:fldChar w:fldCharType="separate"/>
        </w:r>
        <w:r w:rsidR="00F51EDB">
          <w:rPr>
            <w:webHidden/>
          </w:rPr>
          <w:t>130</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3" w:history="1">
        <w:r w:rsidR="0037734B" w:rsidRPr="00814E22">
          <w:rPr>
            <w:rStyle w:val="Hyperlinkki"/>
          </w:rPr>
          <w:t xml:space="preserve">5.5.8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3 \h </w:instrText>
        </w:r>
        <w:r w:rsidR="0037734B">
          <w:rPr>
            <w:webHidden/>
          </w:rPr>
        </w:r>
        <w:r w:rsidR="0037734B">
          <w:rPr>
            <w:webHidden/>
          </w:rPr>
          <w:fldChar w:fldCharType="separate"/>
        </w:r>
        <w:r w:rsidR="00F51EDB">
          <w:rPr>
            <w:webHidden/>
          </w:rPr>
          <w:t>13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4" w:history="1">
        <w:r w:rsidR="0037734B" w:rsidRPr="00814E22">
          <w:rPr>
            <w:rStyle w:val="Hyperlinkki"/>
          </w:rPr>
          <w:t xml:space="preserve">5.5.9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4 \h </w:instrText>
        </w:r>
        <w:r w:rsidR="0037734B">
          <w:rPr>
            <w:webHidden/>
          </w:rPr>
        </w:r>
        <w:r w:rsidR="0037734B">
          <w:rPr>
            <w:webHidden/>
          </w:rPr>
          <w:fldChar w:fldCharType="separate"/>
        </w:r>
        <w:r w:rsidR="00F51EDB">
          <w:rPr>
            <w:webHidden/>
          </w:rPr>
          <w:t>135</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5" w:history="1">
        <w:r w:rsidR="0037734B" w:rsidRPr="00814E22">
          <w:rPr>
            <w:rStyle w:val="Hyperlinkki"/>
          </w:rPr>
          <w:t xml:space="preserve">5.5.10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5 \h </w:instrText>
        </w:r>
        <w:r w:rsidR="0037734B">
          <w:rPr>
            <w:webHidden/>
          </w:rPr>
        </w:r>
        <w:r w:rsidR="0037734B">
          <w:rPr>
            <w:webHidden/>
          </w:rPr>
          <w:fldChar w:fldCharType="separate"/>
        </w:r>
        <w:r w:rsidR="00F51EDB">
          <w:rPr>
            <w:webHidden/>
          </w:rPr>
          <w:t>138</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6" w:history="1">
        <w:r w:rsidR="0037734B" w:rsidRPr="00814E22">
          <w:rPr>
            <w:rStyle w:val="Hyperlinkki"/>
          </w:rPr>
          <w:t xml:space="preserve">5.5.11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6 \h </w:instrText>
        </w:r>
        <w:r w:rsidR="0037734B">
          <w:rPr>
            <w:webHidden/>
          </w:rPr>
        </w:r>
        <w:r w:rsidR="0037734B">
          <w:rPr>
            <w:webHidden/>
          </w:rPr>
          <w:fldChar w:fldCharType="separate"/>
        </w:r>
        <w:r w:rsidR="00F51EDB">
          <w:rPr>
            <w:webHidden/>
          </w:rPr>
          <w:t>140</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87" w:history="1">
        <w:r w:rsidR="0037734B" w:rsidRPr="00814E22">
          <w:rPr>
            <w:rStyle w:val="Hyperlinkki"/>
            <w:noProof/>
          </w:rPr>
          <w:t xml:space="preserve">5.6   </w:t>
        </w:r>
        <w:r w:rsidR="0037734B">
          <w:rPr>
            <w:rStyle w:val="Hyperlinkki"/>
            <w:noProof/>
          </w:rPr>
          <w:tab/>
        </w:r>
        <w:r w:rsidR="0037734B" w:rsidRPr="00814E22">
          <w:rPr>
            <w:rStyle w:val="Hyperlinkki"/>
            <w:noProof/>
          </w:rPr>
          <w:t>Matematiikka</w:t>
        </w:r>
        <w:r w:rsidR="0037734B">
          <w:rPr>
            <w:noProof/>
            <w:webHidden/>
          </w:rPr>
          <w:tab/>
        </w:r>
        <w:r w:rsidR="0037734B">
          <w:rPr>
            <w:noProof/>
            <w:webHidden/>
          </w:rPr>
          <w:fldChar w:fldCharType="begin"/>
        </w:r>
        <w:r w:rsidR="0037734B">
          <w:rPr>
            <w:noProof/>
            <w:webHidden/>
          </w:rPr>
          <w:instrText xml:space="preserve"> PAGEREF _Toc428458987 \h </w:instrText>
        </w:r>
        <w:r w:rsidR="0037734B">
          <w:rPr>
            <w:noProof/>
            <w:webHidden/>
          </w:rPr>
        </w:r>
        <w:r w:rsidR="0037734B">
          <w:rPr>
            <w:noProof/>
            <w:webHidden/>
          </w:rPr>
          <w:fldChar w:fldCharType="separate"/>
        </w:r>
        <w:r w:rsidR="00F51EDB">
          <w:rPr>
            <w:noProof/>
            <w:webHidden/>
          </w:rPr>
          <w:t>142</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8" w:history="1">
        <w:r w:rsidR="0037734B" w:rsidRPr="00814E22">
          <w:rPr>
            <w:rStyle w:val="Hyperlinkki"/>
            <w:rFonts w:cs="Times New Roman"/>
          </w:rPr>
          <w:t xml:space="preserve">5.6.1   </w:t>
        </w:r>
        <w:r w:rsidR="0037734B">
          <w:rPr>
            <w:rStyle w:val="Hyperlinkki"/>
            <w:rFonts w:cs="Times New Roman"/>
          </w:rPr>
          <w:tab/>
        </w:r>
        <w:r w:rsidR="0037734B" w:rsidRPr="00814E22">
          <w:rPr>
            <w:rStyle w:val="Hyperlinkki"/>
            <w:rFonts w:cs="Times New Roman"/>
          </w:rPr>
          <w:t>Matematiikan yhteinen opintokokonaisuus</w:t>
        </w:r>
        <w:r w:rsidR="0037734B">
          <w:rPr>
            <w:webHidden/>
          </w:rPr>
          <w:tab/>
        </w:r>
        <w:r w:rsidR="0037734B">
          <w:rPr>
            <w:webHidden/>
          </w:rPr>
          <w:fldChar w:fldCharType="begin"/>
        </w:r>
        <w:r w:rsidR="0037734B">
          <w:rPr>
            <w:webHidden/>
          </w:rPr>
          <w:instrText xml:space="preserve"> PAGEREF _Toc428458988 \h </w:instrText>
        </w:r>
        <w:r w:rsidR="0037734B">
          <w:rPr>
            <w:webHidden/>
          </w:rPr>
        </w:r>
        <w:r w:rsidR="0037734B">
          <w:rPr>
            <w:webHidden/>
          </w:rPr>
          <w:fldChar w:fldCharType="separate"/>
        </w:r>
        <w:r w:rsidR="00F51EDB">
          <w:rPr>
            <w:webHidden/>
          </w:rPr>
          <w:t>143</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89" w:history="1">
        <w:r w:rsidR="0037734B" w:rsidRPr="00814E22">
          <w:rPr>
            <w:rStyle w:val="Hyperlinkki"/>
            <w:rFonts w:cs="Times New Roman"/>
          </w:rPr>
          <w:t xml:space="preserve">5.6.2   </w:t>
        </w:r>
        <w:r w:rsidR="0037734B">
          <w:rPr>
            <w:rStyle w:val="Hyperlinkki"/>
            <w:rFonts w:cs="Times New Roman"/>
          </w:rPr>
          <w:tab/>
        </w:r>
        <w:r w:rsidR="0037734B" w:rsidRPr="00814E22">
          <w:rPr>
            <w:rStyle w:val="Hyperlinkki"/>
            <w:rFonts w:cs="Times New Roman"/>
          </w:rPr>
          <w:t>Matematiikan pitkä oppimäärä</w:t>
        </w:r>
        <w:r w:rsidR="0037734B">
          <w:rPr>
            <w:webHidden/>
          </w:rPr>
          <w:tab/>
        </w:r>
        <w:r w:rsidR="0037734B">
          <w:rPr>
            <w:webHidden/>
          </w:rPr>
          <w:fldChar w:fldCharType="begin"/>
        </w:r>
        <w:r w:rsidR="0037734B">
          <w:rPr>
            <w:webHidden/>
          </w:rPr>
          <w:instrText xml:space="preserve"> PAGEREF _Toc428458989 \h </w:instrText>
        </w:r>
        <w:r w:rsidR="0037734B">
          <w:rPr>
            <w:webHidden/>
          </w:rPr>
        </w:r>
        <w:r w:rsidR="0037734B">
          <w:rPr>
            <w:webHidden/>
          </w:rPr>
          <w:fldChar w:fldCharType="separate"/>
        </w:r>
        <w:r w:rsidR="00F51EDB">
          <w:rPr>
            <w:webHidden/>
          </w:rPr>
          <w:t>144</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8990" w:history="1">
        <w:r w:rsidR="0037734B" w:rsidRPr="00814E22">
          <w:rPr>
            <w:rStyle w:val="Hyperlinkki"/>
            <w:rFonts w:cs="Times New Roman"/>
          </w:rPr>
          <w:t xml:space="preserve">5.6.3   </w:t>
        </w:r>
        <w:r w:rsidR="0037734B">
          <w:rPr>
            <w:rStyle w:val="Hyperlinkki"/>
            <w:rFonts w:cs="Times New Roman"/>
          </w:rPr>
          <w:tab/>
        </w:r>
        <w:r w:rsidR="0037734B" w:rsidRPr="00814E22">
          <w:rPr>
            <w:rStyle w:val="Hyperlinkki"/>
            <w:rFonts w:cs="Times New Roman"/>
          </w:rPr>
          <w:t>Matematiikan lyhyt oppimäärä</w:t>
        </w:r>
        <w:r w:rsidR="0037734B">
          <w:rPr>
            <w:webHidden/>
          </w:rPr>
          <w:tab/>
        </w:r>
        <w:r w:rsidR="0037734B">
          <w:rPr>
            <w:webHidden/>
          </w:rPr>
          <w:fldChar w:fldCharType="begin"/>
        </w:r>
        <w:r w:rsidR="0037734B">
          <w:rPr>
            <w:webHidden/>
          </w:rPr>
          <w:instrText xml:space="preserve"> PAGEREF _Toc428458990 \h </w:instrText>
        </w:r>
        <w:r w:rsidR="0037734B">
          <w:rPr>
            <w:webHidden/>
          </w:rPr>
        </w:r>
        <w:r w:rsidR="0037734B">
          <w:rPr>
            <w:webHidden/>
          </w:rPr>
          <w:fldChar w:fldCharType="separate"/>
        </w:r>
        <w:r w:rsidR="00F51EDB">
          <w:rPr>
            <w:webHidden/>
          </w:rPr>
          <w:t>151</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1" w:history="1">
        <w:r w:rsidR="0037734B" w:rsidRPr="00814E22">
          <w:rPr>
            <w:rStyle w:val="Hyperlinkki"/>
            <w:noProof/>
          </w:rPr>
          <w:t xml:space="preserve">5.7   </w:t>
        </w:r>
        <w:r w:rsidR="0037734B">
          <w:rPr>
            <w:rStyle w:val="Hyperlinkki"/>
            <w:noProof/>
          </w:rPr>
          <w:tab/>
        </w:r>
        <w:r w:rsidR="0037734B" w:rsidRPr="00814E22">
          <w:rPr>
            <w:rStyle w:val="Hyperlinkki"/>
            <w:noProof/>
          </w:rPr>
          <w:t>Biologia</w:t>
        </w:r>
        <w:r w:rsidR="0037734B">
          <w:rPr>
            <w:noProof/>
            <w:webHidden/>
          </w:rPr>
          <w:tab/>
        </w:r>
        <w:r w:rsidR="0037734B">
          <w:rPr>
            <w:noProof/>
            <w:webHidden/>
          </w:rPr>
          <w:fldChar w:fldCharType="begin"/>
        </w:r>
        <w:r w:rsidR="0037734B">
          <w:rPr>
            <w:noProof/>
            <w:webHidden/>
          </w:rPr>
          <w:instrText xml:space="preserve"> PAGEREF _Toc428458991 \h </w:instrText>
        </w:r>
        <w:r w:rsidR="0037734B">
          <w:rPr>
            <w:noProof/>
            <w:webHidden/>
          </w:rPr>
        </w:r>
        <w:r w:rsidR="0037734B">
          <w:rPr>
            <w:noProof/>
            <w:webHidden/>
          </w:rPr>
          <w:fldChar w:fldCharType="separate"/>
        </w:r>
        <w:r w:rsidR="00F51EDB">
          <w:rPr>
            <w:noProof/>
            <w:webHidden/>
          </w:rPr>
          <w:t>155</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2" w:history="1">
        <w:r w:rsidR="0037734B" w:rsidRPr="00814E22">
          <w:rPr>
            <w:rStyle w:val="Hyperlinkki"/>
            <w:noProof/>
          </w:rPr>
          <w:t xml:space="preserve">5.8   </w:t>
        </w:r>
        <w:r w:rsidR="0037734B">
          <w:rPr>
            <w:rStyle w:val="Hyperlinkki"/>
            <w:noProof/>
          </w:rPr>
          <w:tab/>
        </w:r>
        <w:r w:rsidR="0037734B" w:rsidRPr="00814E22">
          <w:rPr>
            <w:rStyle w:val="Hyperlinkki"/>
            <w:noProof/>
          </w:rPr>
          <w:t>Maantiede</w:t>
        </w:r>
        <w:r w:rsidR="0037734B">
          <w:rPr>
            <w:noProof/>
            <w:webHidden/>
          </w:rPr>
          <w:tab/>
        </w:r>
        <w:r w:rsidR="0037734B">
          <w:rPr>
            <w:noProof/>
            <w:webHidden/>
          </w:rPr>
          <w:fldChar w:fldCharType="begin"/>
        </w:r>
        <w:r w:rsidR="0037734B">
          <w:rPr>
            <w:noProof/>
            <w:webHidden/>
          </w:rPr>
          <w:instrText xml:space="preserve"> PAGEREF _Toc428458992 \h </w:instrText>
        </w:r>
        <w:r w:rsidR="0037734B">
          <w:rPr>
            <w:noProof/>
            <w:webHidden/>
          </w:rPr>
        </w:r>
        <w:r w:rsidR="0037734B">
          <w:rPr>
            <w:noProof/>
            <w:webHidden/>
          </w:rPr>
          <w:fldChar w:fldCharType="separate"/>
        </w:r>
        <w:r w:rsidR="00F51EDB">
          <w:rPr>
            <w:noProof/>
            <w:webHidden/>
          </w:rPr>
          <w:t>162</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3" w:history="1">
        <w:r w:rsidR="0037734B" w:rsidRPr="00814E22">
          <w:rPr>
            <w:rStyle w:val="Hyperlinkki"/>
            <w:noProof/>
          </w:rPr>
          <w:t xml:space="preserve">5.9   </w:t>
        </w:r>
        <w:r w:rsidR="0037734B">
          <w:rPr>
            <w:rStyle w:val="Hyperlinkki"/>
            <w:noProof/>
          </w:rPr>
          <w:tab/>
        </w:r>
        <w:r w:rsidR="0037734B" w:rsidRPr="00814E22">
          <w:rPr>
            <w:rStyle w:val="Hyperlinkki"/>
            <w:noProof/>
          </w:rPr>
          <w:t>Fysiikka</w:t>
        </w:r>
        <w:r w:rsidR="0037734B">
          <w:rPr>
            <w:noProof/>
            <w:webHidden/>
          </w:rPr>
          <w:tab/>
        </w:r>
        <w:r w:rsidR="0037734B">
          <w:rPr>
            <w:noProof/>
            <w:webHidden/>
          </w:rPr>
          <w:fldChar w:fldCharType="begin"/>
        </w:r>
        <w:r w:rsidR="0037734B">
          <w:rPr>
            <w:noProof/>
            <w:webHidden/>
          </w:rPr>
          <w:instrText xml:space="preserve"> PAGEREF _Toc428458993 \h </w:instrText>
        </w:r>
        <w:r w:rsidR="0037734B">
          <w:rPr>
            <w:noProof/>
            <w:webHidden/>
          </w:rPr>
        </w:r>
        <w:r w:rsidR="0037734B">
          <w:rPr>
            <w:noProof/>
            <w:webHidden/>
          </w:rPr>
          <w:fldChar w:fldCharType="separate"/>
        </w:r>
        <w:r w:rsidR="00F51EDB">
          <w:rPr>
            <w:noProof/>
            <w:webHidden/>
          </w:rPr>
          <w:t>168</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4" w:history="1">
        <w:r w:rsidR="0037734B" w:rsidRPr="00814E22">
          <w:rPr>
            <w:rStyle w:val="Hyperlinkki"/>
            <w:noProof/>
          </w:rPr>
          <w:t xml:space="preserve">5.10   </w:t>
        </w:r>
        <w:r w:rsidR="0037734B">
          <w:rPr>
            <w:rStyle w:val="Hyperlinkki"/>
            <w:noProof/>
          </w:rPr>
          <w:tab/>
        </w:r>
        <w:r w:rsidR="0037734B" w:rsidRPr="00814E22">
          <w:rPr>
            <w:rStyle w:val="Hyperlinkki"/>
            <w:noProof/>
          </w:rPr>
          <w:t>Kemia</w:t>
        </w:r>
        <w:r w:rsidR="0037734B">
          <w:rPr>
            <w:noProof/>
            <w:webHidden/>
          </w:rPr>
          <w:tab/>
        </w:r>
        <w:r w:rsidR="0037734B">
          <w:rPr>
            <w:noProof/>
            <w:webHidden/>
          </w:rPr>
          <w:fldChar w:fldCharType="begin"/>
        </w:r>
        <w:r w:rsidR="0037734B">
          <w:rPr>
            <w:noProof/>
            <w:webHidden/>
          </w:rPr>
          <w:instrText xml:space="preserve"> PAGEREF _Toc428458994 \h </w:instrText>
        </w:r>
        <w:r w:rsidR="0037734B">
          <w:rPr>
            <w:noProof/>
            <w:webHidden/>
          </w:rPr>
        </w:r>
        <w:r w:rsidR="0037734B">
          <w:rPr>
            <w:noProof/>
            <w:webHidden/>
          </w:rPr>
          <w:fldChar w:fldCharType="separate"/>
        </w:r>
        <w:r w:rsidR="00F51EDB">
          <w:rPr>
            <w:noProof/>
            <w:webHidden/>
          </w:rPr>
          <w:t>173</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5" w:history="1">
        <w:r w:rsidR="0037734B" w:rsidRPr="00814E22">
          <w:rPr>
            <w:rStyle w:val="Hyperlinkki"/>
            <w:noProof/>
          </w:rPr>
          <w:t xml:space="preserve">5.11   </w:t>
        </w:r>
        <w:r w:rsidR="0037734B">
          <w:rPr>
            <w:rStyle w:val="Hyperlinkki"/>
            <w:noProof/>
          </w:rPr>
          <w:tab/>
        </w:r>
        <w:r w:rsidR="0037734B" w:rsidRPr="00814E22">
          <w:rPr>
            <w:rStyle w:val="Hyperlinkki"/>
            <w:noProof/>
          </w:rPr>
          <w:t>Filosofia</w:t>
        </w:r>
        <w:r w:rsidR="0037734B">
          <w:rPr>
            <w:noProof/>
            <w:webHidden/>
          </w:rPr>
          <w:tab/>
        </w:r>
        <w:r w:rsidR="0037734B">
          <w:rPr>
            <w:noProof/>
            <w:webHidden/>
          </w:rPr>
          <w:fldChar w:fldCharType="begin"/>
        </w:r>
        <w:r w:rsidR="0037734B">
          <w:rPr>
            <w:noProof/>
            <w:webHidden/>
          </w:rPr>
          <w:instrText xml:space="preserve"> PAGEREF _Toc428458995 \h </w:instrText>
        </w:r>
        <w:r w:rsidR="0037734B">
          <w:rPr>
            <w:noProof/>
            <w:webHidden/>
          </w:rPr>
        </w:r>
        <w:r w:rsidR="0037734B">
          <w:rPr>
            <w:noProof/>
            <w:webHidden/>
          </w:rPr>
          <w:fldChar w:fldCharType="separate"/>
        </w:r>
        <w:r w:rsidR="00F51EDB">
          <w:rPr>
            <w:noProof/>
            <w:webHidden/>
          </w:rPr>
          <w:t>177</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6" w:history="1">
        <w:r w:rsidR="0037734B" w:rsidRPr="00814E22">
          <w:rPr>
            <w:rStyle w:val="Hyperlinkki"/>
            <w:noProof/>
          </w:rPr>
          <w:t xml:space="preserve">5.12   </w:t>
        </w:r>
        <w:r w:rsidR="0037734B">
          <w:rPr>
            <w:rStyle w:val="Hyperlinkki"/>
            <w:noProof/>
          </w:rPr>
          <w:tab/>
        </w:r>
        <w:r w:rsidR="0037734B" w:rsidRPr="00814E22">
          <w:rPr>
            <w:rStyle w:val="Hyperlinkki"/>
            <w:noProof/>
          </w:rPr>
          <w:t>Psykologia</w:t>
        </w:r>
        <w:r w:rsidR="0037734B">
          <w:rPr>
            <w:noProof/>
            <w:webHidden/>
          </w:rPr>
          <w:tab/>
        </w:r>
        <w:r w:rsidR="0037734B">
          <w:rPr>
            <w:noProof/>
            <w:webHidden/>
          </w:rPr>
          <w:fldChar w:fldCharType="begin"/>
        </w:r>
        <w:r w:rsidR="0037734B">
          <w:rPr>
            <w:noProof/>
            <w:webHidden/>
          </w:rPr>
          <w:instrText xml:space="preserve"> PAGEREF _Toc428458996 \h </w:instrText>
        </w:r>
        <w:r w:rsidR="0037734B">
          <w:rPr>
            <w:noProof/>
            <w:webHidden/>
          </w:rPr>
        </w:r>
        <w:r w:rsidR="0037734B">
          <w:rPr>
            <w:noProof/>
            <w:webHidden/>
          </w:rPr>
          <w:fldChar w:fldCharType="separate"/>
        </w:r>
        <w:r w:rsidR="00F51EDB">
          <w:rPr>
            <w:noProof/>
            <w:webHidden/>
          </w:rPr>
          <w:t>181</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7" w:history="1">
        <w:r w:rsidR="0037734B" w:rsidRPr="00814E22">
          <w:rPr>
            <w:rStyle w:val="Hyperlinkki"/>
            <w:noProof/>
          </w:rPr>
          <w:t xml:space="preserve">5.13   </w:t>
        </w:r>
        <w:r w:rsidR="0037734B">
          <w:rPr>
            <w:rStyle w:val="Hyperlinkki"/>
            <w:noProof/>
          </w:rPr>
          <w:tab/>
        </w:r>
        <w:r w:rsidR="0037734B" w:rsidRPr="00814E22">
          <w:rPr>
            <w:rStyle w:val="Hyperlinkki"/>
            <w:noProof/>
          </w:rPr>
          <w:t>Historia</w:t>
        </w:r>
        <w:r w:rsidR="0037734B">
          <w:rPr>
            <w:noProof/>
            <w:webHidden/>
          </w:rPr>
          <w:tab/>
        </w:r>
        <w:r w:rsidR="0037734B">
          <w:rPr>
            <w:noProof/>
            <w:webHidden/>
          </w:rPr>
          <w:fldChar w:fldCharType="begin"/>
        </w:r>
        <w:r w:rsidR="0037734B">
          <w:rPr>
            <w:noProof/>
            <w:webHidden/>
          </w:rPr>
          <w:instrText xml:space="preserve"> PAGEREF _Toc428458997 \h </w:instrText>
        </w:r>
        <w:r w:rsidR="0037734B">
          <w:rPr>
            <w:noProof/>
            <w:webHidden/>
          </w:rPr>
        </w:r>
        <w:r w:rsidR="0037734B">
          <w:rPr>
            <w:noProof/>
            <w:webHidden/>
          </w:rPr>
          <w:fldChar w:fldCharType="separate"/>
        </w:r>
        <w:r w:rsidR="00F51EDB">
          <w:rPr>
            <w:noProof/>
            <w:webHidden/>
          </w:rPr>
          <w:t>18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8" w:history="1">
        <w:r w:rsidR="0037734B" w:rsidRPr="00814E22">
          <w:rPr>
            <w:rStyle w:val="Hyperlinkki"/>
            <w:noProof/>
          </w:rPr>
          <w:t xml:space="preserve">5.14   </w:t>
        </w:r>
        <w:r w:rsidR="0037734B">
          <w:rPr>
            <w:rStyle w:val="Hyperlinkki"/>
            <w:noProof/>
          </w:rPr>
          <w:tab/>
        </w:r>
        <w:r w:rsidR="0037734B" w:rsidRPr="00814E22">
          <w:rPr>
            <w:rStyle w:val="Hyperlinkki"/>
            <w:noProof/>
          </w:rPr>
          <w:t>Yhteiskuntaoppi</w:t>
        </w:r>
        <w:r w:rsidR="0037734B">
          <w:rPr>
            <w:noProof/>
            <w:webHidden/>
          </w:rPr>
          <w:tab/>
        </w:r>
        <w:r w:rsidR="0037734B">
          <w:rPr>
            <w:noProof/>
            <w:webHidden/>
          </w:rPr>
          <w:fldChar w:fldCharType="begin"/>
        </w:r>
        <w:r w:rsidR="0037734B">
          <w:rPr>
            <w:noProof/>
            <w:webHidden/>
          </w:rPr>
          <w:instrText xml:space="preserve"> PAGEREF _Toc428458998 \h </w:instrText>
        </w:r>
        <w:r w:rsidR="0037734B">
          <w:rPr>
            <w:noProof/>
            <w:webHidden/>
          </w:rPr>
        </w:r>
        <w:r w:rsidR="0037734B">
          <w:rPr>
            <w:noProof/>
            <w:webHidden/>
          </w:rPr>
          <w:fldChar w:fldCharType="separate"/>
        </w:r>
        <w:r w:rsidR="00F51EDB">
          <w:rPr>
            <w:noProof/>
            <w:webHidden/>
          </w:rPr>
          <w:t>194</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8999" w:history="1">
        <w:r w:rsidR="0037734B" w:rsidRPr="00814E22">
          <w:rPr>
            <w:rStyle w:val="Hyperlinkki"/>
            <w:noProof/>
          </w:rPr>
          <w:t xml:space="preserve">5.15   </w:t>
        </w:r>
        <w:r w:rsidR="0037734B">
          <w:rPr>
            <w:rStyle w:val="Hyperlinkki"/>
            <w:noProof/>
          </w:rPr>
          <w:tab/>
        </w:r>
        <w:r w:rsidR="0037734B" w:rsidRPr="00814E22">
          <w:rPr>
            <w:rStyle w:val="Hyperlinkki"/>
            <w:noProof/>
          </w:rPr>
          <w:t>Uskonto</w:t>
        </w:r>
        <w:r w:rsidR="0037734B">
          <w:rPr>
            <w:noProof/>
            <w:webHidden/>
          </w:rPr>
          <w:tab/>
        </w:r>
        <w:r w:rsidR="0037734B">
          <w:rPr>
            <w:noProof/>
            <w:webHidden/>
          </w:rPr>
          <w:fldChar w:fldCharType="begin"/>
        </w:r>
        <w:r w:rsidR="0037734B">
          <w:rPr>
            <w:noProof/>
            <w:webHidden/>
          </w:rPr>
          <w:instrText xml:space="preserve"> PAGEREF _Toc428458999 \h </w:instrText>
        </w:r>
        <w:r w:rsidR="0037734B">
          <w:rPr>
            <w:noProof/>
            <w:webHidden/>
          </w:rPr>
        </w:r>
        <w:r w:rsidR="0037734B">
          <w:rPr>
            <w:noProof/>
            <w:webHidden/>
          </w:rPr>
          <w:fldChar w:fldCharType="separate"/>
        </w:r>
        <w:r w:rsidR="00F51EDB">
          <w:rPr>
            <w:noProof/>
            <w:webHidden/>
          </w:rPr>
          <w:t>199</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0" w:history="1">
        <w:r w:rsidR="0037734B" w:rsidRPr="00814E22">
          <w:rPr>
            <w:rStyle w:val="Hyperlinkki"/>
          </w:rPr>
          <w:t xml:space="preserve">5.15.1   </w:t>
        </w:r>
        <w:r w:rsidR="0037734B">
          <w:rPr>
            <w:rStyle w:val="Hyperlinkki"/>
          </w:rPr>
          <w:tab/>
        </w:r>
        <w:r w:rsidR="0037734B" w:rsidRPr="00814E22">
          <w:rPr>
            <w:rStyle w:val="Hyperlinkki"/>
          </w:rPr>
          <w:t>Evankelis-luterilainen uskonto</w:t>
        </w:r>
        <w:r w:rsidR="0037734B">
          <w:rPr>
            <w:webHidden/>
          </w:rPr>
          <w:tab/>
        </w:r>
        <w:r w:rsidR="0037734B">
          <w:rPr>
            <w:webHidden/>
          </w:rPr>
          <w:fldChar w:fldCharType="begin"/>
        </w:r>
        <w:r w:rsidR="0037734B">
          <w:rPr>
            <w:webHidden/>
          </w:rPr>
          <w:instrText xml:space="preserve"> PAGEREF _Toc428459000 \h </w:instrText>
        </w:r>
        <w:r w:rsidR="0037734B">
          <w:rPr>
            <w:webHidden/>
          </w:rPr>
        </w:r>
        <w:r w:rsidR="0037734B">
          <w:rPr>
            <w:webHidden/>
          </w:rPr>
          <w:fldChar w:fldCharType="separate"/>
        </w:r>
        <w:r w:rsidR="00F51EDB">
          <w:rPr>
            <w:webHidden/>
          </w:rPr>
          <w:t>200</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1" w:history="1">
        <w:r w:rsidR="0037734B" w:rsidRPr="00814E22">
          <w:rPr>
            <w:rStyle w:val="Hyperlinkki"/>
          </w:rPr>
          <w:t xml:space="preserve">5.15.2   </w:t>
        </w:r>
        <w:r w:rsidR="0037734B">
          <w:rPr>
            <w:rStyle w:val="Hyperlinkki"/>
          </w:rPr>
          <w:tab/>
        </w:r>
        <w:r w:rsidR="0037734B" w:rsidRPr="00814E22">
          <w:rPr>
            <w:rStyle w:val="Hyperlinkki"/>
          </w:rPr>
          <w:t>Ortodoksinen uskonto</w:t>
        </w:r>
        <w:r w:rsidR="0037734B">
          <w:rPr>
            <w:webHidden/>
          </w:rPr>
          <w:tab/>
        </w:r>
        <w:r w:rsidR="0037734B">
          <w:rPr>
            <w:webHidden/>
          </w:rPr>
          <w:fldChar w:fldCharType="begin"/>
        </w:r>
        <w:r w:rsidR="0037734B">
          <w:rPr>
            <w:webHidden/>
          </w:rPr>
          <w:instrText xml:space="preserve"> PAGEREF _Toc428459001 \h </w:instrText>
        </w:r>
        <w:r w:rsidR="0037734B">
          <w:rPr>
            <w:webHidden/>
          </w:rPr>
        </w:r>
        <w:r w:rsidR="0037734B">
          <w:rPr>
            <w:webHidden/>
          </w:rPr>
          <w:fldChar w:fldCharType="separate"/>
        </w:r>
        <w:r w:rsidR="00F51EDB">
          <w:rPr>
            <w:webHidden/>
          </w:rPr>
          <w:t>204</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2" w:history="1">
        <w:r w:rsidR="0037734B" w:rsidRPr="00814E22">
          <w:rPr>
            <w:rStyle w:val="Hyperlinkki"/>
          </w:rPr>
          <w:t xml:space="preserve">5.15.3   </w:t>
        </w:r>
        <w:r w:rsidR="0037734B">
          <w:rPr>
            <w:rStyle w:val="Hyperlinkki"/>
          </w:rPr>
          <w:tab/>
        </w:r>
        <w:r w:rsidR="0037734B" w:rsidRPr="00814E22">
          <w:rPr>
            <w:rStyle w:val="Hyperlinkki"/>
          </w:rPr>
          <w:t>Katolinen uskonto</w:t>
        </w:r>
        <w:r w:rsidR="0037734B">
          <w:rPr>
            <w:webHidden/>
          </w:rPr>
          <w:tab/>
        </w:r>
        <w:r w:rsidR="0037734B">
          <w:rPr>
            <w:webHidden/>
          </w:rPr>
          <w:fldChar w:fldCharType="begin"/>
        </w:r>
        <w:r w:rsidR="0037734B">
          <w:rPr>
            <w:webHidden/>
          </w:rPr>
          <w:instrText xml:space="preserve"> PAGEREF _Toc428459002 \h </w:instrText>
        </w:r>
        <w:r w:rsidR="0037734B">
          <w:rPr>
            <w:webHidden/>
          </w:rPr>
        </w:r>
        <w:r w:rsidR="0037734B">
          <w:rPr>
            <w:webHidden/>
          </w:rPr>
          <w:fldChar w:fldCharType="separate"/>
        </w:r>
        <w:r w:rsidR="00F51EDB">
          <w:rPr>
            <w:webHidden/>
          </w:rPr>
          <w:t>208</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3" w:history="1">
        <w:r w:rsidR="0037734B" w:rsidRPr="00814E22">
          <w:rPr>
            <w:rStyle w:val="Hyperlinkki"/>
          </w:rPr>
          <w:t xml:space="preserve">5.15.4   </w:t>
        </w:r>
        <w:r w:rsidR="0037734B">
          <w:rPr>
            <w:rStyle w:val="Hyperlinkki"/>
          </w:rPr>
          <w:tab/>
        </w:r>
        <w:r w:rsidR="0037734B" w:rsidRPr="00814E22">
          <w:rPr>
            <w:rStyle w:val="Hyperlinkki"/>
          </w:rPr>
          <w:t>Islam</w:t>
        </w:r>
        <w:r w:rsidR="0037734B">
          <w:rPr>
            <w:webHidden/>
          </w:rPr>
          <w:tab/>
        </w:r>
        <w:r w:rsidR="0037734B">
          <w:rPr>
            <w:webHidden/>
          </w:rPr>
          <w:fldChar w:fldCharType="begin"/>
        </w:r>
        <w:r w:rsidR="0037734B">
          <w:rPr>
            <w:webHidden/>
          </w:rPr>
          <w:instrText xml:space="preserve"> PAGEREF _Toc428459003 \h </w:instrText>
        </w:r>
        <w:r w:rsidR="0037734B">
          <w:rPr>
            <w:webHidden/>
          </w:rPr>
        </w:r>
        <w:r w:rsidR="0037734B">
          <w:rPr>
            <w:webHidden/>
          </w:rPr>
          <w:fldChar w:fldCharType="separate"/>
        </w:r>
        <w:r w:rsidR="00F51EDB">
          <w:rPr>
            <w:webHidden/>
          </w:rPr>
          <w:t>212</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4" w:history="1">
        <w:r w:rsidR="0037734B" w:rsidRPr="00814E22">
          <w:rPr>
            <w:rStyle w:val="Hyperlinkki"/>
          </w:rPr>
          <w:t xml:space="preserve">5.15.5   </w:t>
        </w:r>
        <w:r w:rsidR="0037734B">
          <w:rPr>
            <w:rStyle w:val="Hyperlinkki"/>
          </w:rPr>
          <w:tab/>
        </w:r>
        <w:r w:rsidR="0037734B" w:rsidRPr="00814E22">
          <w:rPr>
            <w:rStyle w:val="Hyperlinkki"/>
          </w:rPr>
          <w:t>Juutalainen uskonto</w:t>
        </w:r>
        <w:r w:rsidR="0037734B">
          <w:rPr>
            <w:webHidden/>
          </w:rPr>
          <w:tab/>
        </w:r>
        <w:r w:rsidR="0037734B">
          <w:rPr>
            <w:webHidden/>
          </w:rPr>
          <w:fldChar w:fldCharType="begin"/>
        </w:r>
        <w:r w:rsidR="0037734B">
          <w:rPr>
            <w:webHidden/>
          </w:rPr>
          <w:instrText xml:space="preserve"> PAGEREF _Toc428459004 \h </w:instrText>
        </w:r>
        <w:r w:rsidR="0037734B">
          <w:rPr>
            <w:webHidden/>
          </w:rPr>
        </w:r>
        <w:r w:rsidR="0037734B">
          <w:rPr>
            <w:webHidden/>
          </w:rPr>
          <w:fldChar w:fldCharType="separate"/>
        </w:r>
        <w:r w:rsidR="00F51EDB">
          <w:rPr>
            <w:webHidden/>
          </w:rPr>
          <w:t>216</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05" w:history="1">
        <w:r w:rsidR="0037734B" w:rsidRPr="00814E22">
          <w:rPr>
            <w:rStyle w:val="Hyperlinkki"/>
          </w:rPr>
          <w:t xml:space="preserve">5.15.6   </w:t>
        </w:r>
        <w:r w:rsidR="0037734B">
          <w:rPr>
            <w:rStyle w:val="Hyperlinkki"/>
          </w:rPr>
          <w:tab/>
        </w:r>
        <w:r w:rsidR="0037734B" w:rsidRPr="00814E22">
          <w:rPr>
            <w:rStyle w:val="Hyperlinkki"/>
          </w:rPr>
          <w:t>Muut uskonnot</w:t>
        </w:r>
        <w:r w:rsidR="0037734B">
          <w:rPr>
            <w:webHidden/>
          </w:rPr>
          <w:tab/>
        </w:r>
        <w:r w:rsidR="0037734B">
          <w:rPr>
            <w:webHidden/>
          </w:rPr>
          <w:fldChar w:fldCharType="begin"/>
        </w:r>
        <w:r w:rsidR="0037734B">
          <w:rPr>
            <w:webHidden/>
          </w:rPr>
          <w:instrText xml:space="preserve"> PAGEREF _Toc428459005 \h </w:instrText>
        </w:r>
        <w:r w:rsidR="0037734B">
          <w:rPr>
            <w:webHidden/>
          </w:rPr>
        </w:r>
        <w:r w:rsidR="0037734B">
          <w:rPr>
            <w:webHidden/>
          </w:rPr>
          <w:fldChar w:fldCharType="separate"/>
        </w:r>
        <w:r w:rsidR="00F51EDB">
          <w:rPr>
            <w:webHidden/>
          </w:rPr>
          <w:t>219</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06" w:history="1">
        <w:r w:rsidR="0037734B" w:rsidRPr="00814E22">
          <w:rPr>
            <w:rStyle w:val="Hyperlinkki"/>
            <w:noProof/>
          </w:rPr>
          <w:t xml:space="preserve">5.16   </w:t>
        </w:r>
        <w:r w:rsidR="0037734B">
          <w:rPr>
            <w:rStyle w:val="Hyperlinkki"/>
            <w:noProof/>
          </w:rPr>
          <w:tab/>
        </w:r>
        <w:r w:rsidR="0037734B" w:rsidRPr="00814E22">
          <w:rPr>
            <w:rStyle w:val="Hyperlinkki"/>
            <w:noProof/>
          </w:rPr>
          <w:t>Elämänkatsomustieto</w:t>
        </w:r>
        <w:r w:rsidR="0037734B">
          <w:rPr>
            <w:noProof/>
            <w:webHidden/>
          </w:rPr>
          <w:tab/>
        </w:r>
        <w:r w:rsidR="0037734B">
          <w:rPr>
            <w:noProof/>
            <w:webHidden/>
          </w:rPr>
          <w:fldChar w:fldCharType="begin"/>
        </w:r>
        <w:r w:rsidR="0037734B">
          <w:rPr>
            <w:noProof/>
            <w:webHidden/>
          </w:rPr>
          <w:instrText xml:space="preserve"> PAGEREF _Toc428459006 \h </w:instrText>
        </w:r>
        <w:r w:rsidR="0037734B">
          <w:rPr>
            <w:noProof/>
            <w:webHidden/>
          </w:rPr>
        </w:r>
        <w:r w:rsidR="0037734B">
          <w:rPr>
            <w:noProof/>
            <w:webHidden/>
          </w:rPr>
          <w:fldChar w:fldCharType="separate"/>
        </w:r>
        <w:r w:rsidR="00F51EDB">
          <w:rPr>
            <w:noProof/>
            <w:webHidden/>
          </w:rPr>
          <w:t>22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07" w:history="1">
        <w:r w:rsidR="0037734B" w:rsidRPr="00814E22">
          <w:rPr>
            <w:rStyle w:val="Hyperlinkki"/>
            <w:noProof/>
          </w:rPr>
          <w:t xml:space="preserve">5.17   </w:t>
        </w:r>
        <w:r w:rsidR="0037734B">
          <w:rPr>
            <w:rStyle w:val="Hyperlinkki"/>
            <w:noProof/>
          </w:rPr>
          <w:tab/>
        </w:r>
        <w:r w:rsidR="0037734B" w:rsidRPr="00814E22">
          <w:rPr>
            <w:rStyle w:val="Hyperlinkki"/>
            <w:noProof/>
          </w:rPr>
          <w:t>Terveystieto</w:t>
        </w:r>
        <w:r w:rsidR="0037734B">
          <w:rPr>
            <w:noProof/>
            <w:webHidden/>
          </w:rPr>
          <w:tab/>
        </w:r>
        <w:r w:rsidR="0037734B">
          <w:rPr>
            <w:noProof/>
            <w:webHidden/>
          </w:rPr>
          <w:fldChar w:fldCharType="begin"/>
        </w:r>
        <w:r w:rsidR="0037734B">
          <w:rPr>
            <w:noProof/>
            <w:webHidden/>
          </w:rPr>
          <w:instrText xml:space="preserve"> PAGEREF _Toc428459007 \h </w:instrText>
        </w:r>
        <w:r w:rsidR="0037734B">
          <w:rPr>
            <w:noProof/>
            <w:webHidden/>
          </w:rPr>
        </w:r>
        <w:r w:rsidR="0037734B">
          <w:rPr>
            <w:noProof/>
            <w:webHidden/>
          </w:rPr>
          <w:fldChar w:fldCharType="separate"/>
        </w:r>
        <w:r w:rsidR="00F51EDB">
          <w:rPr>
            <w:noProof/>
            <w:webHidden/>
          </w:rPr>
          <w:t>22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08" w:history="1">
        <w:r w:rsidR="0037734B" w:rsidRPr="00814E22">
          <w:rPr>
            <w:rStyle w:val="Hyperlinkki"/>
            <w:noProof/>
          </w:rPr>
          <w:t xml:space="preserve">5.18   </w:t>
        </w:r>
        <w:r w:rsidR="0037734B">
          <w:rPr>
            <w:rStyle w:val="Hyperlinkki"/>
            <w:noProof/>
          </w:rPr>
          <w:tab/>
        </w:r>
        <w:r w:rsidR="0037734B" w:rsidRPr="00814E22">
          <w:rPr>
            <w:rStyle w:val="Hyperlinkki"/>
            <w:noProof/>
          </w:rPr>
          <w:t>Liikunta</w:t>
        </w:r>
        <w:r w:rsidR="0037734B">
          <w:rPr>
            <w:noProof/>
            <w:webHidden/>
          </w:rPr>
          <w:tab/>
        </w:r>
        <w:r w:rsidR="0037734B">
          <w:rPr>
            <w:noProof/>
            <w:webHidden/>
          </w:rPr>
          <w:fldChar w:fldCharType="begin"/>
        </w:r>
        <w:r w:rsidR="0037734B">
          <w:rPr>
            <w:noProof/>
            <w:webHidden/>
          </w:rPr>
          <w:instrText xml:space="preserve"> PAGEREF _Toc428459008 \h </w:instrText>
        </w:r>
        <w:r w:rsidR="0037734B">
          <w:rPr>
            <w:noProof/>
            <w:webHidden/>
          </w:rPr>
        </w:r>
        <w:r w:rsidR="0037734B">
          <w:rPr>
            <w:noProof/>
            <w:webHidden/>
          </w:rPr>
          <w:fldChar w:fldCharType="separate"/>
        </w:r>
        <w:r w:rsidR="00F51EDB">
          <w:rPr>
            <w:noProof/>
            <w:webHidden/>
          </w:rPr>
          <w:t>23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09" w:history="1">
        <w:r w:rsidR="0037734B" w:rsidRPr="00814E22">
          <w:rPr>
            <w:rStyle w:val="Hyperlinkki"/>
            <w:noProof/>
          </w:rPr>
          <w:t xml:space="preserve">5.19   </w:t>
        </w:r>
        <w:r w:rsidR="0037734B">
          <w:rPr>
            <w:rStyle w:val="Hyperlinkki"/>
            <w:noProof/>
          </w:rPr>
          <w:tab/>
        </w:r>
        <w:r w:rsidR="0037734B" w:rsidRPr="00814E22">
          <w:rPr>
            <w:rStyle w:val="Hyperlinkki"/>
            <w:noProof/>
          </w:rPr>
          <w:t>Musiikki</w:t>
        </w:r>
        <w:r w:rsidR="0037734B">
          <w:rPr>
            <w:noProof/>
            <w:webHidden/>
          </w:rPr>
          <w:tab/>
        </w:r>
        <w:r w:rsidR="0037734B">
          <w:rPr>
            <w:noProof/>
            <w:webHidden/>
          </w:rPr>
          <w:fldChar w:fldCharType="begin"/>
        </w:r>
        <w:r w:rsidR="0037734B">
          <w:rPr>
            <w:noProof/>
            <w:webHidden/>
          </w:rPr>
          <w:instrText xml:space="preserve"> PAGEREF _Toc428459009 \h </w:instrText>
        </w:r>
        <w:r w:rsidR="0037734B">
          <w:rPr>
            <w:noProof/>
            <w:webHidden/>
          </w:rPr>
        </w:r>
        <w:r w:rsidR="0037734B">
          <w:rPr>
            <w:noProof/>
            <w:webHidden/>
          </w:rPr>
          <w:fldChar w:fldCharType="separate"/>
        </w:r>
        <w:r w:rsidR="00F51EDB">
          <w:rPr>
            <w:noProof/>
            <w:webHidden/>
          </w:rPr>
          <w:t>233</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0" w:history="1">
        <w:r w:rsidR="0037734B" w:rsidRPr="00814E22">
          <w:rPr>
            <w:rStyle w:val="Hyperlinkki"/>
            <w:noProof/>
          </w:rPr>
          <w:t xml:space="preserve">5.20   </w:t>
        </w:r>
        <w:r w:rsidR="0037734B">
          <w:rPr>
            <w:rStyle w:val="Hyperlinkki"/>
            <w:noProof/>
          </w:rPr>
          <w:tab/>
        </w:r>
        <w:r w:rsidR="0037734B" w:rsidRPr="00814E22">
          <w:rPr>
            <w:rStyle w:val="Hyperlinkki"/>
            <w:noProof/>
          </w:rPr>
          <w:t>Kuvataide</w:t>
        </w:r>
        <w:r w:rsidR="0037734B">
          <w:rPr>
            <w:noProof/>
            <w:webHidden/>
          </w:rPr>
          <w:tab/>
        </w:r>
        <w:r w:rsidR="0037734B">
          <w:rPr>
            <w:noProof/>
            <w:webHidden/>
          </w:rPr>
          <w:fldChar w:fldCharType="begin"/>
        </w:r>
        <w:r w:rsidR="0037734B">
          <w:rPr>
            <w:noProof/>
            <w:webHidden/>
          </w:rPr>
          <w:instrText xml:space="preserve"> PAGEREF _Toc428459010 \h </w:instrText>
        </w:r>
        <w:r w:rsidR="0037734B">
          <w:rPr>
            <w:noProof/>
            <w:webHidden/>
          </w:rPr>
        </w:r>
        <w:r w:rsidR="0037734B">
          <w:rPr>
            <w:noProof/>
            <w:webHidden/>
          </w:rPr>
          <w:fldChar w:fldCharType="separate"/>
        </w:r>
        <w:r w:rsidR="00F51EDB">
          <w:rPr>
            <w:noProof/>
            <w:webHidden/>
          </w:rPr>
          <w:t>236</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1" w:history="1">
        <w:r w:rsidR="0037734B" w:rsidRPr="00814E22">
          <w:rPr>
            <w:rStyle w:val="Hyperlinkki"/>
            <w:noProof/>
          </w:rPr>
          <w:t xml:space="preserve">5.21   </w:t>
        </w:r>
        <w:r w:rsidR="0037734B">
          <w:rPr>
            <w:rStyle w:val="Hyperlinkki"/>
            <w:noProof/>
          </w:rPr>
          <w:tab/>
        </w:r>
        <w:r w:rsidR="0037734B" w:rsidRPr="00814E22">
          <w:rPr>
            <w:rStyle w:val="Hyperlinkki"/>
            <w:noProof/>
          </w:rPr>
          <w:t>Opinto-ohjaus</w:t>
        </w:r>
        <w:r w:rsidR="0037734B">
          <w:rPr>
            <w:noProof/>
            <w:webHidden/>
          </w:rPr>
          <w:tab/>
        </w:r>
        <w:r w:rsidR="0037734B">
          <w:rPr>
            <w:noProof/>
            <w:webHidden/>
          </w:rPr>
          <w:fldChar w:fldCharType="begin"/>
        </w:r>
        <w:r w:rsidR="0037734B">
          <w:rPr>
            <w:noProof/>
            <w:webHidden/>
          </w:rPr>
          <w:instrText xml:space="preserve"> PAGEREF _Toc428459011 \h </w:instrText>
        </w:r>
        <w:r w:rsidR="0037734B">
          <w:rPr>
            <w:noProof/>
            <w:webHidden/>
          </w:rPr>
        </w:r>
        <w:r w:rsidR="0037734B">
          <w:rPr>
            <w:noProof/>
            <w:webHidden/>
          </w:rPr>
          <w:fldChar w:fldCharType="separate"/>
        </w:r>
        <w:r w:rsidR="00F51EDB">
          <w:rPr>
            <w:noProof/>
            <w:webHidden/>
          </w:rPr>
          <w:t>24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2" w:history="1">
        <w:r w:rsidR="0037734B" w:rsidRPr="00814E22">
          <w:rPr>
            <w:rStyle w:val="Hyperlinkki"/>
            <w:noProof/>
          </w:rPr>
          <w:t xml:space="preserve">5.22   </w:t>
        </w:r>
        <w:r w:rsidR="0037734B">
          <w:rPr>
            <w:rStyle w:val="Hyperlinkki"/>
            <w:noProof/>
          </w:rPr>
          <w:tab/>
        </w:r>
        <w:r w:rsidR="0037734B" w:rsidRPr="00814E22">
          <w:rPr>
            <w:rStyle w:val="Hyperlinkki"/>
            <w:noProof/>
          </w:rPr>
          <w:t>Teemaopinnot</w:t>
        </w:r>
        <w:r w:rsidR="0037734B">
          <w:rPr>
            <w:noProof/>
            <w:webHidden/>
          </w:rPr>
          <w:tab/>
        </w:r>
        <w:r w:rsidR="0037734B">
          <w:rPr>
            <w:noProof/>
            <w:webHidden/>
          </w:rPr>
          <w:fldChar w:fldCharType="begin"/>
        </w:r>
        <w:r w:rsidR="0037734B">
          <w:rPr>
            <w:noProof/>
            <w:webHidden/>
          </w:rPr>
          <w:instrText xml:space="preserve"> PAGEREF _Toc428459012 \h </w:instrText>
        </w:r>
        <w:r w:rsidR="0037734B">
          <w:rPr>
            <w:noProof/>
            <w:webHidden/>
          </w:rPr>
        </w:r>
        <w:r w:rsidR="0037734B">
          <w:rPr>
            <w:noProof/>
            <w:webHidden/>
          </w:rPr>
          <w:fldChar w:fldCharType="separate"/>
        </w:r>
        <w:r w:rsidR="00F51EDB">
          <w:rPr>
            <w:noProof/>
            <w:webHidden/>
          </w:rPr>
          <w:t>243</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3" w:history="1">
        <w:r w:rsidR="0037734B" w:rsidRPr="00814E22">
          <w:rPr>
            <w:rStyle w:val="Hyperlinkki"/>
            <w:noProof/>
          </w:rPr>
          <w:t xml:space="preserve">5.23   </w:t>
        </w:r>
        <w:r w:rsidR="0037734B">
          <w:rPr>
            <w:rStyle w:val="Hyperlinkki"/>
            <w:noProof/>
          </w:rPr>
          <w:tab/>
        </w:r>
        <w:r w:rsidR="0037734B" w:rsidRPr="00814E22">
          <w:rPr>
            <w:rStyle w:val="Hyperlinkki"/>
            <w:noProof/>
          </w:rPr>
          <w:t>Lukiodiplomit</w:t>
        </w:r>
        <w:r w:rsidR="0037734B">
          <w:rPr>
            <w:noProof/>
            <w:webHidden/>
          </w:rPr>
          <w:tab/>
        </w:r>
        <w:r w:rsidR="0037734B">
          <w:rPr>
            <w:noProof/>
            <w:webHidden/>
          </w:rPr>
          <w:fldChar w:fldCharType="begin"/>
        </w:r>
        <w:r w:rsidR="0037734B">
          <w:rPr>
            <w:noProof/>
            <w:webHidden/>
          </w:rPr>
          <w:instrText xml:space="preserve"> PAGEREF _Toc428459013 \h </w:instrText>
        </w:r>
        <w:r w:rsidR="0037734B">
          <w:rPr>
            <w:noProof/>
            <w:webHidden/>
          </w:rPr>
        </w:r>
        <w:r w:rsidR="0037734B">
          <w:rPr>
            <w:noProof/>
            <w:webHidden/>
          </w:rPr>
          <w:fldChar w:fldCharType="separate"/>
        </w:r>
        <w:r w:rsidR="00F51EDB">
          <w:rPr>
            <w:noProof/>
            <w:webHidden/>
          </w:rPr>
          <w:t>245</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4" w:history="1">
        <w:r w:rsidR="0037734B" w:rsidRPr="00814E22">
          <w:rPr>
            <w:rStyle w:val="Hyperlinkki"/>
            <w:noProof/>
          </w:rPr>
          <w:t xml:space="preserve">5.24   </w:t>
        </w:r>
        <w:r w:rsidR="0037734B">
          <w:rPr>
            <w:rStyle w:val="Hyperlinkki"/>
            <w:noProof/>
          </w:rPr>
          <w:tab/>
        </w:r>
        <w:r w:rsidR="0037734B" w:rsidRPr="00814E22">
          <w:rPr>
            <w:rStyle w:val="Hyperlinkki"/>
            <w:noProof/>
          </w:rPr>
          <w:t>Taiteiden väliset kurssit</w:t>
        </w:r>
        <w:r w:rsidR="0037734B">
          <w:rPr>
            <w:noProof/>
            <w:webHidden/>
          </w:rPr>
          <w:tab/>
        </w:r>
        <w:r w:rsidR="0037734B">
          <w:rPr>
            <w:noProof/>
            <w:webHidden/>
          </w:rPr>
          <w:fldChar w:fldCharType="begin"/>
        </w:r>
        <w:r w:rsidR="0037734B">
          <w:rPr>
            <w:noProof/>
            <w:webHidden/>
          </w:rPr>
          <w:instrText xml:space="preserve"> PAGEREF _Toc428459014 \h </w:instrText>
        </w:r>
        <w:r w:rsidR="0037734B">
          <w:rPr>
            <w:noProof/>
            <w:webHidden/>
          </w:rPr>
        </w:r>
        <w:r w:rsidR="0037734B">
          <w:rPr>
            <w:noProof/>
            <w:webHidden/>
          </w:rPr>
          <w:fldChar w:fldCharType="separate"/>
        </w:r>
        <w:r w:rsidR="00F51EDB">
          <w:rPr>
            <w:noProof/>
            <w:webHidden/>
          </w:rPr>
          <w:t>248</w:t>
        </w:r>
        <w:r w:rsidR="0037734B">
          <w:rPr>
            <w:noProof/>
            <w:webHidden/>
          </w:rPr>
          <w:fldChar w:fldCharType="end"/>
        </w:r>
      </w:hyperlink>
    </w:p>
    <w:p w:rsidR="0019036C" w:rsidRDefault="0019036C">
      <w:pPr>
        <w:pStyle w:val="Sisluet1"/>
        <w:rPr>
          <w:rStyle w:val="Hyperlinkki"/>
          <w:noProof/>
        </w:rPr>
      </w:pPr>
    </w:p>
    <w:p w:rsidR="0037734B" w:rsidRDefault="002C1E1D">
      <w:pPr>
        <w:pStyle w:val="Sisluet1"/>
        <w:rPr>
          <w:rFonts w:asciiTheme="minorHAnsi" w:eastAsiaTheme="minorEastAsia" w:hAnsiTheme="minorHAnsi" w:cstheme="minorBidi"/>
          <w:noProof/>
          <w:sz w:val="22"/>
          <w:szCs w:val="22"/>
          <w:lang w:eastAsia="fi-FI"/>
        </w:rPr>
      </w:pPr>
      <w:hyperlink w:anchor="_Toc428459015" w:history="1">
        <w:r w:rsidR="0037734B" w:rsidRPr="00814E22">
          <w:rPr>
            <w:rStyle w:val="Hyperlinkki"/>
            <w:noProof/>
          </w:rPr>
          <w:t xml:space="preserve">6   </w:t>
        </w:r>
        <w:r w:rsidR="0037734B">
          <w:rPr>
            <w:rStyle w:val="Hyperlinkki"/>
            <w:noProof/>
          </w:rPr>
          <w:tab/>
        </w:r>
        <w:r w:rsidR="0037734B" w:rsidRPr="00814E22">
          <w:rPr>
            <w:rStyle w:val="Hyperlinkki"/>
            <w:noProof/>
          </w:rPr>
          <w:t>OPISKELIJAN OPPIMISEN ARVIOINTI</w:t>
        </w:r>
        <w:r w:rsidR="0037734B">
          <w:rPr>
            <w:noProof/>
            <w:webHidden/>
          </w:rPr>
          <w:tab/>
        </w:r>
        <w:r w:rsidR="0037734B">
          <w:rPr>
            <w:noProof/>
            <w:webHidden/>
          </w:rPr>
          <w:fldChar w:fldCharType="begin"/>
        </w:r>
        <w:r w:rsidR="0037734B">
          <w:rPr>
            <w:noProof/>
            <w:webHidden/>
          </w:rPr>
          <w:instrText xml:space="preserve"> PAGEREF _Toc428459015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6" w:history="1">
        <w:r w:rsidR="0037734B" w:rsidRPr="00814E22">
          <w:rPr>
            <w:rStyle w:val="Hyperlinkki"/>
            <w:noProof/>
          </w:rPr>
          <w:t xml:space="preserve">6.1   </w:t>
        </w:r>
        <w:r w:rsidR="0037734B">
          <w:rPr>
            <w:rStyle w:val="Hyperlinkki"/>
            <w:noProof/>
          </w:rPr>
          <w:tab/>
        </w:r>
        <w:r w:rsidR="0037734B" w:rsidRPr="00814E22">
          <w:rPr>
            <w:rStyle w:val="Hyperlinkki"/>
            <w:noProof/>
          </w:rPr>
          <w:t>Arvioinnin tavoitteet</w:t>
        </w:r>
        <w:r w:rsidR="0037734B">
          <w:rPr>
            <w:noProof/>
            <w:webHidden/>
          </w:rPr>
          <w:tab/>
        </w:r>
        <w:r w:rsidR="0037734B">
          <w:rPr>
            <w:noProof/>
            <w:webHidden/>
          </w:rPr>
          <w:fldChar w:fldCharType="begin"/>
        </w:r>
        <w:r w:rsidR="0037734B">
          <w:rPr>
            <w:noProof/>
            <w:webHidden/>
          </w:rPr>
          <w:instrText xml:space="preserve"> PAGEREF _Toc428459016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17" w:history="1">
        <w:r w:rsidR="0037734B" w:rsidRPr="00814E22">
          <w:rPr>
            <w:rStyle w:val="Hyperlinkki"/>
            <w:noProof/>
          </w:rPr>
          <w:t xml:space="preserve">6.2   </w:t>
        </w:r>
        <w:r w:rsidR="0037734B">
          <w:rPr>
            <w:rStyle w:val="Hyperlinkki"/>
            <w:noProof/>
          </w:rPr>
          <w:tab/>
        </w:r>
        <w:r w:rsidR="0037734B" w:rsidRPr="00814E22">
          <w:rPr>
            <w:rStyle w:val="Hyperlinkki"/>
            <w:noProof/>
          </w:rPr>
          <w:t>Kurssisuorituksen arviointi</w:t>
        </w:r>
        <w:r w:rsidR="0037734B">
          <w:rPr>
            <w:noProof/>
            <w:webHidden/>
          </w:rPr>
          <w:tab/>
        </w:r>
        <w:r w:rsidR="0037734B">
          <w:rPr>
            <w:noProof/>
            <w:webHidden/>
          </w:rPr>
          <w:fldChar w:fldCharType="begin"/>
        </w:r>
        <w:r w:rsidR="0037734B">
          <w:rPr>
            <w:noProof/>
            <w:webHidden/>
          </w:rPr>
          <w:instrText xml:space="preserve"> PAGEREF _Toc428459017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18" w:history="1">
        <w:r w:rsidR="0037734B" w:rsidRPr="00814E22">
          <w:rPr>
            <w:rStyle w:val="Hyperlinkki"/>
            <w:rFonts w:cs="Times New Roman"/>
          </w:rPr>
          <w:t xml:space="preserve">6.2.1   </w:t>
        </w:r>
        <w:r w:rsidR="0037734B">
          <w:rPr>
            <w:rStyle w:val="Hyperlinkki"/>
            <w:rFonts w:cs="Times New Roman"/>
          </w:rPr>
          <w:tab/>
        </w:r>
        <w:r w:rsidR="0037734B" w:rsidRPr="00814E22">
          <w:rPr>
            <w:rStyle w:val="Hyperlinkki"/>
            <w:rFonts w:cs="Times New Roman"/>
          </w:rPr>
          <w:t>Numeroarvosanat ja suoritusmerkinnät</w:t>
        </w:r>
        <w:r w:rsidR="0037734B">
          <w:rPr>
            <w:webHidden/>
          </w:rPr>
          <w:tab/>
        </w:r>
        <w:r w:rsidR="0037734B">
          <w:rPr>
            <w:webHidden/>
          </w:rPr>
          <w:fldChar w:fldCharType="begin"/>
        </w:r>
        <w:r w:rsidR="0037734B">
          <w:rPr>
            <w:webHidden/>
          </w:rPr>
          <w:instrText xml:space="preserve"> PAGEREF _Toc428459018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19" w:history="1">
        <w:r w:rsidR="0037734B" w:rsidRPr="00814E22">
          <w:rPr>
            <w:rStyle w:val="Hyperlinkki"/>
            <w:rFonts w:cs="Times New Roman"/>
          </w:rPr>
          <w:t xml:space="preserve">6.2.2   </w:t>
        </w:r>
        <w:r w:rsidR="0037734B">
          <w:rPr>
            <w:rStyle w:val="Hyperlinkki"/>
            <w:rFonts w:cs="Times New Roman"/>
          </w:rPr>
          <w:tab/>
        </w:r>
        <w:r w:rsidR="0037734B" w:rsidRPr="00814E22">
          <w:rPr>
            <w:rStyle w:val="Hyperlinkki"/>
            <w:rFonts w:cs="Times New Roman"/>
          </w:rPr>
          <w:t>Itsenäisesti suoritettu kurssi</w:t>
        </w:r>
        <w:r w:rsidR="0037734B">
          <w:rPr>
            <w:webHidden/>
          </w:rPr>
          <w:tab/>
        </w:r>
        <w:r w:rsidR="0037734B">
          <w:rPr>
            <w:webHidden/>
          </w:rPr>
          <w:fldChar w:fldCharType="begin"/>
        </w:r>
        <w:r w:rsidR="0037734B">
          <w:rPr>
            <w:webHidden/>
          </w:rPr>
          <w:instrText xml:space="preserve"> PAGEREF _Toc428459019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20" w:history="1">
        <w:r w:rsidR="0037734B" w:rsidRPr="00814E22">
          <w:rPr>
            <w:rStyle w:val="Hyperlinkki"/>
            <w:rFonts w:cs="Times New Roman"/>
          </w:rPr>
          <w:t xml:space="preserve">6.2.3   </w:t>
        </w:r>
        <w:r w:rsidR="0037734B">
          <w:rPr>
            <w:rStyle w:val="Hyperlinkki"/>
            <w:rFonts w:cs="Times New Roman"/>
          </w:rPr>
          <w:tab/>
        </w:r>
        <w:r w:rsidR="0037734B" w:rsidRPr="00814E22">
          <w:rPr>
            <w:rStyle w:val="Hyperlinkki"/>
            <w:rFonts w:cs="Times New Roman"/>
          </w:rPr>
          <w:t>Suullisen kielitaidon kurssien arviointi</w:t>
        </w:r>
        <w:r w:rsidR="0037734B">
          <w:rPr>
            <w:webHidden/>
          </w:rPr>
          <w:tab/>
        </w:r>
        <w:r w:rsidR="0037734B">
          <w:rPr>
            <w:webHidden/>
          </w:rPr>
          <w:fldChar w:fldCharType="begin"/>
        </w:r>
        <w:r w:rsidR="0037734B">
          <w:rPr>
            <w:webHidden/>
          </w:rPr>
          <w:instrText xml:space="preserve"> PAGEREF _Toc428459020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21" w:history="1">
        <w:r w:rsidR="0037734B" w:rsidRPr="00814E22">
          <w:rPr>
            <w:rStyle w:val="Hyperlinkki"/>
            <w:rFonts w:cs="Times New Roman"/>
          </w:rPr>
          <w:t xml:space="preserve">6.2.4   </w:t>
        </w:r>
        <w:r w:rsidR="0037734B">
          <w:rPr>
            <w:rStyle w:val="Hyperlinkki"/>
            <w:rFonts w:cs="Times New Roman"/>
          </w:rPr>
          <w:tab/>
        </w:r>
        <w:r w:rsidR="0037734B" w:rsidRPr="00814E22">
          <w:rPr>
            <w:rStyle w:val="Hyperlinkki"/>
            <w:rFonts w:cs="Times New Roman"/>
          </w:rPr>
          <w:t>Opinnoissa edistyminen</w:t>
        </w:r>
        <w:r w:rsidR="0037734B">
          <w:rPr>
            <w:webHidden/>
          </w:rPr>
          <w:tab/>
        </w:r>
        <w:r w:rsidR="0037734B">
          <w:rPr>
            <w:webHidden/>
          </w:rPr>
          <w:fldChar w:fldCharType="begin"/>
        </w:r>
        <w:r w:rsidR="0037734B">
          <w:rPr>
            <w:webHidden/>
          </w:rPr>
          <w:instrText xml:space="preserve"> PAGEREF _Toc428459021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2C1E1D">
      <w:pPr>
        <w:pStyle w:val="Sisluet3"/>
        <w:rPr>
          <w:rFonts w:asciiTheme="minorHAnsi" w:eastAsiaTheme="minorEastAsia" w:hAnsiTheme="minorHAnsi" w:cstheme="minorBidi"/>
          <w:bCs w:val="0"/>
          <w:sz w:val="22"/>
          <w:szCs w:val="22"/>
          <w:lang w:eastAsia="fi-FI"/>
        </w:rPr>
      </w:pPr>
      <w:hyperlink w:anchor="_Toc428459022" w:history="1">
        <w:r w:rsidR="0037734B" w:rsidRPr="00814E22">
          <w:rPr>
            <w:rStyle w:val="Hyperlinkki"/>
            <w:rFonts w:cs="Times New Roman"/>
          </w:rPr>
          <w:t xml:space="preserve">6.2.5   </w:t>
        </w:r>
        <w:r w:rsidR="0037734B">
          <w:rPr>
            <w:rStyle w:val="Hyperlinkki"/>
            <w:rFonts w:cs="Times New Roman"/>
          </w:rPr>
          <w:tab/>
        </w:r>
        <w:r w:rsidR="0037734B" w:rsidRPr="00814E22">
          <w:rPr>
            <w:rStyle w:val="Hyperlinkki"/>
            <w:rFonts w:cs="Times New Roman"/>
          </w:rPr>
          <w:t>Osaamisen tunnustaminen ja opintojen hyväksilukeminen</w:t>
        </w:r>
        <w:r w:rsidR="0037734B">
          <w:rPr>
            <w:webHidden/>
          </w:rPr>
          <w:tab/>
        </w:r>
        <w:r w:rsidR="0037734B">
          <w:rPr>
            <w:webHidden/>
          </w:rPr>
          <w:fldChar w:fldCharType="begin"/>
        </w:r>
        <w:r w:rsidR="0037734B">
          <w:rPr>
            <w:webHidden/>
          </w:rPr>
          <w:instrText xml:space="preserve"> PAGEREF _Toc428459022 \h </w:instrText>
        </w:r>
        <w:r w:rsidR="0037734B">
          <w:rPr>
            <w:webHidden/>
          </w:rPr>
        </w:r>
        <w:r w:rsidR="0037734B">
          <w:rPr>
            <w:webHidden/>
          </w:rPr>
          <w:fldChar w:fldCharType="separate"/>
        </w:r>
        <w:r w:rsidR="00F51EDB">
          <w:rPr>
            <w:webHidden/>
          </w:rPr>
          <w:t>253</w:t>
        </w:r>
        <w:r w:rsidR="0037734B">
          <w:rPr>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23" w:history="1">
        <w:r w:rsidR="0037734B" w:rsidRPr="00814E22">
          <w:rPr>
            <w:rStyle w:val="Hyperlinkki"/>
            <w:noProof/>
          </w:rPr>
          <w:t xml:space="preserve">6.3   </w:t>
        </w:r>
        <w:r w:rsidR="0037734B">
          <w:rPr>
            <w:rStyle w:val="Hyperlinkki"/>
            <w:noProof/>
          </w:rPr>
          <w:tab/>
        </w:r>
        <w:r w:rsidR="0037734B" w:rsidRPr="00814E22">
          <w:rPr>
            <w:rStyle w:val="Hyperlinkki"/>
            <w:noProof/>
          </w:rPr>
          <w:t>Oppiaineen oppimäärän arviointi</w:t>
        </w:r>
        <w:r w:rsidR="0037734B">
          <w:rPr>
            <w:noProof/>
            <w:webHidden/>
          </w:rPr>
          <w:tab/>
        </w:r>
        <w:r w:rsidR="0037734B">
          <w:rPr>
            <w:noProof/>
            <w:webHidden/>
          </w:rPr>
          <w:fldChar w:fldCharType="begin"/>
        </w:r>
        <w:r w:rsidR="0037734B">
          <w:rPr>
            <w:noProof/>
            <w:webHidden/>
          </w:rPr>
          <w:instrText xml:space="preserve"> PAGEREF _Toc428459023 \h </w:instrText>
        </w:r>
        <w:r w:rsidR="0037734B">
          <w:rPr>
            <w:noProof/>
            <w:webHidden/>
          </w:rPr>
        </w:r>
        <w:r w:rsidR="0037734B">
          <w:rPr>
            <w:noProof/>
            <w:webHidden/>
          </w:rPr>
          <w:fldChar w:fldCharType="separate"/>
        </w:r>
        <w:r w:rsidR="00F51EDB">
          <w:rPr>
            <w:noProof/>
            <w:webHidden/>
          </w:rPr>
          <w:t>255</w:t>
        </w:r>
        <w:r w:rsidR="0037734B">
          <w:rPr>
            <w:noProof/>
            <w:webHidden/>
          </w:rPr>
          <w:fldChar w:fldCharType="end"/>
        </w:r>
      </w:hyperlink>
    </w:p>
    <w:p w:rsidR="0037734B" w:rsidRDefault="002C1E1D">
      <w:pPr>
        <w:pStyle w:val="Sisluet2"/>
        <w:rPr>
          <w:rFonts w:asciiTheme="minorHAnsi" w:eastAsiaTheme="minorEastAsia" w:hAnsiTheme="minorHAnsi" w:cstheme="minorBidi"/>
          <w:noProof/>
          <w:sz w:val="22"/>
          <w:szCs w:val="22"/>
          <w:lang w:eastAsia="fi-FI"/>
        </w:rPr>
      </w:pPr>
      <w:hyperlink w:anchor="_Toc428459024" w:history="1">
        <w:r w:rsidR="0037734B" w:rsidRPr="00814E22">
          <w:rPr>
            <w:rStyle w:val="Hyperlinkki"/>
            <w:noProof/>
          </w:rPr>
          <w:t xml:space="preserve">6.4   </w:t>
        </w:r>
        <w:r w:rsidR="0037734B">
          <w:rPr>
            <w:rStyle w:val="Hyperlinkki"/>
            <w:noProof/>
          </w:rPr>
          <w:tab/>
        </w:r>
        <w:r w:rsidR="0037734B" w:rsidRPr="00814E22">
          <w:rPr>
            <w:rStyle w:val="Hyperlinkki"/>
            <w:noProof/>
          </w:rPr>
          <w:t>Lukion oppimäärän suoritus</w:t>
        </w:r>
        <w:r w:rsidR="0037734B">
          <w:rPr>
            <w:noProof/>
            <w:webHidden/>
          </w:rPr>
          <w:tab/>
        </w:r>
        <w:r w:rsidR="0037734B">
          <w:rPr>
            <w:noProof/>
            <w:webHidden/>
          </w:rPr>
          <w:fldChar w:fldCharType="begin"/>
        </w:r>
        <w:r w:rsidR="0037734B">
          <w:rPr>
            <w:noProof/>
            <w:webHidden/>
          </w:rPr>
          <w:instrText xml:space="preserve"> PAGEREF _Toc428459024 \h </w:instrText>
        </w:r>
        <w:r w:rsidR="0037734B">
          <w:rPr>
            <w:noProof/>
            <w:webHidden/>
          </w:rPr>
        </w:r>
        <w:r w:rsidR="0037734B">
          <w:rPr>
            <w:noProof/>
            <w:webHidden/>
          </w:rPr>
          <w:fldChar w:fldCharType="separate"/>
        </w:r>
        <w:r w:rsidR="00F51EDB">
          <w:rPr>
            <w:noProof/>
            <w:webHidden/>
          </w:rPr>
          <w:t>256</w:t>
        </w:r>
        <w:r w:rsidR="0037734B">
          <w:rPr>
            <w:noProof/>
            <w:webHidden/>
          </w:rPr>
          <w:fldChar w:fldCharType="end"/>
        </w:r>
      </w:hyperlink>
    </w:p>
    <w:p w:rsidR="0037734B" w:rsidRDefault="002C1E1D">
      <w:pPr>
        <w:pStyle w:val="Sisluet2"/>
        <w:rPr>
          <w:rStyle w:val="Hyperlinkki"/>
          <w:noProof/>
        </w:rPr>
      </w:pPr>
      <w:hyperlink w:anchor="_Toc428459025" w:history="1">
        <w:r w:rsidR="0037734B" w:rsidRPr="00814E22">
          <w:rPr>
            <w:rStyle w:val="Hyperlinkki"/>
            <w:noProof/>
          </w:rPr>
          <w:t xml:space="preserve">6.5   </w:t>
        </w:r>
        <w:r w:rsidR="0037734B">
          <w:rPr>
            <w:rStyle w:val="Hyperlinkki"/>
            <w:noProof/>
          </w:rPr>
          <w:tab/>
        </w:r>
        <w:r w:rsidR="0037734B" w:rsidRPr="00814E22">
          <w:rPr>
            <w:rStyle w:val="Hyperlinkki"/>
            <w:noProof/>
          </w:rPr>
          <w:t>Todistukset ja niihin merkittävät tiedot</w:t>
        </w:r>
        <w:r w:rsidR="0037734B">
          <w:rPr>
            <w:noProof/>
            <w:webHidden/>
          </w:rPr>
          <w:tab/>
        </w:r>
        <w:r w:rsidR="0037734B">
          <w:rPr>
            <w:noProof/>
            <w:webHidden/>
          </w:rPr>
          <w:fldChar w:fldCharType="begin"/>
        </w:r>
        <w:r w:rsidR="0037734B">
          <w:rPr>
            <w:noProof/>
            <w:webHidden/>
          </w:rPr>
          <w:instrText xml:space="preserve"> PAGEREF _Toc428459025 \h </w:instrText>
        </w:r>
        <w:r w:rsidR="0037734B">
          <w:rPr>
            <w:noProof/>
            <w:webHidden/>
          </w:rPr>
        </w:r>
        <w:r w:rsidR="0037734B">
          <w:rPr>
            <w:noProof/>
            <w:webHidden/>
          </w:rPr>
          <w:fldChar w:fldCharType="separate"/>
        </w:r>
        <w:r w:rsidR="00F51EDB">
          <w:rPr>
            <w:noProof/>
            <w:webHidden/>
          </w:rPr>
          <w:t>257</w:t>
        </w:r>
        <w:r w:rsidR="0037734B">
          <w:rPr>
            <w:noProof/>
            <w:webHidden/>
          </w:rPr>
          <w:fldChar w:fldCharType="end"/>
        </w:r>
      </w:hyperlink>
    </w:p>
    <w:p w:rsidR="0037734B" w:rsidRPr="0037734B" w:rsidRDefault="0037734B" w:rsidP="0037734B">
      <w:pPr>
        <w:rPr>
          <w:rFonts w:eastAsiaTheme="minorEastAsia"/>
          <w:noProof/>
          <w:lang w:eastAsia="en-US"/>
        </w:rPr>
      </w:pPr>
    </w:p>
    <w:p w:rsidR="0037734B" w:rsidRPr="0037734B" w:rsidRDefault="002C1E1D" w:rsidP="0037734B">
      <w:pPr>
        <w:pStyle w:val="Sisluet3"/>
        <w:rPr>
          <w:color w:val="0000FF"/>
          <w:u w:val="single"/>
        </w:rPr>
      </w:pPr>
      <w:hyperlink w:anchor="_Toc428459026" w:history="1">
        <w:r w:rsidR="00842B9A">
          <w:rPr>
            <w:rStyle w:val="Hyperlinkki"/>
          </w:rPr>
          <w:t>LIITE 1</w:t>
        </w:r>
        <w:r w:rsidR="00842B9A">
          <w:rPr>
            <w:rStyle w:val="Hyperlinkki"/>
          </w:rPr>
          <w:tab/>
          <w:t>Kehittyvän kielitaidon tasojen kuvausasteikko</w:t>
        </w:r>
        <w:r w:rsidR="0037734B">
          <w:rPr>
            <w:webHidden/>
          </w:rPr>
          <w:tab/>
        </w:r>
        <w:r w:rsidR="0037734B">
          <w:rPr>
            <w:webHidden/>
          </w:rPr>
          <w:fldChar w:fldCharType="begin"/>
        </w:r>
        <w:r w:rsidR="0037734B">
          <w:rPr>
            <w:webHidden/>
          </w:rPr>
          <w:instrText xml:space="preserve"> PAGEREF _Toc428459026 \h </w:instrText>
        </w:r>
        <w:r w:rsidR="0037734B">
          <w:rPr>
            <w:webHidden/>
          </w:rPr>
        </w:r>
        <w:r w:rsidR="0037734B">
          <w:rPr>
            <w:webHidden/>
          </w:rPr>
          <w:fldChar w:fldCharType="separate"/>
        </w:r>
        <w:r w:rsidR="00F51EDB">
          <w:rPr>
            <w:webHidden/>
          </w:rPr>
          <w:t>261</w:t>
        </w:r>
        <w:r w:rsidR="0037734B">
          <w:rPr>
            <w:webHidden/>
          </w:rPr>
          <w:fldChar w:fldCharType="end"/>
        </w:r>
      </w:hyperlink>
    </w:p>
    <w:p w:rsidR="0037734B" w:rsidRDefault="002C1E1D" w:rsidP="00842B9A">
      <w:pPr>
        <w:pStyle w:val="Sisluet3"/>
        <w:ind w:left="1020" w:hanging="1020"/>
        <w:rPr>
          <w:rFonts w:asciiTheme="minorHAnsi" w:eastAsiaTheme="minorEastAsia" w:hAnsiTheme="minorHAnsi" w:cstheme="minorBidi"/>
          <w:bCs w:val="0"/>
          <w:sz w:val="22"/>
          <w:szCs w:val="22"/>
          <w:lang w:eastAsia="fi-FI"/>
        </w:rPr>
      </w:pPr>
      <w:hyperlink w:anchor="_Toc428459027" w:history="1">
        <w:r w:rsidR="00842B9A">
          <w:rPr>
            <w:rStyle w:val="Hyperlinkki"/>
          </w:rPr>
          <w:t>LIITE 2</w:t>
        </w:r>
        <w:r w:rsidR="00842B9A">
          <w:rPr>
            <w:rStyle w:val="Hyperlinkki"/>
          </w:rPr>
          <w:tab/>
          <w:t>Valtioneuvoston asetus lukiolaissa tarkoitetun koulutuksen yleisistä valtakunnallisista tavoitteista ja tuntijaosta</w:t>
        </w:r>
        <w:r w:rsidR="0037734B" w:rsidRPr="00814E22">
          <w:rPr>
            <w:rStyle w:val="Hyperlinkki"/>
          </w:rPr>
          <w:t xml:space="preserve"> (942/2014)</w:t>
        </w:r>
        <w:r w:rsidR="0037734B">
          <w:rPr>
            <w:webHidden/>
          </w:rPr>
          <w:tab/>
        </w:r>
        <w:r w:rsidR="0037734B">
          <w:rPr>
            <w:webHidden/>
          </w:rPr>
          <w:fldChar w:fldCharType="begin"/>
        </w:r>
        <w:r w:rsidR="0037734B">
          <w:rPr>
            <w:webHidden/>
          </w:rPr>
          <w:instrText xml:space="preserve"> PAGEREF _Toc428459027 \h </w:instrText>
        </w:r>
        <w:r w:rsidR="0037734B">
          <w:rPr>
            <w:webHidden/>
          </w:rPr>
        </w:r>
        <w:r w:rsidR="0037734B">
          <w:rPr>
            <w:webHidden/>
          </w:rPr>
          <w:fldChar w:fldCharType="separate"/>
        </w:r>
        <w:r w:rsidR="00F51EDB">
          <w:rPr>
            <w:webHidden/>
          </w:rPr>
          <w:t>271</w:t>
        </w:r>
        <w:r w:rsidR="0037734B">
          <w:rPr>
            <w:webHidden/>
          </w:rPr>
          <w:fldChar w:fldCharType="end"/>
        </w:r>
      </w:hyperlink>
    </w:p>
    <w:p w:rsidR="0037734B" w:rsidRDefault="002C1E1D" w:rsidP="00842B9A">
      <w:pPr>
        <w:pStyle w:val="Sisluet3"/>
        <w:ind w:left="1020" w:hanging="1020"/>
        <w:rPr>
          <w:rFonts w:asciiTheme="minorHAnsi" w:eastAsiaTheme="minorEastAsia" w:hAnsiTheme="minorHAnsi" w:cstheme="minorBidi"/>
          <w:bCs w:val="0"/>
          <w:sz w:val="22"/>
          <w:szCs w:val="22"/>
          <w:lang w:eastAsia="fi-FI"/>
        </w:rPr>
      </w:pPr>
      <w:hyperlink w:anchor="_Toc428459028" w:history="1">
        <w:r w:rsidR="0037734B" w:rsidRPr="00814E22">
          <w:rPr>
            <w:rStyle w:val="Hyperlinkki"/>
          </w:rPr>
          <w:t>L</w:t>
        </w:r>
        <w:r w:rsidR="00842B9A">
          <w:rPr>
            <w:rStyle w:val="Hyperlinkki"/>
          </w:rPr>
          <w:t xml:space="preserve">IITE </w:t>
        </w:r>
        <w:r w:rsidR="00B75167">
          <w:rPr>
            <w:rStyle w:val="Hyperlinkki"/>
          </w:rPr>
          <w:t>3</w:t>
        </w:r>
        <w:r w:rsidR="00B75167">
          <w:rPr>
            <w:rStyle w:val="Hyperlinkki"/>
          </w:rPr>
          <w:tab/>
          <w:t xml:space="preserve">Lukiokoulutusta täydentävän </w:t>
        </w:r>
        <w:r w:rsidR="00842B9A">
          <w:rPr>
            <w:rStyle w:val="Hyperlinkki"/>
          </w:rPr>
          <w:t>saamen kielen opetuksen tavoitteet, keskeiset sisällöt ja opiskelijan oppimisen arviointi</w:t>
        </w:r>
        <w:r w:rsidR="00380AF1" w:rsidRPr="00EA0841">
          <w:rPr>
            <w:rStyle w:val="Hyperlinkki"/>
            <w:color w:val="auto"/>
          </w:rPr>
          <w:t xml:space="preserve">. </w:t>
        </w:r>
        <w:r w:rsidR="00380AF1" w:rsidRPr="00EA0841">
          <w:rPr>
            <w:rStyle w:val="Hyperlinkki"/>
            <w:color w:val="auto"/>
            <w:u w:val="none"/>
          </w:rPr>
          <w:t xml:space="preserve">Opetushallituksen ohje nro 8/012/2015. </w:t>
        </w:r>
        <w:r w:rsidR="0037734B">
          <w:rPr>
            <w:webHidden/>
          </w:rPr>
          <w:tab/>
        </w:r>
        <w:r w:rsidR="0037734B">
          <w:rPr>
            <w:webHidden/>
          </w:rPr>
          <w:fldChar w:fldCharType="begin"/>
        </w:r>
        <w:r w:rsidR="0037734B">
          <w:rPr>
            <w:webHidden/>
          </w:rPr>
          <w:instrText xml:space="preserve"> PAGEREF _Toc428459028 \h </w:instrText>
        </w:r>
        <w:r w:rsidR="0037734B">
          <w:rPr>
            <w:webHidden/>
          </w:rPr>
        </w:r>
        <w:r w:rsidR="0037734B">
          <w:rPr>
            <w:webHidden/>
          </w:rPr>
          <w:fldChar w:fldCharType="separate"/>
        </w:r>
        <w:r w:rsidR="00F51EDB">
          <w:rPr>
            <w:webHidden/>
          </w:rPr>
          <w:t>278</w:t>
        </w:r>
        <w:r w:rsidR="0037734B">
          <w:rPr>
            <w:webHidden/>
          </w:rPr>
          <w:fldChar w:fldCharType="end"/>
        </w:r>
      </w:hyperlink>
    </w:p>
    <w:p w:rsidR="0037734B" w:rsidRDefault="002C1E1D" w:rsidP="00842B9A">
      <w:pPr>
        <w:pStyle w:val="Sisluet3"/>
        <w:ind w:left="1020" w:hanging="1020"/>
        <w:rPr>
          <w:rFonts w:asciiTheme="minorHAnsi" w:eastAsiaTheme="minorEastAsia" w:hAnsiTheme="minorHAnsi" w:cstheme="minorBidi"/>
          <w:bCs w:val="0"/>
          <w:sz w:val="22"/>
          <w:szCs w:val="22"/>
          <w:lang w:eastAsia="fi-FI"/>
        </w:rPr>
      </w:pPr>
      <w:hyperlink w:anchor="_Toc428459029" w:history="1">
        <w:r w:rsidR="0037734B" w:rsidRPr="00814E22">
          <w:rPr>
            <w:rStyle w:val="Hyperlinkki"/>
          </w:rPr>
          <w:t>L</w:t>
        </w:r>
        <w:r w:rsidR="00842B9A">
          <w:rPr>
            <w:rStyle w:val="Hyperlinkki"/>
          </w:rPr>
          <w:t>IITE 4</w:t>
        </w:r>
        <w:r w:rsidR="00842B9A">
          <w:rPr>
            <w:rStyle w:val="Hyperlinkki"/>
          </w:rPr>
          <w:tab/>
          <w:t>Lukiokoulutusta täydentävän romanikielen opetuksen tavoitteet, keskeiset sisällöt ja opiskelijan oppimisen arviointi</w:t>
        </w:r>
        <w:r w:rsidR="00380AF1">
          <w:rPr>
            <w:rStyle w:val="Hyperlinkki"/>
          </w:rPr>
          <w:t>.</w:t>
        </w:r>
        <w:r w:rsidR="00380AF1" w:rsidRPr="00EA0841">
          <w:rPr>
            <w:rStyle w:val="Hyperlinkki"/>
            <w:color w:val="auto"/>
          </w:rPr>
          <w:t xml:space="preserve"> </w:t>
        </w:r>
        <w:r w:rsidR="00380AF1" w:rsidRPr="00EA0841">
          <w:rPr>
            <w:rStyle w:val="Hyperlinkki"/>
            <w:color w:val="auto"/>
            <w:u w:val="none"/>
          </w:rPr>
          <w:t>Opetushallituksen ohje nro 9/012/2015.</w:t>
        </w:r>
        <w:r w:rsidR="0037734B">
          <w:rPr>
            <w:webHidden/>
          </w:rPr>
          <w:tab/>
        </w:r>
        <w:r w:rsidR="0037734B">
          <w:rPr>
            <w:webHidden/>
          </w:rPr>
          <w:fldChar w:fldCharType="begin"/>
        </w:r>
        <w:r w:rsidR="0037734B">
          <w:rPr>
            <w:webHidden/>
          </w:rPr>
          <w:instrText xml:space="preserve"> PAGEREF _Toc428459029 \h </w:instrText>
        </w:r>
        <w:r w:rsidR="0037734B">
          <w:rPr>
            <w:webHidden/>
          </w:rPr>
        </w:r>
        <w:r w:rsidR="0037734B">
          <w:rPr>
            <w:webHidden/>
          </w:rPr>
          <w:fldChar w:fldCharType="separate"/>
        </w:r>
        <w:r w:rsidR="00F51EDB">
          <w:rPr>
            <w:webHidden/>
          </w:rPr>
          <w:t>286</w:t>
        </w:r>
        <w:r w:rsidR="0037734B">
          <w:rPr>
            <w:webHidden/>
          </w:rPr>
          <w:fldChar w:fldCharType="end"/>
        </w:r>
      </w:hyperlink>
    </w:p>
    <w:p w:rsidR="0037734B" w:rsidRDefault="002C1E1D" w:rsidP="00842B9A">
      <w:pPr>
        <w:pStyle w:val="Sisluet3"/>
        <w:ind w:left="1020" w:hanging="1020"/>
        <w:rPr>
          <w:rFonts w:asciiTheme="minorHAnsi" w:eastAsiaTheme="minorEastAsia" w:hAnsiTheme="minorHAnsi" w:cstheme="minorBidi"/>
          <w:bCs w:val="0"/>
          <w:sz w:val="22"/>
          <w:szCs w:val="22"/>
          <w:lang w:eastAsia="fi-FI"/>
        </w:rPr>
      </w:pPr>
      <w:hyperlink w:anchor="_Toc428459030" w:history="1">
        <w:r w:rsidR="0037734B" w:rsidRPr="00814E22">
          <w:rPr>
            <w:rStyle w:val="Hyperlinkki"/>
          </w:rPr>
          <w:t>L</w:t>
        </w:r>
        <w:r w:rsidR="00842B9A">
          <w:rPr>
            <w:rStyle w:val="Hyperlinkki"/>
          </w:rPr>
          <w:t>IITE 5</w:t>
        </w:r>
        <w:r w:rsidR="00842B9A">
          <w:rPr>
            <w:rStyle w:val="Hyperlinkki"/>
          </w:rPr>
          <w:tab/>
          <w:t>Lukiokoulutusta täydentävän opiskelijan</w:t>
        </w:r>
        <w:r w:rsidR="0037734B" w:rsidRPr="00814E22">
          <w:rPr>
            <w:rStyle w:val="Hyperlinkki"/>
          </w:rPr>
          <w:t xml:space="preserve"> </w:t>
        </w:r>
        <w:r w:rsidR="00842B9A">
          <w:rPr>
            <w:rStyle w:val="Hyperlinkki"/>
          </w:rPr>
          <w:t>oman äidinkielen opetuksen tavoitteet, keskeiset sisällöt ja opiskelijan oppimisen arviointi</w:t>
        </w:r>
        <w:r w:rsidR="00380AF1">
          <w:rPr>
            <w:rStyle w:val="Hyperlinkki"/>
          </w:rPr>
          <w:t xml:space="preserve">. </w:t>
        </w:r>
        <w:r w:rsidR="00380AF1" w:rsidRPr="00EA0841">
          <w:rPr>
            <w:rStyle w:val="Hyperlinkki"/>
            <w:color w:val="auto"/>
            <w:u w:val="none"/>
          </w:rPr>
          <w:t>Opetushallituksen ohje nro 10/012/2015.</w:t>
        </w:r>
        <w:r w:rsidR="0037734B" w:rsidRPr="00EA0841">
          <w:rPr>
            <w:webHidden/>
          </w:rPr>
          <w:tab/>
        </w:r>
        <w:r w:rsidR="0037734B">
          <w:rPr>
            <w:webHidden/>
          </w:rPr>
          <w:fldChar w:fldCharType="begin"/>
        </w:r>
        <w:r w:rsidR="0037734B">
          <w:rPr>
            <w:webHidden/>
          </w:rPr>
          <w:instrText xml:space="preserve"> PAGEREF _Toc428459030 \h </w:instrText>
        </w:r>
        <w:r w:rsidR="0037734B">
          <w:rPr>
            <w:webHidden/>
          </w:rPr>
        </w:r>
        <w:r w:rsidR="0037734B">
          <w:rPr>
            <w:webHidden/>
          </w:rPr>
          <w:fldChar w:fldCharType="separate"/>
        </w:r>
        <w:r w:rsidR="00F51EDB">
          <w:rPr>
            <w:webHidden/>
          </w:rPr>
          <w:t>294</w:t>
        </w:r>
        <w:r w:rsidR="0037734B">
          <w:rPr>
            <w:webHidden/>
          </w:rPr>
          <w:fldChar w:fldCharType="end"/>
        </w:r>
      </w:hyperlink>
    </w:p>
    <w:p w:rsidR="00D842C0" w:rsidRPr="008A6213" w:rsidRDefault="00D842C0">
      <w:r w:rsidRPr="008A6213">
        <w:rPr>
          <w:bCs/>
        </w:rPr>
        <w:fldChar w:fldCharType="end"/>
      </w:r>
    </w:p>
    <w:p w:rsidR="008C6EE5" w:rsidRPr="008A6213" w:rsidRDefault="008C6EE5" w:rsidP="00F50D6A">
      <w:pPr>
        <w:pStyle w:val="Otsikko1"/>
        <w:rPr>
          <w:bCs/>
        </w:rPr>
      </w:pPr>
    </w:p>
    <w:p w:rsidR="001276F6" w:rsidRPr="008A6213" w:rsidRDefault="001276F6" w:rsidP="001276F6"/>
    <w:p w:rsidR="00D842C0" w:rsidRPr="008A6213" w:rsidRDefault="00D842C0" w:rsidP="001276F6"/>
    <w:p w:rsidR="00D842C0" w:rsidRPr="008A6213" w:rsidRDefault="00D842C0" w:rsidP="001276F6"/>
    <w:p w:rsidR="00D842C0" w:rsidRPr="008A6213" w:rsidRDefault="00D842C0" w:rsidP="001276F6"/>
    <w:p w:rsidR="001276F6" w:rsidRPr="00BC5106" w:rsidRDefault="001276F6" w:rsidP="001276F6">
      <w:pPr>
        <w:sectPr w:rsidR="001276F6" w:rsidRPr="00BC5106" w:rsidSect="00E57AE8">
          <w:footerReference w:type="default" r:id="rId13"/>
          <w:headerReference w:type="first" r:id="rId14"/>
          <w:footerReference w:type="first" r:id="rId15"/>
          <w:pgSz w:w="11906" w:h="16838"/>
          <w:pgMar w:top="1418" w:right="1151" w:bottom="1418" w:left="1151" w:header="709" w:footer="567" w:gutter="0"/>
          <w:cols w:space="708"/>
          <w:titlePg/>
          <w:docGrid w:linePitch="360"/>
        </w:sectPr>
      </w:pPr>
    </w:p>
    <w:p w:rsidR="00DA4452" w:rsidRPr="00BC5106" w:rsidRDefault="00DA4452" w:rsidP="00F50D6A">
      <w:pPr>
        <w:pStyle w:val="Otsikko1"/>
      </w:pPr>
      <w:bookmarkStart w:id="3" w:name="_Toc423589903"/>
      <w:bookmarkStart w:id="4" w:name="_Toc428458927"/>
      <w:r w:rsidRPr="00BC5106">
        <w:t>1   OPETUSSUUNNITELMA</w:t>
      </w:r>
      <w:bookmarkEnd w:id="1"/>
      <w:bookmarkEnd w:id="3"/>
      <w:bookmarkEnd w:id="4"/>
      <w:r w:rsidRPr="00BC5106">
        <w:tab/>
      </w:r>
    </w:p>
    <w:p w:rsidR="0001016C" w:rsidRPr="00BC5106" w:rsidRDefault="0001016C" w:rsidP="001B038F">
      <w:pPr>
        <w:spacing w:line="240" w:lineRule="auto"/>
      </w:pPr>
    </w:p>
    <w:p w:rsidR="00DA4452" w:rsidRPr="00BC5106" w:rsidRDefault="00DA4452" w:rsidP="001B038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5" w:name="_Toc415582241"/>
      <w:bookmarkStart w:id="6" w:name="_Toc423589904"/>
      <w:bookmarkStart w:id="7" w:name="_Toc428458928"/>
      <w:r w:rsidRPr="00BC5106">
        <w:rPr>
          <w:lang w:eastAsia="en-US"/>
        </w:rPr>
        <w:t>1.1   Opetussuunnitelman laatiminen</w:t>
      </w:r>
      <w:bookmarkEnd w:id="5"/>
      <w:bookmarkEnd w:id="6"/>
      <w:bookmarkEnd w:id="7"/>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Lukiokoulutuksen opetussuunnitelmajärjestelmän osia ovat</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laki (629/1998) ja -asetus (810/1998)</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valtioneuvoston asetus lukiolaissa tarkoitetun koulutuksen yleisistä valtakunnallisista tavoitteista ja tuntijaosta (942/2014)</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Opetushallituksen määräys lukion opetussuunnitelman perusteist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koulutuksen järjestäjän hyväksymä opetussuunnitelm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asetuksen (810/1998) 3 §:n mukainen vuosittainen suunnitelma.</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ssuunnitelmaa la</w:t>
      </w:r>
      <w:r w:rsidR="003C6139" w:rsidRPr="00BC5106">
        <w:t>a</w:t>
      </w:r>
      <w:r w:rsidRPr="00BC5106">
        <w:t xml:space="preserve">dittaessa. </w:t>
      </w:r>
      <w:r w:rsidRPr="00BC5106">
        <w:rPr>
          <w:rFonts w:eastAsia="Calibri"/>
          <w:lang w:eastAsia="en-US"/>
        </w:rPr>
        <w:t xml:space="preserve">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a laadittaessa tulee ottaa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Koulutuksen järjestäjä hyväksyy lukion opetussuunnitelman ennen sen käyttöönottoa erikseen suomenkielistä, ruotsinkielistä ja saamenkielistä sekä tarvittaessa muulla kielellä annettavaa opetusta vart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i/>
          <w:lang w:eastAsia="en-US"/>
        </w:rPr>
      </w:pPr>
      <w:r w:rsidRPr="00BC5106">
        <w:rPr>
          <w:rFonts w:eastAsia="Calibri"/>
          <w:lang w:eastAsia="en-US"/>
        </w:rPr>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Koulutuksen järjestäjä päättää, miten opetussuunnitelma laaditaan opetussuunnitelman perusteiden pohjalta. Lukion opetussuunnitelma laaditaan yhteistyössä lukion henkilöstön, opiskelijoiden, opiskelijoiden vanhempien ja huoltajien sekä säännösten edellyttämiltä osin lisäksi sosiaali- ja terveydenhuollon toimeenpanoon kuuluvia tehtäviä hoitavien viranomaisten kanssa. Yhteistyötä opetussuunnitelman laatimisessa voidaan tehdä myös muiden koulutuksen järjestäjien ja eri sidosryhmien kanssa. Kaikilla opiskelijoiden vanhemmilla ja huoltajilla tulee olla mahdollisuus tutustua opetussuunnitelmaan. Ennen opetussuunnitelman hyväksymistä koulutuksen järjestäjän tulee kuulla opiskelijakuntaa ja lukion henkilöstöä sekä varata lukion kaikille opiskelijoille mahdollisuus ilmaista mielipiteensä siitä. Yhteistyöllä eri tahojen kanssa pyritään varmistamaan lukiokoulutuksen korkeatasoisuus, yhteiskunnallinen merkittävyys sekä koko yhteisön sitoutuminen yhdessä määriteltyihin tavoitteisiin ja toimintatapoihin.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Opetussuunnitelmaa laadittaessa pyritään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DA4452" w:rsidRPr="00BC5106" w:rsidRDefault="00DA4452" w:rsidP="00F653EF">
      <w:pPr>
        <w:widowControl/>
        <w:spacing w:line="240" w:lineRule="auto"/>
        <w:ind w:left="1304"/>
        <w:rPr>
          <w:szCs w:val="20"/>
        </w:rPr>
      </w:pPr>
      <w:r w:rsidRPr="00BC5106">
        <w:rPr>
          <w:szCs w:val="20"/>
        </w:rPr>
        <w:t xml:space="preserve"> </w:t>
      </w:r>
    </w:p>
    <w:p w:rsidR="00DA4452" w:rsidRPr="00BC5106" w:rsidRDefault="00DA4452" w:rsidP="00F653E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8" w:name="_Toc415582242"/>
      <w:bookmarkStart w:id="9" w:name="_Toc423589905"/>
      <w:bookmarkStart w:id="10" w:name="_Toc428458929"/>
      <w:r w:rsidRPr="00BC5106">
        <w:rPr>
          <w:lang w:eastAsia="en-US"/>
        </w:rPr>
        <w:t>1.2   Opetussuunnitelman sisältö</w:t>
      </w:r>
      <w:bookmarkEnd w:id="8"/>
      <w:bookmarkEnd w:id="9"/>
      <w:bookmarkEnd w:id="10"/>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firstLine="1304"/>
        <w:textAlignment w:val="auto"/>
        <w:rPr>
          <w:rFonts w:eastAsia="Calibri"/>
          <w:lang w:eastAsia="en-US"/>
        </w:rPr>
      </w:pPr>
      <w:r w:rsidRPr="00BC5106">
        <w:rPr>
          <w:rFonts w:eastAsia="Calibri"/>
          <w:lang w:eastAsia="en-US"/>
        </w:rPr>
        <w:t xml:space="preserve">Nuorten lukiokoulutuksen opetussuunnitelma sisältää seuraavat osa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toiminta-ajatus ja arvopainotukse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oulutuksen järjestäjän hyväksymä lukion tuntijak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ieliohj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takulttuurin pääpiir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iskeluympäristöt ja </w:t>
      </w:r>
      <w:r w:rsidRPr="00BC5106">
        <w:rPr>
          <w:rFonts w:eastAsia="Calibri"/>
          <w:lang w:eastAsia="en-US"/>
        </w:rPr>
        <w:noBreakHyphen/>
        <w:t>menetelmä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itsenäisen opiskelun periaat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aihekokonaisuud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piaineen tehtävä, oppiaineen opetuksen yleiset tavoitteet ja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avoitteet ja keskeiset sisällöt kursseittain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kodin ja oppilaitoksen yhteistyö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yhteistyö ammatillisten oppilaitosten ja muiden lukioiden kanss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yhteistyö</w:t>
      </w:r>
      <w:r w:rsidR="00813DF5" w:rsidRPr="00BC5106">
        <w:rPr>
          <w:rFonts w:eastAsia="Calibri"/>
          <w:lang w:eastAsia="en-US"/>
        </w:rPr>
        <w:t xml:space="preserve"> yliopistojen, ammattikorkeakoulujen,</w:t>
      </w:r>
      <w:r w:rsidRPr="00BC5106">
        <w:rPr>
          <w:rFonts w:eastAsia="Calibri"/>
          <w:lang w:eastAsia="en-US"/>
        </w:rPr>
        <w:t xml:space="preserve"> muiden oppilaitosten ja tahojen kanss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ieto- ja viestintäteknologian opetuskäytön suunnitelm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hjaussuunnit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pimisen ja opiskelun tukea tarvitsevien opiskelijoiden opetus </w:t>
      </w:r>
    </w:p>
    <w:p w:rsidR="00DA4452" w:rsidRPr="00BC5106" w:rsidRDefault="00DA4452" w:rsidP="00F653EF">
      <w:pPr>
        <w:widowControl/>
        <w:numPr>
          <w:ilvl w:val="0"/>
          <w:numId w:val="7"/>
        </w:numPr>
        <w:adjustRightInd/>
        <w:spacing w:line="240" w:lineRule="auto"/>
        <w:textAlignment w:val="auto"/>
        <w:rPr>
          <w:rFonts w:eastAsia="Calibri"/>
          <w:b/>
          <w:lang w:eastAsia="en-US"/>
        </w:rPr>
      </w:pPr>
      <w:r w:rsidRPr="00BC5106">
        <w:rPr>
          <w:rFonts w:eastAsia="Calibri"/>
          <w:lang w:eastAsia="en-US"/>
        </w:rPr>
        <w:t xml:space="preserve">kieli- ja kulttuuriryhmien opetus </w:t>
      </w:r>
      <w:r w:rsidRPr="00BC5106">
        <w:rPr>
          <w:rFonts w:eastAsia="Calibri"/>
          <w:b/>
          <w:lang w:eastAsia="en-US"/>
        </w:rPr>
        <w:t xml:space="preserve">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uhuolt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ijan oppimisen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nan jatkuva kehittäminen ja arviointi.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Lukion opetussuunnitelmassa tulee kuvata kaikkien siihen sisältyvien kurssien tavoitteet ja keskeiset sisällöt.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Mikäli lukio järjestää vieraskielistä opetusta, etäopetusta tai mahdollisuuden suorittaa lukiodiplomeita tai taideopintokursseja, se tulee määritellä opetussuunnitelmassa. </w:t>
      </w:r>
    </w:p>
    <w:p w:rsidR="00F23B0E" w:rsidRPr="00BC5106" w:rsidRDefault="00F23B0E" w:rsidP="00F653EF">
      <w:pPr>
        <w:widowControl/>
        <w:spacing w:line="240" w:lineRule="auto"/>
        <w:ind w:left="1304"/>
        <w:rPr>
          <w:szCs w:val="20"/>
        </w:rPr>
      </w:pPr>
    </w:p>
    <w:p w:rsidR="00F23B0E" w:rsidRPr="00BC5106" w:rsidRDefault="00F23B0E" w:rsidP="00F23B0E">
      <w:pPr>
        <w:widowControl/>
        <w:spacing w:line="240" w:lineRule="auto"/>
        <w:ind w:left="1304"/>
        <w:rPr>
          <w:szCs w:val="20"/>
        </w:rPr>
      </w:pPr>
      <w:r w:rsidRPr="00BC5106">
        <w:rPr>
          <w:szCs w:val="20"/>
        </w:rPr>
        <w:t xml:space="preserve">Oppilas- ja opiskelijahuoltolain (1287/2013) 13 §:n mukaan koulutuksen järjestäjä vastaa siitä, että opiskeluhuollon toteuttamista, arviointia ja kehittämistä varten laaditaan oppilaitoskohtainen opiskeluhuoltosuunnitelm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lain 21 §:n 3 momentin mukaan (629/1998, muutettu lailla 1268/2013) koulutuksen järjestäjän tulee laatia opetussuunnitelman yhteydessä suunnitelma opiskelijoiden suojaamiseksi väkivallalta, kiusaamiselta ja häirinnältä sekä toimeenpanna suunnitelma ja valvoa sen noudattamista ja toteutumista. Kyseinen suunnitelma on kirjattava oppilaitoskohtaiseen opiskeluhuoltosuunnitelmaan [Oppilas- ja opiskelijahuoltolaki (1287/2013), 13 §]. </w:t>
      </w: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br/>
        <w:t xml:space="preserve">Lukiolain 21 §:n 3 momentin mukaan (629/1998, muutettu lailla 1268/2013) koulutuksen järjestäjän tulee laatia ja ohjeistaa opetussuunnitelman yhteydessä suunnitelma kurinpitokeinojen käyttämisestä ja niihin liittyvistä menettelytavoista. </w:t>
      </w:r>
    </w:p>
    <w:p w:rsidR="00DA4452" w:rsidRPr="00BC5106" w:rsidRDefault="00DA4452" w:rsidP="00F653EF">
      <w:pPr>
        <w:widowControl/>
        <w:adjustRightInd/>
        <w:spacing w:line="240" w:lineRule="auto"/>
        <w:ind w:left="2608"/>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Yhdenvertaisuuslain (1325/2014) 6 §:n 2 momentin mukaan koulutuksen järjestäjän on huolehdittava siitä, että oppilaitoksella on suunnitelma tarvittavista toimenpiteistä yhdenvertaisuuden edistämiseksi. Yhdenvertaisuussuunnitelma voi sisältyä opetussuunnitelmaan. </w:t>
      </w:r>
    </w:p>
    <w:p w:rsidR="00176C9B" w:rsidRPr="00BC5106" w:rsidRDefault="00176C9B">
      <w:pPr>
        <w:widowControl/>
        <w:adjustRightInd/>
        <w:spacing w:line="240" w:lineRule="auto"/>
        <w:textAlignment w:val="auto"/>
        <w:rPr>
          <w:rFonts w:eastAsia="Calibri"/>
          <w:lang w:eastAsia="en-US"/>
        </w:rPr>
      </w:pPr>
      <w:bookmarkStart w:id="11" w:name="_Toc420052096"/>
      <w:bookmarkStart w:id="12" w:name="_Toc423589906"/>
      <w:bookmarkStart w:id="13" w:name="_Toc428458930"/>
      <w:r w:rsidRPr="00BC5106">
        <w:rPr>
          <w:rFonts w:eastAsia="Calibri"/>
          <w:b/>
          <w:caps/>
          <w:lang w:eastAsia="en-US"/>
        </w:rPr>
        <w:br w:type="page"/>
      </w:r>
    </w:p>
    <w:p w:rsidR="00B33180" w:rsidRPr="00BC5106" w:rsidRDefault="00B33180" w:rsidP="00F653EF">
      <w:pPr>
        <w:pStyle w:val="Otsikko1"/>
      </w:pPr>
      <w:r w:rsidRPr="00BC5106">
        <w:t>2   LUKIOKOULUTUKSEN TEHTÄVÄ JA ARVOPERUST</w:t>
      </w:r>
      <w:bookmarkEnd w:id="11"/>
      <w:r w:rsidRPr="00BC5106">
        <w:t>A</w:t>
      </w:r>
      <w:bookmarkEnd w:id="12"/>
      <w:bookmarkEnd w:id="13"/>
    </w:p>
    <w:p w:rsidR="00B2123B" w:rsidRDefault="00B2123B" w:rsidP="001B038F">
      <w:pPr>
        <w:spacing w:line="240" w:lineRule="auto"/>
      </w:pPr>
    </w:p>
    <w:p w:rsidR="001B038F" w:rsidRPr="00BC5106" w:rsidRDefault="001B038F" w:rsidP="001B038F">
      <w:pPr>
        <w:spacing w:line="240" w:lineRule="auto"/>
      </w:pPr>
    </w:p>
    <w:p w:rsidR="00B33180" w:rsidRPr="00BC5106" w:rsidRDefault="00B33180" w:rsidP="00F653EF">
      <w:pPr>
        <w:pStyle w:val="Otsikko2"/>
      </w:pPr>
      <w:bookmarkStart w:id="14" w:name="_Toc420052097"/>
      <w:bookmarkStart w:id="15" w:name="_Toc423589907"/>
      <w:bookmarkStart w:id="16" w:name="_Toc428458931"/>
      <w:r w:rsidRPr="00BC5106">
        <w:t>2.1   Lukiokoulutuksen tehtävä</w:t>
      </w:r>
      <w:bookmarkEnd w:id="14"/>
      <w:bookmarkEnd w:id="15"/>
      <w:bookmarkEnd w:id="16"/>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n tehtävänä on laaja-alaisen yleissivistyksen vahvistaminen. Lukiokoulutuksessa yleissivistys koostuu arvoista, tiedoista, taidoista, asenteista ja tahdosta, joiden avulla kriittiseen ja itsenäiseen ajatteluun pystyvät yksilöt osaavat toimia vastuullisesti, myötätuntoisesti, yhteisöllisesti ja menestyksekkäästi. Lukioaikana opiskelija kartuttaa olennaista ihmistä, kulttuureja, luontoa ja yhteiskuntaa koskevaa tietoa ja osaamista. Lukio-opetus harjaannuttaa opiskelijaa ymmärtämään elämässä ja maailmassa va</w:t>
      </w:r>
      <w:r w:rsidR="00662966" w:rsidRPr="00BC5106">
        <w:rPr>
          <w:rFonts w:eastAsia="Calibri"/>
          <w:lang w:eastAsia="en-US"/>
        </w:rPr>
        <w:t xml:space="preserve">llitsevia monitahoisia </w:t>
      </w:r>
      <w:r w:rsidRPr="00BC5106">
        <w:rPr>
          <w:rFonts w:eastAsia="Calibri"/>
          <w:lang w:eastAsia="en-US"/>
        </w:rPr>
        <w:t xml:space="preserve">keskinäisriippuvuuksia sekä jäsentämään laaja-alaisia ilmiöitä.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BC5106">
        <w:rPr>
          <w:rFonts w:eastAsia="Calibri"/>
          <w:lang w:eastAsia="en-US"/>
        </w:rPr>
        <w:t xml:space="preserve"> </w:t>
      </w:r>
      <w:r w:rsidR="007C32B4" w:rsidRPr="00BC5106">
        <w:t>kehittää valmiuksia</w:t>
      </w:r>
      <w:r w:rsidRPr="00BC5106">
        <w:rPr>
          <w:rFonts w:eastAsia="Calibri"/>
          <w:lang w:eastAsia="en-US"/>
        </w:rPr>
        <w:t xml:space="preserve"> työelämään ja työhön.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s rakentuu peruso</w:t>
      </w:r>
      <w:r w:rsidR="00807CEA" w:rsidRPr="00BC5106">
        <w:rPr>
          <w:rFonts w:eastAsia="Calibri"/>
          <w:lang w:eastAsia="en-US"/>
        </w:rPr>
        <w:t xml:space="preserve">petuksen oppimäärälle. Se antaa yleiset </w:t>
      </w:r>
      <w:r w:rsidRPr="00BC5106">
        <w:rPr>
          <w:rFonts w:eastAsia="Calibri"/>
          <w:lang w:eastAsia="en-US"/>
        </w:rPr>
        <w:t>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pStyle w:val="Otsikko2"/>
        <w:rPr>
          <w:lang w:eastAsia="en-US"/>
        </w:rPr>
      </w:pPr>
      <w:bookmarkStart w:id="17" w:name="_Toc423589908"/>
      <w:bookmarkStart w:id="18" w:name="_Toc428458932"/>
      <w:bookmarkStart w:id="19" w:name="_Toc420052098"/>
      <w:r w:rsidRPr="00BC5106">
        <w:rPr>
          <w:lang w:eastAsia="en-US"/>
        </w:rPr>
        <w:t>2.2   Arvoperusta</w:t>
      </w:r>
      <w:bookmarkEnd w:id="17"/>
      <w:bookmarkEnd w:id="18"/>
      <w:r w:rsidRPr="00BC5106">
        <w:rPr>
          <w:lang w:eastAsia="en-US"/>
        </w:rPr>
        <w:t xml:space="preserve"> </w:t>
      </w:r>
      <w:bookmarkEnd w:id="19"/>
    </w:p>
    <w:p w:rsidR="00B33180" w:rsidRPr="00BC5106" w:rsidRDefault="00B33180" w:rsidP="00F653EF">
      <w:pPr>
        <w:widowControl/>
        <w:adjustRightInd/>
        <w:spacing w:line="240" w:lineRule="auto"/>
        <w:textAlignment w:val="auto"/>
        <w:rPr>
          <w:rFonts w:eastAsia="Calibri"/>
          <w:b/>
          <w:sz w:val="28"/>
          <w:szCs w:val="28"/>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n opetussuunnitelman perusteiden arvoperusta rakentuu suomalaiselle sivistysperinteelle, </w:t>
      </w:r>
      <w:r w:rsidRPr="00BC5106">
        <w:t>jonka mukaan opiskelu ja oppiminen uudistavat yhteiskuntaa ja kulttuuria.</w:t>
      </w:r>
      <w:r w:rsidRPr="00BC5106">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pPr>
      <w:r w:rsidRPr="00BC5106">
        <w:rPr>
          <w:rFonts w:eastAsia="Calibri"/>
          <w:lang w:eastAsia="en-US"/>
        </w:rPr>
        <w:t xml:space="preserve">Lukio-opetuksen perustana on elämän ja ihmisoikeuksien kunnioitus sekä ihmisarvon loukkaamattomuus. </w:t>
      </w:r>
      <w:r w:rsidRPr="00BC5106">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B33180" w:rsidRPr="00BC5106" w:rsidRDefault="00B33180" w:rsidP="00F653EF">
      <w:pPr>
        <w:widowControl/>
        <w:adjustRightInd/>
        <w:spacing w:line="240" w:lineRule="auto"/>
        <w:ind w:left="1304"/>
        <w:textAlignment w:val="auto"/>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opetus edistää tasa-arvoa ja yhdenvertaisuutta sekä hyvinvointia ja demokratiaa. </w:t>
      </w:r>
      <w:r w:rsidRPr="00BC5106">
        <w:t>Lukio-opetus on opiskelijoita uskonnollisesti, katsomuksellisesti ja puoluepoliittisesti sitouttamatonta, eikä sitä saa käyttää kaupallisen vaikuttamisen välineenä.</w:t>
      </w:r>
      <w:r w:rsidRPr="00BC5106">
        <w:rPr>
          <w:rFonts w:eastAsia="Calibri"/>
          <w:lang w:eastAsia="en-US"/>
        </w:rPr>
        <w:t xml:space="preserve"> </w:t>
      </w:r>
      <w:r w:rsidRPr="00BC5106">
        <w:t xml:space="preserve">Lukio-opetus kannustaa pohtimaan suomalaisen yhteiskunnan ja kansainvälisen kehityksen mahdollisuuksia, vaihtoehtoja ja epäkohtia. </w:t>
      </w:r>
      <w:r w:rsidRPr="00BC5106">
        <w:rPr>
          <w:rFonts w:eastAsia="Calibri"/>
          <w:lang w:eastAsia="en-US"/>
        </w:rPr>
        <w:t xml:space="preserve">Osallisuus, toimijuus ja yhteisöllisyys korostuvat kaikessa lukion toiminnass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Opetussuunnitelmassa arvoperustaa konkretisoidaan oman lukion kannalta olennaisissa asioissa. 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p>
    <w:p w:rsidR="0051101F" w:rsidRPr="00BC5106" w:rsidRDefault="0051101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textAlignment w:val="auto"/>
      </w:pPr>
    </w:p>
    <w:p w:rsidR="00185800" w:rsidRPr="00BC5106" w:rsidRDefault="00B33180" w:rsidP="00F653EF">
      <w:pPr>
        <w:pStyle w:val="Otsikko1"/>
      </w:pPr>
      <w:r w:rsidRPr="00BC5106">
        <w:br w:type="page"/>
      </w:r>
      <w:bookmarkStart w:id="20" w:name="_Toc423589909"/>
      <w:bookmarkStart w:id="21" w:name="_Toc428458933"/>
      <w:r w:rsidR="00065A5F" w:rsidRPr="00BC5106">
        <w:t>3   OPETUKSEN TOTEUTTAMINEN</w:t>
      </w:r>
      <w:bookmarkEnd w:id="20"/>
      <w:bookmarkEnd w:id="21"/>
    </w:p>
    <w:p w:rsidR="00BC1DC1"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pStyle w:val="Otsikko2"/>
        <w:rPr>
          <w:lang w:eastAsia="en-US"/>
        </w:rPr>
      </w:pPr>
      <w:bookmarkStart w:id="22" w:name="_Toc415582247"/>
      <w:bookmarkStart w:id="23" w:name="_Toc423589910"/>
      <w:bookmarkStart w:id="24" w:name="_Toc428458934"/>
      <w:r w:rsidRPr="00BC5106">
        <w:rPr>
          <w:lang w:eastAsia="en-US"/>
        </w:rPr>
        <w:t>3.1   Oppimiskäsitys</w:t>
      </w:r>
      <w:bookmarkEnd w:id="22"/>
      <w:bookmarkEnd w:id="23"/>
      <w:bookmarkEnd w:id="24"/>
      <w:r w:rsidRPr="00BC5106">
        <w:rPr>
          <w:lang w:eastAsia="en-US"/>
        </w:rPr>
        <w:t xml:space="preserve"> </w:t>
      </w:r>
      <w:r w:rsidRPr="00BC5106">
        <w:rPr>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b/>
          <w:sz w:val="28"/>
          <w:lang w:eastAsia="en-US"/>
        </w:rPr>
        <w:tab/>
      </w:r>
      <w:r w:rsidRPr="00BC5106">
        <w:rPr>
          <w:rFonts w:eastAsia="Calibri"/>
          <w:b/>
          <w:sz w:val="28"/>
          <w:lang w:eastAsia="en-US"/>
        </w:rPr>
        <w:tab/>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stavat osaamisen kehittämiseen. </w:t>
      </w:r>
      <w:bookmarkStart w:id="25" w:name="_Toc415582248"/>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p>
    <w:p w:rsidR="00065A5F" w:rsidRPr="00BC5106" w:rsidRDefault="00065A5F" w:rsidP="00F653EF">
      <w:pPr>
        <w:pStyle w:val="Otsikko2"/>
        <w:rPr>
          <w:rFonts w:eastAsia="MS Mincho"/>
        </w:rPr>
      </w:pPr>
      <w:bookmarkStart w:id="26" w:name="_Toc423589911"/>
      <w:bookmarkStart w:id="27" w:name="_Toc428458935"/>
      <w:r w:rsidRPr="00BC5106">
        <w:rPr>
          <w:rFonts w:eastAsia="MS Mincho"/>
        </w:rPr>
        <w:t>3.2   Opiskeluympäristöt ja -menetelmät</w:t>
      </w:r>
      <w:bookmarkEnd w:id="25"/>
      <w:bookmarkEnd w:id="26"/>
      <w:bookmarkEnd w:id="27"/>
      <w:r w:rsidRPr="00BC5106">
        <w:rPr>
          <w:rFonts w:eastAsia="MS Mincho"/>
        </w:rPr>
        <w:t xml:space="preserve">   </w:t>
      </w:r>
    </w:p>
    <w:p w:rsidR="00065A5F" w:rsidRPr="00BC5106" w:rsidRDefault="00065A5F" w:rsidP="00F653EF">
      <w:pPr>
        <w:autoSpaceDE w:val="0"/>
        <w:autoSpaceDN w:val="0"/>
        <w:spacing w:line="240" w:lineRule="auto"/>
        <w:textAlignment w:val="auto"/>
        <w:rPr>
          <w:rFonts w:eastAsia="MS Mincho"/>
        </w:rPr>
      </w:pPr>
    </w:p>
    <w:p w:rsidR="00065A5F" w:rsidRPr="00BC5106" w:rsidRDefault="00065A5F" w:rsidP="00176C9B">
      <w:pPr>
        <w:autoSpaceDE w:val="0"/>
        <w:autoSpaceDN w:val="0"/>
        <w:spacing w:line="240" w:lineRule="auto"/>
        <w:ind w:left="1304"/>
      </w:pPr>
      <w:r w:rsidRPr="00BC5106">
        <w:t>Lukion opiskeluympäristöjä ja -menetelmiä koskevien ratkaisujen lähtökohtana ovat oppimiskäsitys sekä opetukselle asetetut tavo</w:t>
      </w:r>
      <w:r w:rsidR="00176C9B" w:rsidRPr="00BC5106">
        <w:t xml:space="preserve">itteet. Opiskeluympäristöjen ja </w:t>
      </w:r>
      <w:r w:rsidR="007C4C66">
        <w:noBreakHyphen/>
      </w:r>
      <w:r w:rsidRPr="00BC5106">
        <w:t xml:space="preserve">menetelmien valinnan ja kehittämisen perustana ovat myös opiskelijoiden edellytykset, kiinnostuksen kohteet, näkemykset ja yksilölliset tarpeet. </w:t>
      </w:r>
    </w:p>
    <w:p w:rsidR="00176C9B" w:rsidRPr="00BC5106" w:rsidRDefault="00176C9B" w:rsidP="00176C9B">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 Heitä ohjataan myös käyttämään monipuolisesti tieto- ja viestintäteknologiaa. Lisäksi opiskelumenetelmien valinnassa ja työskentelyn ohjauksessa kiinnitetään huomiota sukupuolittuneiden asenteiden ja käytänteiden tunnistamiseen ja muuttamiseen.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Merkitykselliset oppimiskokemukset sitouttavat ja innostavat opiskeluun. Opiskelijoille tarjotaan mahdollisuuksia työskentelyyn, joka kytkee opiskeltavat tiedot ja taidot sekä heidän kokemuksiinsa että ympäristössä ja yhteiskunnassa esiintyviin ilmiöihin. Opiskelijoita rohkaistaan ratkomaan avoimia ja riittävän haastavia tehtäviä, havaitsemaan ongelmia sekä esittämään kysymyksiä ja etsimään vastauksia. </w:t>
      </w:r>
    </w:p>
    <w:p w:rsidR="00065A5F" w:rsidRPr="00BC5106" w:rsidRDefault="00065A5F" w:rsidP="00F653EF">
      <w:pPr>
        <w:spacing w:line="240" w:lineRule="auto"/>
        <w:ind w:left="737"/>
      </w:pPr>
    </w:p>
    <w:p w:rsidR="00065A5F" w:rsidRPr="00BC5106" w:rsidRDefault="00065A5F" w:rsidP="00F653EF">
      <w:pPr>
        <w:autoSpaceDE w:val="0"/>
        <w:autoSpaceDN w:val="0"/>
        <w:spacing w:line="240" w:lineRule="auto"/>
        <w:ind w:left="1304"/>
      </w:pPr>
      <w:r w:rsidRPr="00BC5106">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065A5F" w:rsidRPr="00BC5106" w:rsidRDefault="00065A5F" w:rsidP="00F653EF">
      <w:pPr>
        <w:autoSpaceDE w:val="0"/>
        <w:autoSpaceDN w:val="0"/>
        <w:spacing w:line="240" w:lineRule="auto"/>
        <w:ind w:left="1304"/>
      </w:pPr>
    </w:p>
    <w:p w:rsidR="00AD13B7" w:rsidRPr="00BC5106" w:rsidRDefault="00AD13B7" w:rsidP="00AD13B7">
      <w:pPr>
        <w:autoSpaceDE w:val="0"/>
        <w:autoSpaceDN w:val="0"/>
        <w:spacing w:line="240" w:lineRule="auto"/>
        <w:ind w:left="1304"/>
      </w:pPr>
      <w:r w:rsidRPr="00BC5106">
        <w:t xml:space="preserve">Opiskelijoita ohjataan hyödyntämään digitaalisia opiskeluympäristöjä, oppimateriaaleja ja työvälineitä eri muodossa esitetyn informaation hankintaan ja arviointiin sekä uuden tiedon tuottamiseen ja jakamiseen. </w:t>
      </w:r>
      <w:r w:rsidR="00EC2A70">
        <w:t>O</w:t>
      </w:r>
      <w:r w:rsidRPr="00BC5106">
        <w:t xml:space="preserve">piskelijat vastaavat </w:t>
      </w:r>
      <w:r w:rsidR="00EC2A70" w:rsidRPr="00BC5106">
        <w:t xml:space="preserve">itse </w:t>
      </w:r>
      <w:r w:rsidRPr="00BC5106">
        <w:t>henkilökohtaiseen opiskelukäyttöön tarkoitettujen työvälineiden, laitteiden ja materiaalien hankinnasta</w:t>
      </w:r>
      <w:r w:rsidR="00EC2A70">
        <w:t>, ellei koulutuksen järjestäjä niitä tarjoa</w:t>
      </w:r>
      <w:r w:rsidRPr="00BC5106">
        <w:t xml:space="preserve">. </w:t>
      </w:r>
    </w:p>
    <w:p w:rsidR="00065A5F" w:rsidRPr="00BC5106" w:rsidRDefault="00065A5F" w:rsidP="00F653EF">
      <w:pPr>
        <w:autoSpaceDE w:val="0"/>
        <w:autoSpaceDN w:val="0"/>
        <w:spacing w:line="240" w:lineRule="auto"/>
        <w:ind w:left="1304"/>
      </w:pPr>
    </w:p>
    <w:p w:rsidR="00E03504" w:rsidRPr="00BC5106" w:rsidRDefault="00E03504" w:rsidP="00E03504">
      <w:pPr>
        <w:spacing w:line="240" w:lineRule="auto"/>
        <w:ind w:left="1304"/>
      </w:pPr>
      <w:r w:rsidRPr="00BC5106">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BB1AA2" w:rsidRPr="00BC5106">
        <w:t xml:space="preserve"> monipuolisesti tietoverkkoja sekä</w:t>
      </w:r>
      <w:r w:rsidRPr="00BC5106">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w:t>
      </w:r>
      <w:r w:rsidR="00970BF7" w:rsidRPr="00BC5106">
        <w:t>sta ja -</w:t>
      </w:r>
      <w:r w:rsidRPr="00BC5106">
        <w:t xml:space="preserve">ohjausta. </w:t>
      </w:r>
    </w:p>
    <w:p w:rsidR="00065A5F" w:rsidRPr="00BC5106" w:rsidRDefault="00065A5F" w:rsidP="00F653EF">
      <w:pPr>
        <w:spacing w:line="240" w:lineRule="auto"/>
        <w:ind w:left="1304"/>
      </w:pPr>
    </w:p>
    <w:p w:rsidR="00065A5F" w:rsidRPr="00BC5106" w:rsidRDefault="00065A5F" w:rsidP="00F653EF">
      <w:pPr>
        <w:spacing w:line="240" w:lineRule="auto"/>
        <w:ind w:left="1304"/>
      </w:pPr>
      <w:r w:rsidRPr="00BC5106">
        <w:t>Itsenäistä opiskelua järjestettäessä otetaan huomion opiskelijan edellytykset suorittaa opintoja opetukseen osallistumatta sekä hänen ohjauksen ja tuen tarpeensa.</w:t>
      </w:r>
    </w:p>
    <w:p w:rsidR="00B33180" w:rsidRPr="00BC5106" w:rsidRDefault="00B33180" w:rsidP="00F653EF">
      <w:pPr>
        <w:spacing w:line="240" w:lineRule="auto"/>
        <w:ind w:left="1304"/>
      </w:pPr>
    </w:p>
    <w:p w:rsidR="00B33180" w:rsidRPr="00BC5106" w:rsidRDefault="00B33180" w:rsidP="00F653EF">
      <w:pPr>
        <w:spacing w:line="240" w:lineRule="auto"/>
        <w:ind w:left="1304"/>
      </w:pPr>
    </w:p>
    <w:p w:rsidR="00065A5F" w:rsidRPr="00BC5106" w:rsidRDefault="00065A5F" w:rsidP="00F653EF">
      <w:pPr>
        <w:pStyle w:val="Otsikko2"/>
        <w:rPr>
          <w:lang w:eastAsia="en-US"/>
        </w:rPr>
      </w:pPr>
      <w:bookmarkStart w:id="28" w:name="_Toc415582249"/>
      <w:bookmarkStart w:id="29" w:name="_Toc423589912"/>
      <w:bookmarkStart w:id="30" w:name="_Toc428458936"/>
      <w:r w:rsidRPr="00BC5106">
        <w:rPr>
          <w:lang w:eastAsia="en-US"/>
        </w:rPr>
        <w:t>3.3   Toimintakulttuuri</w:t>
      </w:r>
      <w:bookmarkEnd w:id="28"/>
      <w:bookmarkEnd w:id="29"/>
      <w:bookmarkEnd w:id="30"/>
    </w:p>
    <w:p w:rsidR="00065A5F" w:rsidRPr="00BC5106" w:rsidRDefault="00065A5F" w:rsidP="00F653EF">
      <w:pPr>
        <w:widowControl/>
        <w:adjustRightInd/>
        <w:spacing w:line="240" w:lineRule="auto"/>
        <w:textAlignment w:val="auto"/>
        <w:rPr>
          <w:rFonts w:eastAsia="Calibri"/>
          <w:b/>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uvat oppilaitoksen toimintaan.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BC5106">
        <w:rPr>
          <w:rFonts w:eastAsia="Calibri"/>
          <w:lang w:eastAsia="en-US"/>
        </w:rPr>
        <w:t xml:space="preserve">lukion koko henkilöstön, </w:t>
      </w:r>
      <w:r w:rsidRPr="00BC5106">
        <w:rPr>
          <w:rFonts w:eastAsia="Calibri"/>
          <w:lang w:eastAsia="en-US"/>
        </w:rPr>
        <w:t xml:space="preserve">opiskelijoiden, huoltajien ja yhteistyökumppaneiden kanssa. Toimintakulttuurin kehittämisen ja arvioinnin periaatteet sekä mahdolliset paikalliset painotukset kuvataan opetussuunnite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iden lähtökohtana ovat seuraavat toimintakulttuurin kehittämistä ohjaavat teemat. </w:t>
      </w:r>
    </w:p>
    <w:p w:rsidR="00065A5F" w:rsidRPr="00BC5106" w:rsidRDefault="00065A5F" w:rsidP="00F653EF">
      <w:pPr>
        <w:widowControl/>
        <w:adjustRightInd/>
        <w:spacing w:line="240" w:lineRule="auto"/>
        <w:ind w:left="1304" w:firstLine="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Oppiva yhteisö</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ai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 xml:space="preserve">Osallisuus ja yhteisöllisyy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Hyvinvointi ja kestävä tulevaisuus</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elämäntapaan. Ruokailu on osa opiskelijoiden hyvinvointia edistävää toimintakulttuuri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i/>
          <w:lang w:eastAsia="en-US"/>
        </w:rPr>
        <w:t xml:space="preserve">Kulttuurinen moninaisuus ja kielitietoisuu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Lukiossa arvostetaan kulttuurista ja kiel</w:t>
      </w:r>
      <w:r w:rsidR="00BB1AA2" w:rsidRPr="00BC5106">
        <w:rPr>
          <w:rFonts w:eastAsia="Calibri"/>
          <w:lang w:eastAsia="en-US"/>
        </w:rPr>
        <w:t>ellistä moninaisuutta. Eri</w:t>
      </w:r>
      <w:r w:rsidRPr="00BC5106">
        <w:rPr>
          <w:rFonts w:eastAsia="Calibri"/>
          <w:lang w:eastAsia="en-US"/>
        </w:rPr>
        <w:t xml:space="preserve">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spacing w:line="240" w:lineRule="auto"/>
      </w:pPr>
    </w:p>
    <w:p w:rsidR="00065A5F" w:rsidRPr="00BC5106" w:rsidRDefault="00065A5F" w:rsidP="00F653EF">
      <w:pPr>
        <w:pStyle w:val="Otsikko2"/>
        <w:rPr>
          <w:lang w:eastAsia="en-US"/>
        </w:rPr>
      </w:pPr>
      <w:bookmarkStart w:id="31" w:name="_Toc415582250"/>
      <w:bookmarkStart w:id="32" w:name="_Toc423589913"/>
      <w:bookmarkStart w:id="33" w:name="_Toc428458937"/>
      <w:r w:rsidRPr="00BC5106">
        <w:rPr>
          <w:lang w:eastAsia="en-US"/>
        </w:rPr>
        <w:t>3.4   Opintojen rakenne</w:t>
      </w:r>
      <w:bookmarkEnd w:id="31"/>
      <w:bookmarkEnd w:id="32"/>
      <w:bookmarkEnd w:id="33"/>
      <w:r w:rsidRPr="00BC5106">
        <w:rPr>
          <w:lang w:eastAsia="en-US"/>
        </w:rPr>
        <w:t xml:space="preserve">  </w:t>
      </w:r>
    </w:p>
    <w:p w:rsidR="00065A5F" w:rsidRPr="00BC5106" w:rsidRDefault="00065A5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voi olla opetussuunnitelmassa määriteltyjä paikallisia syventäviä kursse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Soveltavat kurssit ovat menetelmäkursseja, saman tai muun koulutuksen järjestäjän tarjoamia ammatillisia opintoja, aineksia eri oppiaineista sisältäviä eheyttäviä kursseja tai muita lukion tehtävään soveltuvia opintoja. Soveltaviin kursseihin kuuluu valtakunnallisia soveltavia kursseja ja lukion opetussuunnitelmassa määriteltyjä paikall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065A5F" w:rsidRPr="00BC5106" w:rsidRDefault="00065A5F" w:rsidP="00F653EF">
      <w:pPr>
        <w:widowControl/>
        <w:adjustRightInd/>
        <w:spacing w:line="240" w:lineRule="auto"/>
        <w:ind w:left="1304"/>
        <w:textAlignment w:val="auto"/>
        <w:rPr>
          <w:rFonts w:eastAsia="Calibri"/>
          <w:lang w:eastAsia="en-US"/>
        </w:rPr>
      </w:pPr>
    </w:p>
    <w:p w:rsidR="001C4151"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Kurssien suoritusjärjestyksestä päätetä</w:t>
      </w:r>
      <w:bookmarkStart w:id="34" w:name="_Toc421085564"/>
      <w:r w:rsidR="00B33180" w:rsidRPr="00BC5106">
        <w:rPr>
          <w:rFonts w:eastAsia="Calibri"/>
          <w:lang w:eastAsia="en-US"/>
        </w:rPr>
        <w:t>än lukion opetussuunnitelmassa.</w:t>
      </w:r>
    </w:p>
    <w:p w:rsidR="00401965" w:rsidRPr="008A6213" w:rsidRDefault="00B33180" w:rsidP="00F653EF">
      <w:pPr>
        <w:pStyle w:val="Otsikko1"/>
      </w:pPr>
      <w:r w:rsidRPr="008A6213">
        <w:br w:type="page"/>
      </w:r>
      <w:bookmarkStart w:id="35" w:name="_Toc423589914"/>
      <w:bookmarkStart w:id="36" w:name="_Toc428458938"/>
      <w:r w:rsidR="00401965" w:rsidRPr="008A6213">
        <w:t>4   OPISKELIJAN OHJAUS JA TUKEMINEN</w:t>
      </w:r>
      <w:bookmarkEnd w:id="34"/>
      <w:bookmarkEnd w:id="35"/>
      <w:bookmarkEnd w:id="36"/>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r w:rsidRPr="008A6213">
        <w:rPr>
          <w:rFonts w:eastAsia="Calibri"/>
          <w:lang w:eastAsia="en-US"/>
        </w:rPr>
        <w:tab/>
      </w:r>
    </w:p>
    <w:p w:rsidR="00401965" w:rsidRPr="008A6213" w:rsidRDefault="00401965" w:rsidP="00F653EF">
      <w:pPr>
        <w:pStyle w:val="Otsikko2"/>
        <w:tabs>
          <w:tab w:val="left" w:pos="4971"/>
        </w:tabs>
        <w:rPr>
          <w:lang w:eastAsia="en-US"/>
        </w:rPr>
      </w:pPr>
      <w:bookmarkStart w:id="37" w:name="_Toc421085565"/>
      <w:bookmarkStart w:id="38" w:name="_Toc423589915"/>
      <w:bookmarkStart w:id="39" w:name="_Toc428458939"/>
      <w:r w:rsidRPr="008A6213">
        <w:rPr>
          <w:lang w:eastAsia="en-US"/>
        </w:rPr>
        <w:t>4.1   Kodin ja oppilaitoksen yhteistyö</w:t>
      </w:r>
      <w:bookmarkEnd w:id="37"/>
      <w:bookmarkEnd w:id="38"/>
      <w:bookmarkEnd w:id="39"/>
    </w:p>
    <w:p w:rsidR="00401965" w:rsidRPr="008A6213" w:rsidRDefault="00401965" w:rsidP="00F653EF">
      <w:pPr>
        <w:widowControl/>
        <w:adjustRightInd/>
        <w:spacing w:line="240" w:lineRule="auto"/>
        <w:textAlignment w:val="auto"/>
        <w:rPr>
          <w:rFonts w:eastAsia="Calibri"/>
          <w:b/>
          <w:lang w:eastAsia="en-US"/>
        </w:rPr>
      </w:pPr>
    </w:p>
    <w:p w:rsidR="00401965" w:rsidRPr="008A6213" w:rsidRDefault="00401965" w:rsidP="00F653EF">
      <w:pPr>
        <w:widowControl/>
        <w:adjustRightInd/>
        <w:spacing w:line="240" w:lineRule="auto"/>
        <w:ind w:left="1304"/>
        <w:rPr>
          <w:rFonts w:eastAsia="Calibri"/>
          <w:color w:val="548DD4"/>
          <w:lang w:eastAsia="en-US"/>
        </w:rPr>
      </w:pPr>
      <w:r w:rsidRPr="008A6213">
        <w:rPr>
          <w:rFonts w:eastAsia="Calibri"/>
          <w:lang w:eastAsia="en-US"/>
        </w:rPr>
        <w:t>Nuorten lukiokoulutuksessa tulee olla yhteistyössä kotien kanssa (lukiolaki 629/1998, 2 §).</w:t>
      </w:r>
      <w:r w:rsidRPr="008A6213">
        <w:rPr>
          <w:rFonts w:eastAsia="Calibri"/>
          <w:color w:val="FF0000"/>
          <w:lang w:eastAsia="en-US"/>
        </w:rPr>
        <w:t xml:space="preserve"> </w:t>
      </w:r>
      <w:r w:rsidRPr="008A6213">
        <w:rPr>
          <w:rFonts w:eastAsia="Calibri"/>
          <w:lang w:eastAsia="en-US"/>
        </w:rPr>
        <w:t>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w:t>
      </w:r>
      <w:r w:rsidRPr="008A6213">
        <w:rPr>
          <w:rFonts w:eastAsia="Calibri"/>
          <w:color w:val="FF0000"/>
          <w:lang w:eastAsia="en-US"/>
        </w:rPr>
        <w:t xml:space="preserve">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8A6213">
        <w:rPr>
          <w:rFonts w:eastAsia="Calibri"/>
          <w:b/>
          <w:lang w:eastAsia="en-US"/>
        </w:rPr>
        <w:t xml:space="preserve"> </w:t>
      </w:r>
      <w:r w:rsidRPr="008A6213">
        <w:rPr>
          <w:rFonts w:eastAsia="Calibri"/>
          <w:lang w:eastAsia="en-US"/>
        </w:rPr>
        <w:t xml:space="preserve">annetaan tietoa hänen huoltajilleen. Lisäksi opiskelijoille ja huoltajille annetaan tietoa ohjauksesta, opiskeluhuollosta sekä oppimisen ja opiskelun tue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Vastuu yhteistyön kehittämisestä, sen edellytysten ja toimintatapojen luomisesta on koulutuksen järjestäjällä. Koulutuksen järjestäjä päättää opetussuunnitelmassa kodin ja oppilaitoksen yhteistyön järjestämistavasta. Koulutuksen järjestäjän tulee määräajoin selvittää opiskelijoiden ja heidän huoltajiensa näkemyksiä oppilaitoksen ja koulutuksen järjestäjän toiminnasta (lukiolaki 629/1998, 27 §). Opetussuunnitelma laaditaan kodin ja oppilaitoksen yhteistyötä koskevilta osiltaan yhteistyössä sosiaali- ja terveydenhuollon viranomaisten kanssa.  </w:t>
      </w:r>
    </w:p>
    <w:p w:rsidR="00401965" w:rsidRPr="008A6213" w:rsidRDefault="00401965" w:rsidP="001B038F">
      <w:pPr>
        <w:spacing w:line="240" w:lineRule="auto"/>
      </w:pPr>
    </w:p>
    <w:p w:rsidR="00401965" w:rsidRPr="008A6213" w:rsidRDefault="00401965" w:rsidP="00F653EF"/>
    <w:p w:rsidR="00401965" w:rsidRPr="008A6213" w:rsidRDefault="00401965" w:rsidP="00F653EF">
      <w:pPr>
        <w:pStyle w:val="Otsikko2"/>
        <w:rPr>
          <w:lang w:eastAsia="en-US"/>
        </w:rPr>
      </w:pPr>
      <w:bookmarkStart w:id="40" w:name="_Toc421085566"/>
      <w:bookmarkStart w:id="41" w:name="_Toc423589916"/>
      <w:bookmarkStart w:id="42" w:name="_Toc428458940"/>
      <w:r w:rsidRPr="008A6213">
        <w:rPr>
          <w:lang w:eastAsia="en-US"/>
        </w:rPr>
        <w:t>4.2   Ohjaus</w:t>
      </w:r>
      <w:bookmarkEnd w:id="40"/>
      <w:bookmarkEnd w:id="41"/>
      <w:bookmarkEnd w:id="42"/>
    </w:p>
    <w:p w:rsidR="00401965" w:rsidRPr="008A6213" w:rsidRDefault="00401965" w:rsidP="00F653EF">
      <w:pPr>
        <w:pStyle w:val="Default"/>
        <w:rPr>
          <w:sz w:val="23"/>
          <w:szCs w:val="23"/>
        </w:rPr>
      </w:pPr>
    </w:p>
    <w:p w:rsidR="00401965" w:rsidRPr="008A6213" w:rsidRDefault="00401965" w:rsidP="00F653EF">
      <w:pPr>
        <w:pStyle w:val="Default"/>
        <w:ind w:left="1304"/>
      </w:pPr>
      <w:r w:rsidRPr="008A6213">
        <w:t xml:space="preserve">Ohjaustoiminta muodostaa lukion toiminnassa kokonaisuuden, joka tukee opiskelijaa lukio-opintojen eri vaiheissa sekä kehittää hänen valmiuksiaan tehdä koulutusta ja </w:t>
      </w:r>
      <w:r w:rsidRPr="008A6213">
        <w:rPr>
          <w:color w:val="auto"/>
        </w:rPr>
        <w:t>tulevaisuutta koskevia valintoja ja ratkaisuja. Ohjaustoiminta tukee opiskelijoiden hyvinvointia, kasvua ja kehitystä, tarjoaa aineksia itsetuntemuksen ja -ohjautuvuuden lisääntymiseen sekä kannustaa aktiiviseen kansalaisuuteen. Opiskelijoiden</w:t>
      </w:r>
      <w:r w:rsidRPr="008A6213">
        <w:t xml:space="preserve"> yhteisöllisyyttä, osallisuutta ja toimijuutta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seuraamisesta ja tukemisesta huolehditaan yhteistyössä huoltajien ja opiskeluhuoltohenkilöstön kanssa.</w:t>
      </w:r>
    </w:p>
    <w:p w:rsidR="00401965" w:rsidRPr="008A6213" w:rsidRDefault="00401965" w:rsidP="00F653EF">
      <w:pPr>
        <w:pStyle w:val="Default"/>
      </w:pPr>
    </w:p>
    <w:p w:rsidR="00401965" w:rsidRPr="008A6213" w:rsidRDefault="00401965" w:rsidP="00F653EF">
      <w:pPr>
        <w:pStyle w:val="Default"/>
        <w:ind w:left="1304"/>
        <w:rPr>
          <w:color w:val="auto"/>
        </w:rPr>
      </w:pPr>
      <w:r w:rsidRPr="008A6213">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401965" w:rsidRPr="008A6213" w:rsidRDefault="00401965" w:rsidP="00F653EF">
      <w:pPr>
        <w:pStyle w:val="Default"/>
      </w:pPr>
    </w:p>
    <w:p w:rsidR="00401965" w:rsidRPr="008A6213" w:rsidRDefault="00401965" w:rsidP="00F653EF">
      <w:pPr>
        <w:pStyle w:val="Default"/>
        <w:ind w:left="1304"/>
      </w:pPr>
      <w:r w:rsidRPr="008A6213">
        <w:t>Opiskelijan tulee saada lukio-opint</w:t>
      </w:r>
      <w:r w:rsidR="004A514C" w:rsidRPr="008A6213">
        <w:t>ojensa aikana</w:t>
      </w:r>
      <w:r w:rsidRPr="008A6213">
        <w:t xml:space="preserve">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401965" w:rsidRPr="008A6213" w:rsidRDefault="00401965" w:rsidP="00F653EF">
      <w:pPr>
        <w:pStyle w:val="Default"/>
      </w:pPr>
    </w:p>
    <w:p w:rsidR="00401965" w:rsidRPr="00C92F01" w:rsidRDefault="00401965" w:rsidP="00F653EF">
      <w:pPr>
        <w:pStyle w:val="Default"/>
        <w:ind w:left="1304"/>
        <w:rPr>
          <w:color w:val="auto"/>
        </w:rPr>
      </w:pPr>
      <w:r w:rsidRPr="008A6213">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w:t>
      </w:r>
      <w:r w:rsidRPr="008A6213">
        <w:rPr>
          <w:color w:val="auto"/>
        </w:rPr>
        <w:t>mahdollisuuksia tutustua sekä työelämään että opiskeluun jatko-opiskelupaikoissa. Jatko-opintoihin siirtymiseen kiinnitetään huomiota lukio-opintojen loppuvaiheessa</w:t>
      </w:r>
      <w:r w:rsidRPr="00C92F01">
        <w:rPr>
          <w:color w:val="auto"/>
        </w:rPr>
        <w:t xml:space="preserve">. </w:t>
      </w:r>
    </w:p>
    <w:p w:rsidR="00401965" w:rsidRPr="008A6213" w:rsidRDefault="00401965" w:rsidP="00F653EF">
      <w:pPr>
        <w:pStyle w:val="Default"/>
      </w:pPr>
    </w:p>
    <w:p w:rsidR="00401965" w:rsidRPr="008A6213" w:rsidRDefault="00401965" w:rsidP="00F653EF">
      <w:pPr>
        <w:pStyle w:val="Default"/>
        <w:ind w:left="1304"/>
      </w:pPr>
      <w:r w:rsidRPr="008A6213">
        <w:t xml:space="preserve">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w:t>
      </w:r>
      <w:r w:rsidRPr="008A6213">
        <w:rPr>
          <w:color w:val="auto"/>
        </w:rPr>
        <w:t>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r w:rsidRPr="008A6213">
        <w:t xml:space="preserve"> muiden lukion ulkopuolisten tahojen, kanssa. Ohjaussuunnitelmasta tulee käydä ilmi myös huoltajien kanssa tehtävä ohjaukseen liittyvä yhteistyö.</w:t>
      </w:r>
    </w:p>
    <w:p w:rsidR="00970BF7" w:rsidRDefault="00970BF7">
      <w:pPr>
        <w:widowControl/>
        <w:adjustRightInd/>
        <w:spacing w:line="240" w:lineRule="auto"/>
        <w:textAlignment w:val="auto"/>
      </w:pPr>
      <w:bookmarkStart w:id="43" w:name="_Toc421085567"/>
      <w:bookmarkStart w:id="44" w:name="_Toc423589917"/>
      <w:bookmarkStart w:id="45" w:name="_Toc428458941"/>
      <w:r>
        <w:rPr>
          <w:b/>
        </w:rPr>
        <w:br w:type="page"/>
      </w:r>
    </w:p>
    <w:p w:rsidR="00401965" w:rsidRPr="008A6213" w:rsidRDefault="00401965" w:rsidP="00F653EF">
      <w:pPr>
        <w:pStyle w:val="Otsikko2"/>
        <w:rPr>
          <w:lang w:eastAsia="en-US"/>
        </w:rPr>
      </w:pPr>
      <w:r w:rsidRPr="008A6213">
        <w:rPr>
          <w:lang w:eastAsia="en-US"/>
        </w:rPr>
        <w:t>4.3   Oppimisen ja opiskelun tuki</w:t>
      </w:r>
      <w:bookmarkEnd w:id="43"/>
      <w:bookmarkEnd w:id="44"/>
      <w:bookmarkEnd w:id="45"/>
    </w:p>
    <w:p w:rsidR="00401965" w:rsidRPr="008A6213" w:rsidRDefault="00401965" w:rsidP="00F653EF">
      <w:pPr>
        <w:widowControl/>
        <w:tabs>
          <w:tab w:val="left" w:pos="426"/>
        </w:tabs>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8A6213">
        <w:t xml:space="preserve">Keskeisiä asioita ovat oppimisen esteettömyys, oppimisvaikeuksien ennaltaehkäisy ja varhainen tunnistaminen. </w:t>
      </w:r>
      <w:r w:rsidRPr="008A6213">
        <w:rPr>
          <w:rFonts w:eastAsia="Calibri"/>
          <w:lang w:eastAsia="en-US"/>
        </w:rPr>
        <w:t>Jokaisella opiskelijalla tulee olla mahdollisuus omista lähtökohdistaan käsin onnistua oppimisessa, kehittyä oppijana sekä kasvaa ja sivistyä ihmisenä</w:t>
      </w:r>
      <w:r w:rsidRPr="008A6213">
        <w:rPr>
          <w:rFonts w:eastAsia="Calibri"/>
          <w:sz w:val="28"/>
          <w:lang w:eastAsia="en-US"/>
        </w:rPr>
        <w:t>.</w:t>
      </w:r>
      <w:r w:rsidRPr="008A6213">
        <w:rPr>
          <w:iCs/>
        </w:rPr>
        <w:t xml:space="preserve"> Huomiota kiinnitetään opiskelijan oppimisen valmiuksiin, oppimaan oppimisen taitojen kehittämiseen ja mahdollisuuteen ottaa vastuuta omasta opiskelustaan, sen suunnittelusta, toteuttamisesta ja arvioinnista.</w:t>
      </w:r>
      <w:r w:rsidRPr="008A6213">
        <w:rPr>
          <w:rFonts w:eastAsia="Calibri"/>
          <w:sz w:val="28"/>
          <w:lang w:eastAsia="en-US"/>
        </w:rPr>
        <w:t xml:space="preserve"> </w:t>
      </w:r>
      <w:r w:rsidRPr="008A6213">
        <w:rPr>
          <w:rFonts w:eastAsia="Calibri"/>
          <w:lang w:eastAsia="en-US"/>
        </w:rPr>
        <w:t>Opiskelijoille ja huoltajille annetaan tietoa tuen saannin mahdollisuuksista ja huoltajia kannustetaan tukemaan osaltaan opiskelijan tavoitteellista oppimista.</w:t>
      </w:r>
    </w:p>
    <w:p w:rsidR="00401965" w:rsidRPr="008A6213" w:rsidRDefault="00401965" w:rsidP="00F653EF">
      <w:pPr>
        <w:widowControl/>
        <w:adjustRightInd/>
        <w:spacing w:line="240" w:lineRule="auto"/>
        <w:ind w:left="1304"/>
        <w:textAlignment w:val="auto"/>
        <w:rPr>
          <w:rFonts w:eastAsia="Calibri"/>
          <w:lang w:eastAsia="en-US"/>
        </w:rPr>
      </w:pPr>
    </w:p>
    <w:p w:rsidR="00401965" w:rsidRDefault="00401965" w:rsidP="00F653EF">
      <w:pPr>
        <w:widowControl/>
        <w:adjustRightInd/>
        <w:spacing w:line="240" w:lineRule="auto"/>
        <w:ind w:left="1304"/>
        <w:textAlignment w:val="auto"/>
        <w:rPr>
          <w:rFonts w:eastAsia="Calibri"/>
          <w:color w:val="FF0000"/>
          <w:lang w:eastAsia="en-US"/>
        </w:rPr>
      </w:pPr>
      <w:r w:rsidRPr="008A6213">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saatavilla olevaan tietoon opiskelijan tuen tarpeesta ja mahdollisesti aiemmin annetusta tuesta. Tukitoimien suunnittelu ja toteuttaminen aloitetaan mahdollisimman varhaisessa vaiheessa. </w:t>
      </w:r>
    </w:p>
    <w:p w:rsidR="00C349CD" w:rsidRPr="008A6213" w:rsidRDefault="00C349CD"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sz w:val="18"/>
          <w:szCs w:val="18"/>
          <w:lang w:eastAsia="en-US"/>
        </w:rPr>
      </w:pPr>
      <w:r w:rsidRPr="008A6213">
        <w:rPr>
          <w:rFonts w:eastAsia="Calibri"/>
          <w:lang w:eastAsia="en-US"/>
        </w:rPr>
        <w:t>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itsearviointitaitonsa ja oppimaan oppimisen taitonsa sekä kyky suunnitella tulevaisuuttaan vahvistuvat. Opiskelijan tarvetta erityisjärjestelyihin ylioppilastutkinnon kokeissa arvioidaan hänen lukioaikana tarvitsemansa ja saamansa tuen pohjalta. Häntä ohjataan tarvittavien lausuntojen hankkimi</w:t>
      </w:r>
      <w:r w:rsidR="004A514C" w:rsidRPr="008A6213">
        <w:rPr>
          <w:rFonts w:eastAsia="Calibri"/>
          <w:lang w:eastAsia="en-US"/>
        </w:rPr>
        <w:t xml:space="preserve">sessa sekä sovitaan yhteistyöstä </w:t>
      </w:r>
      <w:r w:rsidR="00715411" w:rsidRPr="008A6213">
        <w:rPr>
          <w:sz w:val="23"/>
          <w:szCs w:val="23"/>
        </w:rPr>
        <w:t>opiskelijan tarvitsemien erityisjärjestelyjen kokeilemiseksi ja harjoittelemiseksi.</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Tukimuotoina voivat olla opetuksen eriyttäminen ja muut pedagogiset ratkaisut, kurssien valintamahdollisuuksien hyödyntäminen, monipuolinen opinto-ohjaus</w:t>
      </w:r>
      <w:r w:rsidRPr="008A6213">
        <w:rPr>
          <w:rFonts w:eastAsia="Calibri"/>
          <w:color w:val="FF0000"/>
          <w:lang w:eastAsia="en-US"/>
        </w:rPr>
        <w:t xml:space="preserve"> </w:t>
      </w:r>
      <w:r w:rsidRPr="008A6213">
        <w:rPr>
          <w:rFonts w:eastAsia="Calibri"/>
          <w:lang w:eastAsia="en-US"/>
        </w:rPr>
        <w:t>ja ryhmänohjaajan tuki. Oppimistilanteet ja kokeet</w:t>
      </w:r>
      <w:r w:rsidR="00C41241" w:rsidRPr="008A6213">
        <w:rPr>
          <w:rFonts w:eastAsia="Calibri"/>
          <w:lang w:eastAsia="en-US"/>
        </w:rPr>
        <w:t xml:space="preserve"> pyritään järjestämään</w:t>
      </w:r>
      <w:r w:rsidR="00715411" w:rsidRPr="008A6213">
        <w:rPr>
          <w:rFonts w:eastAsia="Calibri"/>
          <w:lang w:eastAsia="en-US"/>
        </w:rPr>
        <w:t xml:space="preserve"> </w:t>
      </w:r>
      <w:r w:rsidRPr="008A6213">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8A6213">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8A6213">
        <w:t>lukiolain 29 §:n 2 momentin mukaisia palveluja. </w:t>
      </w:r>
      <w:r w:rsidRPr="008A6213">
        <w:rPr>
          <w:rFonts w:eastAsia="Calibri"/>
          <w:lang w:eastAsia="en-US"/>
        </w:rPr>
        <w:t xml:space="preserve">Oppimisen ja opiskelun tuen rinnalla opiskelija voi saada myös yksilökohtaista opiskeluhuoltoa.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etussuunnitelmassa määritellään, miten opiskelijoiden tukitoimien tarve arvioidaan ja miten tuki suunnitellaan ja järjestetään.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pStyle w:val="Otsikko2"/>
        <w:rPr>
          <w:rFonts w:eastAsia="Calibri"/>
        </w:rPr>
      </w:pPr>
      <w:bookmarkStart w:id="46" w:name="_Toc421085568"/>
      <w:bookmarkStart w:id="47" w:name="_Toc423589918"/>
      <w:bookmarkStart w:id="48" w:name="_Toc428458942"/>
      <w:r w:rsidRPr="008A6213">
        <w:rPr>
          <w:rFonts w:eastAsia="Calibri"/>
        </w:rPr>
        <w:t>4.4   Opiskeluhuolto</w:t>
      </w:r>
      <w:bookmarkEnd w:id="46"/>
      <w:bookmarkEnd w:id="47"/>
      <w:bookmarkEnd w:id="48"/>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ukion opetussuunnitelman perusteissa käytetään lukiolain mukaisen käsitteen opiskelijahuolto sijasta oppilas- ja opiskelijahuoltolain käsitettä opiskeluhuolto.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8A6213" w:rsidRDefault="00401965" w:rsidP="00F653EF">
      <w:pPr>
        <w:spacing w:line="240" w:lineRule="auto"/>
        <w:ind w:left="1304"/>
        <w:rPr>
          <w:rFonts w:eastAsia="Calibri"/>
        </w:rPr>
      </w:pPr>
      <w:r w:rsidRPr="008A6213">
        <w:rPr>
          <w:rFonts w:eastAsia="Calibri"/>
        </w:rPr>
        <w:t xml:space="preserve"> </w:t>
      </w:r>
    </w:p>
    <w:p w:rsidR="00401965" w:rsidRPr="008A6213" w:rsidRDefault="00401965" w:rsidP="00F653EF">
      <w:pPr>
        <w:spacing w:line="240" w:lineRule="auto"/>
        <w:ind w:left="1304"/>
        <w:rPr>
          <w:rFonts w:eastAsia="Calibri"/>
        </w:rPr>
      </w:pPr>
      <w:r w:rsidRPr="008A6213">
        <w:rPr>
          <w:rFonts w:eastAsia="Calibri"/>
        </w:rPr>
        <w:t>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i 629/1998, 27 § (1268/2013).]  </w:t>
      </w:r>
    </w:p>
    <w:p w:rsidR="00FD28DB" w:rsidRPr="008A6213" w:rsidRDefault="00FD28DB" w:rsidP="00F653EF">
      <w:pPr>
        <w:spacing w:line="240" w:lineRule="auto"/>
        <w:ind w:left="1304"/>
        <w:rPr>
          <w:rFonts w:eastAsia="Calibri"/>
        </w:rPr>
      </w:pPr>
    </w:p>
    <w:p w:rsidR="00401965" w:rsidRPr="008A6213" w:rsidRDefault="00401965" w:rsidP="00F653EF">
      <w:pPr>
        <w:spacing w:line="240" w:lineRule="auto"/>
        <w:rPr>
          <w:rFonts w:eastAsia="Calibri"/>
        </w:rPr>
      </w:pPr>
    </w:p>
    <w:p w:rsidR="00401965" w:rsidRPr="008A6213" w:rsidRDefault="00401965" w:rsidP="00116491">
      <w:pPr>
        <w:pStyle w:val="Otsikko3"/>
        <w:rPr>
          <w:rFonts w:eastAsia="Calibri"/>
        </w:rPr>
      </w:pPr>
      <w:bookmarkStart w:id="49" w:name="_Toc415582255"/>
      <w:bookmarkStart w:id="50" w:name="_Toc421085569"/>
      <w:bookmarkStart w:id="51" w:name="_Toc423589919"/>
      <w:bookmarkStart w:id="52" w:name="_Toc428458943"/>
      <w:r w:rsidRPr="008A6213">
        <w:rPr>
          <w:rFonts w:eastAsia="Calibri"/>
        </w:rPr>
        <w:t>4.4.1  Opiskeluhuollon keskeiset periaatteet</w:t>
      </w:r>
      <w:bookmarkEnd w:id="49"/>
      <w:bookmarkEnd w:id="50"/>
      <w:bookmarkEnd w:id="51"/>
      <w:bookmarkEnd w:id="52"/>
    </w:p>
    <w:p w:rsidR="00401965" w:rsidRPr="008A6213" w:rsidRDefault="00401965" w:rsidP="00F653EF">
      <w:pPr>
        <w:spacing w:line="240" w:lineRule="auto"/>
        <w:ind w:left="1304"/>
        <w:rPr>
          <w:rFonts w:eastAsia="Calibri"/>
          <w:b/>
        </w:rPr>
      </w:pPr>
    </w:p>
    <w:p w:rsidR="00A82D0A" w:rsidRPr="008A6213" w:rsidRDefault="00401965" w:rsidP="00970BF7">
      <w:pPr>
        <w:spacing w:line="240" w:lineRule="auto"/>
        <w:ind w:left="1304"/>
        <w:rPr>
          <w:rFonts w:eastAsia="Calibri"/>
        </w:rPr>
      </w:pPr>
      <w:r w:rsidRPr="008A6213">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970BF7" w:rsidRDefault="00970BF7">
      <w:pPr>
        <w:widowControl/>
        <w:adjustRightInd/>
        <w:spacing w:line="240" w:lineRule="auto"/>
        <w:textAlignment w:val="auto"/>
        <w:rPr>
          <w:rFonts w:eastAsia="Calibri"/>
          <w:b/>
        </w:rPr>
      </w:pPr>
      <w:r>
        <w:rPr>
          <w:rFonts w:eastAsia="Calibri"/>
          <w:b/>
        </w:rPr>
        <w:br w:type="page"/>
      </w:r>
    </w:p>
    <w:p w:rsidR="00401965" w:rsidRPr="008A6213" w:rsidRDefault="00401965" w:rsidP="00F653EF">
      <w:pPr>
        <w:spacing w:line="240" w:lineRule="auto"/>
        <w:ind w:left="1304"/>
        <w:rPr>
          <w:rFonts w:eastAsia="Calibri"/>
        </w:rPr>
      </w:pPr>
      <w:r w:rsidRPr="008A6213">
        <w:rPr>
          <w:rFonts w:eastAsia="Calibri"/>
          <w:b/>
        </w:rPr>
        <w:t>Yhteisöll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toa toteutetaan ensisijaisesti ennaltaehkäisevänä yhteisöllisenä opiskeluhuoltona.</w:t>
      </w:r>
      <w:r w:rsidRPr="008A6213">
        <w:rPr>
          <w:rFonts w:eastAsia="Calibri"/>
          <w:color w:val="FF0000"/>
        </w:rPr>
        <w:t xml:space="preserve"> </w:t>
      </w:r>
      <w:r w:rsidRPr="008A6213">
        <w:rPr>
          <w:rFonts w:eastAsia="Calibri"/>
        </w:rPr>
        <w:t>Opiskeluhuolto on osa oppilaitoksen toimintakulttuuria ja toimia, joilla edistetään opiskelijoiden osallisuutta, oppimista, hyvinvointia, terveyttä ja sosiaalista vastuullisuutta. Lisäksi edistetään ja seurataan opiskeluyhteisön hyvinvointia sekä opiskeluympäristön terveellisyyttä, turvallisuutta ja esteettömyyttä. (Oppilas- ja opiskelijahuoltolaki 4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hteisöllisen opiskeluhuollon suunnittelun ja kehittämisen lähtökohtana on opiskelijan osallisuus, myönteinen vuorovaikutus sekä aikuistuvan nuoren itsenäistymisen tukeminen. Kaikilla opiskelijoilla tulee olla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tarkoituksenmukaista toimintaa turvallisuutta vaarantavissa tilanteissa. Turvallisuuden ja hyvinvoinnin edistäminen on osa oppilaitoksen toimintakulttuuria, ja se otetaan huomioon kaikessa oppilaitoksen toiminnassa.</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b/>
        </w:rPr>
        <w:t>Yksilökohta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401965" w:rsidRPr="008A6213" w:rsidRDefault="00401965" w:rsidP="00F653EF">
      <w:pPr>
        <w:spacing w:line="240" w:lineRule="auto"/>
        <w:ind w:left="1304"/>
        <w:rPr>
          <w:rFonts w:eastAsia="Calibri"/>
          <w:b/>
        </w:rPr>
      </w:pPr>
    </w:p>
    <w:p w:rsidR="00130124" w:rsidRPr="008A6213" w:rsidRDefault="00130124"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Opiskeluhuoltoryhmät monialaisessa yhteistyössä</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lon monialaiseen yhteistyöhön kuuluvien opiskeluhuoltoryhmien toiminta on osa opiskeluhuollon kokonaisuutta. Opiskeluhuoltoryhmiä ovat 1)</w:t>
      </w:r>
      <w:r w:rsidR="00313BC2">
        <w:rPr>
          <w:rFonts w:eastAsia="Calibri"/>
        </w:rPr>
        <w:t> </w:t>
      </w:r>
      <w:r w:rsidRPr="008A6213">
        <w:rPr>
          <w:rFonts w:eastAsia="Calibri"/>
        </w:rPr>
        <w:t>opiskeluhuollon ohjausryhmä, 2) oppilaitoskohtainen opiskeluhuoltoryhmä sekä 3)</w:t>
      </w:r>
      <w:r w:rsidR="00313BC2">
        <w:rPr>
          <w:rFonts w:eastAsia="Calibri"/>
        </w:rPr>
        <w:t> </w:t>
      </w:r>
      <w:r w:rsidRPr="008A6213">
        <w:rPr>
          <w:rFonts w:eastAsia="Calibri"/>
        </w:rPr>
        <w:t>tapauskohtaisesti koottava monialainen asiantuntijaryhmä. (Oppilas- ja opiskel</w:t>
      </w:r>
      <w:r w:rsidR="00B314DA" w:rsidRPr="008A6213">
        <w:rPr>
          <w:rFonts w:eastAsia="Calibri"/>
        </w:rPr>
        <w:t>ijah</w:t>
      </w:r>
      <w:r w:rsidRPr="008A6213">
        <w:rPr>
          <w:rFonts w:eastAsia="Calibri"/>
        </w:rPr>
        <w:t>uoltolaki 14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Jokaisella kolmella ryhmällä on omat tehtävät ja niiden perusteella määräytyvä kokoonpano.</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pilaitoskohtaisen opiskeluhuoltoryhmän tehtävänä on vastata oppilaitoksen opiskeluhuollon suunnittelusta, kehittämisestä, toteuttamisesta ja arvioinnista. Ryhmää johtaa koulutuksen järjestäjän nimeämä edustaja. Koulutuksen järjestäjä ja opiskeluhuollon palveluja tuottavat tahot päättävät yhdessä sen kokoonpanosta sekä tehtäviin liittyvistä toimintatavoista. Opiskeluhuoltoryhmä voi tarvittaessa kuulla asiantuntijoita. Ryhmän keskeinen tehtävä on oppilaitosyhteisön terveellisyyden, hyvinvoinnin ja turvallisuuden edistäminen sekä muun yhteisöllisen opiskeluhuollon toteuttaminen ja kehittäminen.</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 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 ja opiskelijahuoltolaki 19 §).</w:t>
      </w:r>
    </w:p>
    <w:p w:rsidR="007051AE" w:rsidRDefault="007051AE">
      <w:pPr>
        <w:widowControl/>
        <w:adjustRightInd/>
        <w:spacing w:line="240" w:lineRule="auto"/>
        <w:textAlignment w:val="auto"/>
        <w:rPr>
          <w:rFonts w:eastAsia="Calibri"/>
        </w:rPr>
      </w:pPr>
      <w:bookmarkStart w:id="53" w:name="_Toc415582256"/>
      <w:bookmarkStart w:id="54" w:name="_Toc421085570"/>
      <w:bookmarkStart w:id="55" w:name="_Toc423589920"/>
      <w:bookmarkStart w:id="56" w:name="_Toc428458944"/>
      <w:r>
        <w:rPr>
          <w:rFonts w:eastAsia="Calibri"/>
          <w:b/>
          <w:bCs/>
        </w:rPr>
        <w:br w:type="page"/>
      </w:r>
    </w:p>
    <w:p w:rsidR="00401965" w:rsidRPr="008A6213" w:rsidRDefault="00401965" w:rsidP="00116491">
      <w:pPr>
        <w:pStyle w:val="Otsikko3"/>
        <w:rPr>
          <w:rFonts w:eastAsia="Calibri"/>
        </w:rPr>
      </w:pPr>
      <w:r w:rsidRPr="008A6213">
        <w:rPr>
          <w:rFonts w:eastAsia="Calibri"/>
        </w:rPr>
        <w:t>4.4.2   Opiskeluhuollon suunnitelmat ja niiden laatiminen</w:t>
      </w:r>
      <w:bookmarkEnd w:id="53"/>
      <w:bookmarkEnd w:id="54"/>
      <w:bookmarkEnd w:id="55"/>
      <w:bookmarkEnd w:id="56"/>
    </w:p>
    <w:p w:rsidR="00401965" w:rsidRPr="008A6213" w:rsidRDefault="00401965" w:rsidP="00F653EF">
      <w:pPr>
        <w:tabs>
          <w:tab w:val="left" w:pos="1304"/>
          <w:tab w:val="left" w:pos="2608"/>
          <w:tab w:val="left" w:pos="3912"/>
          <w:tab w:val="left" w:pos="4307"/>
        </w:tabs>
        <w:spacing w:line="240" w:lineRule="auto"/>
        <w:ind w:left="1304"/>
        <w:rPr>
          <w:rFonts w:eastAsia="Calibri"/>
        </w:rPr>
      </w:pPr>
      <w:r w:rsidRPr="008A6213">
        <w:rPr>
          <w:rFonts w:eastAsia="Calibri"/>
        </w:rPr>
        <w:tab/>
      </w: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401965" w:rsidRPr="008A6213" w:rsidRDefault="00401965" w:rsidP="00F653EF">
      <w:pPr>
        <w:tabs>
          <w:tab w:val="left" w:pos="2054"/>
        </w:tabs>
        <w:spacing w:line="240" w:lineRule="auto"/>
        <w:ind w:left="1304"/>
        <w:rPr>
          <w:rFonts w:eastAsia="Calibri"/>
        </w:rPr>
      </w:pPr>
      <w:r w:rsidRPr="008A6213">
        <w:rPr>
          <w:rFonts w:eastAsia="Calibri"/>
        </w:rPr>
        <w:tab/>
      </w:r>
    </w:p>
    <w:p w:rsidR="006068CF" w:rsidRPr="008A6213" w:rsidRDefault="00401965" w:rsidP="00F653EF">
      <w:pPr>
        <w:spacing w:line="240" w:lineRule="auto"/>
        <w:ind w:left="1304"/>
        <w:rPr>
          <w:rFonts w:eastAsia="Calibri"/>
        </w:rPr>
      </w:pPr>
      <w:r w:rsidRPr="008A6213">
        <w:rPr>
          <w:rFonts w:eastAsia="Calibri"/>
        </w:rPr>
        <w:t xml:space="preserve">Lasten ja nuorten hyvinvointisuunnitelma sekä muut kunnan lasten ja nuorten hyvinvointia, terveyttä ja turvallisuutta koskevat linjaukset otetaan huomioon valmisteltaessa opetussuunnitelman opiskeluhuoltoa koskevaa osuutta sekä oppilaitoskohtaisia opiskeluhuoltosuunnitelmia. </w:t>
      </w:r>
    </w:p>
    <w:p w:rsidR="00401965" w:rsidRPr="008A6213" w:rsidRDefault="00401965" w:rsidP="00F653EF">
      <w:pPr>
        <w:spacing w:line="240" w:lineRule="auto"/>
        <w:ind w:left="1304"/>
        <w:rPr>
          <w:rFonts w:eastAsia="Calibri"/>
        </w:rPr>
      </w:pPr>
    </w:p>
    <w:p w:rsidR="004A514C" w:rsidRPr="008A6213" w:rsidRDefault="004A514C"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 xml:space="preserve">Opiskeluhuolto opetussuunnitelmassa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660D5" w:rsidRDefault="00A660D5" w:rsidP="00F653EF">
      <w:pPr>
        <w:spacing w:line="240" w:lineRule="auto"/>
        <w:rPr>
          <w:rFonts w:eastAsia="Calibri"/>
          <w:b/>
        </w:rPr>
      </w:pPr>
    </w:p>
    <w:p w:rsidR="00675C1B" w:rsidRPr="008A6213" w:rsidRDefault="00675C1B" w:rsidP="00675C1B">
      <w:pPr>
        <w:spacing w:line="160" w:lineRule="exact"/>
        <w:rPr>
          <w:rFonts w:eastAsia="Calibri"/>
          <w:b/>
        </w:rPr>
      </w:pPr>
    </w:p>
    <w:p w:rsidR="00401965" w:rsidRPr="008A6213" w:rsidRDefault="00401965" w:rsidP="00F653EF">
      <w:pPr>
        <w:spacing w:line="240" w:lineRule="auto"/>
        <w:ind w:left="1304"/>
        <w:rPr>
          <w:rFonts w:eastAsia="Calibri"/>
          <w:b/>
        </w:rPr>
      </w:pPr>
      <w:r w:rsidRPr="008A6213">
        <w:rPr>
          <w:rFonts w:eastAsia="Calibri"/>
          <w:b/>
        </w:rPr>
        <w:t>Oppilaitoskohtaisen opiskeluhuoltosuunnitelman laadint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vastaa siitä, että opiskeluhuollon toteuttamista, arviointia ja kehittämistä varten laaditaan oppilaitoskohtainen opiskeluhuoltosuunnitelma. Opiskeluhuoltosuunnitelma voi olla myös kahden tai useamman oppilaitoksen yhteinen. Suunnitelma laaditaan yhteistyössä oppilaitoksen ja opiskeluhuollon henkilöstön sekä opiskelijoiden ja heidän huoltajiensa kanssa. Se on tarkistettava vuoden kuluessa siitä, kun kunnan lasten ja nuorten hyvinvointisuunnitelma on tarkistettu. (Oppilas- ja opiskel</w:t>
      </w:r>
      <w:r w:rsidR="00B314DA" w:rsidRPr="008A6213">
        <w:rPr>
          <w:rFonts w:eastAsia="Calibri"/>
        </w:rPr>
        <w:t>ija</w:t>
      </w:r>
      <w:r w:rsidRPr="008A6213">
        <w:rPr>
          <w:rFonts w:eastAsia="Calibri"/>
        </w:rPr>
        <w:t>huoltolaki 13 §.)</w:t>
      </w:r>
    </w:p>
    <w:p w:rsidR="00401965" w:rsidRPr="008A6213" w:rsidRDefault="00401965" w:rsidP="00F653EF">
      <w:pPr>
        <w:spacing w:line="240" w:lineRule="auto"/>
        <w:ind w:left="1304" w:firstLine="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8A6213" w:rsidRDefault="00401965" w:rsidP="00F653EF">
      <w:pPr>
        <w:spacing w:line="240" w:lineRule="auto"/>
        <w:ind w:left="1304"/>
        <w:rPr>
          <w:rFonts w:eastAsia="Calibri"/>
        </w:rPr>
      </w:pPr>
    </w:p>
    <w:p w:rsidR="00A660D5" w:rsidRPr="008A6213" w:rsidRDefault="00A660D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seuraavat asiat: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1.  Opiskeluhuollon kokonaistarve ja käytettävissä olevat opiskeluhuoltopalvelut</w:t>
      </w:r>
    </w:p>
    <w:p w:rsidR="00401965" w:rsidRPr="008A6213" w:rsidRDefault="00401965" w:rsidP="00F653EF">
      <w:pPr>
        <w:spacing w:line="240" w:lineRule="auto"/>
        <w:ind w:left="1304"/>
        <w:rPr>
          <w:rFonts w:eastAsia="Calibri"/>
        </w:rPr>
      </w:pP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määrä ilmoitetaan sen mukaisena, mitä ne ovat suunnitelmaa valmisteltaessa. Arviota voidaan tarpeiden muuttuessa tarkista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piskelijoilta saatavaa tieto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huoltosuunnitelmaan sisällytetään arvio oppilaitoksen käytettävissä olevista opiskeluhuoltopalveluista, joita ovat opiskeluterveydenhuolto- sekä psykologi- ja kuraattoripalvelut.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isäksi suunnitelmassa kuvataan </w:t>
      </w:r>
    </w:p>
    <w:p w:rsidR="00401965" w:rsidRPr="008A6213" w:rsidRDefault="00401965" w:rsidP="00F653EF">
      <w:pPr>
        <w:numPr>
          <w:ilvl w:val="0"/>
          <w:numId w:val="18"/>
        </w:numPr>
        <w:spacing w:line="240" w:lineRule="auto"/>
        <w:ind w:left="1664"/>
        <w:rPr>
          <w:rFonts w:eastAsia="Calibri"/>
        </w:rPr>
      </w:pPr>
      <w:r w:rsidRPr="008A6213">
        <w:rPr>
          <w:rFonts w:eastAsia="Calibri"/>
        </w:rPr>
        <w:t>opiskeluhuollon palveluiden järjestäminen ja sen edellyttämä työn- ja vastuunjako sekä palvelujen toteuttamisessa tarvittava yhteistyö sekä palveluista tiedottaminen ja niihin ohjaaminen</w:t>
      </w:r>
    </w:p>
    <w:p w:rsidR="00401965" w:rsidRPr="008A6213" w:rsidRDefault="00401965" w:rsidP="00F653EF">
      <w:pPr>
        <w:numPr>
          <w:ilvl w:val="0"/>
          <w:numId w:val="18"/>
        </w:numPr>
        <w:spacing w:line="240" w:lineRule="auto"/>
        <w:ind w:left="1664"/>
        <w:rPr>
          <w:rFonts w:eastAsia="Calibri"/>
        </w:rPr>
      </w:pPr>
      <w:r w:rsidRPr="008A6213">
        <w:rPr>
          <w:rFonts w:eastAsia="Calibri"/>
        </w:rPr>
        <w:t xml:space="preserve">opiskeluhuollon palveluiden kohdentaminen yksittäisiin opiskelijoihin, oppilaitosyhteisöön ja yhteistyöhön liittyviin tehtäviin sekä opiskeluhuollon kehittämiseen ja seurantaa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2.  Yhteisöllinen opiskeluhuolto ja sen toimintatavat</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yhteisöllisen opiskeluhuollon järjestäminen opiskelijan ja opiskeluyhteisön terveyden, hyvinvoinnin ja oppimisen seuraamiseksi ja edistä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ssa kuvataan </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yhteisöllisyyden edistämiseksi oppilaitosyhteisössä</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opiskeluyhteisön ja ympäristön terveyden, hyvinvoinnin ja turvallisuuden edistä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ja toimenpiteet opiskelijoiden osallisuuden vahvistamiseksi </w:t>
      </w:r>
    </w:p>
    <w:p w:rsidR="00401965" w:rsidRPr="008A6213" w:rsidRDefault="00401965" w:rsidP="00F653EF">
      <w:pPr>
        <w:numPr>
          <w:ilvl w:val="0"/>
          <w:numId w:val="13"/>
        </w:numPr>
        <w:spacing w:line="240" w:lineRule="auto"/>
        <w:ind w:left="1664"/>
        <w:rPr>
          <w:rFonts w:eastAsia="Calibri"/>
        </w:rPr>
      </w:pPr>
      <w:r w:rsidRPr="008A6213">
        <w:rPr>
          <w:rFonts w:eastAsia="Calibri"/>
        </w:rPr>
        <w:t>yhteistyö ja toimenpiteet huoltajien yhteistyön ja osallisuuden vahvista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oppilaitoskohtaisen opiskeluhuoltoryhmän toimintatavat ja käytännöt </w:t>
      </w:r>
    </w:p>
    <w:p w:rsidR="00401965" w:rsidRPr="008A6213" w:rsidRDefault="00401965" w:rsidP="00F653EF">
      <w:pPr>
        <w:numPr>
          <w:ilvl w:val="0"/>
          <w:numId w:val="13"/>
        </w:numPr>
        <w:spacing w:line="240" w:lineRule="auto"/>
        <w:ind w:left="1664"/>
        <w:rPr>
          <w:rFonts w:eastAsia="Calibri"/>
        </w:rPr>
      </w:pPr>
      <w:r w:rsidRPr="008A6213">
        <w:rPr>
          <w:rFonts w:eastAsia="Calibri"/>
        </w:rPr>
        <w:t>opiskeluhuollon kokonaisuudesta tiedottaminen</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nuorisotoimen, lastensuojelun ja poliisin sekä muiden opiskeluhuollon kehittämiseen tarvittavien tahojen kanssa </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terveysneuvonnan ja terveystiedon opetuksen välinen yhteistyö  </w:t>
      </w:r>
    </w:p>
    <w:p w:rsidR="00401965" w:rsidRPr="008A6213" w:rsidRDefault="00401965" w:rsidP="00F653EF">
      <w:pPr>
        <w:numPr>
          <w:ilvl w:val="0"/>
          <w:numId w:val="13"/>
        </w:numPr>
        <w:spacing w:line="240" w:lineRule="auto"/>
        <w:ind w:left="1664"/>
        <w:rPr>
          <w:rFonts w:eastAsia="Calibri"/>
        </w:rPr>
      </w:pPr>
      <w:r w:rsidRPr="008A6213">
        <w:rPr>
          <w:rFonts w:eastAsia="Calibri"/>
        </w:rPr>
        <w:t>opiskeluun osallistumisen seuranta, poissaolojen ehkäiseminen ja niihin puuttuminen</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esteettömyyden ja saavutettavuuden edistämiseksi opiskeluympäristössä</w:t>
      </w:r>
    </w:p>
    <w:p w:rsidR="00401965" w:rsidRPr="008A6213" w:rsidRDefault="00401965" w:rsidP="00F653EF">
      <w:pPr>
        <w:numPr>
          <w:ilvl w:val="0"/>
          <w:numId w:val="13"/>
        </w:numPr>
        <w:spacing w:line="240" w:lineRule="auto"/>
        <w:ind w:left="1664"/>
        <w:rPr>
          <w:rFonts w:eastAsia="Calibri"/>
        </w:rPr>
      </w:pPr>
      <w:r w:rsidRPr="008A6213">
        <w:rPr>
          <w:rFonts w:eastAsia="Calibri"/>
        </w:rPr>
        <w:t>tapaturmien ehkäiseminen, ensiavun järjestäminen ja hoitoonohjaus oppilaitoksessa</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tupakkatuotteiden, alkoholin ja muiden päihteiden käytön ehkäiseminen ja käyttöön puuttuminen </w:t>
      </w:r>
    </w:p>
    <w:p w:rsidR="00401965" w:rsidRPr="008A6213" w:rsidRDefault="00401965" w:rsidP="00F653EF">
      <w:pPr>
        <w:numPr>
          <w:ilvl w:val="0"/>
          <w:numId w:val="13"/>
        </w:numPr>
        <w:spacing w:line="240" w:lineRule="auto"/>
        <w:ind w:left="1664"/>
        <w:rPr>
          <w:rFonts w:eastAsia="Calibri"/>
        </w:rPr>
      </w:pPr>
      <w:r w:rsidRPr="008A6213">
        <w:rPr>
          <w:rFonts w:eastAsia="Calibri"/>
          <w:bCs/>
        </w:rPr>
        <w:t>yhteistyö ja käytänteet oppilaitoksen terveellisyyden ja turvallisuuden sekä yhteisön hyvinvoinnin tarkastuksissa</w:t>
      </w:r>
    </w:p>
    <w:p w:rsidR="00401965" w:rsidRPr="008A6213" w:rsidRDefault="00401965" w:rsidP="00F653EF">
      <w:pPr>
        <w:numPr>
          <w:ilvl w:val="0"/>
          <w:numId w:val="13"/>
        </w:numPr>
        <w:spacing w:line="240" w:lineRule="auto"/>
        <w:ind w:left="1664"/>
        <w:rPr>
          <w:rFonts w:eastAsia="Calibri"/>
        </w:rPr>
      </w:pPr>
      <w:r w:rsidRPr="008A6213">
        <w:rPr>
          <w:rFonts w:eastAsia="Calibri"/>
          <w:bCs/>
        </w:rPr>
        <w:t xml:space="preserve">suunnitelma opiskelijan suojaamiseksi väkivallalta, kiusaamiselta ja häirinnältä </w:t>
      </w:r>
    </w:p>
    <w:p w:rsidR="00401965" w:rsidRPr="008A6213" w:rsidRDefault="00401965" w:rsidP="00F653EF">
      <w:pPr>
        <w:numPr>
          <w:ilvl w:val="0"/>
          <w:numId w:val="13"/>
        </w:numPr>
        <w:spacing w:line="240" w:lineRule="auto"/>
        <w:ind w:left="1664"/>
        <w:rPr>
          <w:rFonts w:eastAsia="Calibri"/>
        </w:rPr>
      </w:pPr>
      <w:r w:rsidRPr="008A6213">
        <w:rPr>
          <w:rFonts w:eastAsia="Calibri"/>
        </w:rPr>
        <w:t>toiminta äkillisissä kriiseissä ja uhka- ja vaaratilanteissa.</w:t>
      </w:r>
      <w:r w:rsidRPr="008A6213">
        <w:rPr>
          <w:rFonts w:eastAsia="Calibri"/>
        </w:rPr>
        <w:tab/>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Seuraavassa määritellään kahden viimeksi mainitun suunnitelman tarkempi sisältö:</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contextualSpacing/>
        <w:rPr>
          <w:rFonts w:eastAsia="Calibri"/>
          <w:b/>
        </w:rPr>
      </w:pPr>
      <w:r w:rsidRPr="008A6213">
        <w:rPr>
          <w:rFonts w:eastAsia="Calibri"/>
          <w:b/>
        </w:rPr>
        <w:t>a) Suunnitelma opiskelijan suojaamiseksi väkivallalta, kiusaamiselta ja häirinnältä</w:t>
      </w:r>
    </w:p>
    <w:p w:rsidR="00401965" w:rsidRPr="008A6213" w:rsidRDefault="00401965" w:rsidP="00F653EF">
      <w:pPr>
        <w:spacing w:line="240" w:lineRule="auto"/>
        <w:ind w:left="1304"/>
        <w:contextualSpacing/>
        <w:rPr>
          <w:rFonts w:eastAsia="Calibri"/>
          <w:b/>
        </w:rPr>
      </w:pPr>
    </w:p>
    <w:p w:rsidR="00401965" w:rsidRPr="008A6213" w:rsidRDefault="00401965" w:rsidP="00F653EF">
      <w:pPr>
        <w:spacing w:line="240" w:lineRule="auto"/>
        <w:ind w:left="1304"/>
        <w:rPr>
          <w:rFonts w:eastAsia="Calibri"/>
        </w:rPr>
      </w:pPr>
      <w:r w:rsidRPr="008A6213">
        <w:rPr>
          <w:rFonts w:eastAsia="Calibri"/>
        </w:rPr>
        <w:t>Opiskelijoiden suojaamiseksi väkivallalta, kiusaamiselta ja häirinnältä laaditaan suunnitelma [lukiolaki 21 § (muutettu lailla 1268/2013), oppilas- ja opiskelijahuoltolaki 13 §].</w:t>
      </w:r>
    </w:p>
    <w:p w:rsidR="00401965" w:rsidRPr="008A6213" w:rsidRDefault="00401965" w:rsidP="00F653EF">
      <w:pPr>
        <w:tabs>
          <w:tab w:val="left" w:pos="3000"/>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Suunnitelmaa laadittaessa otetaan huomioon sekä opiskelijoiden keskinäiset että opiskelijoiden ja aikuisten väliset vuorovaikutussuhteet oppilaitokse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tulee sisältää seuraavat kuvaukset:  </w:t>
      </w:r>
    </w:p>
    <w:p w:rsidR="00401965" w:rsidRPr="008A6213" w:rsidRDefault="00401965" w:rsidP="00F653EF">
      <w:pPr>
        <w:numPr>
          <w:ilvl w:val="0"/>
          <w:numId w:val="14"/>
        </w:numPr>
        <w:spacing w:line="240" w:lineRule="auto"/>
        <w:ind w:left="1664"/>
        <w:rPr>
          <w:rFonts w:eastAsia="Calibri"/>
        </w:rPr>
      </w:pPr>
      <w:r w:rsidRPr="008A6213">
        <w:rPr>
          <w:rFonts w:eastAsia="Calibri"/>
        </w:rPr>
        <w:t>kiusaamisen, väkivallan ja häirinnän ehkäiseminen ja siihen puuttuminen</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edellä mainittujen asioiden käsittely yhteisö-, ryhmä- ja yksilötasolla </w:t>
      </w:r>
    </w:p>
    <w:p w:rsidR="00401965" w:rsidRPr="008A6213" w:rsidRDefault="00401965" w:rsidP="00F653EF">
      <w:pPr>
        <w:numPr>
          <w:ilvl w:val="0"/>
          <w:numId w:val="14"/>
        </w:numPr>
        <w:spacing w:line="240" w:lineRule="auto"/>
        <w:ind w:left="1664"/>
        <w:rPr>
          <w:rFonts w:eastAsia="Calibri"/>
        </w:rPr>
      </w:pPr>
      <w:r w:rsidRPr="008A6213">
        <w:rPr>
          <w:rFonts w:eastAsia="Calibri"/>
        </w:rPr>
        <w:t>yksilöllinen tuki, tarvittava hoito, muut toimenpiteet ja jälkiseuranta sekä teon tekijän että sen kohteena olevan osalt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huoltajien kanss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tarvittavien viranomaisten kanssa</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suunnitelmaan perehdyttäminen ja siitä tiedottaminen henkilöstölle, opiskelijoille, huoltajille ja yhteistyötahoille </w:t>
      </w:r>
    </w:p>
    <w:p w:rsidR="00401965" w:rsidRPr="008A6213" w:rsidRDefault="00401965" w:rsidP="00F653EF">
      <w:pPr>
        <w:numPr>
          <w:ilvl w:val="0"/>
          <w:numId w:val="14"/>
        </w:numPr>
        <w:spacing w:line="240" w:lineRule="auto"/>
        <w:ind w:left="1664"/>
        <w:rPr>
          <w:rFonts w:eastAsia="Calibri"/>
        </w:rPr>
      </w:pPr>
      <w:r w:rsidRPr="008A6213">
        <w:rPr>
          <w:rFonts w:eastAsia="Calibri"/>
        </w:rPr>
        <w:t>suunnitelman päivittäminen, seuranta ja arviointi.</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b) Toiminta äkillisissä kriiseissä ja uhka- ja vaaratilanteissa</w:t>
      </w:r>
    </w:p>
    <w:p w:rsidR="00401965" w:rsidRPr="008A6213" w:rsidRDefault="00401965" w:rsidP="00F653EF">
      <w:pPr>
        <w:spacing w:line="240" w:lineRule="auto"/>
        <w:ind w:left="1304"/>
        <w:rPr>
          <w:rFonts w:eastAsia="Calibri"/>
          <w:b/>
        </w:rPr>
      </w:pPr>
      <w:r w:rsidRPr="008A6213">
        <w:rPr>
          <w:rFonts w:eastAsia="Calibri"/>
          <w:b/>
        </w:rPr>
        <w:t xml:space="preserve"> </w:t>
      </w:r>
    </w:p>
    <w:p w:rsidR="00401965" w:rsidRPr="008A6213" w:rsidRDefault="00401965" w:rsidP="00F653EF">
      <w:pPr>
        <w:spacing w:line="240" w:lineRule="auto"/>
        <w:ind w:left="1304"/>
        <w:rPr>
          <w:rFonts w:eastAsia="Calibri"/>
          <w:b/>
        </w:rPr>
      </w:pPr>
      <w:r w:rsidRPr="008A6213">
        <w:rPr>
          <w:rFonts w:eastAsia="Calibri"/>
        </w:rPr>
        <w:t>Opiskeluhuoltosuunnitelmassa määritellään toiminta äkillisissä kriiseissä ja uhka- ja vaaratilanteissa.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660D5" w:rsidRDefault="00A660D5" w:rsidP="007051AE">
      <w:pPr>
        <w:spacing w:line="240" w:lineRule="auto"/>
        <w:rPr>
          <w:rFonts w:eastAsia="Calibri"/>
        </w:rPr>
      </w:pPr>
    </w:p>
    <w:p w:rsidR="00675C1B" w:rsidRPr="008A6213" w:rsidRDefault="00675C1B" w:rsidP="007051AE">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ssa kuvataan  </w:t>
      </w:r>
      <w:r w:rsidRPr="008A6213">
        <w:rPr>
          <w:rFonts w:eastAsia="Calibri"/>
        </w:rPr>
        <w:tab/>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kriisitilanteiden ehkäisy, niihin varautuminen ja toimintatavat äkillisissä kriisitilantei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johtamisen periaatteet, yhteistyö sekä työn- ja vastuunjako erilaisissa kriisitilanteissa ja niihin varautumise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sisäisen ja ulkoisen sekä oppilaitoksen ja koulutuksen järjestäjän välisen tiedottamisen ja viestinnän periaatteet </w:t>
      </w:r>
    </w:p>
    <w:p w:rsidR="00401965" w:rsidRPr="008A6213" w:rsidRDefault="00401965" w:rsidP="00F653EF">
      <w:pPr>
        <w:numPr>
          <w:ilvl w:val="0"/>
          <w:numId w:val="15"/>
        </w:numPr>
        <w:spacing w:line="240" w:lineRule="auto"/>
        <w:ind w:left="1664"/>
        <w:rPr>
          <w:rFonts w:eastAsia="Calibri"/>
        </w:rPr>
      </w:pPr>
      <w:r w:rsidRPr="008A6213">
        <w:rPr>
          <w:rFonts w:eastAsia="Calibri"/>
        </w:rPr>
        <w:t>psykososiaalisen tuen ja jälkihoidon järjestäminen</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an perehdyttäminen ja siitä tiedottaminen henkilöstölle, opiskelijoille, huoltajille ja yhteistyötahoille</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toimintavalmiuksien harjoittelu </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n arviointi ja päivittäminen.</w:t>
      </w: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304"/>
        <w:rPr>
          <w:rFonts w:eastAsia="Calibri"/>
          <w:b/>
        </w:rPr>
      </w:pPr>
      <w:r w:rsidRPr="008A6213">
        <w:rPr>
          <w:rFonts w:eastAsia="Calibri"/>
          <w:b/>
        </w:rPr>
        <w:t xml:space="preserve">3.  Yksilökohtaisen opiskeluhuollon järjestäminen </w:t>
      </w:r>
    </w:p>
    <w:p w:rsidR="00401965" w:rsidRPr="008A6213" w:rsidRDefault="00401965" w:rsidP="00F653EF">
      <w:pPr>
        <w:tabs>
          <w:tab w:val="left" w:pos="1603"/>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401965" w:rsidRPr="008A6213" w:rsidRDefault="00401965" w:rsidP="00F653EF">
      <w:pPr>
        <w:spacing w:line="240" w:lineRule="auto"/>
        <w:ind w:left="1304"/>
        <w:rPr>
          <w:rFonts w:eastAsia="Calibri"/>
        </w:rPr>
      </w:pPr>
    </w:p>
    <w:p w:rsidR="00401965" w:rsidRPr="008A6213" w:rsidRDefault="00401965" w:rsidP="00F653EF">
      <w:pPr>
        <w:numPr>
          <w:ilvl w:val="0"/>
          <w:numId w:val="16"/>
        </w:numPr>
        <w:spacing w:line="240" w:lineRule="auto"/>
        <w:ind w:left="1664"/>
        <w:rPr>
          <w:rFonts w:eastAsia="Calibri"/>
        </w:rPr>
      </w:pPr>
      <w:r w:rsidRPr="008A6213">
        <w:rPr>
          <w:rFonts w:eastAsia="Calibri"/>
        </w:rPr>
        <w:t>opiskeluterveydenhuolto- sekä kuraattori- ja psykologipalvelujen järjestäminen ja keskinäinen työn- ja vastuunjako sekä palvelujen järjestämisessä tarvittava yhteistyö</w:t>
      </w:r>
    </w:p>
    <w:p w:rsidR="00401965" w:rsidRPr="008A6213" w:rsidRDefault="00401965" w:rsidP="00F653EF">
      <w:pPr>
        <w:numPr>
          <w:ilvl w:val="0"/>
          <w:numId w:val="16"/>
        </w:numPr>
        <w:spacing w:line="240" w:lineRule="auto"/>
        <w:ind w:left="1664"/>
        <w:rPr>
          <w:rFonts w:eastAsia="Calibri"/>
        </w:rPr>
      </w:pPr>
      <w:r w:rsidRPr="008A6213">
        <w:rPr>
          <w:rFonts w:eastAsia="Calibri"/>
        </w:rPr>
        <w:t xml:space="preserve">monialaisen asiantuntijaryhmän toimintatapojen ja käytäntöjen sopiminen ja yksilöllisten tukitoimien järjestämisen periaatteet </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lon yhteistyö opiskelijan opintojen ohjauksessa ja jatko-opintojen suunnittelussa</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tokertomuksen laatiminen ja säilytys</w:t>
      </w:r>
    </w:p>
    <w:p w:rsidR="00401965" w:rsidRPr="008A6213" w:rsidRDefault="00401965" w:rsidP="00F653EF">
      <w:pPr>
        <w:numPr>
          <w:ilvl w:val="0"/>
          <w:numId w:val="16"/>
        </w:numPr>
        <w:spacing w:line="240" w:lineRule="auto"/>
        <w:ind w:left="1664"/>
        <w:rPr>
          <w:rFonts w:eastAsia="Calibri"/>
        </w:rPr>
      </w:pPr>
      <w:r w:rsidRPr="008A6213">
        <w:rPr>
          <w:rFonts w:eastAsia="Calibri"/>
        </w:rPr>
        <w:t>sairauden vaatiman hoidon, erityisruokavalion tai lääkityksen järjestämiseen liittyvä yhteistyö oppilaitoksessa</w:t>
      </w:r>
    </w:p>
    <w:p w:rsidR="00401965" w:rsidRPr="008A6213" w:rsidRDefault="00401965" w:rsidP="00F653EF">
      <w:pPr>
        <w:numPr>
          <w:ilvl w:val="0"/>
          <w:numId w:val="16"/>
        </w:numPr>
        <w:spacing w:line="240" w:lineRule="auto"/>
        <w:ind w:left="1664"/>
        <w:rPr>
          <w:rFonts w:eastAsia="Calibri"/>
          <w:b/>
        </w:rPr>
      </w:pPr>
      <w:r w:rsidRPr="008A6213">
        <w:rPr>
          <w:rFonts w:eastAsia="Calibri"/>
        </w:rPr>
        <w:t xml:space="preserve">opiskeluterveydenhuollon sairaanhoitopalveluiden järjestämistapa ja ohjaus niihin hakeutumiseksi </w:t>
      </w:r>
    </w:p>
    <w:p w:rsidR="00401965" w:rsidRPr="008A6213" w:rsidRDefault="00401965" w:rsidP="00F653EF">
      <w:pPr>
        <w:numPr>
          <w:ilvl w:val="0"/>
          <w:numId w:val="16"/>
        </w:numPr>
        <w:spacing w:line="240" w:lineRule="auto"/>
        <w:ind w:left="1664"/>
        <w:rPr>
          <w:rFonts w:eastAsia="Calibri"/>
          <w:b/>
        </w:rPr>
      </w:pPr>
      <w:r w:rsidRPr="008A6213">
        <w:rPr>
          <w:rFonts w:eastAsia="Calibri"/>
        </w:rPr>
        <w:t>tarvittava yhteistyö oppilaitoksen ulkopuolisten palvelujen ja yhteistyökumppaneiden kanssa (erikoissairaanhoito, sosiaalitoimi, poliisi, nuorisotoimi jne.).</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4.  Yhteistyö opiskelijoiden ja heidän huoltajiensa kanssa</w:t>
      </w:r>
    </w:p>
    <w:p w:rsidR="00401965" w:rsidRPr="008A6213" w:rsidRDefault="00401965" w:rsidP="00F653EF">
      <w:pPr>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a toteutetaan yhteistyössä opiskelijoiden ja heidän huoltajiensa kanssa. Suunnitelmassa kuvataan</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n ja huoltajan osallisuus ja yhteistyö opiskeluhuollon suunnittelussa, kehittämisessä ja arvioimisessa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lle ja hänen huoltajalleen annettava tieto yksittäisen opiskelijan asioiden käsittelyyn liittyvistä lain edellyttämistä menettelytavoista ja tietojen käsittelystä </w:t>
      </w:r>
    </w:p>
    <w:p w:rsidR="00401965" w:rsidRPr="008A6213" w:rsidRDefault="00401965" w:rsidP="00F653EF">
      <w:pPr>
        <w:numPr>
          <w:ilvl w:val="0"/>
          <w:numId w:val="17"/>
        </w:numPr>
        <w:spacing w:line="240" w:lineRule="auto"/>
        <w:ind w:left="1664"/>
        <w:rPr>
          <w:rFonts w:eastAsia="Calibri"/>
        </w:rPr>
      </w:pPr>
      <w:r w:rsidRPr="008A6213">
        <w:rPr>
          <w:rFonts w:eastAsia="Calibri"/>
        </w:rPr>
        <w:t>opiskelijan itsenäinen asema opiskeluhuollon asiakkaana ja suostumuksen hakeminen opiskelijalta ja tarvittaessa tämän huoltajalta yksilökohtaisessa opiskeluhuollossa</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käytänteet opiskelijan toiveiden huomioimisessa häntä koskevissa toimenpiteissä ja ratkaisuissa sekä huoltajien kanssa tehtävässä yhteistyössä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käytänteet opiskelijan kehitystason ja edun toteutumisen arvioimiseksi opiskeluhuollon henkilöstöön kuuluvan sosiaali- tai terveydenhuollon ammattihenkilön toimesta </w:t>
      </w:r>
    </w:p>
    <w:p w:rsidR="00401965" w:rsidRPr="008A6213" w:rsidRDefault="00401965" w:rsidP="00F653EF">
      <w:pPr>
        <w:numPr>
          <w:ilvl w:val="0"/>
          <w:numId w:val="17"/>
        </w:numPr>
        <w:spacing w:line="240" w:lineRule="auto"/>
        <w:ind w:left="1664"/>
        <w:rPr>
          <w:rFonts w:eastAsia="Calibri"/>
          <w:b/>
        </w:rPr>
      </w:pPr>
      <w:r w:rsidRPr="008A6213">
        <w:rPr>
          <w:rFonts w:eastAsia="Calibri"/>
        </w:rPr>
        <w:t>menettelytavat yksittäistä opiskelijaa koskevan asian käsittelyssä monialaisessa asiantuntijaryhmässä.</w:t>
      </w:r>
    </w:p>
    <w:p w:rsidR="00401965" w:rsidRPr="008A6213" w:rsidRDefault="00401965" w:rsidP="00F653EF">
      <w:pPr>
        <w:tabs>
          <w:tab w:val="left" w:pos="2542"/>
        </w:tabs>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ab/>
      </w:r>
    </w:p>
    <w:p w:rsidR="00401965" w:rsidRPr="008A6213" w:rsidRDefault="00401965" w:rsidP="00F653EF">
      <w:pPr>
        <w:spacing w:line="240" w:lineRule="auto"/>
        <w:ind w:left="1304"/>
        <w:rPr>
          <w:rFonts w:eastAsia="Calibri"/>
          <w:b/>
        </w:rPr>
      </w:pPr>
      <w:r w:rsidRPr="008A6213">
        <w:rPr>
          <w:rFonts w:eastAsia="Calibri"/>
          <w:b/>
        </w:rPr>
        <w:t>5.  Opiskeluhuoltosuunnitelman toteuttaminen ja seuraaminen</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bookmarkStart w:id="57" w:name="_Toc392159293"/>
      <w:bookmarkStart w:id="58" w:name="_Toc387936829"/>
      <w:bookmarkStart w:id="59" w:name="_Toc402517676"/>
    </w:p>
    <w:p w:rsidR="00B33180" w:rsidRPr="008A6213" w:rsidRDefault="00B33180" w:rsidP="00F653EF">
      <w:pPr>
        <w:spacing w:line="240" w:lineRule="auto"/>
        <w:ind w:left="1304"/>
        <w:rPr>
          <w:rFonts w:eastAsia="Calibri"/>
        </w:rPr>
      </w:pPr>
    </w:p>
    <w:p w:rsidR="00C349CD" w:rsidRPr="008A6213" w:rsidRDefault="00C349CD" w:rsidP="00C349CD">
      <w:pPr>
        <w:spacing w:line="240" w:lineRule="auto"/>
        <w:rPr>
          <w:rFonts w:eastAsia="Calibri"/>
        </w:rPr>
      </w:pPr>
    </w:p>
    <w:p w:rsidR="00401965" w:rsidRPr="008A6213" w:rsidRDefault="00401965" w:rsidP="00F653EF">
      <w:pPr>
        <w:pStyle w:val="Otsikko2"/>
      </w:pPr>
      <w:bookmarkStart w:id="60" w:name="_Toc423589921"/>
      <w:bookmarkStart w:id="61" w:name="_Toc428458945"/>
      <w:bookmarkEnd w:id="57"/>
      <w:bookmarkEnd w:id="58"/>
      <w:bookmarkEnd w:id="59"/>
      <w:r w:rsidRPr="008A6213">
        <w:t>4.5   Suunnitelma kurinpitokeinojen käyttämisestä ja niihin liittyvistä menettelyistä</w:t>
      </w:r>
      <w:bookmarkEnd w:id="60"/>
      <w:bookmarkEnd w:id="61"/>
      <w:r w:rsidRPr="008A6213">
        <w:t xml:space="preserve"> </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Lukiolain 21 §:n (629/1998, muutettu lailla 1268/2013) mukaan opiskelijalla on oikeus turvalliseen opiskeluympäristöön. Lukioyhteisön</w:t>
      </w:r>
      <w:r w:rsidRPr="008A6213">
        <w:rPr>
          <w:rFonts w:eastAsia="Calibri"/>
        </w:rPr>
        <w:t xml:space="preserve"> yhteistyö ja erilaiset pedagogiset ratkaisut luovat edellytyksiä hyvän työrauhan rakentumiselle. Lukiok</w:t>
      </w:r>
      <w:r w:rsidRPr="008A6213">
        <w:t>oulutuksen järjestäjällä on oikeus käyttää myös lukiolain mukaisia kurinpitokeinoja.</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 xml:space="preserve">Lukiolain 21 §:n mukaan koulutuksen järjestäjän tulee opetussuunnitelman yhteydessä laatia ja ohjeistaa suunnitelma kurinpitokeinojen käyttämisestä ja niihin liittyvistä menettelytavoista. Opetushallitus antaa määräykset suunnitelman laatimisesta opetussuunnitelman perusteissa. </w:t>
      </w:r>
      <w:r w:rsidRPr="008A6213">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laadinnassa on otettava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Koulutuksen järjestäjä laatii suunnitelman kurinpitokeinojen käyttämisestä ja niihin liittyvistä menettelytavoista yhteistyössä oppilaitoksen henkilöstön ja opiskelijoiden kanssa. </w:t>
      </w:r>
      <w:r w:rsidRPr="008A6213">
        <w:t>Ennen suunnitelman hyväksymistä tai sen päivittämistä</w:t>
      </w:r>
      <w:r w:rsidRPr="008A6213">
        <w:rPr>
          <w:rFonts w:eastAsia="Calibri"/>
        </w:rPr>
        <w:t xml:space="preserve"> k</w:t>
      </w:r>
      <w:r w:rsidRPr="008A6213">
        <w:t xml:space="preserve">oulutuksen järjestäjän tulee kuulla opiskelijakuntaa ja oppilaitoksen henkilöstöä sekä varata lukion kaikille opiskelijoille mahdollisuus ilmaista mielipiteensä siitä. </w:t>
      </w:r>
      <w:r w:rsidRPr="008A6213">
        <w:rPr>
          <w:rFonts w:eastAsia="Calibri"/>
        </w:rPr>
        <w:t xml:space="preserve">Yhteistyö opiskelijoiden huoltajien sekä sosiaali- ja terveydenhuollon ja muiden tarvittavien viranomaistahojen kanssa tukee suunnitelman laatimista ja toteuttamista. </w:t>
      </w:r>
    </w:p>
    <w:p w:rsidR="00401965" w:rsidRPr="008A6213" w:rsidRDefault="00401965" w:rsidP="00F653EF">
      <w:pPr>
        <w:spacing w:line="240" w:lineRule="auto"/>
        <w:ind w:left="1304"/>
      </w:pPr>
      <w:r w:rsidRPr="008A6213">
        <w:t xml:space="preserve"> </w:t>
      </w:r>
    </w:p>
    <w:p w:rsidR="00401965" w:rsidRPr="008A6213" w:rsidRDefault="00401965" w:rsidP="00F653EF">
      <w:pPr>
        <w:spacing w:line="240" w:lineRule="auto"/>
        <w:ind w:left="1304"/>
      </w:pPr>
      <w:r w:rsidRPr="008A6213">
        <w:t>Suunnitelman kurinpitokeinojen käyttämisestä ja niihin liittyvistä menettelytavoista tulee sisältää seuraavat asiakokonaisuudet:</w:t>
      </w:r>
    </w:p>
    <w:p w:rsidR="00401965" w:rsidRPr="008A6213" w:rsidRDefault="00401965" w:rsidP="00F653EF">
      <w:pPr>
        <w:numPr>
          <w:ilvl w:val="0"/>
          <w:numId w:val="8"/>
        </w:numPr>
        <w:spacing w:line="240" w:lineRule="auto"/>
      </w:pPr>
      <w:r w:rsidRPr="008A6213">
        <w:t xml:space="preserve">menettelytavat rike- ja häiriötilanteissa, asioiden selvittämisvastuut, työnjako sekä kuulemis- ja kirjaamismenettelyt </w:t>
      </w:r>
    </w:p>
    <w:p w:rsidR="00401965" w:rsidRPr="008A6213" w:rsidRDefault="00401965" w:rsidP="00F653EF">
      <w:pPr>
        <w:numPr>
          <w:ilvl w:val="0"/>
          <w:numId w:val="8"/>
        </w:numPr>
        <w:spacing w:line="240" w:lineRule="auto"/>
      </w:pPr>
      <w:r w:rsidRPr="008A6213">
        <w:t>periaatteet hallinnon yleisten oikeusturvaperiaatteiden noudattamiseen kurinpitokeinoja käytettäessä</w:t>
      </w:r>
    </w:p>
    <w:p w:rsidR="00401965" w:rsidRPr="008A6213" w:rsidRDefault="00401965" w:rsidP="00F653EF">
      <w:pPr>
        <w:numPr>
          <w:ilvl w:val="0"/>
          <w:numId w:val="8"/>
        </w:numPr>
        <w:spacing w:line="240" w:lineRule="auto"/>
      </w:pPr>
      <w:r w:rsidRPr="008A6213">
        <w:t>henkilökunnan osaamisen varmistaminen kurinpidollisten toimivaltuuksien käyttämisessä</w:t>
      </w:r>
    </w:p>
    <w:p w:rsidR="00401965" w:rsidRPr="008A6213" w:rsidRDefault="00401965" w:rsidP="00F653EF">
      <w:pPr>
        <w:numPr>
          <w:ilvl w:val="0"/>
          <w:numId w:val="8"/>
        </w:numPr>
        <w:spacing w:line="240" w:lineRule="auto"/>
      </w:pPr>
      <w:r w:rsidRPr="008A6213">
        <w:t xml:space="preserve">suunnitelmasta, järjestyssäännöistä ja laissa säädetyistä kurinpitokeinoista tiedottaminen eri tahoille </w:t>
      </w:r>
    </w:p>
    <w:p w:rsidR="00401965" w:rsidRPr="008A6213" w:rsidRDefault="00401965" w:rsidP="00F653EF">
      <w:pPr>
        <w:numPr>
          <w:ilvl w:val="0"/>
          <w:numId w:val="8"/>
        </w:numPr>
        <w:spacing w:line="240" w:lineRule="auto"/>
        <w:rPr>
          <w:rFonts w:eastAsia="Calibri"/>
        </w:rPr>
      </w:pPr>
      <w:r w:rsidRPr="008A6213">
        <w:t xml:space="preserve">yhteistyö eri viranomaistahojen ja huoltajien kanssa </w:t>
      </w:r>
    </w:p>
    <w:p w:rsidR="00401965" w:rsidRPr="008A6213" w:rsidRDefault="00401965" w:rsidP="00F653EF">
      <w:pPr>
        <w:numPr>
          <w:ilvl w:val="0"/>
          <w:numId w:val="8"/>
        </w:numPr>
        <w:spacing w:line="240" w:lineRule="auto"/>
        <w:rPr>
          <w:rFonts w:eastAsia="Calibri"/>
        </w:rPr>
      </w:pPr>
      <w:r w:rsidRPr="008A6213">
        <w:t xml:space="preserve">menettelytavat suunnitelman seurantaa sekä sen toteutumisen ja vaikuttavuuden arviointia varten. </w:t>
      </w:r>
    </w:p>
    <w:p w:rsidR="00401965" w:rsidRPr="008A6213" w:rsidRDefault="00401965" w:rsidP="00F653EF">
      <w:pPr>
        <w:spacing w:line="240" w:lineRule="auto"/>
      </w:pPr>
    </w:p>
    <w:p w:rsidR="00401965" w:rsidRPr="008A6213" w:rsidRDefault="00401965" w:rsidP="00F653EF">
      <w:pPr>
        <w:widowControl/>
        <w:adjustRightInd/>
        <w:spacing w:line="240" w:lineRule="auto"/>
        <w:ind w:left="1304"/>
        <w:textAlignment w:val="auto"/>
        <w:rPr>
          <w:lang w:eastAsia="en-US"/>
        </w:rPr>
      </w:pPr>
      <w:r w:rsidRPr="008A6213">
        <w:t xml:space="preserve">Suunnitelma voi sisältyä opetussuunnitelmaan, tai se voi olla erillinen. </w:t>
      </w:r>
      <w:r w:rsidRPr="008A6213">
        <w:rPr>
          <w:lang w:eastAsia="en-US"/>
        </w:rPr>
        <w:t xml:space="preserve"> </w:t>
      </w:r>
    </w:p>
    <w:p w:rsidR="00A660D5" w:rsidRPr="008A6213" w:rsidRDefault="00A660D5" w:rsidP="00F653EF">
      <w:pPr>
        <w:widowControl/>
        <w:adjustRightInd/>
        <w:spacing w:line="240" w:lineRule="auto"/>
        <w:ind w:left="1304"/>
        <w:textAlignment w:val="auto"/>
        <w:rPr>
          <w:lang w:eastAsia="en-US"/>
        </w:rPr>
      </w:pPr>
    </w:p>
    <w:p w:rsidR="00BD7A7E" w:rsidRPr="008A6213" w:rsidRDefault="00BD7A7E" w:rsidP="00C349CD">
      <w:pPr>
        <w:widowControl/>
        <w:adjustRightInd/>
        <w:spacing w:line="240" w:lineRule="auto"/>
        <w:textAlignment w:val="auto"/>
        <w:rPr>
          <w:lang w:eastAsia="en-US"/>
        </w:rPr>
      </w:pPr>
    </w:p>
    <w:p w:rsidR="00B33180" w:rsidRPr="008A6213" w:rsidRDefault="00B33180" w:rsidP="00F653EF">
      <w:pPr>
        <w:pStyle w:val="Otsikko2"/>
        <w:rPr>
          <w:lang w:eastAsia="en-US"/>
        </w:rPr>
      </w:pPr>
      <w:bookmarkStart w:id="62" w:name="_Toc423589922"/>
      <w:bookmarkStart w:id="63" w:name="_Toc428458946"/>
      <w:r w:rsidRPr="008A6213">
        <w:rPr>
          <w:lang w:eastAsia="en-US"/>
        </w:rPr>
        <w:t>4.6   Kieleen ja kulttuuriin liittyviä kysymyksiä</w:t>
      </w:r>
      <w:bookmarkEnd w:id="62"/>
      <w:bookmarkEnd w:id="63"/>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Default="00B33180" w:rsidP="00F653EF">
      <w:pPr>
        <w:widowControl/>
        <w:adjustRightInd/>
        <w:spacing w:line="240" w:lineRule="auto"/>
        <w:ind w:left="1304"/>
        <w:textAlignment w:val="auto"/>
        <w:rPr>
          <w:rFonts w:eastAsia="Calibri"/>
          <w:lang w:eastAsia="en-US"/>
        </w:rPr>
      </w:pPr>
    </w:p>
    <w:p w:rsidR="00B852CB" w:rsidRPr="008A6213" w:rsidRDefault="00B852C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i/>
          <w:lang w:eastAsia="en-US"/>
        </w:rPr>
      </w:pPr>
      <w:r w:rsidRPr="008A6213">
        <w:rPr>
          <w:rFonts w:eastAsia="Calibri"/>
          <w:b/>
          <w:i/>
          <w:lang w:eastAsia="en-US"/>
        </w:rPr>
        <w:t>Saamelaiset ja saamen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Saamelaisopiskelijoiden opetuksessa otetaan huomioon, että saamelaiset ovat alkuperäiskansa, jolla on oma kieli ja kulttuuri. Saamelaisopiskelijoiden lukio-opetuksen erityisenä tavoitteena on, että nuoret voivat kasvaa omaan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uomessa puhuttuja saamen kieliä – inarinsaamea, koltansaamea ja pohjoissaamea – voidaan opettaa lukiossa lukiolain 8 §:n mukaan äidinkielen ja kirjallisuuden oppimääränä. Saamen kieltä voidaan opettaa</w:t>
      </w:r>
      <w:r w:rsidR="00146A6B" w:rsidRPr="008A6213">
        <w:rPr>
          <w:rFonts w:eastAsia="Calibri"/>
          <w:lang w:eastAsia="en-US"/>
        </w:rPr>
        <w:t xml:space="preserve"> myös</w:t>
      </w:r>
      <w:r w:rsidRPr="008A6213">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n kieli voi olla lukio-opetuksen opetuskieli, ja perusopetuksessa saamenkielistä opetusta saaneille opiskelijoille pyritään turvaamaan saamenkielisen opetuksen jatkuminen myös lukiossa. Saamenkielisen opetuksen erityisenä tavoitteena on opiskelijoiden tukeminen heidän kasvamisessaan kaksikielisyyteen</w:t>
      </w:r>
      <w:r w:rsidR="001603B5" w:rsidRPr="008A6213">
        <w:rPr>
          <w:rFonts w:eastAsia="Calibri"/>
          <w:lang w:eastAsia="en-US"/>
        </w:rPr>
        <w:t xml:space="preserve">. </w:t>
      </w:r>
      <w:r w:rsidR="001603B5" w:rsidRPr="008A6213">
        <w:t>Opetus tukee myös saamelaisten yhdenvertaisia opiskelu- ja toimintamahdollisuuksia sekä saamen- että suomenkielisessä yhteisössä.</w:t>
      </w:r>
      <w:r w:rsidR="001603B5" w:rsidRPr="008A6213">
        <w:rPr>
          <w:color w:val="1F497D"/>
        </w:rPr>
        <w:t xml:space="preserve"> </w:t>
      </w:r>
      <w:r w:rsidRPr="008A6213">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Romanit</w:t>
      </w:r>
    </w:p>
    <w:p w:rsidR="00B33180" w:rsidRPr="008A6213" w:rsidRDefault="00B33180" w:rsidP="00F653EF">
      <w:pPr>
        <w:widowControl/>
        <w:adjustRightInd/>
        <w:spacing w:line="240" w:lineRule="auto"/>
        <w:ind w:left="1304"/>
        <w:textAlignment w:val="auto"/>
        <w:rPr>
          <w:rFonts w:eastAsia="Calibri"/>
          <w:b/>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Romaniopiskelijoiden opetuksessa tulee ottaa huomioon Suomen romanien asema etnisenä ja kulttuurisena vähemmistönä. Lukio-opiskelun erityisenä tavoitteena on, että nuoret voivat kasvaa omaan kieleensä, kulttuuriinsa ja yhteisöönsä sekä rakentaa yhteiskunnallista osallisuuttaan ja omaa identiteettiään. Tavoitteena on lisäksi edistää romaniopiskelijoiden siirtymistä jatko-opintoihin. </w:t>
      </w:r>
    </w:p>
    <w:p w:rsidR="00B33180" w:rsidRPr="008A6213" w:rsidRDefault="00B33180" w:rsidP="00F653EF">
      <w:pPr>
        <w:widowControl/>
        <w:adjustRightInd/>
        <w:spacing w:line="240" w:lineRule="auto"/>
        <w:ind w:left="1304"/>
        <w:textAlignment w:val="auto"/>
        <w:rPr>
          <w:rFonts w:eastAsia="Calibri"/>
          <w:lang w:eastAsia="en-US"/>
        </w:rPr>
      </w:pPr>
    </w:p>
    <w:p w:rsidR="00C36DE9"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Romanikieltä voidaan opettaa lukiossa lukiolain 8 §:n mukaisesti äidinkielen ja kirjallisuuden oppimääränä. Romanikieltä voidaan opettaa</w:t>
      </w:r>
      <w:r w:rsidR="00C9673A" w:rsidRPr="008A6213">
        <w:rPr>
          <w:rFonts w:eastAsia="Calibri"/>
          <w:lang w:eastAsia="en-US"/>
        </w:rPr>
        <w:t xml:space="preserve"> myös</w:t>
      </w:r>
      <w:r w:rsidRPr="008A6213">
        <w:rPr>
          <w:rFonts w:eastAsia="Calibri"/>
          <w:lang w:eastAsia="en-US"/>
        </w:rPr>
        <w:t xml:space="preserve"> lukiokoulutusta täydentävänä opetuksena. Romanikielen lukio-opetus edistää opiskelijoiden mahdollisuuksia sekä kielen elvyttämiseen että romanikielen korkea-asteen opintoihin. Romanikielen opetus lukiossa vahvistaa romaniopiskelijoiden identiteettiä ja antaa heille mahdollisuuksia käyttää kieltään ja ilmaista itseään siten, että huomioidaan heidän kotoaan, yhteisöstään ja perusopetuksesta saamansa taidot ja 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C36DE9" w:rsidRPr="008A6213" w:rsidRDefault="00C36DE9" w:rsidP="00F653EF">
      <w:pPr>
        <w:widowControl/>
        <w:adjustRightInd/>
        <w:spacing w:line="240" w:lineRule="auto"/>
        <w:ind w:left="1304"/>
        <w:textAlignment w:val="auto"/>
        <w:rPr>
          <w:rFonts w:eastAsia="Calibri"/>
          <w:lang w:eastAsia="en-US"/>
        </w:rPr>
      </w:pPr>
    </w:p>
    <w:p w:rsidR="00A82D0A" w:rsidRPr="008A6213" w:rsidRDefault="00A82D0A"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b/>
          <w:i/>
          <w:lang w:eastAsia="en-US"/>
        </w:rPr>
        <w:t>Viittoma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FD66ED"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8A6213">
        <w:rPr>
          <w:rFonts w:eastAsia="Calibri"/>
          <w:lang w:eastAsia="en-US"/>
        </w:rPr>
        <w:noBreakHyphen/>
        <w:t>kulttuurin rinnalla. Viittomakieltä käyttävät opiskelijat voivat olla kuuroja, huonokuuloisia</w:t>
      </w:r>
      <w:r w:rsidR="00C9673A" w:rsidRPr="008A6213">
        <w:rPr>
          <w:rFonts w:eastAsia="Calibri"/>
          <w:lang w:eastAsia="en-US"/>
        </w:rPr>
        <w:t xml:space="preserve"> tai</w:t>
      </w:r>
      <w:r w:rsidR="004A514C" w:rsidRPr="008A6213">
        <w:rPr>
          <w:rFonts w:eastAsia="Calibri"/>
          <w:lang w:eastAsia="en-US"/>
        </w:rPr>
        <w:t xml:space="preserve"> kuulevi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opetuksessa ja opiskelussa noudatetaan lukion yleisiä kasvatus- ja oppimis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B33180" w:rsidRPr="008A6213" w:rsidRDefault="00B33180" w:rsidP="00F653EF">
      <w:pPr>
        <w:widowControl/>
        <w:adjustRightInd/>
        <w:spacing w:line="240" w:lineRule="auto"/>
        <w:ind w:left="1304" w:firstLine="10"/>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Viittomakielisiä opiskelijoita on informoitava heidän oikeuksistaan ylioppilastutkinno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 xml:space="preserve">Vieraskieliset opiskelijat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skielen hallintaa, monikielistä identiteettiä, oman kieli- ja kulttuuritaustan arvostusta sekä kasvua kulttuurisesti monimuotoisen yhteiskunnan aktiiviseksi ja tasapainoiseksi jäseneksi. </w:t>
      </w:r>
    </w:p>
    <w:p w:rsidR="00B33180" w:rsidRPr="008A6213" w:rsidRDefault="00B33180" w:rsidP="004A514C">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t>Vieraskieliselle opiskelijalle voidaan opettaa äidinkieltä ja kirjallisuutta suomi/ruotsi toisena kielenä</w:t>
      </w:r>
      <w:r w:rsidR="00C9673A" w:rsidRPr="008A6213">
        <w:t xml:space="preserve"> ja kirjallisuus</w:t>
      </w:r>
      <w:r w:rsidRPr="008A6213">
        <w:t xml:space="preserve"> -oppimäärän mukaan. Suomi/ruotsi toisena kielenä </w:t>
      </w:r>
      <w:r w:rsidR="0098386E" w:rsidRPr="008A6213">
        <w:t xml:space="preserve">ja kirjallisuus </w:t>
      </w:r>
      <w:r w:rsidR="0098386E" w:rsidRPr="008A6213">
        <w:noBreakHyphen/>
      </w:r>
      <w:r w:rsidRPr="008A6213">
        <w:t>oppimäärä on opiskelijalle tarkoituksenmukainen, mikäli hänen suomen tai ruotsin kielen peruskielitaidossaan on puutteit</w:t>
      </w:r>
      <w:r w:rsidR="0098386E" w:rsidRPr="008A6213">
        <w:t>a jollakin kielitaidon osa-aluee</w:t>
      </w:r>
      <w:r w:rsidRPr="008A6213">
        <w:t xml:space="preserv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8A6213">
        <w:noBreakHyphen/>
        <w:t xml:space="preserve">opetus, omakielinen opetus ja opiskelijan oman äidinkielen opetus järjestetään ja milloin sitä on tarkoituksenmukaista toteuttaa useiden oppilaitosten yhteistyönä. </w:t>
      </w:r>
    </w:p>
    <w:p w:rsidR="00B33180" w:rsidRPr="008A6213" w:rsidRDefault="00B33180" w:rsidP="00F653EF">
      <w:pPr>
        <w:widowControl/>
        <w:tabs>
          <w:tab w:val="left" w:pos="1304"/>
        </w:tabs>
        <w:spacing w:line="240" w:lineRule="auto"/>
        <w:ind w:left="1304"/>
        <w:textAlignment w:val="auto"/>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iä opiskelijoita on informoitava heidän opiskelumahdollisuuksistaan ja tukijärjestelyistä lukiossa sekä heidän oikeuksistaan ylioppilastutkinnossa. </w:t>
      </w:r>
    </w:p>
    <w:p w:rsidR="00401965" w:rsidRPr="008A6213" w:rsidRDefault="00401965" w:rsidP="00F653EF">
      <w:pPr>
        <w:widowControl/>
        <w:adjustRightInd/>
        <w:spacing w:line="240" w:lineRule="auto"/>
        <w:ind w:left="1304"/>
        <w:textAlignment w:val="auto"/>
        <w:rPr>
          <w:lang w:eastAsia="en-US"/>
        </w:rPr>
      </w:pPr>
    </w:p>
    <w:p w:rsidR="00A6005B" w:rsidRPr="008A6213" w:rsidRDefault="00A6005B" w:rsidP="00A6005B">
      <w:pPr>
        <w:widowControl/>
        <w:adjustRightInd/>
        <w:spacing w:line="240" w:lineRule="auto"/>
        <w:ind w:left="1304"/>
        <w:textAlignment w:val="auto"/>
        <w:rPr>
          <w:rFonts w:eastAsia="Calibri"/>
          <w:lang w:eastAsia="en-US"/>
        </w:rPr>
      </w:pPr>
      <w:r w:rsidRPr="008A6213">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textAlignment w:val="auto"/>
        <w:rPr>
          <w:lang w:eastAsia="en-US"/>
        </w:rPr>
      </w:pPr>
    </w:p>
    <w:p w:rsidR="00401965" w:rsidRPr="008A6213" w:rsidRDefault="00401965" w:rsidP="00F653EF">
      <w:pPr>
        <w:spacing w:line="240" w:lineRule="auto"/>
        <w:ind w:left="1304"/>
        <w:rPr>
          <w:color w:val="000000"/>
        </w:rPr>
      </w:pPr>
    </w:p>
    <w:p w:rsidR="00401965" w:rsidRPr="008A6213" w:rsidRDefault="00B33180" w:rsidP="00F653EF">
      <w:pPr>
        <w:pStyle w:val="Otsikko1"/>
        <w:rPr>
          <w:rFonts w:eastAsia="Calibri"/>
          <w:szCs w:val="28"/>
          <w:lang w:eastAsia="en-US"/>
        </w:rPr>
      </w:pPr>
      <w:bookmarkStart w:id="64" w:name="_Toc421085573"/>
      <w:r w:rsidRPr="008A6213">
        <w:br w:type="page"/>
      </w:r>
      <w:bookmarkStart w:id="65" w:name="_Toc423589923"/>
      <w:bookmarkStart w:id="66" w:name="_Toc428458947"/>
      <w:r w:rsidR="00401965" w:rsidRPr="008A6213">
        <w:t>5  OPPIMISTAVOITTEET JA OPETUKSEN KESKEISET SISÄLLÖT</w:t>
      </w:r>
      <w:bookmarkEnd w:id="64"/>
      <w:bookmarkEnd w:id="65"/>
      <w:bookmarkEnd w:id="66"/>
      <w:r w:rsidR="00401965" w:rsidRPr="008A6213">
        <w:t xml:space="preserve"> </w:t>
      </w: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pStyle w:val="Otsikko2"/>
        <w:rPr>
          <w:lang w:eastAsia="en-US"/>
        </w:rPr>
      </w:pPr>
      <w:bookmarkStart w:id="67" w:name="_Toc423589924"/>
      <w:bookmarkStart w:id="68" w:name="_Toc428458948"/>
      <w:bookmarkStart w:id="69" w:name="_Toc421085574"/>
      <w:r w:rsidRPr="008A6213">
        <w:rPr>
          <w:lang w:eastAsia="en-US"/>
        </w:rPr>
        <w:t>5.1   Opetuksen yleiset tavoitteet</w:t>
      </w:r>
      <w:bookmarkEnd w:id="67"/>
      <w:bookmarkEnd w:id="68"/>
      <w:r w:rsidRPr="008A6213">
        <w:rPr>
          <w:lang w:eastAsia="en-US"/>
        </w:rPr>
        <w:t xml:space="preserve"> </w:t>
      </w:r>
      <w:bookmarkEnd w:id="69"/>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toimijuuteen paikallisesti, kansallisesti ja kansainvälisest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rPr>
      </w:pPr>
      <w:r w:rsidRPr="008A6213">
        <w:rPr>
          <w:rFonts w:eastAsia="Calibri"/>
          <w:lang w:eastAsia="en-US"/>
        </w:rPr>
        <w:t>Lukio-opetus vahvistaa</w:t>
      </w:r>
      <w:r w:rsidR="009D7908" w:rsidRPr="008A6213">
        <w:rPr>
          <w:rFonts w:eastAsia="Calibri"/>
          <w:lang w:eastAsia="en-US"/>
        </w:rPr>
        <w:t xml:space="preserve"> opiskelijan tietoisuutta ihmis</w:t>
      </w:r>
      <w:r w:rsidRPr="008A6213">
        <w:rPr>
          <w:rFonts w:eastAsia="Calibri"/>
          <w:lang w:eastAsia="en-US"/>
        </w:rPr>
        <w:t xml:space="preserve">en toiminnan vaikutuksista ympäristön tilaan. Opetus </w:t>
      </w:r>
      <w:r w:rsidRPr="008A6213">
        <w:rPr>
          <w:rFonts w:eastAsia="Calibri"/>
        </w:rPr>
        <w:t>ohjaa opiskelijaa ymmärtämään</w:t>
      </w:r>
      <w:r w:rsidRPr="008A6213">
        <w:rPr>
          <w:rFonts w:eastAsia="Calibri"/>
          <w:lang w:eastAsia="en-US"/>
        </w:rPr>
        <w:t xml:space="preserve"> kestävän elämäntavan välttämättömyyden ja moniulotteisuuden. </w:t>
      </w:r>
      <w:r w:rsidRPr="008A6213">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aikana opiskelija saa monipuolisia </w:t>
      </w:r>
      <w:r w:rsidRPr="008A6213">
        <w:rPr>
          <w:rFonts w:eastAsia="Calibri"/>
        </w:rPr>
        <w:t>kokemuksia uuden tiedon ja osaamisen rakentamisesta</w:t>
      </w:r>
      <w:r w:rsidRPr="008A6213">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8A6213">
        <w:rPr>
          <w:rFonts w:eastAsia="Calibri"/>
        </w:rPr>
        <w:t xml:space="preserve">Opetus vahvistaa opiskelijan monilukutaitoa niin, että hän ymmärtää tieteen- ja taiteenaloille ominaista kieltä sekä osaa tuottaa ja tulkita erilaisia tekstejä. </w:t>
      </w:r>
      <w:r w:rsidRPr="008A6213">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8A6213">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8A6213">
        <w:rPr>
          <w:rFonts w:eastAsia="Calibri"/>
        </w:rPr>
        <w:t>eri taiteenaloille</w:t>
      </w:r>
      <w:r w:rsidRPr="008A6213">
        <w:rPr>
          <w:rFonts w:eastAsia="Calibri"/>
          <w:lang w:eastAsia="en-US"/>
        </w:rPr>
        <w:t xml:space="preserve"> ominaiseen ilmaisuun ja toimintaan sekä taide- ja kulttuurielämään osallistumiseen. Fyysinen aktiivisuus ja </w:t>
      </w:r>
      <w:r w:rsidRPr="008A6213">
        <w:rPr>
          <w:rFonts w:eastAsia="Calibri"/>
        </w:rPr>
        <w:t>terveelliset</w:t>
      </w:r>
      <w:r w:rsidRPr="008A6213">
        <w:rPr>
          <w:rFonts w:eastAsia="Calibri"/>
          <w:lang w:eastAsia="en-US"/>
        </w:rPr>
        <w:t xml:space="preserve"> elämäntavat ymmärretään terveyden ja hyvinvoinnin perusedellytyksiks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aikana opiskelijan oppimaan oppimisen taidot</w:t>
      </w:r>
      <w:r w:rsidRPr="008A6213">
        <w:rPr>
          <w:rFonts w:eastAsia="Calibri"/>
        </w:rPr>
        <w:t xml:space="preserve"> kehittyvät</w:t>
      </w:r>
      <w:r w:rsidRPr="008A6213">
        <w:rPr>
          <w:rFonts w:eastAsia="Calibri"/>
          <w:lang w:eastAsia="en-US"/>
        </w:rPr>
        <w:t xml:space="preserve"> ja monipuolistuvat. Opiskelija oppii tuntemaan vahvuuksiaan ja kehittymistarpeitaan oppijana sekä luottamaan mahdollisuuksiinsa oppia. </w:t>
      </w:r>
      <w:r w:rsidRPr="008A6213">
        <w:rPr>
          <w:rFonts w:eastAsia="Calibri"/>
        </w:rPr>
        <w:t>Opiskelija ymmärtää sitoutumisen merkityksen oppimiselleen, mikä vahvistaa hänen itseohjautuvuuttaan.</w:t>
      </w:r>
      <w:r w:rsidRPr="008A6213">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401965" w:rsidRPr="008A6213" w:rsidRDefault="00401965" w:rsidP="00F653EF">
      <w:pPr>
        <w:widowControl/>
        <w:adjustRightInd/>
        <w:spacing w:line="240" w:lineRule="auto"/>
        <w:ind w:left="1304"/>
        <w:textAlignment w:val="auto"/>
        <w:rPr>
          <w:rFonts w:eastAsia="Calibri"/>
          <w:lang w:eastAsia="en-US"/>
        </w:rPr>
      </w:pPr>
    </w:p>
    <w:p w:rsidR="00211039"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opetus lujittaa opiskelijan identiteettiä ja ohjaa oman ainutlaatuisuuden ymmärtämiseen ja arvostamiseen.</w:t>
      </w:r>
      <w:r w:rsidR="00434B22" w:rsidRPr="008A6213">
        <w:rPr>
          <w:rFonts w:eastAsia="Calibri"/>
          <w:lang w:eastAsia="en-US"/>
        </w:rPr>
        <w:t xml:space="preserve"> </w:t>
      </w:r>
      <w:r w:rsidR="00434B22" w:rsidRPr="008A6213">
        <w:t xml:space="preserve">Sukupuolen ja seksuaalisen suuntautumisen </w:t>
      </w:r>
      <w:r w:rsidR="007F200A">
        <w:t xml:space="preserve">moninaisuuden ymmärtäminen luo edellytyksiä sukupuoli- ja </w:t>
      </w:r>
      <w:r w:rsidR="00434B22" w:rsidRPr="008A6213">
        <w:t>tasa-arvotietoiselle opetukselle.</w:t>
      </w:r>
      <w:r w:rsidR="00DB71E9" w:rsidRPr="008A6213">
        <w:rPr>
          <w:rFonts w:eastAsia="Calibri"/>
          <w:lang w:eastAsia="en-US"/>
        </w:rPr>
        <w:t xml:space="preserve"> </w:t>
      </w:r>
      <w:r w:rsidRPr="008A6213">
        <w:rPr>
          <w:rFonts w:eastAsia="Calibri"/>
          <w:lang w:eastAsia="en-US"/>
        </w:rPr>
        <w:t>Opetus antaa opiskelijalle</w:t>
      </w:r>
      <w:r w:rsidR="0062455A" w:rsidRPr="008A6213">
        <w:rPr>
          <w:rFonts w:eastAsia="Calibri"/>
          <w:lang w:eastAsia="en-US"/>
        </w:rPr>
        <w:t xml:space="preserve"> </w:t>
      </w:r>
      <w:r w:rsidRPr="008A6213">
        <w:rPr>
          <w:rFonts w:eastAsia="Calibri"/>
          <w:lang w:eastAsia="en-US"/>
        </w:rPr>
        <w:t xml:space="preserve">koulutusmahdollisuuksista, yhteiskunnasta ja työelämästä tietoja ja kokemuksia, joiden avulla hän osaa suunnitella omaa tulevaisuuttaan, jatkokoulutustaan ja tulevaa ammattiaan. Opetus vahvistaa opiskelijoiden yhdenvertaisia ja tasa-arvoisia mahdollisuuksia kehittää osaamistaan sekä tehdä opiskeluaikaisia ja tulevaisuutta koskevia valintoja. </w:t>
      </w:r>
    </w:p>
    <w:p w:rsidR="00FD28DB" w:rsidRPr="008A6213" w:rsidRDefault="00FD28D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textAlignment w:val="auto"/>
        <w:rPr>
          <w:rFonts w:eastAsia="Calibri"/>
          <w:lang w:eastAsia="en-US"/>
        </w:rPr>
      </w:pPr>
    </w:p>
    <w:p w:rsidR="00B33180" w:rsidRPr="008A6213" w:rsidRDefault="00B33180" w:rsidP="00F653EF">
      <w:pPr>
        <w:pStyle w:val="Otsikko2"/>
        <w:rPr>
          <w:lang w:eastAsia="en-US"/>
        </w:rPr>
      </w:pPr>
      <w:bookmarkStart w:id="70" w:name="_Toc423589925"/>
      <w:bookmarkStart w:id="71" w:name="_Toc428458949"/>
      <w:r w:rsidRPr="008A6213">
        <w:rPr>
          <w:lang w:eastAsia="en-US"/>
        </w:rPr>
        <w:t>5.2   Aihekokonaisuudet</w:t>
      </w:r>
      <w:bookmarkEnd w:id="70"/>
      <w:bookmarkEnd w:id="71"/>
      <w:r w:rsidRPr="008A6213">
        <w:rPr>
          <w:lang w:eastAsia="en-US"/>
        </w:rPr>
        <w:tab/>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spacing w:line="240" w:lineRule="auto"/>
        <w:ind w:left="1304"/>
      </w:pPr>
      <w:r w:rsidRPr="008A6213">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Kaikkien aihekokonaisuuksien yhteisinä tavoitteina on, että opiskelija </w:t>
      </w:r>
    </w:p>
    <w:p w:rsidR="00FD28DB" w:rsidRPr="008A6213" w:rsidRDefault="00FD28DB" w:rsidP="00F653EF">
      <w:pPr>
        <w:numPr>
          <w:ilvl w:val="0"/>
          <w:numId w:val="113"/>
        </w:numPr>
        <w:spacing w:line="240" w:lineRule="auto"/>
      </w:pPr>
      <w:r w:rsidRPr="008A6213">
        <w:t>havainnoi ja analysoi nykyajan ilmiöitä ja toimintaympäristöjä</w:t>
      </w:r>
    </w:p>
    <w:p w:rsidR="00FD28DB" w:rsidRPr="008A6213" w:rsidRDefault="00FD28DB" w:rsidP="00F653EF">
      <w:pPr>
        <w:numPr>
          <w:ilvl w:val="0"/>
          <w:numId w:val="113"/>
        </w:numPr>
        <w:spacing w:line="240" w:lineRule="auto"/>
      </w:pPr>
      <w:r w:rsidRPr="008A6213">
        <w:t>ymmärtää asioiden välisiä yhteyksiä, vuorovaikutussuhteita ja keskinäisriippuvuuksia sekä osaa jäsentää laaja-alaisia kokonaisuuksia tiedon- ja taidonalat ylittävästi ja yhdistävästi</w:t>
      </w:r>
    </w:p>
    <w:p w:rsidR="00FD28DB" w:rsidRPr="008A6213" w:rsidRDefault="00FD28DB" w:rsidP="00F653EF">
      <w:pPr>
        <w:numPr>
          <w:ilvl w:val="0"/>
          <w:numId w:val="113"/>
        </w:numPr>
        <w:spacing w:line="240" w:lineRule="auto"/>
      </w:pPr>
      <w:r w:rsidRPr="008A6213">
        <w:t>saa mahdollisuuksia osaamisen jakamiseen, vertaisoppimiseen, ratkaisujen yhdessä ideointiin ja tuottamiseen sekä luovaan ongelmanratkaisuun ja ajatteluun</w:t>
      </w:r>
    </w:p>
    <w:p w:rsidR="00FD28DB" w:rsidRPr="008A6213" w:rsidRDefault="00FD28DB" w:rsidP="00F653EF">
      <w:pPr>
        <w:numPr>
          <w:ilvl w:val="0"/>
          <w:numId w:val="113"/>
        </w:numPr>
        <w:spacing w:line="240" w:lineRule="auto"/>
      </w:pPr>
      <w:r w:rsidRPr="008A6213">
        <w:t>osaa esittää perusteltuja käsityksiä toivottavista muutoksista sekä rohkaistuu toimimaan hyvän tulevaisuuden puolest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Kaikille lukioille yhteisiä aihekokonaisuuksia ovat</w:t>
      </w:r>
    </w:p>
    <w:p w:rsidR="00FD28DB" w:rsidRPr="008A6213" w:rsidRDefault="00FD28DB" w:rsidP="00F653EF">
      <w:pPr>
        <w:numPr>
          <w:ilvl w:val="0"/>
          <w:numId w:val="114"/>
        </w:numPr>
        <w:spacing w:line="240" w:lineRule="auto"/>
        <w:ind w:left="1664"/>
      </w:pPr>
      <w:r w:rsidRPr="008A6213">
        <w:t>aktiivinen kansalaisuus, yrittäjyys ja työelämä</w:t>
      </w:r>
    </w:p>
    <w:p w:rsidR="00FD28DB" w:rsidRPr="008A6213" w:rsidRDefault="00FD28DB" w:rsidP="00F653EF">
      <w:pPr>
        <w:numPr>
          <w:ilvl w:val="0"/>
          <w:numId w:val="114"/>
        </w:numPr>
        <w:spacing w:line="240" w:lineRule="auto"/>
        <w:ind w:left="1664"/>
      </w:pPr>
      <w:r w:rsidRPr="008A6213">
        <w:t>hyvinvointi ja turvallisuus</w:t>
      </w:r>
    </w:p>
    <w:p w:rsidR="00FD28DB" w:rsidRPr="008A6213" w:rsidRDefault="00FD28DB" w:rsidP="00F653EF">
      <w:pPr>
        <w:numPr>
          <w:ilvl w:val="0"/>
          <w:numId w:val="114"/>
        </w:numPr>
        <w:spacing w:line="240" w:lineRule="auto"/>
        <w:ind w:left="1664"/>
      </w:pPr>
      <w:r w:rsidRPr="008A6213">
        <w:t>kestävä elämäntapa ja globaali vastuu</w:t>
      </w:r>
    </w:p>
    <w:p w:rsidR="00FD28DB" w:rsidRPr="008A6213" w:rsidRDefault="00FD28DB" w:rsidP="00F653EF">
      <w:pPr>
        <w:numPr>
          <w:ilvl w:val="0"/>
          <w:numId w:val="114"/>
        </w:numPr>
        <w:spacing w:line="240" w:lineRule="auto"/>
        <w:ind w:left="1664"/>
      </w:pPr>
      <w:r w:rsidRPr="008A6213">
        <w:t>kulttuurien tuntemus ja kansainvälisyys</w:t>
      </w:r>
    </w:p>
    <w:p w:rsidR="00FD28DB" w:rsidRPr="008A6213" w:rsidRDefault="00FD28DB" w:rsidP="00F653EF">
      <w:pPr>
        <w:numPr>
          <w:ilvl w:val="0"/>
          <w:numId w:val="114"/>
        </w:numPr>
        <w:spacing w:line="240" w:lineRule="auto"/>
        <w:ind w:left="1664"/>
      </w:pPr>
      <w:r w:rsidRPr="008A6213">
        <w:t>monilukutaito</w:t>
      </w:r>
      <w:r w:rsidR="00146A6B" w:rsidRPr="008A6213">
        <w:t xml:space="preserve"> ja mediat</w:t>
      </w:r>
    </w:p>
    <w:p w:rsidR="00FD28DB" w:rsidRPr="008A6213" w:rsidRDefault="00FD28DB" w:rsidP="00F653EF">
      <w:pPr>
        <w:numPr>
          <w:ilvl w:val="0"/>
          <w:numId w:val="114"/>
        </w:numPr>
        <w:spacing w:line="240" w:lineRule="auto"/>
        <w:ind w:left="1664"/>
      </w:pPr>
      <w:r w:rsidRPr="008A6213">
        <w:t xml:space="preserve">teknologia ja yhteiskunta. </w:t>
      </w:r>
    </w:p>
    <w:p w:rsidR="00B33180" w:rsidRPr="008A6213" w:rsidRDefault="00B33180" w:rsidP="00F653EF">
      <w:pPr>
        <w:spacing w:line="240" w:lineRule="auto"/>
        <w:ind w:left="1304"/>
      </w:pPr>
      <w:r w:rsidRPr="008A6213">
        <w:t>Näiden aihekokonaisuuksien lisäksi koulutuksen järjestäjä voi hyväksyä opetussuunnitelmaan muita aihekokonaisuuksi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B33180" w:rsidRPr="008A6213" w:rsidRDefault="00B33180" w:rsidP="00F653EF">
      <w:pPr>
        <w:spacing w:line="240" w:lineRule="auto"/>
      </w:pPr>
    </w:p>
    <w:p w:rsidR="00B33180" w:rsidRPr="008A6213" w:rsidRDefault="00B33180" w:rsidP="00F653EF">
      <w:pPr>
        <w:spacing w:line="240" w:lineRule="auto"/>
      </w:pPr>
    </w:p>
    <w:p w:rsidR="00B33180" w:rsidRPr="008A6213" w:rsidRDefault="00B33180" w:rsidP="00F653EF">
      <w:pPr>
        <w:spacing w:line="240" w:lineRule="auto"/>
        <w:ind w:left="1304"/>
        <w:rPr>
          <w:b/>
        </w:rPr>
      </w:pPr>
      <w:bookmarkStart w:id="72" w:name="OLE_LINK1"/>
      <w:r w:rsidRPr="008A6213">
        <w:rPr>
          <w:b/>
        </w:rPr>
        <w:t xml:space="preserve">Aktiivinen kansalaisuus, yrittäjyys ja työelämä </w:t>
      </w:r>
    </w:p>
    <w:p w:rsidR="00B33180" w:rsidRPr="008A6213" w:rsidRDefault="00B33180" w:rsidP="00F653EF">
      <w:pPr>
        <w:spacing w:line="240" w:lineRule="auto"/>
        <w:rPr>
          <w:b/>
        </w:rPr>
      </w:pPr>
    </w:p>
    <w:p w:rsidR="00B33180" w:rsidRPr="008A6213" w:rsidRDefault="00B33180" w:rsidP="00F653EF">
      <w:pPr>
        <w:spacing w:line="240" w:lineRule="auto"/>
        <w:ind w:left="1304"/>
      </w:pPr>
      <w:r w:rsidRPr="008A6213">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vastuullisuuteen sekä rakentavaan ja tietoperustaiseen kriittisyyteen. Osallistumis-, vaikuttamis- ja työkokemukset sekä niiden reflektointi ovat aihekokonaisuuden keskeistä sisältöä.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kansalaisyhteiskunnan, yritysten ja julkisen vallan toimintaperiaatteita, analysoi yhteiskunnallisia kysymyksiä ja laajentaa työelämän tuntemustaa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työelämän ja yrittäjyyden lähtökohtia sekä perehtyy yrittäjyyden ja työn tekemisen eri muotoihin, talouden toimintaperiaatteisiin ja tulevaisuuden näkymii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saa kokemuksia toimijuudesta kansalaisyhteiskunnassa sekä työ- ja yrityselämässä sekä löytää omia kiinnostuksen kohteita, toimintatapoja ja -kanavia </w:t>
      </w:r>
    </w:p>
    <w:p w:rsidR="00B33180" w:rsidRPr="008A6213" w:rsidRDefault="00B33180" w:rsidP="00F653EF">
      <w:pPr>
        <w:widowControl/>
        <w:numPr>
          <w:ilvl w:val="0"/>
          <w:numId w:val="110"/>
        </w:numPr>
        <w:adjustRightInd/>
        <w:spacing w:line="240" w:lineRule="auto"/>
        <w:ind w:left="1664"/>
        <w:contextualSpacing/>
        <w:textAlignment w:val="auto"/>
      </w:pPr>
      <w:r w:rsidRPr="008A6213">
        <w:t>kehittää ja käyttää kansalaisyhteiskunnan sekä työelämän edellyttämiä taitojaan, kuten kieli-, viestintä- ja vuorovaikutustaitoja</w:t>
      </w:r>
    </w:p>
    <w:p w:rsidR="00B33180" w:rsidRPr="008A6213" w:rsidRDefault="00B33180" w:rsidP="00F653EF">
      <w:pPr>
        <w:widowControl/>
        <w:numPr>
          <w:ilvl w:val="0"/>
          <w:numId w:val="110"/>
        </w:numPr>
        <w:adjustRightInd/>
        <w:spacing w:line="240" w:lineRule="auto"/>
        <w:ind w:left="1664"/>
        <w:contextualSpacing/>
        <w:textAlignment w:val="auto"/>
      </w:pPr>
      <w:r w:rsidRPr="008A6213">
        <w:t>osaa käyttää sananvapauttaan sekä analysoida ajankohtaisten esimerkkien valossa vastuullisen sananvapauden rajoja</w:t>
      </w:r>
    </w:p>
    <w:p w:rsidR="00B33180" w:rsidRPr="008A6213" w:rsidRDefault="00B33180" w:rsidP="00F653EF">
      <w:pPr>
        <w:widowControl/>
        <w:numPr>
          <w:ilvl w:val="0"/>
          <w:numId w:val="111"/>
        </w:numPr>
        <w:adjustRightInd/>
        <w:spacing w:line="240" w:lineRule="auto"/>
        <w:contextualSpacing/>
        <w:textAlignment w:val="auto"/>
      </w:pPr>
      <w:r w:rsidRPr="008A6213">
        <w:t xml:space="preserve">harjaantuu suunnittelemaan omaa toimintaansa, oppii ennakoivaa ajattelua ja tilannearviointia sekä ottamaan kohtuullisia riskejä ja kestämään myös epäonnistumista ja pettymyksiä </w:t>
      </w:r>
    </w:p>
    <w:p w:rsidR="00B33180" w:rsidRPr="008A6213" w:rsidRDefault="00B33180" w:rsidP="00F653EF">
      <w:pPr>
        <w:widowControl/>
        <w:numPr>
          <w:ilvl w:val="0"/>
          <w:numId w:val="110"/>
        </w:numPr>
        <w:adjustRightInd/>
        <w:spacing w:line="240" w:lineRule="auto"/>
        <w:ind w:left="1664"/>
        <w:contextualSpacing/>
        <w:textAlignment w:val="auto"/>
      </w:pPr>
      <w:r w:rsidRPr="008A6213">
        <w:t>rohkaistuu ideoimaan, tekemään aloitteita, käynnistämään keskusteluita ja vaikuttamaan eri yhteisöissä</w:t>
      </w:r>
    </w:p>
    <w:p w:rsidR="00B33180" w:rsidRPr="008A6213" w:rsidRDefault="00B33180" w:rsidP="00F653EF">
      <w:pPr>
        <w:widowControl/>
        <w:numPr>
          <w:ilvl w:val="0"/>
          <w:numId w:val="110"/>
        </w:numPr>
        <w:adjustRightInd/>
        <w:spacing w:line="240" w:lineRule="auto"/>
        <w:ind w:left="1664"/>
        <w:contextualSpacing/>
        <w:textAlignment w:val="auto"/>
      </w:pPr>
      <w:r w:rsidRPr="008A6213">
        <w:t>tunnistaa omia taipumuksiaan, vahvuuksiaan ja kiinnostuksen kohteitaan sekä osaa tehdä opintoihin ja työhön liittyvät valintansa harkiten.</w:t>
      </w:r>
    </w:p>
    <w:p w:rsidR="00B33180" w:rsidRPr="008A6213" w:rsidRDefault="00B33180" w:rsidP="00F653EF">
      <w:pPr>
        <w:spacing w:line="240" w:lineRule="auto"/>
        <w:ind w:left="1664"/>
        <w:contextualSpacing/>
      </w:pPr>
    </w:p>
    <w:p w:rsidR="00B33180" w:rsidRPr="008A6213" w:rsidRDefault="00B33180" w:rsidP="00F653EF">
      <w:pPr>
        <w:spacing w:line="240" w:lineRule="auto"/>
        <w:ind w:left="1304"/>
      </w:pPr>
      <w:r w:rsidRPr="008A6213">
        <w:t xml:space="preserve">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 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B33180" w:rsidRPr="008A6213" w:rsidRDefault="00B33180" w:rsidP="00F653EF">
      <w:pPr>
        <w:spacing w:line="240" w:lineRule="auto"/>
        <w:ind w:left="1304"/>
      </w:pPr>
    </w:p>
    <w:p w:rsidR="00B33180" w:rsidRPr="008A6213" w:rsidRDefault="00B33180" w:rsidP="00F653EF">
      <w:pPr>
        <w:spacing w:line="240" w:lineRule="auto"/>
        <w:ind w:left="1304"/>
      </w:pPr>
    </w:p>
    <w:bookmarkEnd w:id="72"/>
    <w:p w:rsidR="00B33180" w:rsidRPr="008A6213" w:rsidRDefault="00B33180" w:rsidP="00F653EF">
      <w:pPr>
        <w:spacing w:line="240" w:lineRule="auto"/>
        <w:ind w:left="1304"/>
        <w:rPr>
          <w:b/>
        </w:rPr>
      </w:pPr>
      <w:r w:rsidRPr="008A6213">
        <w:rPr>
          <w:b/>
        </w:rPr>
        <w:t>Hyvinvointi ja turvallisuu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uvata psyykkistä, sosiaalista, fyysistä ja kulttuurista hyvinvointia ymmärtäen inhimillistä moninaisuutta sekä ihmisten erilaisia tarpeita ja elämäntilanteit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ymmärtää omaan, lukioyhteisön ja yhteiskunnan hyvinvointiin ja turvallisuuteen vaikuttavia tekijöitä ja osaa pohtia, miten niiden ylläpitämiseen voi osallistu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tunnistaa hyvinvointia heikentäviä tekijöitä, kuten kiusaamisen, häirinnän, rasismin ja yhteisön ulkopuolelle jättämisen, sekä osaa puolustaa itseään ja muita näiltä</w:t>
      </w:r>
      <w:r w:rsidRPr="00FD66ED">
        <w:t xml:space="preserve"> </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äsitellä ristiriitoja ja konflikteja rakentavasti ja myös sovittelun keino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ngelma- ja poikkeustilanteissa sekä tarvittaessa hakeutua ja ohjata toisia hakeutumaan palvelujärjestelmän tarjoaman avun piiri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man ja toisten hyvinvoinnin ja turvallisuuden hyväksi lukiossa, lähiyhteisöissä ja yhteiskunnallisesti</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tuntee hyvinvoinnin ja turvallisuuden yhteiskunnallisia edistämiskeinoja sekä osaa kohdata muuttuvan maailman epävarmuutta.</w:t>
      </w:r>
    </w:p>
    <w:p w:rsidR="00B33180" w:rsidRPr="008A6213" w:rsidRDefault="00B33180" w:rsidP="00F653EF">
      <w:pPr>
        <w:spacing w:line="240" w:lineRule="auto"/>
        <w:ind w:left="1661"/>
        <w:contextualSpacing/>
      </w:pPr>
    </w:p>
    <w:p w:rsidR="00B33180" w:rsidRPr="008A6213" w:rsidRDefault="00B33180" w:rsidP="00F653EF">
      <w:pPr>
        <w:spacing w:line="240" w:lineRule="auto"/>
        <w:ind w:left="1304"/>
      </w:pPr>
      <w:r w:rsidRPr="008A6213">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firstLine="1304"/>
        <w:rPr>
          <w:b/>
        </w:rPr>
      </w:pPr>
      <w:r w:rsidRPr="008A6213">
        <w:rPr>
          <w:b/>
        </w:rPr>
        <w:t xml:space="preserve">Kestävä elämäntapa ja globaali vastuu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B33180" w:rsidRPr="008A6213" w:rsidRDefault="00B33180" w:rsidP="00F653EF">
      <w:pPr>
        <w:autoSpaceDE w:val="0"/>
        <w:autoSpaceDN w:val="0"/>
        <w:spacing w:line="240" w:lineRule="auto"/>
        <w:ind w:left="1304"/>
        <w:contextualSpacing/>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5"/>
        </w:numPr>
        <w:spacing w:line="240" w:lineRule="auto"/>
      </w:pPr>
      <w:r w:rsidRPr="008A6213">
        <w:t xml:space="preserve">tuntee perusasiat kestävän elämäntavan ekologisesta, taloudellisesta sekä sosiaalisesta ja kulttuurisesta ulottuvuudesta sekä ymmärtää, että vasta niiden yhteensovittaminen tekee elämäntavasta kestävän </w:t>
      </w:r>
    </w:p>
    <w:p w:rsidR="00FD28DB" w:rsidRPr="008A6213" w:rsidRDefault="00FD28DB" w:rsidP="00F653EF">
      <w:pPr>
        <w:numPr>
          <w:ilvl w:val="0"/>
          <w:numId w:val="115"/>
        </w:numPr>
        <w:spacing w:line="240" w:lineRule="auto"/>
        <w:contextualSpacing/>
      </w:pPr>
      <w:r w:rsidRPr="008A6213">
        <w:t>osaa analysoida ja arvottaa luonnonympäristöissä, rakennetuissa ympäristöissä ja sosiaalisissa ympäristöissä tapahtuvia muutoksia sekä rohkaistuu toimimaan myönteisten ratkaisujen puolesta</w:t>
      </w:r>
    </w:p>
    <w:p w:rsidR="00FD28DB" w:rsidRPr="008A6213" w:rsidRDefault="00FD28DB" w:rsidP="00F653EF">
      <w:pPr>
        <w:numPr>
          <w:ilvl w:val="0"/>
          <w:numId w:val="115"/>
        </w:numPr>
        <w:shd w:val="clear" w:color="auto" w:fill="FFFFFF"/>
        <w:spacing w:line="240" w:lineRule="auto"/>
        <w:contextualSpacing/>
      </w:pPr>
      <w:r w:rsidRPr="008A6213">
        <w:t xml:space="preserve">tuntee ilmastonmuutokseen ja luonnon monimuotoisuuden heikkenemiseen vaikuttavia tekijöitä sekä tiedostaa niiden merkityksen ympäristölle ja ihmisen toiminnalle </w:t>
      </w:r>
    </w:p>
    <w:p w:rsidR="00FD28DB" w:rsidRPr="008A6213" w:rsidRDefault="00FD28DB" w:rsidP="00F653EF">
      <w:pPr>
        <w:numPr>
          <w:ilvl w:val="0"/>
          <w:numId w:val="115"/>
        </w:numPr>
        <w:spacing w:line="240" w:lineRule="auto"/>
        <w:contextualSpacing/>
      </w:pPr>
      <w:r w:rsidRPr="008A6213">
        <w:t>osaa analysoida globalisoitumista ja sen vaikutuksia kestävään elämäntapaan paikallisesti ja maailmanlaajuisesti sekä tuntee keinoja köyhyyden ja eriarvoisuuden lievittämiseksi</w:t>
      </w:r>
    </w:p>
    <w:p w:rsidR="00FD28DB" w:rsidRPr="008A6213" w:rsidRDefault="00FD28DB" w:rsidP="00F653EF">
      <w:pPr>
        <w:numPr>
          <w:ilvl w:val="0"/>
          <w:numId w:val="115"/>
        </w:numPr>
        <w:spacing w:line="240" w:lineRule="auto"/>
        <w:contextualSpacing/>
      </w:pPr>
      <w:r w:rsidRPr="008A6213">
        <w:t xml:space="preserve">osaa analysoida kestävän elämäntavan, tuotanto- ja kulutustapojen sekä poliittisten päätösten välisiä yhteyksiä </w:t>
      </w:r>
    </w:p>
    <w:p w:rsidR="00FD28DB" w:rsidRPr="008A6213" w:rsidRDefault="00FD28DB" w:rsidP="00F653EF">
      <w:pPr>
        <w:numPr>
          <w:ilvl w:val="0"/>
          <w:numId w:val="115"/>
        </w:numPr>
        <w:shd w:val="clear" w:color="auto" w:fill="FFFFFF"/>
        <w:spacing w:line="240" w:lineRule="auto"/>
        <w:contextualSpacing/>
      </w:pPr>
      <w:r w:rsidRPr="008A6213">
        <w:t xml:space="preserve">osaa noudattaa luontoperustastaan ja kulttuuriperinnöstään ylisukupolvisesti huolehtivaa elämäntapaa </w:t>
      </w:r>
    </w:p>
    <w:p w:rsidR="00B33180" w:rsidRPr="008A6213" w:rsidRDefault="00FD28DB" w:rsidP="00807CEA">
      <w:pPr>
        <w:numPr>
          <w:ilvl w:val="0"/>
          <w:numId w:val="115"/>
        </w:numPr>
        <w:spacing w:line="240" w:lineRule="auto"/>
        <w:contextualSpacing/>
      </w:pPr>
      <w:r w:rsidRPr="008A6213">
        <w:t>osaa tehdä yhteistyötä eri tahojen kanssa edistääkseen yhteisvastuullisesti kestävää ja oikeudenmukaista kehitystä.</w:t>
      </w:r>
    </w:p>
    <w:p w:rsidR="00B33180" w:rsidRPr="008A6213" w:rsidRDefault="00B33180" w:rsidP="00F653EF">
      <w:pPr>
        <w:spacing w:line="240" w:lineRule="auto"/>
        <w:ind w:left="1304"/>
        <w:contextualSpacing/>
      </w:pPr>
      <w:r w:rsidRPr="008A6213">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B33180" w:rsidRPr="008A6213" w:rsidRDefault="00B33180" w:rsidP="00F653EF">
      <w:pPr>
        <w:spacing w:line="240" w:lineRule="auto"/>
        <w:ind w:left="1304"/>
        <w:contextualSpacing/>
      </w:pPr>
      <w:r w:rsidRPr="008A6213">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rPr>
          <w:b/>
        </w:rPr>
      </w:pPr>
      <w:r w:rsidRPr="008A6213">
        <w:rPr>
          <w:b/>
        </w:rPr>
        <w:t>Kulttuurien tuntemus ja kansainvälisyy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6"/>
        </w:numPr>
        <w:spacing w:line="240" w:lineRule="auto"/>
        <w:ind w:left="1664"/>
      </w:pPr>
      <w:r w:rsidRPr="008A6213">
        <w:t>tuntee ihmisoikeuksia ja osaa pohtia ihmisoikeuksien edistämistä kulttuurisesti ja katsomuksellisesti moninaisissa yhteisöissä</w:t>
      </w:r>
    </w:p>
    <w:p w:rsidR="00FD28DB" w:rsidRPr="008A6213" w:rsidRDefault="00FD28DB" w:rsidP="00F653EF">
      <w:pPr>
        <w:numPr>
          <w:ilvl w:val="0"/>
          <w:numId w:val="116"/>
        </w:numPr>
        <w:spacing w:line="240" w:lineRule="auto"/>
        <w:ind w:left="1664"/>
      </w:pPr>
      <w:r w:rsidRPr="008A6213">
        <w:t>osaa reflektoida kulttuuriperintöjä, arvoja, taloudellisia toimintaympäristöjä ja muita seikkoja, joiden pohjalle kulttuuri-identiteetit ja elämäntavat rakentuvat omassa arjessa, suomalaisessa yhteiskunnassa ja maailmassa</w:t>
      </w:r>
    </w:p>
    <w:p w:rsidR="00FD28DB" w:rsidRPr="008A6213" w:rsidRDefault="00FD28DB" w:rsidP="00F653EF">
      <w:pPr>
        <w:numPr>
          <w:ilvl w:val="0"/>
          <w:numId w:val="116"/>
        </w:numPr>
        <w:spacing w:line="240" w:lineRule="auto"/>
        <w:ind w:left="1664"/>
      </w:pPr>
      <w:r w:rsidRPr="008A6213">
        <w:t xml:space="preserve">vahvistaa myönteisiä kulttuuri-identiteettejään ja kulttuurien tuntemustaan sekä oppii näkemään asioita toisten elämäntilanteista ja olosuhteista käsin ja harjaantuu toimimaan kulttuuritulkkina </w:t>
      </w:r>
    </w:p>
    <w:p w:rsidR="00FD28DB" w:rsidRPr="008A6213" w:rsidRDefault="00FD28DB" w:rsidP="00F653EF">
      <w:pPr>
        <w:numPr>
          <w:ilvl w:val="0"/>
          <w:numId w:val="116"/>
        </w:numPr>
        <w:spacing w:line="240" w:lineRule="auto"/>
        <w:ind w:left="1664"/>
      </w:pPr>
      <w:r w:rsidRPr="008A6213">
        <w:t>ymmärtää, miten aineellinen ja aineeton kulttuuriperintö ovat muodostuneet sekä mikä voi olla hänen ja hänen yhteisöjensä tehtävä kulttuuriperinnön vaalimisessa ja uusintamisessa</w:t>
      </w:r>
    </w:p>
    <w:p w:rsidR="00FD28DB" w:rsidRPr="008A6213" w:rsidRDefault="00FD28DB" w:rsidP="00F653EF">
      <w:pPr>
        <w:numPr>
          <w:ilvl w:val="0"/>
          <w:numId w:val="116"/>
        </w:numPr>
        <w:spacing w:line="240" w:lineRule="auto"/>
        <w:ind w:left="1664"/>
      </w:pPr>
      <w:r w:rsidRPr="008A6213">
        <w:t>vahvistaa kielitietoisuuttaan, monikielisyyttään ja monilukutaitoaan</w:t>
      </w:r>
    </w:p>
    <w:p w:rsidR="00FD28DB" w:rsidRPr="008A6213" w:rsidRDefault="00FD28DB" w:rsidP="00F653EF">
      <w:pPr>
        <w:numPr>
          <w:ilvl w:val="0"/>
          <w:numId w:val="116"/>
        </w:numPr>
        <w:spacing w:line="240" w:lineRule="auto"/>
        <w:ind w:left="1664"/>
      </w:pPr>
      <w:r w:rsidRPr="008A6213">
        <w:t>osaa toimia kulttuurisesti moninaisissa verkostoissa ja toimintaympäristöissä pyrkien keskinäiseen kunnioitukseen ja aitoon vuorovaikutukseen</w:t>
      </w:r>
    </w:p>
    <w:p w:rsidR="00FD28DB" w:rsidRPr="008A6213" w:rsidRDefault="00FD28DB" w:rsidP="00F653EF">
      <w:pPr>
        <w:numPr>
          <w:ilvl w:val="0"/>
          <w:numId w:val="116"/>
        </w:numPr>
        <w:spacing w:line="240" w:lineRule="auto"/>
        <w:ind w:left="1664"/>
        <w:rPr>
          <w:b/>
        </w:rPr>
      </w:pPr>
      <w:r w:rsidRPr="008A6213">
        <w:t>saa tilaisuuksia harjoitella ja kartuttaa maailmankansalaisen osaamistaan tehden luovaa, monenkeskistä yhteistyötä hyvän tulevaisuuden rakentamiseksi</w:t>
      </w:r>
      <w:r w:rsidRPr="008A6213">
        <w:rPr>
          <w:b/>
        </w:rPr>
        <w:t>.</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7051AE" w:rsidRDefault="007051AE">
      <w:pPr>
        <w:widowControl/>
        <w:adjustRightInd/>
        <w:spacing w:line="240" w:lineRule="auto"/>
        <w:textAlignment w:val="auto"/>
      </w:pPr>
      <w:r>
        <w:br w:type="page"/>
      </w:r>
    </w:p>
    <w:p w:rsidR="00B33180" w:rsidRPr="008A6213" w:rsidRDefault="00B33180" w:rsidP="007051AE">
      <w:pPr>
        <w:spacing w:line="240" w:lineRule="auto"/>
        <w:ind w:left="1304"/>
      </w:pPr>
      <w:r w:rsidRPr="008A6213">
        <w:rPr>
          <w:b/>
        </w:rPr>
        <w:t xml:space="preserve">Monilukutaito ja mediat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7"/>
        </w:numPr>
        <w:spacing w:line="240" w:lineRule="auto"/>
        <w:ind w:left="1664"/>
        <w:contextualSpacing/>
      </w:pPr>
      <w:r w:rsidRPr="008A6213">
        <w:t>syventää ja kehittää monilukutaitoaan, erityisesti monimuotoisten tekstien tulkintaa, tuottamista ja arvottamista</w:t>
      </w:r>
    </w:p>
    <w:p w:rsidR="00FD28DB" w:rsidRPr="008A6213" w:rsidRDefault="00FD28DB" w:rsidP="00F653EF">
      <w:pPr>
        <w:numPr>
          <w:ilvl w:val="0"/>
          <w:numId w:val="117"/>
        </w:numPr>
        <w:spacing w:line="240" w:lineRule="auto"/>
        <w:ind w:left="1664"/>
        <w:contextualSpacing/>
      </w:pPr>
      <w:r w:rsidRPr="008A6213">
        <w:t>syventää käsitystään eri tieteen- ja taiteenalojen kielten merkityksestä opiskelussa ja työelämässä</w:t>
      </w:r>
    </w:p>
    <w:p w:rsidR="00FD28DB" w:rsidRPr="008A6213" w:rsidRDefault="00FD28DB" w:rsidP="00F653EF">
      <w:pPr>
        <w:numPr>
          <w:ilvl w:val="0"/>
          <w:numId w:val="117"/>
        </w:numPr>
        <w:spacing w:line="240" w:lineRule="auto"/>
        <w:ind w:left="1664"/>
        <w:contextualSpacing/>
      </w:pPr>
      <w:r w:rsidRPr="008A6213">
        <w:t>harjaantuu hakemaan, valitsemaan, käyttämään ja jakamaan monenlaisia tekstiaineistoja tiedonhankinnassa ja opiskelussa</w:t>
      </w:r>
    </w:p>
    <w:p w:rsidR="00FD28DB" w:rsidRPr="008A6213" w:rsidRDefault="00FD28DB" w:rsidP="00F653EF">
      <w:pPr>
        <w:numPr>
          <w:ilvl w:val="0"/>
          <w:numId w:val="117"/>
        </w:numPr>
        <w:spacing w:line="240" w:lineRule="auto"/>
        <w:ind w:left="1664"/>
        <w:contextualSpacing/>
      </w:pPr>
      <w:r w:rsidRPr="008A6213">
        <w:t>syventää vuorovaikutus- ja vaikuttamistaitojaan kehittämällä yhteisen mediatuottamisen osaamistaan yhdessä muiden kanssa eri viestintäympäristöissä ja eri välinein</w:t>
      </w:r>
    </w:p>
    <w:p w:rsidR="00FD28DB" w:rsidRPr="008A6213" w:rsidRDefault="00FD28DB" w:rsidP="00F653EF">
      <w:pPr>
        <w:numPr>
          <w:ilvl w:val="0"/>
          <w:numId w:val="117"/>
        </w:numPr>
        <w:spacing w:line="240" w:lineRule="auto"/>
        <w:ind w:left="1664"/>
        <w:contextualSpacing/>
      </w:pPr>
      <w:r w:rsidRPr="008A6213">
        <w:t xml:space="preserve">harjaantuu mediakriittisyyteen perehtymällä medioiden toimintaan vaikuttaviin yhteiskunnallisiin, taloudellisiin ja kulttuurisiin tekijöihin </w:t>
      </w:r>
    </w:p>
    <w:p w:rsidR="00FD28DB" w:rsidRPr="008A6213" w:rsidRDefault="00FD28DB" w:rsidP="00F653EF">
      <w:pPr>
        <w:numPr>
          <w:ilvl w:val="0"/>
          <w:numId w:val="117"/>
        </w:numPr>
        <w:spacing w:line="240" w:lineRule="auto"/>
        <w:ind w:left="1664"/>
        <w:contextualSpacing/>
      </w:pPr>
      <w:r w:rsidRPr="008A6213">
        <w:t xml:space="preserve">tuntee tekijänoikeuksia ja sananvapautta koskevia keskeisiä normeja sekä osaa analysoida medioihin liittyviä eettisiä ja esteettisiä kysymyksiä </w:t>
      </w:r>
    </w:p>
    <w:p w:rsidR="00FD28DB" w:rsidRPr="008A6213" w:rsidRDefault="00FD28DB" w:rsidP="00F653EF">
      <w:pPr>
        <w:numPr>
          <w:ilvl w:val="0"/>
          <w:numId w:val="117"/>
        </w:numPr>
        <w:spacing w:line="240" w:lineRule="auto"/>
        <w:ind w:left="1664"/>
        <w:contextualSpacing/>
      </w:pPr>
      <w:r w:rsidRPr="008A6213">
        <w:t>osaa käyttää monilukutaitoa ja medioita itseilmaisussa ja vuorovaikutuksessa sekä toimia vastuullisesti sisällön tuottajana, käyttäjänä ja jakajana.</w:t>
      </w:r>
    </w:p>
    <w:p w:rsidR="00B33180" w:rsidRPr="008A6213" w:rsidRDefault="00B33180" w:rsidP="00F653EF">
      <w:pPr>
        <w:spacing w:line="240" w:lineRule="auto"/>
        <w:ind w:left="3328"/>
        <w:contextualSpacing/>
      </w:pPr>
    </w:p>
    <w:p w:rsidR="00B33180" w:rsidRPr="008A6213" w:rsidRDefault="00B33180" w:rsidP="00F653EF">
      <w:pPr>
        <w:spacing w:line="240" w:lineRule="auto"/>
        <w:ind w:left="1304"/>
      </w:pPr>
      <w:r w:rsidRPr="008A6213">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left="1304"/>
        <w:rPr>
          <w:b/>
        </w:rPr>
      </w:pPr>
      <w:r w:rsidRPr="008A6213">
        <w:rPr>
          <w:b/>
        </w:rPr>
        <w:t>Teknologia ja yhteiskunta</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8A6213">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Tavoitteena on, että opiskelija </w:t>
      </w:r>
    </w:p>
    <w:p w:rsidR="00FD28DB" w:rsidRPr="008A6213" w:rsidRDefault="00FD28DB" w:rsidP="00F653EF">
      <w:pPr>
        <w:numPr>
          <w:ilvl w:val="0"/>
          <w:numId w:val="118"/>
        </w:numPr>
        <w:spacing w:line="240" w:lineRule="auto"/>
        <w:ind w:left="1664"/>
      </w:pPr>
      <w:r w:rsidRPr="008A6213">
        <w:t xml:space="preserve">käyttää eri oppiaineiden tietoja ja taitoja arvioidessaan teknologian eri ilmentymiä sekä pohtiessaan teknologisten innovaatioiden vaikutuksia ja teknologian moninaisia kehittämismahdollisuuksia  </w:t>
      </w:r>
    </w:p>
    <w:p w:rsidR="00A520C1" w:rsidRDefault="00FD28DB" w:rsidP="00A520C1">
      <w:pPr>
        <w:numPr>
          <w:ilvl w:val="0"/>
          <w:numId w:val="118"/>
        </w:numPr>
        <w:spacing w:line="240" w:lineRule="auto"/>
        <w:ind w:left="1664"/>
      </w:pPr>
      <w:r w:rsidRPr="008A6213">
        <w:t xml:space="preserve">ymmärtää ihmisen suhdetta teknologiaan sekä osaa pohtia teknologian osuutta ja merkitystä elämäntapojen muotoutumisessa, yhteiskunnan muutoksissa ja ympäristön tilaan vaikuttavana tekijänä </w:t>
      </w:r>
    </w:p>
    <w:p w:rsidR="00A520C1" w:rsidRDefault="00A520C1" w:rsidP="00A520C1">
      <w:pPr>
        <w:numPr>
          <w:ilvl w:val="0"/>
          <w:numId w:val="118"/>
        </w:numPr>
        <w:spacing w:line="240" w:lineRule="auto"/>
        <w:ind w:left="1664"/>
      </w:pPr>
      <w:r w:rsidRPr="00A520C1">
        <w:t>ymmärtää tieteen, taiteen ja teknologian kehityksen keskinäistä vuorovaikutusta</w:t>
      </w:r>
    </w:p>
    <w:p w:rsidR="00FD28DB" w:rsidRPr="008A6213" w:rsidRDefault="00FD28DB" w:rsidP="00F653EF">
      <w:pPr>
        <w:numPr>
          <w:ilvl w:val="0"/>
          <w:numId w:val="118"/>
        </w:numPr>
        <w:spacing w:line="240" w:lineRule="auto"/>
        <w:ind w:left="1664"/>
        <w:contextualSpacing/>
      </w:pPr>
      <w:r w:rsidRPr="008A6213">
        <w:t xml:space="preserve">rohkaistuu käyttämään omia mahdollisuuksiaan, luovuuttaan ja ongelmanratkaisutaitojaan hakiessaan ratkaisuja käytännöllisiin ongelmiin sekä oppii suhtautumaan erehdyksiin luovaan prosessiin kuuluvana kokemuksena </w:t>
      </w:r>
    </w:p>
    <w:p w:rsidR="00FD28DB" w:rsidRPr="008A6213" w:rsidRDefault="00FD28DB" w:rsidP="00F653EF">
      <w:pPr>
        <w:numPr>
          <w:ilvl w:val="0"/>
          <w:numId w:val="118"/>
        </w:numPr>
        <w:spacing w:line="240" w:lineRule="auto"/>
        <w:ind w:left="1664"/>
        <w:contextualSpacing/>
      </w:pPr>
      <w:r w:rsidRPr="008A6213">
        <w:t>oppii yhteistyön taitoja ja yrittäjyyttä sekä tutustuu teknologisilta ratkaisuiltaan kiinnostaviin yrityksiin ja innovatiivisiin työelämän toimijoihin</w:t>
      </w:r>
    </w:p>
    <w:p w:rsidR="00FD28DB" w:rsidRPr="008A6213" w:rsidRDefault="00FD28DB" w:rsidP="00F653EF">
      <w:pPr>
        <w:numPr>
          <w:ilvl w:val="0"/>
          <w:numId w:val="118"/>
        </w:numPr>
        <w:spacing w:line="240" w:lineRule="auto"/>
        <w:ind w:left="1664"/>
        <w:contextualSpacing/>
      </w:pPr>
      <w:r w:rsidRPr="008A6213">
        <w:t>osaa tehdä järkeviä teknologiaa koskevia valintoja kansalaisena ja kuluttajana</w:t>
      </w:r>
    </w:p>
    <w:p w:rsidR="0037734B" w:rsidRDefault="00FD28DB" w:rsidP="00F653EF">
      <w:pPr>
        <w:numPr>
          <w:ilvl w:val="0"/>
          <w:numId w:val="118"/>
        </w:numPr>
        <w:spacing w:line="240" w:lineRule="auto"/>
        <w:ind w:left="1664"/>
        <w:contextualSpacing/>
      </w:pPr>
      <w:r w:rsidRPr="008A6213">
        <w:t>osaa pohtia teknologian, talouden ja politiikan vuorovaikutusta sekä teknologisten vaihtoehtojen vaikutusta työpaikkojen kehitykseen, työn sisältöön ja työllisyyteen</w:t>
      </w:r>
    </w:p>
    <w:p w:rsidR="00FD28DB" w:rsidRPr="008A6213" w:rsidRDefault="00FD28DB" w:rsidP="00F653EF">
      <w:pPr>
        <w:spacing w:line="240" w:lineRule="auto"/>
        <w:ind w:left="1664"/>
        <w:contextualSpacing/>
      </w:pPr>
    </w:p>
    <w:p w:rsidR="00E639D2" w:rsidRPr="008A6213" w:rsidRDefault="00B33180" w:rsidP="00F653EF">
      <w:pPr>
        <w:spacing w:line="240" w:lineRule="auto"/>
        <w:ind w:left="1304"/>
      </w:pPr>
      <w:r w:rsidRPr="008A6213">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8A6213" w:rsidRDefault="00B33180" w:rsidP="00F653EF">
      <w:pPr>
        <w:pStyle w:val="Otsikko2"/>
      </w:pPr>
      <w:bookmarkStart w:id="73" w:name="_Toc415582300"/>
      <w:r w:rsidRPr="008A6213">
        <w:br w:type="page"/>
      </w:r>
      <w:bookmarkStart w:id="74" w:name="_Toc415582263"/>
      <w:bookmarkStart w:id="75" w:name="_Toc423589926"/>
      <w:bookmarkStart w:id="76" w:name="_Toc428458950"/>
      <w:bookmarkStart w:id="77" w:name="_Toc415582276"/>
      <w:r w:rsidR="007207C3" w:rsidRPr="008A6213">
        <w:t>5.3.   Äidinkieli ja kirjallisuus</w:t>
      </w:r>
      <w:bookmarkEnd w:id="74"/>
      <w:bookmarkEnd w:id="75"/>
      <w:bookmarkEnd w:id="76"/>
    </w:p>
    <w:p w:rsidR="007207C3" w:rsidRPr="008A6213" w:rsidRDefault="007207C3" w:rsidP="00F653EF">
      <w:pPr>
        <w:tabs>
          <w:tab w:val="left" w:pos="1276"/>
          <w:tab w:val="left" w:pos="1985"/>
          <w:tab w:val="right" w:pos="8789"/>
        </w:tabs>
        <w:spacing w:line="240" w:lineRule="auto"/>
        <w:rPr>
          <w:b/>
          <w:bCs/>
          <w:sz w:val="28"/>
        </w:rPr>
      </w:pPr>
    </w:p>
    <w:p w:rsidR="007207C3" w:rsidRPr="008A6213" w:rsidRDefault="007207C3" w:rsidP="00F653EF">
      <w:pPr>
        <w:tabs>
          <w:tab w:val="left" w:pos="1276"/>
          <w:tab w:val="left" w:pos="1985"/>
          <w:tab w:val="right" w:pos="8789"/>
        </w:tabs>
        <w:spacing w:line="240" w:lineRule="auto"/>
        <w:ind w:left="1304"/>
      </w:pPr>
      <w:r w:rsidRPr="008A6213">
        <w:t>Oppiaineena äidinkieli ja kirjallisuus on lukio-opetuksen keskeinen taito-, tieto-, kulttuuri- ja taideaine. Se tarjoaa aineksia kielellisen ja kulttuurisen yleissivistyksen sekä oman identiteetin rakentamiseen. Opetus kehittää ajattelemisen taitoja ja vahvistaa sekä arjes</w:t>
      </w:r>
      <w:r w:rsidR="004A514C" w:rsidRPr="008A6213">
        <w:t>sa että opiskelussa tarvittavia</w:t>
      </w:r>
      <w:r w:rsidR="009C4A77" w:rsidRPr="008A6213">
        <w:t xml:space="preserve"> oppimaan oppimisen taitoja ja vuorovaikutusosaamista</w:t>
      </w:r>
      <w:r w:rsidRPr="008A6213">
        <w:t xml:space="preserve">. Se saa sisältöjä kieli-, kirjallisuus- ja viestintätieteistä sekä kulttuurin tutkimuksesta. Oppiaine on osa lukion kieli-, kulttuuri-, media- sekä kansalais- ja demokratiakasvatust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s mahdollistaa omasta kielellisestä ja kulttuurisesta taustasta lähtevän identiteetin rakentamisen moninaisessa ja medioituneessa yhteiskunnassa. Tavoitteena on oppia arvostamaan monikielisyyttä, kulttuurista monimuotoisuutta, kielellisiä ihmisoikeuksia, tasa-arvoa ja yhdenvertaisuutt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pStyle w:val="Otsikko3"/>
      </w:pPr>
      <w:bookmarkStart w:id="78" w:name="_Toc415582264"/>
      <w:bookmarkStart w:id="79" w:name="_Toc423589927"/>
      <w:bookmarkStart w:id="80" w:name="_Toc428458951"/>
      <w:r w:rsidRPr="008A6213">
        <w:t xml:space="preserve">5.3.1   Suomen kieli ja kirjallisuus </w:t>
      </w:r>
      <w:r w:rsidRPr="008A6213">
        <w:noBreakHyphen/>
        <w:t>oppimäärä</w:t>
      </w:r>
      <w:bookmarkEnd w:id="78"/>
      <w:bookmarkEnd w:id="79"/>
      <w:bookmarkEnd w:id="80"/>
    </w:p>
    <w:p w:rsidR="007207C3" w:rsidRPr="008A6213" w:rsidRDefault="007207C3" w:rsidP="00F653EF"/>
    <w:p w:rsidR="007207C3" w:rsidRPr="008A6213" w:rsidRDefault="007207C3" w:rsidP="00F653EF">
      <w:pPr>
        <w:tabs>
          <w:tab w:val="left" w:pos="1276"/>
          <w:tab w:val="left" w:pos="1985"/>
          <w:tab w:val="right" w:pos="8789"/>
        </w:tabs>
        <w:spacing w:line="240" w:lineRule="auto"/>
        <w:ind w:left="1304"/>
      </w:pPr>
      <w:r w:rsidRPr="008A6213">
        <w:t>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276"/>
      </w:pPr>
      <w:r w:rsidRPr="008A6213">
        <w:rPr>
          <w:b/>
          <w:bCs/>
        </w:rPr>
        <w:t>Opetuksen tavoitteet</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Suomen kielen ja kirjallisuuden opetuksen tavoitteena on, että opiskelija </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suo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56"/>
        </w:numPr>
        <w:adjustRightInd/>
        <w:spacing w:line="240" w:lineRule="auto"/>
        <w:ind w:left="1664"/>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56"/>
        </w:numPr>
        <w:adjustRightInd/>
        <w:spacing w:line="240" w:lineRule="auto"/>
        <w:ind w:left="1664"/>
        <w:textAlignment w:val="auto"/>
      </w:pPr>
      <w:r w:rsidRPr="008A6213">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8A6213" w:rsidRDefault="007207C3" w:rsidP="00F653EF">
      <w:pPr>
        <w:widowControl/>
        <w:numPr>
          <w:ilvl w:val="0"/>
          <w:numId w:val="256"/>
        </w:numPr>
        <w:adjustRightInd/>
        <w:spacing w:line="240" w:lineRule="auto"/>
        <w:ind w:left="1664"/>
        <w:textAlignment w:val="auto"/>
      </w:pPr>
      <w:r w:rsidRPr="008A6213">
        <w:t>ymmärtää yhteisen kirjakielen tarpeellisuuden, tiedon- ja tieteenalojen kielen merkityksen ja hallitsee yleiskielen normit</w:t>
      </w:r>
    </w:p>
    <w:p w:rsidR="007207C3" w:rsidRPr="008A6213" w:rsidRDefault="007207C3" w:rsidP="00F653EF">
      <w:pPr>
        <w:widowControl/>
        <w:numPr>
          <w:ilvl w:val="0"/>
          <w:numId w:val="256"/>
        </w:numPr>
        <w:adjustRightInd/>
        <w:spacing w:line="240" w:lineRule="auto"/>
        <w:ind w:left="1664"/>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56"/>
        </w:numPr>
        <w:adjustRightInd/>
        <w:spacing w:line="240" w:lineRule="auto"/>
        <w:ind w:left="1664"/>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56"/>
        </w:numPr>
        <w:adjustRightInd/>
        <w:spacing w:line="240" w:lineRule="auto"/>
        <w:ind w:left="1664"/>
        <w:textAlignment w:val="auto"/>
      </w:pPr>
      <w:r w:rsidRPr="008A6213">
        <w:t>ymmärtää ja noudattaa tekijänoikeuksia ja käyttää lähteitä oikein</w:t>
      </w:r>
    </w:p>
    <w:p w:rsidR="007207C3" w:rsidRPr="008A6213" w:rsidRDefault="007207C3" w:rsidP="00F653EF">
      <w:pPr>
        <w:widowControl/>
        <w:numPr>
          <w:ilvl w:val="0"/>
          <w:numId w:val="256"/>
        </w:numPr>
        <w:adjustRightInd/>
        <w:spacing w:line="240" w:lineRule="auto"/>
        <w:ind w:left="1664"/>
        <w:textAlignment w:val="auto"/>
      </w:pPr>
      <w:r w:rsidRPr="008A6213">
        <w:t>osaa hyödyntää tieto- ja viestintäteknologiaa monipuolisesti kaikilla oppimäärän osa-alueilla sekä ymmärtää digitaalisuuden vaikutuksia kieleen, teksteihin ja vuorovaikutukseen</w:t>
      </w:r>
    </w:p>
    <w:p w:rsidR="007207C3" w:rsidRPr="008A6213" w:rsidRDefault="007207C3" w:rsidP="00F653EF">
      <w:pPr>
        <w:widowControl/>
        <w:numPr>
          <w:ilvl w:val="0"/>
          <w:numId w:val="256"/>
        </w:numPr>
        <w:adjustRightInd/>
        <w:spacing w:line="240" w:lineRule="auto"/>
        <w:ind w:left="1664"/>
        <w:textAlignment w:val="auto"/>
      </w:pPr>
      <w:r w:rsidRPr="008A6213">
        <w:t>nauttii kielestä ja kulttuurista ja arvostaa niiden monimuotoisuutta sekä ymmärtää niiden historiallisten juurten merkityksen ja näkyvyyden nykykulttuurissa.</w:t>
      </w:r>
    </w:p>
    <w:p w:rsidR="007207C3" w:rsidRPr="008A6213" w:rsidRDefault="007207C3" w:rsidP="00F653EF">
      <w:pPr>
        <w:tabs>
          <w:tab w:val="left" w:pos="1276"/>
          <w:tab w:val="left" w:pos="1985"/>
          <w:tab w:val="right" w:pos="8789"/>
        </w:tabs>
        <w:spacing w:line="240" w:lineRule="auto"/>
        <w:rPr>
          <w:b/>
          <w:bCs/>
        </w:rPr>
      </w:pPr>
    </w:p>
    <w:p w:rsidR="00A82D0A" w:rsidRPr="008A6213" w:rsidRDefault="00A82D0A"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Arviointi</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widowControl/>
        <w:adjustRightInd/>
        <w:spacing w:line="240" w:lineRule="auto"/>
        <w:ind w:left="1304"/>
        <w:textAlignment w:val="auto"/>
      </w:pPr>
      <w:r w:rsidRPr="008A6213">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Pakolliset kurssit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1. Tekstit ja vuorovaikutus (ÄI1)</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rPr>
          <w:bCs/>
        </w:rPr>
      </w:pPr>
      <w:r w:rsidRPr="008A6213">
        <w:rPr>
          <w:bCs/>
        </w:rPr>
        <w:t>Kurssin tavoitteena on, että opiskelija</w:t>
      </w:r>
    </w:p>
    <w:p w:rsidR="007207C3" w:rsidRPr="008A6213" w:rsidRDefault="007207C3" w:rsidP="00F653EF">
      <w:pPr>
        <w:widowControl/>
        <w:numPr>
          <w:ilvl w:val="0"/>
          <w:numId w:val="257"/>
        </w:numPr>
        <w:adjustRightInd/>
        <w:spacing w:line="240" w:lineRule="auto"/>
        <w:ind w:left="1664"/>
        <w:textAlignment w:val="auto"/>
      </w:pPr>
      <w:r w:rsidRPr="008A6213">
        <w:t>oppii hahmottamaan tekstejä merkityksiä rakentavina kokonaisuuksina</w:t>
      </w:r>
    </w:p>
    <w:p w:rsidR="007207C3" w:rsidRPr="008A6213" w:rsidRDefault="007207C3" w:rsidP="00F653EF">
      <w:pPr>
        <w:widowControl/>
        <w:numPr>
          <w:ilvl w:val="0"/>
          <w:numId w:val="257"/>
        </w:numPr>
        <w:adjustRightInd/>
        <w:spacing w:line="240" w:lineRule="auto"/>
        <w:ind w:left="1664"/>
        <w:textAlignment w:val="auto"/>
      </w:pPr>
      <w:r w:rsidRPr="008A6213">
        <w:rPr>
          <w:bCs/>
        </w:rPr>
        <w:t>kehittää taitoaan tulkita, tuottaa ja arvioida erilaisia tekstejä ja niiden ilmaisutapoj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syventää käsitystä itsestään tekstien tulkitsijana ja tuottajan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lisää tietojaan ja taitojaan puhumisesta ja ryhmäviestinnästä.</w:t>
      </w:r>
    </w:p>
    <w:p w:rsidR="007207C3" w:rsidRPr="008A6213" w:rsidRDefault="007207C3" w:rsidP="00F653EF">
      <w:pPr>
        <w:tabs>
          <w:tab w:val="left" w:pos="1276"/>
          <w:tab w:val="left" w:pos="1985"/>
          <w:tab w:val="right" w:pos="8789"/>
        </w:tabs>
        <w:spacing w:line="240" w:lineRule="auto"/>
        <w:ind w:left="2062"/>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58"/>
        </w:numPr>
        <w:adjustRightInd/>
        <w:spacing w:line="240" w:lineRule="auto"/>
        <w:ind w:left="1664"/>
        <w:textAlignment w:val="auto"/>
      </w:pPr>
      <w:r w:rsidRPr="008A6213">
        <w:t>oman viestijäkuvan kehittyminen puhujana, kuuntelijana, kirjoittajana ja lukijana</w:t>
      </w:r>
    </w:p>
    <w:p w:rsidR="007207C3" w:rsidRPr="008A6213" w:rsidRDefault="007207C3" w:rsidP="00F653EF">
      <w:pPr>
        <w:widowControl/>
        <w:numPr>
          <w:ilvl w:val="0"/>
          <w:numId w:val="258"/>
        </w:numPr>
        <w:adjustRightInd/>
        <w:spacing w:line="240" w:lineRule="auto"/>
        <w:ind w:left="1664"/>
        <w:textAlignment w:val="auto"/>
      </w:pPr>
      <w:r w:rsidRPr="008A6213">
        <w:t>tekstin käsite ja tekstilajit: kertovat, kuvaavat, ohjaavat, kantaa ottavat ja pohtivat tekstit ja niiden yhdistelmät</w:t>
      </w:r>
    </w:p>
    <w:p w:rsidR="007207C3" w:rsidRPr="008A6213" w:rsidRDefault="007207C3" w:rsidP="00F653EF">
      <w:pPr>
        <w:widowControl/>
        <w:numPr>
          <w:ilvl w:val="0"/>
          <w:numId w:val="258"/>
        </w:numPr>
        <w:adjustRightInd/>
        <w:spacing w:line="240" w:lineRule="auto"/>
        <w:ind w:left="1664"/>
        <w:textAlignment w:val="auto"/>
      </w:pPr>
      <w:r w:rsidRPr="008A6213">
        <w:t>tekstikokonaisuuden rakentuminen, tekstien tavoitteen, kontekstin, sisä</w:t>
      </w:r>
      <w:r w:rsidR="00C65A6B" w:rsidRPr="008A6213">
        <w:t xml:space="preserve">llön, rakenteen ja näkökulmien </w:t>
      </w:r>
      <w:r w:rsidRPr="008A6213">
        <w:t>erittely sekä tiedon soveltaminen omaan ilmaisuun</w:t>
      </w:r>
    </w:p>
    <w:p w:rsidR="007207C3" w:rsidRPr="008A6213" w:rsidRDefault="007207C3" w:rsidP="00F653EF">
      <w:pPr>
        <w:widowControl/>
        <w:numPr>
          <w:ilvl w:val="0"/>
          <w:numId w:val="258"/>
        </w:numPr>
        <w:adjustRightInd/>
        <w:spacing w:line="240" w:lineRule="auto"/>
        <w:ind w:left="1664"/>
        <w:textAlignment w:val="auto"/>
      </w:pPr>
      <w:r w:rsidRPr="008A6213">
        <w:t>tekstien monimuotoisuus, erityisesti mediatekstit ja kuvat mediassa</w:t>
      </w:r>
    </w:p>
    <w:p w:rsidR="007207C3" w:rsidRPr="008A6213" w:rsidRDefault="007207C3" w:rsidP="00F653EF">
      <w:pPr>
        <w:widowControl/>
        <w:numPr>
          <w:ilvl w:val="0"/>
          <w:numId w:val="258"/>
        </w:numPr>
        <w:adjustRightInd/>
        <w:spacing w:line="240" w:lineRule="auto"/>
        <w:ind w:left="1664"/>
        <w:textAlignment w:val="auto"/>
      </w:pPr>
      <w:r w:rsidRPr="008A6213">
        <w:t>tekstien moniäänisyys</w:t>
      </w:r>
    </w:p>
    <w:p w:rsidR="007207C3" w:rsidRPr="008A6213" w:rsidRDefault="007207C3" w:rsidP="00F653EF">
      <w:pPr>
        <w:widowControl/>
        <w:numPr>
          <w:ilvl w:val="0"/>
          <w:numId w:val="258"/>
        </w:numPr>
        <w:adjustRightInd/>
        <w:spacing w:line="240" w:lineRule="auto"/>
        <w:ind w:left="1664"/>
        <w:textAlignment w:val="auto"/>
      </w:pPr>
      <w:r w:rsidRPr="008A6213">
        <w:t>proosan erittely ja tulkinta: fiktiiviset ja faktatekstit, erityisesti romaanien ja novellien analyysi</w:t>
      </w:r>
    </w:p>
    <w:p w:rsidR="007207C3" w:rsidRPr="008A6213" w:rsidRDefault="007207C3" w:rsidP="00F653EF">
      <w:pPr>
        <w:widowControl/>
        <w:numPr>
          <w:ilvl w:val="0"/>
          <w:numId w:val="25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58"/>
        </w:numPr>
        <w:adjustRightInd/>
        <w:spacing w:line="240" w:lineRule="auto"/>
        <w:ind w:left="1664"/>
        <w:textAlignment w:val="auto"/>
      </w:pPr>
      <w:r w:rsidRPr="008A6213">
        <w:t>tekstien referointi, kommentointi ja aineiston pohjalta kirjoittaminen sekä yhdessä kirjoittaminen</w:t>
      </w:r>
    </w:p>
    <w:p w:rsidR="007207C3" w:rsidRPr="008A6213" w:rsidRDefault="007207C3" w:rsidP="00F653EF">
      <w:pPr>
        <w:widowControl/>
        <w:numPr>
          <w:ilvl w:val="0"/>
          <w:numId w:val="258"/>
        </w:numPr>
        <w:adjustRightInd/>
        <w:spacing w:line="240" w:lineRule="auto"/>
        <w:ind w:left="1664"/>
        <w:textAlignment w:val="auto"/>
      </w:pPr>
      <w:r w:rsidRPr="008A6213">
        <w:t>ryhmäviestintätaidot ja ryhmädynamiikka tavoitteellisessa ryhmäkeskustelussa</w:t>
      </w:r>
    </w:p>
    <w:p w:rsidR="003F3C7B" w:rsidRPr="008A6213" w:rsidRDefault="003F3C7B" w:rsidP="00F653EF">
      <w:pPr>
        <w:tabs>
          <w:tab w:val="left" w:pos="1276"/>
          <w:tab w:val="left" w:pos="1985"/>
          <w:tab w:val="right" w:pos="8789"/>
        </w:tabs>
        <w:spacing w:line="240" w:lineRule="auto"/>
      </w:pPr>
    </w:p>
    <w:p w:rsidR="003F3C7B" w:rsidRPr="008A6213" w:rsidRDefault="003F3C7B"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bCs/>
        </w:rPr>
        <w:t>2. Kieli, kulttuuri ja identiteetti (ÄI2)</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n käsitys kielen ja muiden ilmaisutapojen merkityksiä rakentavasta luonteesta, kielen vaihtelusta, kulttuurin merkityksestä ja vuorovaikutuksesta monipuolistuu. Opiskelija saa yleiskuvan siitä, mikä merkitys kielellä ja kulttuurilla on yksilön identiteetille ja yhteiskunnalle.</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59"/>
        </w:numPr>
        <w:adjustRightInd/>
        <w:spacing w:line="240" w:lineRule="auto"/>
        <w:ind w:left="1661" w:hanging="357"/>
        <w:textAlignment w:val="auto"/>
      </w:pPr>
      <w:r w:rsidRPr="008A6213">
        <w:t xml:space="preserve">syventää kieli- ja tekstitietoisuuttaan sekä ymmärtää kielen ja kirjallisuuden yhteiskunnallisen, yksilöllisen, yhteisöllisen ja merkityksiä rakentavan tehtävän </w:t>
      </w:r>
    </w:p>
    <w:p w:rsidR="007207C3" w:rsidRPr="008A6213" w:rsidRDefault="007207C3" w:rsidP="00F653EF">
      <w:pPr>
        <w:widowControl/>
        <w:numPr>
          <w:ilvl w:val="0"/>
          <w:numId w:val="259"/>
        </w:numPr>
        <w:adjustRightInd/>
        <w:spacing w:line="240" w:lineRule="auto"/>
        <w:ind w:left="1661" w:hanging="357"/>
        <w:textAlignment w:val="auto"/>
      </w:pPr>
      <w:r w:rsidRPr="008A6213">
        <w:t>oppii ymmärtämään kielen rakenteita ja käyttämään kieliopillisia käsitteitä tekstejä eritellessään</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ielen aseman maailman kielten joukossa</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59"/>
        </w:numPr>
        <w:adjustRightInd/>
        <w:spacing w:line="240" w:lineRule="auto"/>
        <w:ind w:left="1661" w:hanging="357"/>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60"/>
        </w:numPr>
        <w:adjustRightInd/>
        <w:spacing w:line="240" w:lineRule="auto"/>
        <w:ind w:left="1664"/>
        <w:textAlignment w:val="auto"/>
      </w:pPr>
      <w:r w:rsidRPr="008A6213">
        <w:t>kielen, kirjallisuuden ja kulttuurin merkitys identiteetin rakentamisessa</w:t>
      </w:r>
    </w:p>
    <w:p w:rsidR="007207C3" w:rsidRPr="008A6213" w:rsidRDefault="007207C3" w:rsidP="00F653EF">
      <w:pPr>
        <w:widowControl/>
        <w:numPr>
          <w:ilvl w:val="0"/>
          <w:numId w:val="260"/>
        </w:numPr>
        <w:adjustRightInd/>
        <w:spacing w:line="240" w:lineRule="auto"/>
        <w:ind w:left="1664"/>
        <w:textAlignment w:val="auto"/>
      </w:pPr>
      <w:r w:rsidRPr="008A6213">
        <w:t>kielen rakenteiden ja muiden</w:t>
      </w:r>
      <w:r w:rsidR="001F5072" w:rsidRPr="008A6213">
        <w:t xml:space="preserve"> merkityksiä rakentavien ilmais</w:t>
      </w:r>
      <w:r w:rsidRPr="008A6213">
        <w:t>utapojen analyysi, kielen metaforisuus</w:t>
      </w:r>
    </w:p>
    <w:p w:rsidR="007207C3" w:rsidRPr="008A6213" w:rsidRDefault="007207C3" w:rsidP="00F653EF">
      <w:pPr>
        <w:widowControl/>
        <w:numPr>
          <w:ilvl w:val="0"/>
          <w:numId w:val="260"/>
        </w:numPr>
        <w:adjustRightInd/>
        <w:spacing w:line="240" w:lineRule="auto"/>
        <w:ind w:left="1664"/>
        <w:textAlignment w:val="auto"/>
      </w:pPr>
      <w:r w:rsidRPr="008A6213">
        <w:t>suomen kielen vertailu muihin kieliin,</w:t>
      </w:r>
      <w:r w:rsidRPr="008A6213">
        <w:rPr>
          <w:iCs/>
        </w:rPr>
        <w:t xml:space="preserve"> </w:t>
      </w:r>
      <w:r w:rsidRPr="008A6213">
        <w:t xml:space="preserve">kielen vaihtelu ja muuttuminen, kirjakielen normit, kehittäminen ja ohjailu, Suomen </w:t>
      </w:r>
      <w:r w:rsidRPr="008A6213">
        <w:rPr>
          <w:iCs/>
        </w:rPr>
        <w:t xml:space="preserve">kielellinen ja kulttuurinen moninaisuus, kielen ja kulttuurin yhteys, monikielisyys, kielten elinvoimaisuus </w:t>
      </w:r>
    </w:p>
    <w:p w:rsidR="007207C3" w:rsidRPr="008A6213" w:rsidRDefault="007207C3" w:rsidP="00F653EF">
      <w:pPr>
        <w:widowControl/>
        <w:numPr>
          <w:ilvl w:val="0"/>
          <w:numId w:val="260"/>
        </w:numPr>
        <w:adjustRightInd/>
        <w:spacing w:line="240" w:lineRule="auto"/>
        <w:ind w:left="1664"/>
        <w:textAlignment w:val="auto"/>
      </w:pPr>
      <w:r w:rsidRPr="008A6213">
        <w:t>kurssin teemaan liittyviä fiktiivisiä ja faktatekstejä</w:t>
      </w:r>
    </w:p>
    <w:p w:rsidR="007207C3" w:rsidRPr="008A6213" w:rsidRDefault="007207C3" w:rsidP="00F653EF">
      <w:pPr>
        <w:widowControl/>
        <w:numPr>
          <w:ilvl w:val="0"/>
          <w:numId w:val="260"/>
        </w:numPr>
        <w:adjustRightInd/>
        <w:spacing w:line="240" w:lineRule="auto"/>
        <w:ind w:left="1664"/>
        <w:textAlignment w:val="auto"/>
      </w:pPr>
      <w:r w:rsidRPr="008A6213">
        <w:t xml:space="preserve">kirjoittaminen prosessina: ideointi, suunnittelu, aiheen rajaus ja näkökulman valinta, jäsentely, palautteen antaminen ja vastaanottaminen, muokkaaminen, tyylin hionta, otsikointi ja viimeistely </w:t>
      </w:r>
    </w:p>
    <w:p w:rsidR="007207C3" w:rsidRPr="008A6213" w:rsidRDefault="007207C3" w:rsidP="00F653EF">
      <w:pPr>
        <w:widowControl/>
        <w:numPr>
          <w:ilvl w:val="0"/>
          <w:numId w:val="260"/>
        </w:numPr>
        <w:adjustRightInd/>
        <w:spacing w:line="240" w:lineRule="auto"/>
        <w:ind w:left="1664"/>
        <w:textAlignment w:val="auto"/>
      </w:pPr>
      <w:r w:rsidRPr="008A6213">
        <w:t>informatiivisen puheenvuoron rakentaminen ja esittäminen sekä palautteen antaminen ja vastaanottaminen</w:t>
      </w:r>
    </w:p>
    <w:p w:rsidR="007207C3" w:rsidRPr="008A6213" w:rsidRDefault="007207C3" w:rsidP="00F653EF">
      <w:pPr>
        <w:tabs>
          <w:tab w:val="left" w:pos="1276"/>
          <w:tab w:val="left" w:pos="1985"/>
          <w:tab w:val="right" w:pos="8789"/>
        </w:tabs>
        <w:spacing w:line="240" w:lineRule="auto"/>
        <w:ind w:left="1276"/>
        <w:rPr>
          <w:b/>
          <w:bCs/>
        </w:rPr>
      </w:pPr>
    </w:p>
    <w:p w:rsidR="00130124" w:rsidRPr="008A6213" w:rsidRDefault="00130124"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3. Kirjallisuuden keinoja ja tulkintaa (ÄI3)</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1"/>
        </w:numPr>
        <w:adjustRightInd/>
        <w:spacing w:line="240" w:lineRule="auto"/>
        <w:ind w:left="1664"/>
        <w:textAlignment w:val="auto"/>
      </w:pPr>
      <w:r w:rsidRPr="008A6213">
        <w:t>harjaantuu lukemaan fiktiivisiä tekstejä analyyttisesti ja eläytyen sekä omaa lukemistaan reflektoiden</w:t>
      </w:r>
    </w:p>
    <w:p w:rsidR="007207C3" w:rsidRPr="008A6213" w:rsidRDefault="007207C3" w:rsidP="00F653EF">
      <w:pPr>
        <w:widowControl/>
        <w:numPr>
          <w:ilvl w:val="0"/>
          <w:numId w:val="261"/>
        </w:numPr>
        <w:adjustRightInd/>
        <w:spacing w:line="240" w:lineRule="auto"/>
        <w:ind w:left="1664"/>
        <w:textAlignment w:val="auto"/>
      </w:pPr>
      <w:r w:rsidRPr="008A6213">
        <w:t>syventää käsitystään kaunokirjallisuudesta ja sen vaikutuskeinoista</w:t>
      </w:r>
    </w:p>
    <w:p w:rsidR="007207C3" w:rsidRPr="008A6213" w:rsidRDefault="007207C3" w:rsidP="00F653EF">
      <w:pPr>
        <w:widowControl/>
        <w:numPr>
          <w:ilvl w:val="0"/>
          <w:numId w:val="261"/>
        </w:numPr>
        <w:adjustRightInd/>
        <w:spacing w:line="240" w:lineRule="auto"/>
        <w:ind w:left="1664"/>
        <w:textAlignment w:val="auto"/>
      </w:pPr>
      <w:r w:rsidRPr="008A6213">
        <w:t>monipuolistaa taitoaan eritellä ja tulkita kaunokirjallisuutta sopivaa käsitteistöä ja lähestymistapaa hyödyntäen ja oppii perustelemaan tulkintaansa</w:t>
      </w:r>
    </w:p>
    <w:p w:rsidR="007207C3" w:rsidRPr="008A6213" w:rsidRDefault="007207C3" w:rsidP="00F653EF">
      <w:pPr>
        <w:widowControl/>
        <w:numPr>
          <w:ilvl w:val="0"/>
          <w:numId w:val="261"/>
        </w:numPr>
        <w:adjustRightInd/>
        <w:spacing w:line="240" w:lineRule="auto"/>
        <w:ind w:left="1664"/>
        <w:textAlignment w:val="auto"/>
      </w:pPr>
      <w:r w:rsidRPr="008A6213">
        <w:t>oppii ymmärtämään kielen poeettista luonnetta</w:t>
      </w:r>
    </w:p>
    <w:p w:rsidR="007207C3" w:rsidRPr="008A6213" w:rsidRDefault="007207C3" w:rsidP="00F653EF">
      <w:pPr>
        <w:widowControl/>
        <w:numPr>
          <w:ilvl w:val="0"/>
          <w:numId w:val="261"/>
        </w:numPr>
        <w:adjustRightInd/>
        <w:spacing w:line="240" w:lineRule="auto"/>
        <w:ind w:left="1664"/>
        <w:textAlignment w:val="auto"/>
      </w:pPr>
      <w:r w:rsidRPr="008A6213">
        <w:t>syventää ryhmäviestintätaitojaan.</w:t>
      </w:r>
    </w:p>
    <w:p w:rsidR="007207C3" w:rsidRDefault="007207C3" w:rsidP="00F653EF">
      <w:pPr>
        <w:spacing w:line="240" w:lineRule="auto"/>
        <w:ind w:left="916"/>
      </w:pPr>
    </w:p>
    <w:p w:rsidR="00E13BA5" w:rsidRDefault="00E13BA5" w:rsidP="00F653EF">
      <w:pPr>
        <w:spacing w:line="240" w:lineRule="auto"/>
        <w:ind w:left="916"/>
      </w:pPr>
    </w:p>
    <w:p w:rsidR="00E13BA5" w:rsidRPr="008A6213" w:rsidRDefault="00E13BA5"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62"/>
        </w:numPr>
        <w:adjustRightInd/>
        <w:spacing w:line="240" w:lineRule="auto"/>
        <w:ind w:left="1664"/>
        <w:textAlignment w:val="auto"/>
      </w:pPr>
      <w:r w:rsidRPr="008A6213">
        <w:t>kaunokirjallisuuden lajit sekä niiden moninaisuus ja muuttuvuus</w:t>
      </w:r>
    </w:p>
    <w:p w:rsidR="007207C3" w:rsidRPr="008A6213" w:rsidRDefault="007207C3" w:rsidP="00F653EF">
      <w:pPr>
        <w:widowControl/>
        <w:numPr>
          <w:ilvl w:val="0"/>
          <w:numId w:val="262"/>
        </w:numPr>
        <w:adjustRightInd/>
        <w:spacing w:line="240" w:lineRule="auto"/>
        <w:ind w:left="1664"/>
        <w:textAlignment w:val="auto"/>
      </w:pPr>
      <w:r w:rsidRPr="008A6213">
        <w:t>monitulkintaisuus, kielen kuvallisuus ja tekstuaaliset keinot kaunokirjallisuudessa ja omissa teksteissä</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erityisesti näytelmien ja runojen analyysi</w:t>
      </w:r>
    </w:p>
    <w:p w:rsidR="007207C3" w:rsidRPr="008A6213" w:rsidRDefault="007207C3" w:rsidP="00F653EF">
      <w:pPr>
        <w:widowControl/>
        <w:numPr>
          <w:ilvl w:val="0"/>
          <w:numId w:val="262"/>
        </w:numPr>
        <w:adjustRightInd/>
        <w:spacing w:line="240" w:lineRule="auto"/>
        <w:ind w:left="1664"/>
        <w:textAlignment w:val="auto"/>
      </w:pPr>
      <w:r w:rsidRPr="008A6213">
        <w:t>monimuotoisten tekstien kerronnan ja ilmaisun tarkastelua, esimerkiksi teatterin, elokuvan ja taidekuvien erittelyä ja tulkintaa</w:t>
      </w:r>
    </w:p>
    <w:p w:rsidR="007207C3" w:rsidRPr="008A6213" w:rsidRDefault="007207C3" w:rsidP="00F653EF">
      <w:pPr>
        <w:widowControl/>
        <w:numPr>
          <w:ilvl w:val="0"/>
          <w:numId w:val="262"/>
        </w:numPr>
        <w:adjustRightInd/>
        <w:spacing w:line="240" w:lineRule="auto"/>
        <w:ind w:left="1664"/>
        <w:textAlignment w:val="auto"/>
      </w:pPr>
      <w:r w:rsidRPr="008A6213">
        <w:t>kirjallisuuden pohjalta kirjoittaminen</w:t>
      </w:r>
    </w:p>
    <w:p w:rsidR="007207C3" w:rsidRPr="008A6213" w:rsidRDefault="007207C3" w:rsidP="00F653EF">
      <w:pPr>
        <w:widowControl/>
        <w:numPr>
          <w:ilvl w:val="0"/>
          <w:numId w:val="262"/>
        </w:numPr>
        <w:adjustRightInd/>
        <w:spacing w:line="240" w:lineRule="auto"/>
        <w:ind w:left="1664"/>
        <w:textAlignment w:val="auto"/>
      </w:pPr>
      <w:r w:rsidRPr="008A6213">
        <w:t>tavoitteellinen kirjallisuuskeskustelu sekä keskustelun erittelyä ja arviointia ryhmätaitojen näkökulm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4. Tekstit ja vaikuttaminen (ÄI4)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63"/>
        </w:numPr>
        <w:adjustRightInd/>
        <w:spacing w:line="240" w:lineRule="auto"/>
        <w:ind w:left="1664"/>
        <w:textAlignment w:val="auto"/>
        <w:rPr>
          <w:iCs/>
        </w:rPr>
      </w:pPr>
      <w:r w:rsidRPr="008A6213">
        <w:rPr>
          <w:iCs/>
        </w:rPr>
        <w:t>syventää kriittistä lukutaitoaan, erityisesti medialukutaitoaan</w:t>
      </w:r>
    </w:p>
    <w:p w:rsidR="007207C3" w:rsidRPr="008A6213" w:rsidRDefault="007207C3" w:rsidP="00F653EF">
      <w:pPr>
        <w:widowControl/>
        <w:numPr>
          <w:ilvl w:val="0"/>
          <w:numId w:val="263"/>
        </w:numPr>
        <w:adjustRightInd/>
        <w:spacing w:line="240" w:lineRule="auto"/>
        <w:ind w:left="1664"/>
        <w:textAlignment w:val="auto"/>
      </w:pPr>
      <w:r w:rsidRPr="008A6213">
        <w:t>osaa perustella niin kirjoittajana kuin puhujanakin monipuolisesti näkemyksiään</w:t>
      </w:r>
    </w:p>
    <w:p w:rsidR="007207C3" w:rsidRPr="008A6213" w:rsidRDefault="007207C3" w:rsidP="00F653EF">
      <w:pPr>
        <w:widowControl/>
        <w:numPr>
          <w:ilvl w:val="0"/>
          <w:numId w:val="263"/>
        </w:numPr>
        <w:adjustRightInd/>
        <w:spacing w:line="240" w:lineRule="auto"/>
        <w:ind w:left="1664"/>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63"/>
        </w:numPr>
        <w:adjustRightInd/>
        <w:spacing w:line="240" w:lineRule="auto"/>
        <w:ind w:left="1664"/>
        <w:textAlignment w:val="auto"/>
      </w:pPr>
      <w:r w:rsidRPr="008A6213">
        <w:t>osaa tarkastella kirjallisuuden, muun taiteen ja median yhteiskunnallista vaikutusta ja kulttuurista merkityst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iCs/>
        </w:rPr>
      </w:pPr>
      <w:r w:rsidRPr="008A6213">
        <w:rPr>
          <w:i/>
          <w:iCs/>
        </w:rPr>
        <w:t>Keskeiset sisällö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ja argumentoinnin tavat sekä retor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tekstien ideologisuuden tunnistaminen, mielipiteen ja tutkimustiedon erot, tiedon- ja tieteenalojen puhetavat ja näkökulmat, tiedonhankinta ja -hallinta, viestinnän eettisyys</w:t>
      </w:r>
    </w:p>
    <w:p w:rsidR="007207C3" w:rsidRPr="008A6213" w:rsidRDefault="007207C3" w:rsidP="00F653EF">
      <w:pPr>
        <w:widowControl/>
        <w:numPr>
          <w:ilvl w:val="0"/>
          <w:numId w:val="264"/>
        </w:numPr>
        <w:adjustRightInd/>
        <w:spacing w:line="240" w:lineRule="auto"/>
        <w:ind w:left="1664"/>
        <w:textAlignment w:val="auto"/>
        <w:rPr>
          <w:iCs/>
        </w:rPr>
      </w:pPr>
      <w:r w:rsidRPr="008A6213">
        <w:t>sananvapaus, sensuuri, lähdekritiikki, tekijänoikeudet, mediakritiikki</w:t>
      </w:r>
    </w:p>
    <w:p w:rsidR="007207C3" w:rsidRPr="008A6213" w:rsidRDefault="007207C3" w:rsidP="00F653EF">
      <w:pPr>
        <w:widowControl/>
        <w:numPr>
          <w:ilvl w:val="0"/>
          <w:numId w:val="264"/>
        </w:numPr>
        <w:adjustRightInd/>
        <w:spacing w:line="240" w:lineRule="auto"/>
        <w:ind w:left="1664"/>
        <w:textAlignment w:val="auto"/>
        <w:rPr>
          <w:iCs/>
        </w:rPr>
      </w:pPr>
      <w:r w:rsidRPr="008A6213">
        <w:t>kantaa ottavan ja vaikuttavan kauno- ja tietokirjallisuuden keinoja ja lajeja</w:t>
      </w:r>
    </w:p>
    <w:p w:rsidR="007207C3" w:rsidRPr="008A6213" w:rsidRDefault="007207C3" w:rsidP="00F653EF">
      <w:pPr>
        <w:widowControl/>
        <w:numPr>
          <w:ilvl w:val="0"/>
          <w:numId w:val="264"/>
        </w:numPr>
        <w:adjustRightInd/>
        <w:spacing w:line="240" w:lineRule="auto"/>
        <w:ind w:left="1664"/>
        <w:textAlignment w:val="auto"/>
        <w:rPr>
          <w:iCs/>
        </w:rPr>
      </w:pPr>
      <w:r w:rsidRPr="008A6213">
        <w:t>argumentointitaidot, kantaa ottavien kirjoitusten ja puheenvuorojen harjoittelu</w:t>
      </w:r>
    </w:p>
    <w:p w:rsidR="007207C3" w:rsidRPr="008A6213" w:rsidRDefault="007207C3" w:rsidP="00F653EF">
      <w:pPr>
        <w:tabs>
          <w:tab w:val="left" w:pos="1276"/>
          <w:tab w:val="left" w:pos="1985"/>
          <w:tab w:val="right" w:pos="8789"/>
        </w:tabs>
        <w:spacing w:line="240" w:lineRule="auto"/>
        <w:ind w:left="1276"/>
      </w:pPr>
    </w:p>
    <w:p w:rsidR="00251141" w:rsidRPr="008A6213" w:rsidRDefault="00251141"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5. Teksti ja konteksti (ÄI5)</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ja niiden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5"/>
        </w:numPr>
        <w:adjustRightInd/>
        <w:spacing w:line="240" w:lineRule="auto"/>
        <w:ind w:left="1664"/>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65"/>
        </w:numPr>
        <w:adjustRightInd/>
        <w:spacing w:line="240" w:lineRule="auto"/>
        <w:ind w:left="1664"/>
        <w:textAlignment w:val="auto"/>
      </w:pPr>
      <w:r w:rsidRPr="008A6213">
        <w:t xml:space="preserve">oppii erittelemään tekstien tyylipiirteitä </w:t>
      </w:r>
    </w:p>
    <w:p w:rsidR="007207C3" w:rsidRPr="008A6213" w:rsidRDefault="007207C3" w:rsidP="00F653EF">
      <w:pPr>
        <w:widowControl/>
        <w:numPr>
          <w:ilvl w:val="0"/>
          <w:numId w:val="265"/>
        </w:numPr>
        <w:adjustRightInd/>
        <w:spacing w:line="240" w:lineRule="auto"/>
        <w:ind w:left="1664"/>
        <w:textAlignment w:val="auto"/>
      </w:pPr>
      <w:r w:rsidRPr="008A6213">
        <w:t>kehittää ja laajentaa omia suullisia ja kirjallisia ilmaisutapojaan</w:t>
      </w:r>
    </w:p>
    <w:p w:rsidR="007207C3" w:rsidRPr="008A6213" w:rsidRDefault="007207C3" w:rsidP="00F653EF">
      <w:pPr>
        <w:widowControl/>
        <w:numPr>
          <w:ilvl w:val="0"/>
          <w:numId w:val="265"/>
        </w:numPr>
        <w:adjustRightInd/>
        <w:spacing w:line="240" w:lineRule="auto"/>
        <w:ind w:left="1664"/>
        <w:textAlignment w:val="auto"/>
      </w:pPr>
      <w:r w:rsidRPr="008A6213">
        <w:t>tuntee suomalaisen kaunokirjallisuuden ja maailmankirjallisuuden keskeisiä teoksia sekä teemoja ja osaa sijoittaa ne kulttuurikontekstiins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66"/>
        </w:numPr>
        <w:adjustRightInd/>
        <w:spacing w:line="240" w:lineRule="auto"/>
        <w:ind w:left="1664"/>
        <w:textAlignment w:val="auto"/>
      </w:pPr>
      <w:r w:rsidRPr="008A6213">
        <w:t>tekstien tarkastelua ihmiskuvan, maailmankuvan, arvo- ja aatemaailman ilmentäjinä sekä tekstin ilmestymisajankohdan että nykyajan kontekstissa</w:t>
      </w:r>
    </w:p>
    <w:p w:rsidR="007207C3" w:rsidRPr="008A6213" w:rsidRDefault="007207C3" w:rsidP="00F653EF">
      <w:pPr>
        <w:widowControl/>
        <w:numPr>
          <w:ilvl w:val="0"/>
          <w:numId w:val="266"/>
        </w:numPr>
        <w:adjustRightInd/>
        <w:spacing w:line="240" w:lineRule="auto"/>
        <w:ind w:left="1664"/>
        <w:textAlignment w:val="auto"/>
      </w:pPr>
      <w:r w:rsidRPr="008A6213">
        <w:t>tyylin vaikutus tekstiin ja kielenhuoltoa tyylin näkökulmasta</w:t>
      </w:r>
    </w:p>
    <w:p w:rsidR="007207C3" w:rsidRPr="008A6213" w:rsidRDefault="007207C3" w:rsidP="00F653EF">
      <w:pPr>
        <w:widowControl/>
        <w:numPr>
          <w:ilvl w:val="0"/>
          <w:numId w:val="266"/>
        </w:numPr>
        <w:adjustRightInd/>
        <w:spacing w:line="240" w:lineRule="auto"/>
        <w:ind w:left="1664"/>
        <w:textAlignment w:val="auto"/>
      </w:pPr>
      <w:r w:rsidRPr="008A6213">
        <w:t>suomalaisen ja maailmankirjallisuuden keskeisiä teoksia</w:t>
      </w:r>
    </w:p>
    <w:p w:rsidR="007207C3" w:rsidRPr="008A6213" w:rsidRDefault="007207C3" w:rsidP="00F653EF">
      <w:pPr>
        <w:widowControl/>
        <w:numPr>
          <w:ilvl w:val="0"/>
          <w:numId w:val="275"/>
        </w:numPr>
        <w:adjustRightInd/>
        <w:spacing w:line="240" w:lineRule="auto"/>
        <w:ind w:left="1664"/>
        <w:textAlignment w:val="auto"/>
        <w:rPr>
          <w:b/>
          <w:bCs/>
        </w:rPr>
      </w:pPr>
      <w:r w:rsidRPr="008A6213">
        <w:t>kirjallisuusaiheisia kirjoitus- ja puhetehtäviä, esimerkiksi puheenvuoro, draama, essee</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rPr>
      </w:pPr>
      <w:r w:rsidRPr="008A6213">
        <w:rPr>
          <w:b/>
          <w:bCs/>
        </w:rPr>
        <w:t>6. Nykykulttuuri ja kertomukset (ÄI6)</w:t>
      </w:r>
      <w:r w:rsidRPr="008A6213">
        <w:rPr>
          <w:b/>
        </w:rPr>
        <w:t> </w:t>
      </w:r>
    </w:p>
    <w:p w:rsidR="007207C3" w:rsidRPr="008A6213" w:rsidRDefault="007207C3" w:rsidP="00F653EF">
      <w:pPr>
        <w:tabs>
          <w:tab w:val="left" w:pos="1276"/>
          <w:tab w:val="left" w:pos="1985"/>
          <w:tab w:val="right" w:pos="8789"/>
        </w:tabs>
        <w:spacing w:line="240" w:lineRule="auto"/>
      </w:pP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pPr>
      <w:r w:rsidRPr="008A6213">
        <w:rPr>
          <w:bCs/>
        </w:rPr>
        <w:t>Kurssin tavoitteena on, että opiskelij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perehtyy ajankohtaisiin teksteihin ja ilmiöihin</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ielen ja tekstien merkityksestä kulttuuriss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ertomuksista ja kertomuksellisuudesta kulttuurien keskeisenä ilmiönä sekä kerronnan ja ilmaisun keinoista</w:t>
      </w:r>
    </w:p>
    <w:p w:rsidR="007207C3" w:rsidRPr="008A6213" w:rsidRDefault="007207C3" w:rsidP="00F653EF">
      <w:pPr>
        <w:widowControl/>
        <w:numPr>
          <w:ilvl w:val="0"/>
          <w:numId w:val="267"/>
        </w:numPr>
        <w:adjustRightInd/>
        <w:spacing w:line="240" w:lineRule="auto"/>
        <w:ind w:left="1664"/>
        <w:textAlignment w:val="auto"/>
      </w:pPr>
      <w:r w:rsidRPr="008A6213">
        <w:t>tuntee Suomen ja muiden maiden nykykirjallisuuden ja -kulttuurin keskeisiä teoksia ja teemoja</w:t>
      </w:r>
    </w:p>
    <w:p w:rsidR="007207C3" w:rsidRPr="008A6213" w:rsidRDefault="007207C3" w:rsidP="00F653EF">
      <w:pPr>
        <w:widowControl/>
        <w:numPr>
          <w:ilvl w:val="0"/>
          <w:numId w:val="267"/>
        </w:numPr>
        <w:adjustRightInd/>
        <w:spacing w:line="240" w:lineRule="auto"/>
        <w:ind w:left="1664"/>
        <w:textAlignment w:val="auto"/>
      </w:pPr>
      <w:r w:rsidRPr="008A6213">
        <w:t>oppii toimimaan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bCs/>
          <w:i/>
        </w:rPr>
        <w:t>Keskeiset sisällö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ajankohtaisia kielen ja kulttuurin ilmiötä, esimerkiksi kielen ja tekstien muuttuminen digitaalisissa ympäristöissä, kieli ja identiteetti</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monimuotoisten tekstien ajankohtaiset lajit, esimerkiksi teatteri, mediatekstit, elokuva, kuva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 xml:space="preserve">kertomukset ja kertomuksellisuus kauno- ja tietokirjallisuudessa ja muussa kulttuurissa, intertekstuaalisuus, kuten myytit ja klassikot nykykulttuurissa </w:t>
      </w:r>
    </w:p>
    <w:p w:rsidR="007207C3" w:rsidRPr="008A6213" w:rsidRDefault="007207C3" w:rsidP="00F653EF">
      <w:pPr>
        <w:widowControl/>
        <w:numPr>
          <w:ilvl w:val="0"/>
          <w:numId w:val="268"/>
        </w:numPr>
        <w:adjustRightInd/>
        <w:spacing w:line="240" w:lineRule="auto"/>
        <w:ind w:left="1664"/>
        <w:textAlignment w:val="auto"/>
      </w:pPr>
      <w:r w:rsidRPr="008A6213">
        <w:rPr>
          <w:bCs/>
        </w:rPr>
        <w:t xml:space="preserve">nykyteosten käsittelyä, </w:t>
      </w:r>
      <w:r w:rsidRPr="008A6213">
        <w:t>puhe- ja kirjoitustehtäviä kurssin teemoista sekä kielenhuoltoa</w:t>
      </w:r>
    </w:p>
    <w:p w:rsidR="007207C3" w:rsidRPr="008A6213" w:rsidRDefault="007207C3" w:rsidP="00F653EF">
      <w:pPr>
        <w:widowControl/>
        <w:numPr>
          <w:ilvl w:val="0"/>
          <w:numId w:val="268"/>
        </w:numPr>
        <w:adjustRightInd/>
        <w:spacing w:line="240" w:lineRule="auto"/>
        <w:ind w:left="1664"/>
        <w:textAlignment w:val="auto"/>
      </w:pPr>
      <w:r w:rsidRPr="008A6213">
        <w:t>dialoginen vuorovaikutus ja vuorovaikutusetiikka, myös verkossa</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Valtakunnalliset syventävät kurssi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bCs/>
        </w:rPr>
      </w:pPr>
      <w:r w:rsidRPr="008A6213">
        <w:rPr>
          <w:b/>
          <w:bCs/>
        </w:rPr>
        <w:t>7. Puhe- ja vuorovaikutustaitojen syventäminen (ÄI7)</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9"/>
        </w:numPr>
        <w:adjustRightInd/>
        <w:spacing w:line="240" w:lineRule="auto"/>
        <w:ind w:left="1664"/>
        <w:textAlignment w:val="auto"/>
      </w:pPr>
      <w:r w:rsidRPr="008A6213">
        <w:t>syventää tietojaan vuorovaikutuksen luonteesta, ominaispiirteistä ja puheyhteisöistä</w:t>
      </w:r>
    </w:p>
    <w:p w:rsidR="007207C3" w:rsidRPr="008A6213" w:rsidRDefault="007207C3" w:rsidP="00F653EF">
      <w:pPr>
        <w:widowControl/>
        <w:numPr>
          <w:ilvl w:val="0"/>
          <w:numId w:val="269"/>
        </w:numPr>
        <w:adjustRightInd/>
        <w:spacing w:line="240" w:lineRule="auto"/>
        <w:ind w:left="1664"/>
        <w:textAlignment w:val="auto"/>
      </w:pPr>
      <w:r w:rsidRPr="008A6213">
        <w:t>syventää käsitystään vuorovaikutussuhteiden rakentumisesta, ylläpitämisestä ja jännitteistä</w:t>
      </w:r>
    </w:p>
    <w:p w:rsidR="007207C3" w:rsidRPr="008A6213" w:rsidRDefault="007207C3" w:rsidP="00F653EF">
      <w:pPr>
        <w:widowControl/>
        <w:numPr>
          <w:ilvl w:val="0"/>
          <w:numId w:val="26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69"/>
        </w:numPr>
        <w:adjustRightInd/>
        <w:spacing w:line="240" w:lineRule="auto"/>
        <w:ind w:left="1664"/>
        <w:textAlignment w:val="auto"/>
      </w:pPr>
      <w:r w:rsidRPr="008A6213">
        <w:t>kehittää viestintärohkeuttaan sekä esiintymis- ja ryhmätaitojaan</w:t>
      </w:r>
    </w:p>
    <w:p w:rsidR="007207C3" w:rsidRPr="008A6213" w:rsidRDefault="007207C3" w:rsidP="00F653EF">
      <w:pPr>
        <w:widowControl/>
        <w:numPr>
          <w:ilvl w:val="0"/>
          <w:numId w:val="269"/>
        </w:numPr>
        <w:adjustRightInd/>
        <w:spacing w:line="240" w:lineRule="auto"/>
        <w:ind w:left="1664"/>
        <w:textAlignment w:val="auto"/>
      </w:pPr>
      <w:r w:rsidRPr="008A6213">
        <w:t>tunnistaa ja osaa analysoida sekä puhujan että sanoman luotettavuuteen vaikuttavia tekijöitä</w:t>
      </w:r>
    </w:p>
    <w:p w:rsidR="007207C3" w:rsidRPr="008A6213" w:rsidRDefault="007207C3" w:rsidP="00F653EF">
      <w:pPr>
        <w:widowControl/>
        <w:numPr>
          <w:ilvl w:val="0"/>
          <w:numId w:val="269"/>
        </w:numPr>
        <w:adjustRightInd/>
        <w:spacing w:line="240" w:lineRule="auto"/>
        <w:ind w:left="1664"/>
        <w:textAlignment w:val="auto"/>
      </w:pPr>
      <w:r w:rsidRPr="008A6213">
        <w:t>oppii tarkastelemaan vuorovaikutusta ja vuorovaikutustaitoja eri näkökulm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70"/>
        </w:numPr>
        <w:adjustRightInd/>
        <w:spacing w:line="240" w:lineRule="auto"/>
        <w:ind w:left="1664"/>
        <w:textAlignment w:val="auto"/>
      </w:pPr>
      <w:r w:rsidRPr="008A6213">
        <w:t>puhuttujen tekstien erittely, tulkinta, arviointi</w:t>
      </w:r>
    </w:p>
    <w:p w:rsidR="007207C3" w:rsidRPr="008A6213" w:rsidRDefault="007207C3" w:rsidP="00F653EF">
      <w:pPr>
        <w:widowControl/>
        <w:numPr>
          <w:ilvl w:val="0"/>
          <w:numId w:val="270"/>
        </w:numPr>
        <w:adjustRightInd/>
        <w:spacing w:line="240" w:lineRule="auto"/>
        <w:ind w:left="1664"/>
        <w:textAlignment w:val="auto"/>
      </w:pPr>
      <w:r w:rsidRPr="008A6213">
        <w:t>kielellinen ja ei-kielellinen viestintä</w:t>
      </w:r>
    </w:p>
    <w:p w:rsidR="007207C3" w:rsidRPr="008A6213" w:rsidRDefault="007207C3" w:rsidP="00F653EF">
      <w:pPr>
        <w:widowControl/>
        <w:numPr>
          <w:ilvl w:val="0"/>
          <w:numId w:val="270"/>
        </w:numPr>
        <w:adjustRightInd/>
        <w:spacing w:line="240" w:lineRule="auto"/>
        <w:ind w:left="1664"/>
        <w:textAlignment w:val="auto"/>
      </w:pPr>
      <w:r w:rsidRPr="008A6213">
        <w:t>arjen vuorovaikutustilanteet</w:t>
      </w:r>
    </w:p>
    <w:p w:rsidR="007207C3" w:rsidRPr="008A6213" w:rsidRDefault="007207C3" w:rsidP="00F653EF">
      <w:pPr>
        <w:widowControl/>
        <w:numPr>
          <w:ilvl w:val="0"/>
          <w:numId w:val="270"/>
        </w:numPr>
        <w:adjustRightInd/>
        <w:spacing w:line="240" w:lineRule="auto"/>
        <w:ind w:left="1664"/>
        <w:textAlignment w:val="auto"/>
      </w:pPr>
      <w:r w:rsidRPr="008A6213">
        <w:t>esiintymisen, neuvottelujen, kokousten ja erilaisten keskustelujen ominaispiirteet ja menettelytavat sekä argumentointitaidot niissä</w:t>
      </w:r>
    </w:p>
    <w:p w:rsidR="007207C3" w:rsidRPr="008A6213" w:rsidRDefault="007207C3" w:rsidP="00F653EF">
      <w:pPr>
        <w:widowControl/>
        <w:numPr>
          <w:ilvl w:val="0"/>
          <w:numId w:val="270"/>
        </w:numPr>
        <w:adjustRightInd/>
        <w:spacing w:line="240" w:lineRule="auto"/>
        <w:ind w:left="1664"/>
        <w:textAlignment w:val="auto"/>
      </w:pPr>
      <w:r w:rsidRPr="008A6213">
        <w:t>esiintymis- ja ryhmätaitojen harjoittelu</w:t>
      </w:r>
    </w:p>
    <w:p w:rsidR="007207C3" w:rsidRPr="008A6213" w:rsidRDefault="007207C3" w:rsidP="00F653EF">
      <w:pPr>
        <w:widowControl/>
        <w:numPr>
          <w:ilvl w:val="0"/>
          <w:numId w:val="270"/>
        </w:numPr>
        <w:adjustRightInd/>
        <w:spacing w:line="240" w:lineRule="auto"/>
        <w:ind w:left="1664"/>
        <w:textAlignment w:val="auto"/>
        <w:rPr>
          <w:b/>
        </w:rPr>
      </w:pPr>
      <w:r w:rsidRPr="008A6213">
        <w:t xml:space="preserve">puheviestinnän kulttuurisia piirteitä </w:t>
      </w:r>
    </w:p>
    <w:p w:rsidR="00CC243A" w:rsidRPr="008A6213" w:rsidRDefault="00CC243A" w:rsidP="00130124">
      <w:pPr>
        <w:tabs>
          <w:tab w:val="left" w:pos="1276"/>
          <w:tab w:val="left" w:pos="1985"/>
          <w:tab w:val="right" w:pos="8789"/>
        </w:tabs>
        <w:spacing w:line="240" w:lineRule="auto"/>
        <w:rPr>
          <w:b/>
        </w:rPr>
      </w:pPr>
    </w:p>
    <w:p w:rsidR="00251141" w:rsidRDefault="00251141" w:rsidP="00F653EF">
      <w:pPr>
        <w:tabs>
          <w:tab w:val="left" w:pos="1276"/>
          <w:tab w:val="left" w:pos="1985"/>
          <w:tab w:val="right" w:pos="8789"/>
        </w:tabs>
        <w:spacing w:line="240" w:lineRule="auto"/>
        <w:ind w:left="1304"/>
        <w:rPr>
          <w:b/>
        </w:rPr>
      </w:pPr>
    </w:p>
    <w:p w:rsidR="00313BC2" w:rsidRPr="008A6213" w:rsidRDefault="00313BC2"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8. Kirjoittamistaitojen syventäminen (ÄI8)</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erityisesti asiatyylisiä laajoja aineistopohjaisia tekstejä. Opiskelija perehtyy ajankohtaisiin kulttuurin, median ja yhteiskunnallisen keskustelun aiheisiin.</w:t>
      </w:r>
    </w:p>
    <w:p w:rsidR="00CC243A" w:rsidRPr="008A6213" w:rsidRDefault="007207C3" w:rsidP="00130124">
      <w:pPr>
        <w:tabs>
          <w:tab w:val="left" w:pos="1276"/>
          <w:tab w:val="left" w:pos="1985"/>
          <w:tab w:val="right" w:pos="8789"/>
        </w:tabs>
        <w:spacing w:line="240" w:lineRule="auto"/>
        <w:ind w:left="1276"/>
      </w:pPr>
      <w:r w:rsidRPr="008A6213">
        <w:t xml:space="preserve"> </w:t>
      </w: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rPr>
          <w:i/>
          <w:iCs/>
        </w:rPr>
      </w:pPr>
      <w:r w:rsidRPr="008A6213">
        <w:t>Kurssin tavoitteena on, että opiskelija</w:t>
      </w:r>
    </w:p>
    <w:p w:rsidR="007207C3" w:rsidRPr="008A6213" w:rsidRDefault="007207C3" w:rsidP="00F653EF">
      <w:pPr>
        <w:widowControl/>
        <w:numPr>
          <w:ilvl w:val="0"/>
          <w:numId w:val="27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71"/>
        </w:numPr>
        <w:adjustRightInd/>
        <w:spacing w:line="240" w:lineRule="auto"/>
        <w:ind w:left="1664"/>
        <w:textAlignment w:val="auto"/>
      </w:pPr>
      <w:r w:rsidRPr="008A6213">
        <w:t>varmentaa taitoaan valmistella sisällöltään, rakenteeltaan ja tyyliltään ehyttä ja johdonmukaista tekstiä</w:t>
      </w:r>
    </w:p>
    <w:p w:rsidR="007207C3" w:rsidRPr="008A6213" w:rsidRDefault="007207C3" w:rsidP="00F653EF">
      <w:pPr>
        <w:widowControl/>
        <w:numPr>
          <w:ilvl w:val="0"/>
          <w:numId w:val="271"/>
        </w:numPr>
        <w:adjustRightInd/>
        <w:spacing w:line="240" w:lineRule="auto"/>
        <w:ind w:left="1664"/>
        <w:textAlignment w:val="auto"/>
      </w:pPr>
      <w:r w:rsidRPr="008A6213">
        <w:t>kykenee keskustellen ja kirjoittaen käsittelemään ajankohtaisia teemoja</w:t>
      </w:r>
    </w:p>
    <w:p w:rsidR="007207C3" w:rsidRPr="008A6213" w:rsidRDefault="007207C3" w:rsidP="00F653EF">
      <w:pPr>
        <w:widowControl/>
        <w:numPr>
          <w:ilvl w:val="0"/>
          <w:numId w:val="271"/>
        </w:numPr>
        <w:adjustRightInd/>
        <w:spacing w:line="240" w:lineRule="auto"/>
        <w:ind w:left="1664"/>
        <w:textAlignment w:val="auto"/>
      </w:pPr>
      <w:r w:rsidRPr="008A6213">
        <w:t>löytää itseään kiinnostavia tekstejä ja osallistuu niistä käytävään keskusteluun tuottamalla omaa tekstiä.</w:t>
      </w:r>
    </w:p>
    <w:p w:rsidR="007207C3" w:rsidRDefault="007207C3"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Pr="008A6213" w:rsidRDefault="00313BC2"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2"/>
        </w:numPr>
        <w:adjustRightInd/>
        <w:spacing w:line="240" w:lineRule="auto"/>
        <w:ind w:left="1664"/>
        <w:textAlignment w:val="auto"/>
      </w:pPr>
      <w:r w:rsidRPr="008A6213">
        <w:t>kirjoitusprosessi, erityisesti tekstin muokkaaminen ja viimeistely palautteen perusteella sekä yhdessä kirjoittaminen, tekstien jakaminen</w:t>
      </w:r>
    </w:p>
    <w:p w:rsidR="007207C3" w:rsidRPr="008A6213" w:rsidRDefault="007207C3" w:rsidP="00F653EF">
      <w:pPr>
        <w:widowControl/>
        <w:numPr>
          <w:ilvl w:val="0"/>
          <w:numId w:val="272"/>
        </w:numPr>
        <w:adjustRightInd/>
        <w:spacing w:line="240" w:lineRule="auto"/>
        <w:ind w:left="1664"/>
        <w:textAlignment w:val="auto"/>
      </w:pPr>
      <w:r w:rsidRPr="008A6213">
        <w:t>tekstien ymmärrettävyyden, havainnollisuuden ja eheyden harjoittelua sekä kielenhuoltoa</w:t>
      </w:r>
    </w:p>
    <w:p w:rsidR="007207C3" w:rsidRPr="008A6213" w:rsidRDefault="007207C3" w:rsidP="00F653EF">
      <w:pPr>
        <w:widowControl/>
        <w:numPr>
          <w:ilvl w:val="0"/>
          <w:numId w:val="272"/>
        </w:numPr>
        <w:adjustRightInd/>
        <w:spacing w:line="240" w:lineRule="auto"/>
        <w:ind w:left="1664"/>
        <w:textAlignment w:val="auto"/>
      </w:pPr>
      <w:r w:rsidRPr="008A6213">
        <w:t>kirjoittaminen monipuolisen aineiston pohjalta, kuten fiktiivisten ja faktatekstien sekä monimuotoisten tekstien pohjalta</w:t>
      </w:r>
    </w:p>
    <w:p w:rsidR="007207C3" w:rsidRPr="008A6213" w:rsidRDefault="007207C3" w:rsidP="00F653EF">
      <w:pPr>
        <w:widowControl/>
        <w:numPr>
          <w:ilvl w:val="0"/>
          <w:numId w:val="272"/>
        </w:numPr>
        <w:adjustRightInd/>
        <w:spacing w:line="240" w:lineRule="auto"/>
        <w:ind w:left="1664"/>
        <w:textAlignment w:val="auto"/>
      </w:pPr>
      <w:r w:rsidRPr="008A6213">
        <w:t>mediatekstien tuottamista ja analyysia</w:t>
      </w:r>
    </w:p>
    <w:p w:rsidR="007207C3" w:rsidRPr="008A6213" w:rsidRDefault="007207C3" w:rsidP="00F653EF">
      <w:pPr>
        <w:spacing w:line="240" w:lineRule="auto"/>
        <w:ind w:left="916"/>
      </w:pPr>
    </w:p>
    <w:p w:rsidR="00313E45" w:rsidRPr="008A6213" w:rsidRDefault="00313E45"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9. Lukutaitojen syventäminen (ÄI9)</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7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monilukutaidosta, tekstien piirteistä, ominaisuuksista ja tekstilajeista</w:t>
      </w:r>
    </w:p>
    <w:p w:rsidR="007207C3" w:rsidRPr="008A6213" w:rsidRDefault="007207C3" w:rsidP="00F653EF">
      <w:pPr>
        <w:widowControl/>
        <w:numPr>
          <w:ilvl w:val="0"/>
          <w:numId w:val="273"/>
        </w:numPr>
        <w:adjustRightInd/>
        <w:spacing w:line="240" w:lineRule="auto"/>
        <w:ind w:left="1664"/>
        <w:textAlignment w:val="auto"/>
      </w:pPr>
      <w:r w:rsidRPr="008A6213">
        <w:t>varmentaa kriittistä ja kulttuurista lukutaitoaan sekä lukustrategioitaan</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4"/>
        </w:numPr>
        <w:adjustRightInd/>
        <w:spacing w:line="240" w:lineRule="auto"/>
        <w:ind w:left="1664"/>
        <w:textAlignment w:val="auto"/>
      </w:pPr>
      <w:r w:rsidRPr="008A6213">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74"/>
        </w:numPr>
        <w:adjustRightInd/>
        <w:spacing w:line="240" w:lineRule="auto"/>
        <w:ind w:left="1664"/>
        <w:textAlignment w:val="auto"/>
      </w:pPr>
      <w:r w:rsidRPr="008A6213">
        <w:t>fiktiivisten ja faktatekstien sekä monimuotoisten tekstien analysointia eri näkökulmista</w:t>
      </w:r>
    </w:p>
    <w:p w:rsidR="007207C3" w:rsidRPr="008A6213" w:rsidRDefault="007207C3" w:rsidP="00F653EF">
      <w:pPr>
        <w:widowControl/>
        <w:numPr>
          <w:ilvl w:val="0"/>
          <w:numId w:val="274"/>
        </w:numPr>
        <w:adjustRightInd/>
        <w:spacing w:line="240" w:lineRule="auto"/>
        <w:ind w:left="1664"/>
        <w:textAlignment w:val="auto"/>
      </w:pPr>
      <w:r w:rsidRPr="008A6213">
        <w:t>tekstikokonaisuuksien lukeminen, esimerkiksi esseiden, romaanien, novellien, tietokirjojen ja oppiaineen alaan kuuluvien tietotekstien lukeminen</w:t>
      </w:r>
    </w:p>
    <w:p w:rsidR="007207C3" w:rsidRPr="008A6213" w:rsidRDefault="007207C3" w:rsidP="00F653EF">
      <w:pPr>
        <w:spacing w:line="240" w:lineRule="auto"/>
      </w:pPr>
    </w:p>
    <w:p w:rsidR="007207C3" w:rsidRPr="008A6213" w:rsidRDefault="007207C3" w:rsidP="00F653EF">
      <w:pPr>
        <w:spacing w:line="240" w:lineRule="auto"/>
      </w:pPr>
    </w:p>
    <w:p w:rsidR="00D867D1" w:rsidRPr="007051AE" w:rsidRDefault="007207C3" w:rsidP="007051AE">
      <w:pPr>
        <w:pStyle w:val="Otsikko2"/>
      </w:pPr>
      <w:r w:rsidRPr="008A6213">
        <w:br w:type="page"/>
      </w:r>
    </w:p>
    <w:p w:rsidR="00BC7415" w:rsidRPr="008A6213" w:rsidRDefault="00BC7415" w:rsidP="00924E76">
      <w:pPr>
        <w:pStyle w:val="Otsikko3"/>
        <w:rPr>
          <w:rFonts w:cs="Times New Roman"/>
          <w:szCs w:val="24"/>
        </w:rPr>
      </w:pPr>
      <w:bookmarkStart w:id="81" w:name="_Toc428458952"/>
      <w:r w:rsidRPr="008A6213">
        <w:t>5.3.2   Ruotsin kieli ja kirjallisuus -oppimäärä</w:t>
      </w:r>
      <w:bookmarkEnd w:id="81"/>
      <w:r w:rsidRPr="008A6213">
        <w:t xml:space="preserve"> </w:t>
      </w:r>
    </w:p>
    <w:p w:rsidR="00275ABF" w:rsidRDefault="00275ABF" w:rsidP="00BC7415">
      <w:pPr>
        <w:spacing w:line="240" w:lineRule="auto"/>
      </w:pPr>
    </w:p>
    <w:p w:rsidR="00BC7415" w:rsidRPr="008A6213" w:rsidRDefault="00BC7415" w:rsidP="00BC7415">
      <w:pPr>
        <w:spacing w:line="240" w:lineRule="auto"/>
        <w:ind w:left="1304"/>
      </w:pPr>
      <w:r w:rsidRPr="008A6213">
        <w:t xml:space="preserve">Ruotsin kieli on toinen Suomen kansalliskielistä ja suomen kielen ohella yhteiskunnan toimintaa ylläpitävä kieli Suomessa. Ruotsin kieli ja kirjallisuus </w:t>
      </w:r>
      <w:r w:rsidR="00774BF7">
        <w:noBreakHyphen/>
      </w:r>
      <w:r w:rsidRPr="008A6213">
        <w:t xml:space="preserve">oppimäärä on saman laajuinen kuin suomen kieli ja kirjallisuus </w:t>
      </w:r>
      <w:r w:rsidR="00774BF7">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rsidR="00774BF7">
        <w:noBreakHyphen/>
      </w:r>
      <w:r w:rsidRPr="008A6213">
        <w:t>oppimäärän tehtävänä on vahvistaa opiskelijan k</w:t>
      </w:r>
      <w:r w:rsidR="00924E76" w:rsidRPr="008A6213">
        <w:t>ulttuuri- ja kielitietoisuutta</w:t>
      </w:r>
      <w:r w:rsidRPr="008A6213">
        <w:t xml:space="preserve"> ja opiskelijan käsitystä kielen ja kulttuurin merkityksestä yksilölle ja yhteisölle</w:t>
      </w:r>
      <w:r w:rsidR="00924E76" w:rsidRPr="008A6213">
        <w:t>, myös saamen ja suomen kielten kannalta</w:t>
      </w:r>
      <w:r w:rsidRPr="008A6213">
        <w:t xml:space="preserve">. Ruotsin kielen ja kirjallisuuden opetuksella tuetaan jatkuvasti opiskelijan kielenkäyttöä koulussa ja kielitietoisuutta ja edistetään monikielisyyden käyttöä voimavarana. Opetuksessa on otettava huomioon opiskelijoiden vaihteleva kielitausta.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ja kirjallisuus -oppimäärä syventää opiskelijoiden ruotsin kielen tietoja ja taitoja, vu</w:t>
      </w:r>
      <w:r w:rsidR="00924E76" w:rsidRPr="008A6213">
        <w:t>orovaikutustaitoja sekä luku-,</w:t>
      </w:r>
      <w:r w:rsidRPr="008A6213">
        <w:t xml:space="preserve"> kirjoitus</w:t>
      </w:r>
      <w:r w:rsidR="00924E76" w:rsidRPr="008A6213">
        <w:t>-, ja monilukutaitoa</w:t>
      </w:r>
      <w:r w:rsidRPr="008A6213">
        <w:t xml:space="preserve"> ja opiskelijoiden kirjallisuuden ja kulttuurin tuntemusta. Äidinki</w:t>
      </w:r>
      <w:r w:rsidR="00924E76" w:rsidRPr="008A6213">
        <w:t>eli ja kirjallisuus</w:t>
      </w:r>
      <w:r w:rsidRPr="008A6213">
        <w:t xml:space="preserve"> </w:t>
      </w:r>
      <w:r w:rsidR="00774BF7">
        <w:noBreakHyphen/>
      </w:r>
      <w:r w:rsidRPr="008A6213">
        <w:t>oppiaine nähdään kehitysprosessina</w:t>
      </w:r>
      <w:r w:rsidR="00924E76" w:rsidRPr="008A6213">
        <w:t>, joka antaa elämäntaitoja, luo merkityksiä,</w:t>
      </w:r>
      <w:r w:rsidRPr="008A6213">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E80202" w:rsidRDefault="00E80202" w:rsidP="00BC7415">
      <w:pPr>
        <w:spacing w:line="240" w:lineRule="auto"/>
        <w:ind w:left="1304"/>
      </w:pPr>
    </w:p>
    <w:p w:rsidR="00BC7415" w:rsidRPr="008A6213" w:rsidRDefault="00BC7415" w:rsidP="00BC7415">
      <w:pPr>
        <w:spacing w:line="240" w:lineRule="auto"/>
        <w:ind w:left="1304"/>
      </w:pPr>
      <w:r w:rsidRPr="008A6213">
        <w:t xml:space="preserve"> </w:t>
      </w:r>
    </w:p>
    <w:p w:rsidR="00BC7415" w:rsidRPr="008A6213" w:rsidRDefault="00BC7415" w:rsidP="00BC7415">
      <w:pPr>
        <w:spacing w:line="240" w:lineRule="auto"/>
        <w:ind w:left="1304"/>
        <w:rPr>
          <w:b/>
        </w:rPr>
      </w:pPr>
      <w:r w:rsidRPr="008A6213">
        <w:rPr>
          <w:b/>
        </w:rPr>
        <w:t>Opetuksen tavoitte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etuksen tavoitteena on, että opiskelija</w:t>
      </w:r>
    </w:p>
    <w:p w:rsidR="00BC7415" w:rsidRPr="008A6213" w:rsidRDefault="00BC7415" w:rsidP="00BC7415">
      <w:pPr>
        <w:numPr>
          <w:ilvl w:val="0"/>
          <w:numId w:val="392"/>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BC7415" w:rsidRPr="008A6213" w:rsidRDefault="00BC7415" w:rsidP="00BC7415">
      <w:pPr>
        <w:numPr>
          <w:ilvl w:val="0"/>
          <w:numId w:val="376"/>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BC7415" w:rsidRPr="008A6213" w:rsidRDefault="00BC7415" w:rsidP="00BC7415">
      <w:pPr>
        <w:numPr>
          <w:ilvl w:val="0"/>
          <w:numId w:val="376"/>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BC7415" w:rsidRPr="008A6213" w:rsidRDefault="00BC7415" w:rsidP="00BC7415">
      <w:pPr>
        <w:numPr>
          <w:ilvl w:val="0"/>
          <w:numId w:val="376"/>
        </w:numPr>
        <w:spacing w:line="240" w:lineRule="auto"/>
        <w:ind w:left="1664"/>
        <w:contextualSpacing/>
      </w:pPr>
      <w:r w:rsidRPr="008A6213">
        <w:t>syventää ja monipuolistaa vuorovaikutusosaamistaan siten, että osaa eritellä ja arvioida erilaisia vuorovaikutustilanteita ja -suhteita tietoisena niiden konteksteista ja erilaisista ilmaisukeinoista</w:t>
      </w:r>
    </w:p>
    <w:p w:rsidR="00BC7415" w:rsidRPr="008A6213" w:rsidRDefault="00BC7415" w:rsidP="00BC7415">
      <w:pPr>
        <w:numPr>
          <w:ilvl w:val="0"/>
          <w:numId w:val="376"/>
        </w:numPr>
        <w:spacing w:line="240" w:lineRule="auto"/>
        <w:ind w:left="1664"/>
        <w:contextualSpacing/>
      </w:pPr>
      <w:r w:rsidRPr="008A6213">
        <w:t>hallitsee yleiskielen normit, ymmärtää kielen vaihtelun eri tiedon- ja tieteenaloilla ja ymmärtää kielenhuollon merkityksen yhteisön näkökulmasta ja oman kielenkäyttönsä kannalta</w:t>
      </w:r>
    </w:p>
    <w:p w:rsidR="00BC7415" w:rsidRPr="008A6213" w:rsidRDefault="00BC7415" w:rsidP="00BC7415">
      <w:pPr>
        <w:numPr>
          <w:ilvl w:val="0"/>
          <w:numId w:val="376"/>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BC7415" w:rsidRPr="008A6213" w:rsidRDefault="00BC7415" w:rsidP="00BC7415">
      <w:pPr>
        <w:numPr>
          <w:ilvl w:val="0"/>
          <w:numId w:val="376"/>
        </w:numPr>
        <w:spacing w:line="240" w:lineRule="auto"/>
        <w:ind w:left="1664"/>
        <w:contextualSpacing/>
      </w:pPr>
      <w:r w:rsidRPr="008A6213">
        <w:t>osaa valita ja kriittisesti arvioida erilaisia tietolähteitä, tiedon luotettavuutta, käyttökelpoisuutta ja tarkoitusperiä</w:t>
      </w:r>
    </w:p>
    <w:p w:rsidR="00BC7415" w:rsidRPr="008A6213" w:rsidRDefault="00BC7415" w:rsidP="00BC7415">
      <w:pPr>
        <w:numPr>
          <w:ilvl w:val="0"/>
          <w:numId w:val="376"/>
        </w:numPr>
        <w:spacing w:line="240" w:lineRule="auto"/>
        <w:ind w:left="1664"/>
        <w:contextualSpacing/>
      </w:pPr>
      <w:r w:rsidRPr="008A6213">
        <w:t>ymmärtää ja noudattaa tekijänoike</w:t>
      </w:r>
      <w:r w:rsidR="00924E76" w:rsidRPr="008A6213">
        <w:t>uksia ja osaa käyttää lähteitä</w:t>
      </w:r>
    </w:p>
    <w:p w:rsidR="00BC7415" w:rsidRPr="008A6213" w:rsidRDefault="00BC7415" w:rsidP="00BC7415">
      <w:pPr>
        <w:numPr>
          <w:ilvl w:val="0"/>
          <w:numId w:val="376"/>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BC7415" w:rsidRPr="008A6213" w:rsidRDefault="00BC7415" w:rsidP="00BC7415">
      <w:pPr>
        <w:numPr>
          <w:ilvl w:val="0"/>
          <w:numId w:val="376"/>
        </w:numPr>
        <w:spacing w:line="240" w:lineRule="auto"/>
        <w:ind w:left="1664"/>
        <w:contextualSpacing/>
      </w:pPr>
      <w:r w:rsidRPr="008A6213">
        <w:t xml:space="preserve">nauttii kielestä ja kulttuurista, osaa käyttää ja luoda kieltä ja kulttuuria </w:t>
      </w:r>
    </w:p>
    <w:p w:rsidR="00BC7415" w:rsidRPr="008A6213" w:rsidRDefault="00BC7415" w:rsidP="00BC7415">
      <w:pPr>
        <w:numPr>
          <w:ilvl w:val="0"/>
          <w:numId w:val="376"/>
        </w:numPr>
        <w:spacing w:line="240" w:lineRule="auto"/>
        <w:ind w:left="1664"/>
        <w:contextualSpacing/>
      </w:pPr>
      <w:r w:rsidRPr="008A6213">
        <w:t xml:space="preserve">syventää käsitystään erilaisista kulttuureista ja kulttuurisesta monimuotoisuudesta ja tuntee kielen ja kulttuurin juuret ja kehityksen. </w:t>
      </w:r>
    </w:p>
    <w:p w:rsidR="00BC7415" w:rsidRPr="008A6213" w:rsidRDefault="00BC7415" w:rsidP="00BC7415">
      <w:pPr>
        <w:spacing w:line="240" w:lineRule="auto"/>
        <w:ind w:left="1664"/>
        <w:contextualSpacing/>
      </w:pPr>
      <w:r w:rsidRPr="008A6213">
        <w:t xml:space="preserve"> </w:t>
      </w:r>
    </w:p>
    <w:p w:rsidR="00BC7415" w:rsidRPr="008A6213" w:rsidRDefault="00BC7415" w:rsidP="00BC7415">
      <w:pPr>
        <w:spacing w:line="240" w:lineRule="auto"/>
        <w:contextualSpacing/>
      </w:pPr>
    </w:p>
    <w:p w:rsidR="00BC7415" w:rsidRPr="008A6213" w:rsidRDefault="00BC7415" w:rsidP="00BC7415">
      <w:pPr>
        <w:spacing w:line="240" w:lineRule="auto"/>
        <w:ind w:left="1304"/>
        <w:rPr>
          <w:b/>
        </w:rPr>
      </w:pPr>
      <w:r w:rsidRPr="008A6213">
        <w:rPr>
          <w:b/>
        </w:rPr>
        <w:t>Arviointi</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osallistavaa ja ohjaa opiskelijaa itsearviointiin ja vertaisarviointiin kurssin aikana. Opiskelija asettaa yksilöllisiä tavoitteita ja arvioi tavoitteiden toteutumista. Sekä opettajan että opiskelijan on tär</w:t>
      </w:r>
      <w:r w:rsidR="00924E76" w:rsidRPr="008A6213">
        <w:t>keää antaa toisilleen jatkuvaa</w:t>
      </w:r>
      <w:r w:rsidRPr="008A6213">
        <w:t xml:space="preserve"> palautetta. Itsearviointitaitojen avulla opiskelija rakentaa myönteistä ja realistista kuvaa omista taidoistaan oppiaineessa sekä käsitystä itsestään puhujana, tekstien tulkitsijana ja tuottajana.</w:t>
      </w:r>
      <w:r w:rsidRPr="008A6213">
        <w:br/>
      </w:r>
    </w:p>
    <w:p w:rsidR="00BC7415" w:rsidRPr="008A6213" w:rsidRDefault="00BC7415" w:rsidP="00BC7415">
      <w:pPr>
        <w:spacing w:line="240" w:lineRule="auto"/>
        <w:ind w:left="1304"/>
        <w:rPr>
          <w:b/>
        </w:rPr>
      </w:pPr>
      <w:r w:rsidRPr="008A6213">
        <w:br/>
      </w:r>
      <w:r w:rsidRPr="008A6213">
        <w:rPr>
          <w:b/>
        </w:rPr>
        <w:t>Pakolliset kurssit</w:t>
      </w:r>
    </w:p>
    <w:p w:rsidR="003D4DB1" w:rsidRPr="008A6213" w:rsidRDefault="003D4DB1" w:rsidP="00BC7415">
      <w:pPr>
        <w:spacing w:line="240" w:lineRule="auto"/>
        <w:ind w:left="1304"/>
      </w:pPr>
    </w:p>
    <w:p w:rsidR="00BC7415" w:rsidRPr="008A6213" w:rsidRDefault="00BC7415" w:rsidP="00BC7415">
      <w:pPr>
        <w:spacing w:line="240" w:lineRule="auto"/>
        <w:ind w:left="1304"/>
        <w:rPr>
          <w:b/>
        </w:rPr>
      </w:pPr>
      <w:r w:rsidRPr="008A6213">
        <w:rPr>
          <w:b/>
        </w:rPr>
        <w:t>1. Teksti</w:t>
      </w:r>
      <w:r w:rsidR="00E80202">
        <w:rPr>
          <w:b/>
        </w:rPr>
        <w:t>en maailma</w:t>
      </w:r>
      <w:r w:rsidRPr="008A6213">
        <w:rPr>
          <w:b/>
        </w:rPr>
        <w:t xml:space="preserve"> (MO1)</w:t>
      </w:r>
    </w:p>
    <w:p w:rsidR="00BC7415" w:rsidRPr="008A6213" w:rsidRDefault="00BC7415" w:rsidP="00BC7415">
      <w:pPr>
        <w:spacing w:line="240" w:lineRule="auto"/>
        <w:ind w:left="1304"/>
        <w:rPr>
          <w:b/>
        </w:rPr>
      </w:pPr>
    </w:p>
    <w:p w:rsidR="00BC7415" w:rsidRPr="008A6213" w:rsidRDefault="00BC7415" w:rsidP="00BC7415">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BC7415" w:rsidRPr="008A6213" w:rsidRDefault="00BC7415" w:rsidP="00130124">
      <w:pPr>
        <w:spacing w:line="240" w:lineRule="auto"/>
        <w:contextualSpacing/>
      </w:pPr>
    </w:p>
    <w:p w:rsidR="00BC7415" w:rsidRPr="008A6213" w:rsidRDefault="00BC7415" w:rsidP="00BC7415">
      <w:pPr>
        <w:spacing w:line="240" w:lineRule="auto"/>
        <w:ind w:left="1304"/>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7"/>
        </w:numPr>
        <w:spacing w:line="240" w:lineRule="auto"/>
        <w:ind w:left="1664"/>
        <w:contextualSpacing/>
      </w:pPr>
      <w:r w:rsidRPr="008A6213">
        <w:t xml:space="preserve">oppii erittelemään ja tulkitsemaan tekstejä jäsenneltyinä kokonaisuuksina </w:t>
      </w:r>
    </w:p>
    <w:p w:rsidR="00BC7415" w:rsidRPr="008A6213" w:rsidRDefault="00BC7415" w:rsidP="00BC7415">
      <w:pPr>
        <w:numPr>
          <w:ilvl w:val="0"/>
          <w:numId w:val="369"/>
        </w:numPr>
        <w:spacing w:line="240" w:lineRule="auto"/>
        <w:ind w:left="1664"/>
        <w:contextualSpacing/>
      </w:pPr>
      <w:r w:rsidRPr="008A6213">
        <w:t>kehittää taitoaan tuottaa erilaisia tekstejä ja tulkita niiden tekstuaalisia ulottuvuuksia</w:t>
      </w:r>
    </w:p>
    <w:p w:rsidR="00BC7415" w:rsidRPr="008A6213" w:rsidRDefault="00BC7415" w:rsidP="00BC7415">
      <w:pPr>
        <w:numPr>
          <w:ilvl w:val="0"/>
          <w:numId w:val="369"/>
        </w:numPr>
        <w:spacing w:line="240" w:lineRule="auto"/>
        <w:ind w:left="1664"/>
        <w:contextualSpacing/>
      </w:pPr>
      <w:r w:rsidRPr="008A6213">
        <w:t>monipuolistaa käsitystään kirjoittamisesta ja lukemisesta vuorovaikutuksellisena, yhteisöllisenä ja yksilöllisenä ilmaisukeinona</w:t>
      </w:r>
    </w:p>
    <w:p w:rsidR="00BC7415" w:rsidRPr="008A6213" w:rsidRDefault="00BC7415" w:rsidP="00BC7415">
      <w:pPr>
        <w:numPr>
          <w:ilvl w:val="0"/>
          <w:numId w:val="369"/>
        </w:numPr>
        <w:spacing w:line="240" w:lineRule="auto"/>
        <w:ind w:left="1664"/>
        <w:contextualSpacing/>
      </w:pPr>
      <w:r w:rsidRPr="008A6213">
        <w:t xml:space="preserve">lisää tietojaan ja taitojaan puhumisesta ja vuorovaikutuksesta, etenkin ryhmäviestinnä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4"/>
        </w:numPr>
        <w:spacing w:line="240" w:lineRule="auto"/>
        <w:ind w:left="1664"/>
        <w:contextualSpacing/>
      </w:pPr>
      <w:r w:rsidRPr="008A6213">
        <w:t>oman viestijäkuvan erittely ja kehittyminen puhujana, kuuntelijana, lukijana ja kirjoittajana</w:t>
      </w:r>
    </w:p>
    <w:p w:rsidR="00BC7415" w:rsidRPr="008A6213" w:rsidRDefault="00924E76" w:rsidP="00BC7415">
      <w:pPr>
        <w:numPr>
          <w:ilvl w:val="0"/>
          <w:numId w:val="394"/>
        </w:numPr>
        <w:spacing w:line="240" w:lineRule="auto"/>
        <w:ind w:left="1664"/>
        <w:contextualSpacing/>
      </w:pPr>
      <w:r w:rsidRPr="008A6213">
        <w:t>laaja tekstikäsitys</w:t>
      </w:r>
      <w:r w:rsidR="00BC7415" w:rsidRPr="008A6213">
        <w:t>: monilukutaito</w:t>
      </w:r>
    </w:p>
    <w:p w:rsidR="00BC7415" w:rsidRPr="008A6213" w:rsidRDefault="00BC7415" w:rsidP="00BC7415">
      <w:pPr>
        <w:numPr>
          <w:ilvl w:val="0"/>
          <w:numId w:val="370"/>
        </w:numPr>
        <w:spacing w:line="240" w:lineRule="auto"/>
        <w:ind w:left="1664"/>
        <w:contextualSpacing/>
      </w:pPr>
      <w:r w:rsidRPr="008A6213">
        <w:t>erilaiset tekstilajit ja niiden tehtävä: kertovat, kuvaavat, ohjaavat, kantaa ottavat ja pohtivat tekstit ja niiden yhdistelmät</w:t>
      </w:r>
    </w:p>
    <w:p w:rsidR="00BC7415" w:rsidRPr="008A6213" w:rsidRDefault="00BC7415" w:rsidP="00BC7415">
      <w:pPr>
        <w:numPr>
          <w:ilvl w:val="0"/>
          <w:numId w:val="370"/>
        </w:numPr>
        <w:spacing w:line="240" w:lineRule="auto"/>
        <w:ind w:left="1664"/>
        <w:contextualSpacing/>
      </w:pPr>
      <w:r w:rsidRPr="008A6213">
        <w:t>tekstien monimuotoisuus, erityisesti mediatekstit ja kuvat mediassa</w:t>
      </w:r>
    </w:p>
    <w:p w:rsidR="00BC7415" w:rsidRPr="008A6213" w:rsidRDefault="00BC7415" w:rsidP="00BC7415">
      <w:pPr>
        <w:numPr>
          <w:ilvl w:val="0"/>
          <w:numId w:val="370"/>
        </w:numPr>
        <w:spacing w:line="240" w:lineRule="auto"/>
        <w:ind w:left="1664"/>
        <w:contextualSpacing/>
      </w:pPr>
      <w:r w:rsidRPr="008A6213">
        <w:t xml:space="preserve">tekstien moniäänisyys </w:t>
      </w:r>
    </w:p>
    <w:p w:rsidR="00BC7415" w:rsidRPr="008A6213" w:rsidRDefault="00BC7415" w:rsidP="00BC7415">
      <w:pPr>
        <w:numPr>
          <w:ilvl w:val="0"/>
          <w:numId w:val="370"/>
        </w:numPr>
        <w:spacing w:line="240" w:lineRule="auto"/>
        <w:ind w:left="1664"/>
        <w:contextualSpacing/>
      </w:pPr>
      <w:r w:rsidRPr="008A6213">
        <w:t xml:space="preserve">proosan erittely: fiktiiviset ja faktatekstit, erityisesti romaanit ja novellit </w:t>
      </w:r>
    </w:p>
    <w:p w:rsidR="00BC7415" w:rsidRPr="008A6213" w:rsidRDefault="00BC7415" w:rsidP="00BC7415">
      <w:pPr>
        <w:numPr>
          <w:ilvl w:val="0"/>
          <w:numId w:val="370"/>
        </w:numPr>
        <w:spacing w:line="240" w:lineRule="auto"/>
        <w:ind w:left="1664"/>
        <w:contextualSpacing/>
      </w:pPr>
      <w:r w:rsidRPr="008A6213">
        <w:t>tiedonhankinta, verkkolukeminen, lähdeviittaukset ja lähdekritiikki</w:t>
      </w:r>
    </w:p>
    <w:p w:rsidR="00BC7415" w:rsidRPr="008A6213" w:rsidRDefault="00BC7415" w:rsidP="00BC7415">
      <w:pPr>
        <w:numPr>
          <w:ilvl w:val="0"/>
          <w:numId w:val="370"/>
        </w:numPr>
        <w:spacing w:line="240" w:lineRule="auto"/>
        <w:ind w:left="1664"/>
        <w:contextualSpacing/>
      </w:pPr>
      <w:r w:rsidRPr="008A6213">
        <w:t>aineiston pohjalta kirjoittaminen, tekstien kommentointi ja referointi sekä yhdessä kirjoittaminen</w:t>
      </w:r>
    </w:p>
    <w:p w:rsidR="00BC7415" w:rsidRPr="008A6213" w:rsidRDefault="00BC7415" w:rsidP="00BC7415">
      <w:pPr>
        <w:numPr>
          <w:ilvl w:val="0"/>
          <w:numId w:val="370"/>
        </w:numPr>
        <w:spacing w:line="240" w:lineRule="auto"/>
        <w:ind w:left="1664"/>
        <w:contextualSpacing/>
      </w:pPr>
      <w:r w:rsidRPr="008A6213">
        <w:t>metakognitiiviset taidot ja lukustrategiat</w:t>
      </w:r>
    </w:p>
    <w:p w:rsidR="00BC7415" w:rsidRPr="008A6213" w:rsidRDefault="00BC7415" w:rsidP="00BC7415">
      <w:pPr>
        <w:numPr>
          <w:ilvl w:val="0"/>
          <w:numId w:val="370"/>
        </w:numPr>
        <w:spacing w:line="240" w:lineRule="auto"/>
        <w:ind w:left="1664"/>
        <w:contextualSpacing/>
      </w:pPr>
      <w:r w:rsidRPr="008A6213">
        <w:t xml:space="preserve">ryhmäviestintä ja ryhmädynamiikka tavoitteellisessa ryhmäkeskustelussa </w:t>
      </w:r>
    </w:p>
    <w:p w:rsidR="003D4DB1" w:rsidRPr="008A6213" w:rsidRDefault="003D4DB1" w:rsidP="00BC7415">
      <w:pPr>
        <w:spacing w:line="240" w:lineRule="auto"/>
        <w:ind w:left="1304"/>
        <w:rPr>
          <w:b/>
        </w:rPr>
      </w:pPr>
    </w:p>
    <w:p w:rsidR="00BC7415" w:rsidRPr="008A6213" w:rsidRDefault="00BC7415" w:rsidP="00BC7415">
      <w:pPr>
        <w:spacing w:line="240" w:lineRule="auto"/>
        <w:ind w:left="1304"/>
        <w:rPr>
          <w:b/>
        </w:rPr>
      </w:pPr>
      <w:r w:rsidRPr="008A6213">
        <w:rPr>
          <w:b/>
        </w:rPr>
        <w:t>2. Kieli, kulttuuri ja identiteetti (MO2)</w:t>
      </w:r>
    </w:p>
    <w:p w:rsidR="00BC7415" w:rsidRPr="00BD53AF" w:rsidRDefault="00BC7415" w:rsidP="00BC7415">
      <w:pPr>
        <w:spacing w:line="240" w:lineRule="auto"/>
        <w:ind w:left="1304"/>
      </w:pPr>
    </w:p>
    <w:p w:rsidR="00BC7415" w:rsidRPr="008A6213" w:rsidRDefault="00BC7415" w:rsidP="00BC7415">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2"/>
        </w:numPr>
        <w:spacing w:line="240" w:lineRule="auto"/>
        <w:ind w:left="1664"/>
        <w:contextualSpacing/>
      </w:pPr>
      <w:r w:rsidRPr="008A6213">
        <w:t>syventää kielitietoisuuttaan sekä ymmärtää kielen ja kirjallisuuden yhteiskunnallisen, yhteisöllisen, yksilöllisen ja merkityksiä rakentavan tehtävän</w:t>
      </w:r>
    </w:p>
    <w:p w:rsidR="00BC7415" w:rsidRPr="008A6213" w:rsidRDefault="00BC7415" w:rsidP="00BC7415">
      <w:pPr>
        <w:numPr>
          <w:ilvl w:val="0"/>
          <w:numId w:val="372"/>
        </w:numPr>
        <w:spacing w:line="240" w:lineRule="auto"/>
        <w:ind w:left="1664"/>
        <w:contextualSpacing/>
      </w:pPr>
      <w:r w:rsidRPr="008A6213">
        <w:t>oppii ymmärtämään kielen rakenteita ja käyttämään kieliopillisia käsitteitä tekstejä eritellessään</w:t>
      </w:r>
    </w:p>
    <w:p w:rsidR="00BC7415" w:rsidRPr="008A6213" w:rsidRDefault="00BC7415" w:rsidP="00BC7415">
      <w:pPr>
        <w:numPr>
          <w:ilvl w:val="0"/>
          <w:numId w:val="372"/>
        </w:numPr>
        <w:spacing w:line="240" w:lineRule="auto"/>
        <w:ind w:left="1664"/>
        <w:contextualSpacing/>
      </w:pPr>
      <w:r w:rsidRPr="008A6213">
        <w:t>ymmärtää ruotsin kielen aseman maailman kielten joukossa ja Pohjoismaissa</w:t>
      </w:r>
    </w:p>
    <w:p w:rsidR="00BC7415" w:rsidRPr="008A6213" w:rsidRDefault="00BC7415" w:rsidP="00BC7415">
      <w:pPr>
        <w:numPr>
          <w:ilvl w:val="0"/>
          <w:numId w:val="372"/>
        </w:numPr>
        <w:spacing w:line="240" w:lineRule="auto"/>
        <w:ind w:left="1664"/>
        <w:contextualSpacing/>
      </w:pPr>
      <w:r w:rsidRPr="008A6213">
        <w:t>muodostaa käsityksen kielioloista Suomessa ja muualla Pohjoismaissa sekä ruotsin kielen alkuperästä</w:t>
      </w:r>
    </w:p>
    <w:p w:rsidR="00BC7415" w:rsidRPr="008A6213" w:rsidRDefault="00BC7415" w:rsidP="00BC7415">
      <w:pPr>
        <w:numPr>
          <w:ilvl w:val="0"/>
          <w:numId w:val="372"/>
        </w:numPr>
        <w:spacing w:line="240" w:lineRule="auto"/>
        <w:ind w:left="1664"/>
        <w:contextualSpacing/>
      </w:pPr>
      <w:r w:rsidRPr="008A6213">
        <w:t>ymmärtää kulttuurisen ja kielellisen moninaisuuden ja monikielisyyden ilmiöitä</w:t>
      </w:r>
    </w:p>
    <w:p w:rsidR="00BC7415" w:rsidRPr="008A6213" w:rsidRDefault="00BC7415" w:rsidP="00BC7415">
      <w:pPr>
        <w:numPr>
          <w:ilvl w:val="0"/>
          <w:numId w:val="372"/>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6C1768" w:rsidRPr="008A6213" w:rsidRDefault="006C1768"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9"/>
        </w:numPr>
        <w:spacing w:line="240" w:lineRule="auto"/>
        <w:ind w:left="1664"/>
        <w:contextualSpacing/>
        <w:rPr>
          <w:b/>
        </w:rPr>
      </w:pPr>
      <w:r w:rsidRPr="008A6213">
        <w:t>kielen, kirjallisuuden ja kulttuurin merkitys identiteetin rakentamisessa</w:t>
      </w:r>
    </w:p>
    <w:p w:rsidR="00BC7415" w:rsidRPr="008A6213" w:rsidRDefault="00BC7415" w:rsidP="00BC7415">
      <w:pPr>
        <w:numPr>
          <w:ilvl w:val="0"/>
          <w:numId w:val="371"/>
        </w:numPr>
        <w:spacing w:line="240" w:lineRule="auto"/>
        <w:ind w:left="1664"/>
        <w:contextualSpacing/>
      </w:pPr>
      <w:r w:rsidRPr="008A6213">
        <w:t>teksti-, lause- ja sanatason rakenteiden ja muiden merkityksiä rakentavien tekstinosien erittely, esimerkiksi kielen metaforisuus</w:t>
      </w:r>
    </w:p>
    <w:p w:rsidR="00BC7415" w:rsidRPr="008A6213" w:rsidRDefault="00BC7415" w:rsidP="00BC7415">
      <w:pPr>
        <w:numPr>
          <w:ilvl w:val="0"/>
          <w:numId w:val="371"/>
        </w:numPr>
        <w:spacing w:line="240" w:lineRule="auto"/>
        <w:ind w:left="1664"/>
        <w:contextualSpacing/>
      </w:pPr>
      <w:r w:rsidRPr="008A6213">
        <w:t>pohjoismaisten kielten yhteinen alkuperä, erot ja samankaltaisuudet sekä ruotsin kielen muotoutuminen</w:t>
      </w:r>
    </w:p>
    <w:p w:rsidR="00BC7415" w:rsidRPr="008A6213" w:rsidRDefault="00BC7415" w:rsidP="00BC7415">
      <w:pPr>
        <w:numPr>
          <w:ilvl w:val="0"/>
          <w:numId w:val="371"/>
        </w:numPr>
        <w:spacing w:line="240" w:lineRule="auto"/>
        <w:ind w:left="1664"/>
        <w:contextualSpacing/>
      </w:pPr>
      <w:r w:rsidRPr="008A6213">
        <w:t>ruotsin kielen kulttuuria ylläpitävä tehtävä Suomessa ja ruotsin yleiskielen merkitys</w:t>
      </w:r>
    </w:p>
    <w:p w:rsidR="00BC7415" w:rsidRPr="008A6213" w:rsidRDefault="00BC7415" w:rsidP="00BC7415">
      <w:pPr>
        <w:numPr>
          <w:ilvl w:val="0"/>
          <w:numId w:val="371"/>
        </w:numPr>
        <w:spacing w:line="240" w:lineRule="auto"/>
        <w:ind w:left="1664"/>
        <w:contextualSpacing/>
      </w:pPr>
      <w:r w:rsidRPr="008A6213">
        <w:t xml:space="preserve">kielen vaihtelu, kuten murteet ja slangi, monikielisyys, kulttuurinen ja kielellinen monimuotoisuus sekä kielten elinvoimaisuus </w:t>
      </w:r>
    </w:p>
    <w:p w:rsidR="00BC7415" w:rsidRPr="008A6213" w:rsidRDefault="00BC7415" w:rsidP="00BC7415">
      <w:pPr>
        <w:numPr>
          <w:ilvl w:val="0"/>
          <w:numId w:val="371"/>
        </w:numPr>
        <w:spacing w:line="240" w:lineRule="auto"/>
        <w:ind w:left="1664"/>
        <w:contextualSpacing/>
      </w:pPr>
      <w:r w:rsidRPr="008A6213">
        <w:t>kurssin teemaan liittyviä kaunokirjallisia ja faktatekstejä, suomenruotsalainen kirjallisuus</w:t>
      </w:r>
    </w:p>
    <w:p w:rsidR="00BC7415" w:rsidRPr="008A6213" w:rsidRDefault="00BC7415" w:rsidP="00BC7415">
      <w:pPr>
        <w:numPr>
          <w:ilvl w:val="0"/>
          <w:numId w:val="371"/>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BC7415" w:rsidRPr="008A6213" w:rsidRDefault="00BC7415" w:rsidP="00BC7415">
      <w:pPr>
        <w:numPr>
          <w:ilvl w:val="0"/>
          <w:numId w:val="371"/>
        </w:numPr>
        <w:spacing w:line="240" w:lineRule="auto"/>
        <w:ind w:left="1664"/>
        <w:contextualSpacing/>
      </w:pPr>
      <w:r w:rsidRPr="008A6213">
        <w:t xml:space="preserve">informatiiviset puheenvuorot keskustelussa sekä palautteen antaminen ja vastaanottaminen </w:t>
      </w: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1304"/>
        <w:rPr>
          <w:b/>
        </w:rPr>
      </w:pPr>
      <w:r w:rsidRPr="008A6213">
        <w:rPr>
          <w:b/>
        </w:rPr>
        <w:t>3. Kirjallisuuden keinoja ja tulkintaa (MO3)</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83"/>
        </w:numPr>
        <w:spacing w:line="240" w:lineRule="auto"/>
        <w:ind w:left="1664"/>
        <w:contextualSpacing/>
      </w:pPr>
      <w:r w:rsidRPr="008A6213">
        <w:t xml:space="preserve">harjaantuu lukemaan ja tulkitsemaan fiktiivisiä tekstejä analyyttisesti ja eläytyen sekä omaa lukemistaan reflektoiden </w:t>
      </w:r>
    </w:p>
    <w:p w:rsidR="00BC7415" w:rsidRPr="008A6213" w:rsidRDefault="00BC7415" w:rsidP="00BC7415">
      <w:pPr>
        <w:numPr>
          <w:ilvl w:val="0"/>
          <w:numId w:val="383"/>
        </w:numPr>
        <w:spacing w:line="240" w:lineRule="auto"/>
        <w:ind w:left="1664"/>
        <w:contextualSpacing/>
      </w:pPr>
      <w:r w:rsidRPr="008A6213">
        <w:t>syventää käsitystään kirjallisuudesta taiteellisena vaikuttamiskeinona ja saa käsityksen kaunokirjallisuuden kulttuuria ylläpitävästä luonteesta</w:t>
      </w:r>
    </w:p>
    <w:p w:rsidR="00BC7415" w:rsidRPr="008A6213" w:rsidRDefault="00BC7415" w:rsidP="00BC7415">
      <w:pPr>
        <w:numPr>
          <w:ilvl w:val="0"/>
          <w:numId w:val="383"/>
        </w:numPr>
        <w:spacing w:line="240" w:lineRule="auto"/>
        <w:ind w:left="1664"/>
        <w:contextualSpacing/>
      </w:pPr>
      <w:r w:rsidRPr="008A6213">
        <w:t>syventää taitoaan eritellä ja tulkita kirjallisuutta sopivaa käsitteistöä hyödyntäen ja oppii perustelemaan tulkintaansa</w:t>
      </w:r>
    </w:p>
    <w:p w:rsidR="00BC7415" w:rsidRPr="008A6213" w:rsidRDefault="00BC7415" w:rsidP="00BC7415">
      <w:pPr>
        <w:numPr>
          <w:ilvl w:val="0"/>
          <w:numId w:val="383"/>
        </w:numPr>
        <w:spacing w:line="240" w:lineRule="auto"/>
        <w:ind w:left="1664"/>
        <w:contextualSpacing/>
      </w:pPr>
      <w:r w:rsidRPr="008A6213">
        <w:t>oppii ymmärtämään kielen poeettista luonnetta</w:t>
      </w:r>
    </w:p>
    <w:p w:rsidR="00BC7415" w:rsidRPr="008A6213" w:rsidRDefault="00BC7415" w:rsidP="00BC7415">
      <w:pPr>
        <w:numPr>
          <w:ilvl w:val="0"/>
          <w:numId w:val="383"/>
        </w:numPr>
        <w:spacing w:line="240" w:lineRule="auto"/>
        <w:ind w:left="1664"/>
        <w:contextualSpacing/>
      </w:pPr>
      <w:r w:rsidRPr="008A6213">
        <w:t xml:space="preserve">syventää ryhmäviestintätaitojaan. </w:t>
      </w:r>
    </w:p>
    <w:p w:rsidR="00BC7415" w:rsidRPr="008A6213" w:rsidRDefault="00BC7415"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924E76" w:rsidRPr="008A6213" w:rsidRDefault="00924E76" w:rsidP="00924E76">
      <w:pPr>
        <w:numPr>
          <w:ilvl w:val="0"/>
          <w:numId w:val="391"/>
        </w:numPr>
        <w:spacing w:line="240" w:lineRule="auto"/>
        <w:ind w:left="1664"/>
        <w:contextualSpacing/>
        <w:rPr>
          <w:b/>
        </w:rPr>
      </w:pPr>
      <w:r w:rsidRPr="008A6213">
        <w:t>kirjallisuuden lajit sekä niiden muuttuminen ja laajentuminen ajassa ja tilassa</w:t>
      </w:r>
    </w:p>
    <w:p w:rsidR="00924E76" w:rsidRPr="008A6213" w:rsidRDefault="00924E76" w:rsidP="00924E76">
      <w:pPr>
        <w:numPr>
          <w:ilvl w:val="0"/>
          <w:numId w:val="391"/>
        </w:numPr>
        <w:spacing w:line="240" w:lineRule="auto"/>
        <w:ind w:left="1664"/>
        <w:contextualSpacing/>
        <w:rPr>
          <w:b/>
        </w:rPr>
      </w:pPr>
      <w:r w:rsidRPr="008A6213">
        <w:t>kielen kuvallisuus, monitulkintaisuus ja muut tekstuaaliset keinot kaunokirjallisuudessa ja omissa teksteissä</w:t>
      </w:r>
    </w:p>
    <w:p w:rsidR="00924E76" w:rsidRPr="008A6213" w:rsidRDefault="00924E76" w:rsidP="00924E76">
      <w:pPr>
        <w:numPr>
          <w:ilvl w:val="0"/>
          <w:numId w:val="373"/>
        </w:numPr>
        <w:spacing w:line="240" w:lineRule="auto"/>
        <w:ind w:left="1664"/>
        <w:contextualSpacing/>
      </w:pPr>
      <w:r w:rsidRPr="008A6213">
        <w:t>proosan, draaman ja lyriikan lukeminen, erittely ja tulkinta, erityisesti lyriikan analyysi</w:t>
      </w:r>
    </w:p>
    <w:p w:rsidR="00924E76" w:rsidRPr="008A6213" w:rsidRDefault="00924E76" w:rsidP="00924E76">
      <w:pPr>
        <w:numPr>
          <w:ilvl w:val="0"/>
          <w:numId w:val="373"/>
        </w:numPr>
        <w:spacing w:line="240" w:lineRule="auto"/>
        <w:ind w:left="1664"/>
        <w:contextualSpacing/>
      </w:pPr>
      <w:r w:rsidRPr="008A6213">
        <w:t xml:space="preserve">monimuotoisten tekstien lukeminen ja tulkinta, esimerkiksi kuvataiteen, elokuvan ja teatterin analyysi </w:t>
      </w:r>
    </w:p>
    <w:p w:rsidR="00BC7415" w:rsidRPr="008A6213" w:rsidRDefault="00BC7415" w:rsidP="00BC7415">
      <w:pPr>
        <w:numPr>
          <w:ilvl w:val="0"/>
          <w:numId w:val="373"/>
        </w:numPr>
        <w:spacing w:line="240" w:lineRule="auto"/>
        <w:ind w:left="1664"/>
        <w:contextualSpacing/>
      </w:pPr>
      <w:r w:rsidRPr="008A6213">
        <w:t>kaunokirjallisuuden pohjalta kirjoittaminen</w:t>
      </w:r>
    </w:p>
    <w:p w:rsidR="00BC7415" w:rsidRPr="008A6213" w:rsidRDefault="00BC7415" w:rsidP="00BC7415">
      <w:pPr>
        <w:numPr>
          <w:ilvl w:val="0"/>
          <w:numId w:val="373"/>
        </w:numPr>
        <w:spacing w:line="240" w:lineRule="auto"/>
        <w:ind w:left="1664"/>
        <w:contextualSpacing/>
      </w:pPr>
      <w:r w:rsidRPr="008A6213">
        <w:t>tavoitteellinen kirjallisuuskeskustelu sekä ryhmäkeskustelun erittely ja arviointi</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4. Teksti ja vaikuttaminen (MO4)</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käsitellään kielen ja tekstien kautta vaikuttamista ja osallisuutta. Opiskelija oppii tarkastelemaan monimuotoisi</w:t>
      </w:r>
      <w:r w:rsidR="00924E76" w:rsidRPr="008A6213">
        <w:t>a tekstejä ja kirjallisuutta siltä</w:t>
      </w:r>
      <w:r w:rsidRPr="008A6213">
        <w:t xml:space="preserve"> kannalta, miten niillä voidaan vaikuttaa </w:t>
      </w:r>
      <w:r w:rsidR="00924E76" w:rsidRPr="008A6213">
        <w:t xml:space="preserve">yhteiskunnalliseen </w:t>
      </w:r>
      <w:r w:rsidRPr="008A6213">
        <w:t>keskusteluun, ja syventää tietojaan ja taitojaan argumentoinnista ja muista vaikuttamiskeinoi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4"/>
        </w:numPr>
        <w:spacing w:line="240" w:lineRule="auto"/>
        <w:ind w:left="1664"/>
        <w:contextualSpacing/>
      </w:pPr>
      <w:r w:rsidRPr="008A6213">
        <w:t>syventää kriittistä lukutaitoaan, erityisesti medialukutaitoaan</w:t>
      </w:r>
    </w:p>
    <w:p w:rsidR="00BC7415" w:rsidRPr="008A6213" w:rsidRDefault="00BC7415" w:rsidP="00BC7415">
      <w:pPr>
        <w:numPr>
          <w:ilvl w:val="0"/>
          <w:numId w:val="374"/>
        </w:numPr>
        <w:spacing w:line="240" w:lineRule="auto"/>
        <w:ind w:left="1664"/>
        <w:contextualSpacing/>
      </w:pPr>
      <w:r w:rsidRPr="008A6213">
        <w:t>osaa perustella niin puhujana kuin kirjoittajanakin näkemyksiään</w:t>
      </w:r>
    </w:p>
    <w:p w:rsidR="00BC7415" w:rsidRPr="008A6213" w:rsidRDefault="00BC7415" w:rsidP="00BC7415">
      <w:pPr>
        <w:numPr>
          <w:ilvl w:val="0"/>
          <w:numId w:val="374"/>
        </w:numPr>
        <w:spacing w:line="240" w:lineRule="auto"/>
        <w:ind w:left="1664"/>
        <w:contextualSpacing/>
      </w:pPr>
      <w:r w:rsidRPr="008A6213">
        <w:t xml:space="preserve">oppii erittelemään ja arvioimaan tekstejä kriittisesti eri näkökulmista, esimerkiksi eettisistä ja ideologisista lähtökohdista </w:t>
      </w:r>
    </w:p>
    <w:p w:rsidR="00BC7415" w:rsidRPr="008A6213" w:rsidRDefault="00BC7415" w:rsidP="00BC7415">
      <w:pPr>
        <w:numPr>
          <w:ilvl w:val="0"/>
          <w:numId w:val="374"/>
        </w:numPr>
        <w:spacing w:line="240" w:lineRule="auto"/>
        <w:ind w:left="1664"/>
        <w:contextualSpacing/>
      </w:pPr>
      <w:r w:rsidRPr="008A6213">
        <w:t xml:space="preserve">osaa tarkastella kirjallisuuden, muun taiteen ja median yhteiskunnallista vaikutusta ja kulttuuripoliittista merkity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 xml:space="preserve">Keskeiset sisällöt  </w:t>
      </w:r>
    </w:p>
    <w:p w:rsidR="00BC7415" w:rsidRPr="008A6213" w:rsidRDefault="00BC7415" w:rsidP="00BC7415">
      <w:pPr>
        <w:numPr>
          <w:ilvl w:val="0"/>
          <w:numId w:val="375"/>
        </w:numPr>
        <w:spacing w:line="240" w:lineRule="auto"/>
        <w:ind w:left="1664"/>
        <w:contextualSpacing/>
      </w:pPr>
      <w:r w:rsidRPr="008A6213">
        <w:t>vaikuttamisen ja argumentoinnin tavat sekä retoriset tyylikeinot</w:t>
      </w:r>
    </w:p>
    <w:p w:rsidR="00BC7415" w:rsidRPr="008A6213" w:rsidRDefault="00BC7415" w:rsidP="00BC7415">
      <w:pPr>
        <w:numPr>
          <w:ilvl w:val="0"/>
          <w:numId w:val="375"/>
        </w:numPr>
        <w:spacing w:line="240" w:lineRule="auto"/>
        <w:ind w:left="1664"/>
        <w:contextualSpacing/>
      </w:pPr>
      <w:r w:rsidRPr="008A6213">
        <w:t>kielelliset ja visuaaliset keinot, joilla pyritään vaikuttamaan vastaanott</w:t>
      </w:r>
      <w:r w:rsidR="00924E76" w:rsidRPr="008A6213">
        <w:t>ajaan, esimerkiksi mainosteksteissä ja viihteessä</w:t>
      </w:r>
    </w:p>
    <w:p w:rsidR="00BC7415" w:rsidRPr="008A6213" w:rsidRDefault="00BC7415" w:rsidP="00BC7415">
      <w:pPr>
        <w:numPr>
          <w:ilvl w:val="0"/>
          <w:numId w:val="375"/>
        </w:numPr>
        <w:spacing w:line="240" w:lineRule="auto"/>
        <w:ind w:left="1664"/>
        <w:contextualSpacing/>
      </w:pPr>
      <w:r w:rsidRPr="008A6213">
        <w:t xml:space="preserve">ideologisesti värittyneet tekstit ja mielipiteen ja tutkimustiedon erot </w:t>
      </w:r>
    </w:p>
    <w:p w:rsidR="00BC7415" w:rsidRPr="008A6213" w:rsidRDefault="00BC7415" w:rsidP="00BC7415">
      <w:pPr>
        <w:numPr>
          <w:ilvl w:val="0"/>
          <w:numId w:val="375"/>
        </w:numPr>
        <w:spacing w:line="240" w:lineRule="auto"/>
        <w:ind w:left="1664"/>
        <w:contextualSpacing/>
      </w:pPr>
      <w:r w:rsidRPr="008A6213">
        <w:t>eri tieteenalojen näkökulmat ja ilmaisutavat sekä tiedonhankinta</w:t>
      </w:r>
    </w:p>
    <w:p w:rsidR="00BC7415" w:rsidRPr="008A6213" w:rsidRDefault="00BC7415" w:rsidP="00BC7415">
      <w:pPr>
        <w:numPr>
          <w:ilvl w:val="0"/>
          <w:numId w:val="375"/>
        </w:numPr>
        <w:spacing w:line="240" w:lineRule="auto"/>
        <w:ind w:left="1664"/>
        <w:contextualSpacing/>
      </w:pPr>
      <w:r w:rsidRPr="008A6213">
        <w:t>sananvapaus, sensuuri, lähdekritiikki, mediakritiikki, tekijänoikeudet ja plagiointi</w:t>
      </w:r>
    </w:p>
    <w:p w:rsidR="00BC7415" w:rsidRPr="008A6213" w:rsidRDefault="00BC7415" w:rsidP="00BC7415">
      <w:pPr>
        <w:numPr>
          <w:ilvl w:val="0"/>
          <w:numId w:val="375"/>
        </w:numPr>
        <w:spacing w:line="240" w:lineRule="auto"/>
        <w:ind w:left="1664"/>
        <w:contextualSpacing/>
      </w:pPr>
      <w:r w:rsidRPr="008A6213">
        <w:t>kieli, tyyli ja sisältö vaikuttavan kirjallisuuden keinoina</w:t>
      </w:r>
    </w:p>
    <w:p w:rsidR="00BC7415" w:rsidRPr="008A6213" w:rsidRDefault="00BC7415" w:rsidP="00BC7415">
      <w:pPr>
        <w:numPr>
          <w:ilvl w:val="0"/>
          <w:numId w:val="375"/>
        </w:numPr>
        <w:spacing w:line="240" w:lineRule="auto"/>
        <w:ind w:left="1664"/>
        <w:contextualSpacing/>
        <w:rPr>
          <w:b/>
        </w:rPr>
      </w:pPr>
      <w:r w:rsidRPr="008A6213">
        <w:t>keskustelun, argumentoinnin ja kannanoton suulliset ja kirjalliset harjoituks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5. Teksti ja konteksti (MO5)</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95"/>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BC7415" w:rsidRPr="008A6213" w:rsidRDefault="00BC7415" w:rsidP="00BC7415">
      <w:pPr>
        <w:numPr>
          <w:ilvl w:val="0"/>
          <w:numId w:val="395"/>
        </w:numPr>
        <w:spacing w:line="240" w:lineRule="auto"/>
        <w:contextualSpacing/>
      </w:pPr>
      <w:r w:rsidRPr="008A6213">
        <w:t>oppii erittelemään tekstien tyylipiirteitä</w:t>
      </w:r>
    </w:p>
    <w:p w:rsidR="00BC7415" w:rsidRPr="008A6213" w:rsidRDefault="00BC7415" w:rsidP="00BC7415">
      <w:pPr>
        <w:numPr>
          <w:ilvl w:val="0"/>
          <w:numId w:val="395"/>
        </w:numPr>
        <w:spacing w:line="240" w:lineRule="auto"/>
        <w:contextualSpacing/>
      </w:pPr>
      <w:r w:rsidRPr="008A6213">
        <w:t>kehittää ja laajentaa omia suullisia ja kirjallisia ilmaisutapojaan</w:t>
      </w:r>
    </w:p>
    <w:p w:rsidR="00BC7415" w:rsidRPr="008A6213" w:rsidRDefault="00BC7415" w:rsidP="00BC7415">
      <w:pPr>
        <w:numPr>
          <w:ilvl w:val="0"/>
          <w:numId w:val="395"/>
        </w:numPr>
        <w:spacing w:line="240" w:lineRule="auto"/>
        <w:contextualSpacing/>
      </w:pPr>
      <w:r w:rsidRPr="008A6213">
        <w:t xml:space="preserve">tuntee pohjoismaista </w:t>
      </w:r>
      <w:r w:rsidR="00924E76" w:rsidRPr="008A6213">
        <w:t>kirjallisuutta ja pohjoismaisia tekstejä ja kirjailijoita</w:t>
      </w:r>
    </w:p>
    <w:p w:rsidR="00BC7415" w:rsidRPr="008A6213" w:rsidRDefault="00BC7415" w:rsidP="00BC7415">
      <w:pPr>
        <w:numPr>
          <w:ilvl w:val="0"/>
          <w:numId w:val="395"/>
        </w:numPr>
        <w:spacing w:line="240" w:lineRule="auto"/>
        <w:contextualSpacing/>
      </w:pPr>
      <w:r w:rsidRPr="008A6213">
        <w:t>tuntee maailmankirjallisuuden keskeisiä teoksia ja teemoja ja osaa sijoittaa ne kulttuurikontekstiin.</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0"/>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924E76" w:rsidRPr="008A6213" w:rsidRDefault="00924E76" w:rsidP="00BC7415">
      <w:pPr>
        <w:numPr>
          <w:ilvl w:val="0"/>
          <w:numId w:val="390"/>
        </w:numPr>
        <w:spacing w:line="240" w:lineRule="auto"/>
        <w:ind w:left="1664"/>
        <w:contextualSpacing/>
        <w:rPr>
          <w:b/>
        </w:rPr>
      </w:pPr>
      <w:r w:rsidRPr="008A6213">
        <w:t>tyylin ja kielen ainesten vaikutus tekstiin</w:t>
      </w:r>
    </w:p>
    <w:p w:rsidR="00BC7415" w:rsidRPr="008A6213" w:rsidRDefault="00BC7415" w:rsidP="00BC7415">
      <w:pPr>
        <w:numPr>
          <w:ilvl w:val="0"/>
          <w:numId w:val="378"/>
        </w:numPr>
        <w:spacing w:line="240" w:lineRule="auto"/>
        <w:ind w:left="1664"/>
        <w:contextualSpacing/>
      </w:pPr>
      <w:r w:rsidRPr="008A6213">
        <w:t xml:space="preserve">maailmankirjallisuuden </w:t>
      </w:r>
      <w:r w:rsidR="00924E76" w:rsidRPr="008A6213">
        <w:t>keskeisiä teoksia, etenkin pohjoismaista kirjallisuutta, ja kontekstuaalinen näkökulma kirjallisuuteen</w:t>
      </w:r>
    </w:p>
    <w:p w:rsidR="00BC7415" w:rsidRPr="008A6213" w:rsidRDefault="00BC7415" w:rsidP="00BC7415">
      <w:pPr>
        <w:numPr>
          <w:ilvl w:val="0"/>
          <w:numId w:val="378"/>
        </w:numPr>
        <w:spacing w:line="240" w:lineRule="auto"/>
        <w:ind w:left="1664"/>
        <w:contextualSpacing/>
      </w:pPr>
      <w:r w:rsidRPr="008A6213">
        <w:t xml:space="preserve">kirjallisuusaiheinen kirjoitus- tai puhetehtävä, esimerkiksi puheenvuoro, essee tai draama </w:t>
      </w:r>
    </w:p>
    <w:p w:rsidR="00BC7415" w:rsidRPr="008A6213" w:rsidRDefault="00BC7415" w:rsidP="00BC7415">
      <w:pPr>
        <w:spacing w:line="240" w:lineRule="auto"/>
        <w:ind w:left="2024"/>
        <w:contextualSpacing/>
      </w:pPr>
    </w:p>
    <w:p w:rsidR="007051AE" w:rsidRDefault="007051AE">
      <w:pPr>
        <w:widowControl/>
        <w:adjustRightInd/>
        <w:spacing w:line="240" w:lineRule="auto"/>
        <w:textAlignment w:val="auto"/>
        <w:rPr>
          <w:b/>
        </w:rPr>
      </w:pPr>
      <w:r>
        <w:rPr>
          <w:b/>
        </w:rPr>
        <w:br w:type="page"/>
      </w:r>
    </w:p>
    <w:p w:rsidR="00BC7415" w:rsidRPr="008A6213" w:rsidRDefault="00BC7415" w:rsidP="00BC7415">
      <w:pPr>
        <w:spacing w:line="240" w:lineRule="auto"/>
        <w:ind w:left="1304"/>
        <w:rPr>
          <w:b/>
        </w:rPr>
      </w:pPr>
      <w:r w:rsidRPr="008A6213">
        <w:rPr>
          <w:b/>
        </w:rPr>
        <w:t>6. Nyky</w:t>
      </w:r>
      <w:r w:rsidR="00E80202">
        <w:rPr>
          <w:b/>
        </w:rPr>
        <w:t>ajan kertomuksia</w:t>
      </w:r>
      <w:r w:rsidRPr="008A6213">
        <w:rPr>
          <w:b/>
        </w:rPr>
        <w:t xml:space="preserve"> (MO6)</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Kurssilla käsitellään nykykulttuurin ilmiöitä erityisesti kertomusten näkökulmasta. Opiskelija syventää tietojaan vuorovaikutusetiikasta. </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9"/>
        </w:numPr>
        <w:spacing w:line="240" w:lineRule="auto"/>
        <w:ind w:left="1664"/>
        <w:contextualSpacing/>
      </w:pPr>
      <w:r w:rsidRPr="008A6213">
        <w:t>tuntee nykykulttuurin ilmaisutapoja ja ilmiöitä sekä tekstilajeja</w:t>
      </w:r>
    </w:p>
    <w:p w:rsidR="00BC7415" w:rsidRPr="008A6213" w:rsidRDefault="00BC7415" w:rsidP="00BC7415">
      <w:pPr>
        <w:numPr>
          <w:ilvl w:val="0"/>
          <w:numId w:val="379"/>
        </w:numPr>
        <w:spacing w:line="240" w:lineRule="auto"/>
        <w:ind w:left="1664"/>
        <w:contextualSpacing/>
      </w:pPr>
      <w:r w:rsidRPr="008A6213">
        <w:t>syventää käsitystään kielen ja tekstien merkityksestä koko kulttuurissa</w:t>
      </w:r>
    </w:p>
    <w:p w:rsidR="00BC7415" w:rsidRPr="008A6213" w:rsidRDefault="00BC7415" w:rsidP="00BC7415">
      <w:pPr>
        <w:numPr>
          <w:ilvl w:val="0"/>
          <w:numId w:val="379"/>
        </w:numPr>
        <w:spacing w:line="240" w:lineRule="auto"/>
        <w:ind w:left="1664"/>
        <w:contextualSpacing/>
      </w:pPr>
      <w:r w:rsidRPr="008A6213">
        <w:t>syventää käsitystään kertomuksellisuudesta kulttuurien keskeisenä ilmaisutapana</w:t>
      </w:r>
    </w:p>
    <w:p w:rsidR="00BC7415" w:rsidRPr="008A6213" w:rsidRDefault="00BC7415" w:rsidP="00BC7415">
      <w:pPr>
        <w:numPr>
          <w:ilvl w:val="0"/>
          <w:numId w:val="379"/>
        </w:numPr>
        <w:spacing w:line="240" w:lineRule="auto"/>
        <w:ind w:left="1664"/>
        <w:contextualSpacing/>
        <w:rPr>
          <w:b/>
        </w:rPr>
      </w:pPr>
      <w:r w:rsidRPr="008A6213">
        <w:t>tuntee maailman ja Suomen nykykirjallisuuden keskeisiä teoksia ja teemoja</w:t>
      </w:r>
    </w:p>
    <w:p w:rsidR="00BC7415" w:rsidRPr="008A6213" w:rsidRDefault="00BC7415" w:rsidP="00BC7415">
      <w:pPr>
        <w:numPr>
          <w:ilvl w:val="0"/>
          <w:numId w:val="379"/>
        </w:numPr>
        <w:spacing w:line="240" w:lineRule="auto"/>
        <w:ind w:left="1664"/>
        <w:contextualSpacing/>
        <w:rPr>
          <w:b/>
        </w:rPr>
      </w:pPr>
      <w:r w:rsidRPr="008A6213">
        <w:t xml:space="preserve">oppii toimimaan eettisesti ja rakentavasti vuorovaikutustilanteissa. </w:t>
      </w:r>
    </w:p>
    <w:p w:rsidR="00BC7415" w:rsidRPr="008A6213" w:rsidRDefault="00BC7415" w:rsidP="00BC7415">
      <w:pPr>
        <w:spacing w:line="240" w:lineRule="auto"/>
        <w:ind w:left="2024"/>
        <w:contextualSpacing/>
        <w:rPr>
          <w:b/>
        </w:rPr>
      </w:pPr>
      <w:r w:rsidRPr="008A6213">
        <w:t xml:space="preserve"> </w:t>
      </w: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0"/>
        </w:numPr>
        <w:spacing w:line="240" w:lineRule="auto"/>
        <w:ind w:left="1664"/>
        <w:contextualSpacing/>
      </w:pPr>
      <w:r w:rsidRPr="008A6213">
        <w:t>ajankohtaisia kulttuurin ja kielen ilmiötä, esimerkiksi kielen ja kirjallisuuden muuttuminen digitaalisessa ympäristössä, kieli ja identiteetti</w:t>
      </w:r>
    </w:p>
    <w:p w:rsidR="00BC7415" w:rsidRPr="008A6213" w:rsidRDefault="00BC7415" w:rsidP="00BC7415">
      <w:pPr>
        <w:numPr>
          <w:ilvl w:val="0"/>
          <w:numId w:val="380"/>
        </w:numPr>
        <w:spacing w:line="240" w:lineRule="auto"/>
        <w:ind w:left="1664"/>
        <w:contextualSpacing/>
      </w:pPr>
      <w:r w:rsidRPr="008A6213">
        <w:t xml:space="preserve">monimuotoisten tekstien ajankohtaiset lajit, esimerkiksi teatteri, elokuva, kuvataide, tv-sarjat, pelit ja muut mediatekstit </w:t>
      </w:r>
    </w:p>
    <w:p w:rsidR="00BC7415" w:rsidRPr="008A6213" w:rsidRDefault="006A2329" w:rsidP="00BC7415">
      <w:pPr>
        <w:numPr>
          <w:ilvl w:val="0"/>
          <w:numId w:val="380"/>
        </w:numPr>
        <w:spacing w:line="240" w:lineRule="auto"/>
        <w:ind w:left="1664"/>
        <w:contextualSpacing/>
      </w:pPr>
      <w:r w:rsidRPr="008A6213">
        <w:t>klassiset kertomukset ja niiden uudet muodot, kuten myytit, sadut</w:t>
      </w:r>
      <w:r w:rsidR="00BC7415" w:rsidRPr="008A6213">
        <w:t xml:space="preserve"> ja klassikot, intertekstuaalisuus</w:t>
      </w:r>
    </w:p>
    <w:p w:rsidR="00BC7415" w:rsidRPr="008A6213" w:rsidRDefault="00BC7415" w:rsidP="00BC7415">
      <w:pPr>
        <w:numPr>
          <w:ilvl w:val="0"/>
          <w:numId w:val="380"/>
        </w:numPr>
        <w:spacing w:line="240" w:lineRule="auto"/>
        <w:ind w:left="1664"/>
        <w:contextualSpacing/>
      </w:pPr>
      <w:r w:rsidRPr="008A6213">
        <w:t xml:space="preserve">ulkomaisen ja suomalaisen nykykirjallisuuden lukeminen ja tulkinta </w:t>
      </w:r>
    </w:p>
    <w:p w:rsidR="00BC7415" w:rsidRPr="008A6213" w:rsidRDefault="00BC7415" w:rsidP="00BC7415">
      <w:pPr>
        <w:numPr>
          <w:ilvl w:val="0"/>
          <w:numId w:val="380"/>
        </w:numPr>
        <w:spacing w:line="240" w:lineRule="auto"/>
        <w:ind w:left="1664"/>
        <w:contextualSpacing/>
      </w:pPr>
      <w:r w:rsidRPr="008A6213">
        <w:t xml:space="preserve">pohtivien tekstien tuottaminen kurssin teemoista </w:t>
      </w:r>
    </w:p>
    <w:p w:rsidR="00BC7415" w:rsidRPr="008A6213" w:rsidRDefault="006A2329" w:rsidP="00BC7415">
      <w:pPr>
        <w:numPr>
          <w:ilvl w:val="0"/>
          <w:numId w:val="380"/>
        </w:numPr>
        <w:spacing w:line="240" w:lineRule="auto"/>
        <w:ind w:left="1664"/>
        <w:contextualSpacing/>
      </w:pPr>
      <w:r w:rsidRPr="008A6213">
        <w:t>kielenhuoltoa kirjoittamisen yhteydessä</w:t>
      </w:r>
    </w:p>
    <w:p w:rsidR="00BC7415" w:rsidRPr="008A6213" w:rsidRDefault="00BC7415" w:rsidP="00BC7415">
      <w:pPr>
        <w:numPr>
          <w:ilvl w:val="0"/>
          <w:numId w:val="380"/>
        </w:numPr>
        <w:spacing w:line="240" w:lineRule="auto"/>
        <w:ind w:left="1664"/>
        <w:contextualSpacing/>
      </w:pPr>
      <w:r w:rsidRPr="008A6213">
        <w:t>dialoginen vuorovaikutus ja vuorovaikutusetiikka, esimerkiksi sosiaalisessa mediassa</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Valtakunnalliset syventävät kurssi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7. Puhe- ja vuorovaikutustaitojen syventäminen (MO7)</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w:t>
      </w:r>
      <w:r w:rsidR="006A2329" w:rsidRPr="008A6213">
        <w:t>päättö</w:t>
      </w:r>
      <w:r w:rsidRPr="008A6213">
        <w:t>kokeeseen.</w:t>
      </w:r>
    </w:p>
    <w:p w:rsidR="00BC7415" w:rsidRPr="008A6213" w:rsidRDefault="00BC7415" w:rsidP="00BC7415">
      <w:pPr>
        <w:spacing w:line="240" w:lineRule="auto"/>
        <w:ind w:left="1304"/>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93"/>
        </w:numPr>
        <w:spacing w:line="240" w:lineRule="auto"/>
        <w:ind w:left="1664"/>
        <w:contextualSpacing/>
        <w:rPr>
          <w:b/>
        </w:rPr>
      </w:pPr>
      <w:r w:rsidRPr="008A6213">
        <w:t>syventää tietojaan suullisesta vuorovaikutuksesta, retorisista keinoista, vuorovaikutussuhteista ja -malleista</w:t>
      </w:r>
    </w:p>
    <w:p w:rsidR="00BC7415" w:rsidRPr="008A6213" w:rsidRDefault="00BC7415" w:rsidP="00BC7415">
      <w:pPr>
        <w:numPr>
          <w:ilvl w:val="0"/>
          <w:numId w:val="393"/>
        </w:numPr>
        <w:spacing w:line="240" w:lineRule="auto"/>
        <w:ind w:left="1664"/>
        <w:contextualSpacing/>
        <w:rPr>
          <w:b/>
        </w:rPr>
      </w:pPr>
      <w:r w:rsidRPr="008A6213">
        <w:t>syventää käsitystään vuorovaikutussuhteiden rakentumisesta, ylläpitämisestä ja jännitteistä</w:t>
      </w:r>
    </w:p>
    <w:p w:rsidR="00BC7415" w:rsidRPr="008A6213" w:rsidRDefault="00BC7415" w:rsidP="00BC7415">
      <w:pPr>
        <w:numPr>
          <w:ilvl w:val="0"/>
          <w:numId w:val="393"/>
        </w:numPr>
        <w:spacing w:line="240" w:lineRule="auto"/>
        <w:ind w:left="1664"/>
        <w:contextualSpacing/>
        <w:rPr>
          <w:b/>
        </w:rPr>
      </w:pPr>
      <w:r w:rsidRPr="008A6213">
        <w:t xml:space="preserve">kehittää kykyään toimia erilaisissa vuorovaikutustilanteissa sekä rakentaa ja ylläpitää vuorovaikutussuhteita </w:t>
      </w:r>
    </w:p>
    <w:p w:rsidR="00BC7415" w:rsidRPr="008A6213" w:rsidRDefault="00BC7415" w:rsidP="00BC7415">
      <w:pPr>
        <w:numPr>
          <w:ilvl w:val="0"/>
          <w:numId w:val="384"/>
        </w:numPr>
        <w:spacing w:line="240" w:lineRule="auto"/>
        <w:ind w:left="1664"/>
        <w:contextualSpacing/>
      </w:pPr>
      <w:r w:rsidRPr="008A6213">
        <w:t>kehittää rohkeutta ilmaista itseään sekä yksin että ryhmässä</w:t>
      </w:r>
    </w:p>
    <w:p w:rsidR="00BC7415" w:rsidRPr="008A6213" w:rsidRDefault="00BC7415" w:rsidP="00BC7415">
      <w:pPr>
        <w:numPr>
          <w:ilvl w:val="0"/>
          <w:numId w:val="384"/>
        </w:numPr>
        <w:spacing w:line="240" w:lineRule="auto"/>
        <w:ind w:left="1664"/>
        <w:contextualSpacing/>
      </w:pPr>
      <w:r w:rsidRPr="008A6213">
        <w:t>tunnistaa, osaa analysoida ja käyttää sekä puhujan että sanoman luotettavuuteen vaikuttavia tekijöitä</w:t>
      </w:r>
    </w:p>
    <w:p w:rsidR="00BC7415" w:rsidRPr="008A6213" w:rsidRDefault="00BC7415" w:rsidP="00BC7415">
      <w:pPr>
        <w:numPr>
          <w:ilvl w:val="0"/>
          <w:numId w:val="384"/>
        </w:numPr>
        <w:spacing w:line="240" w:lineRule="auto"/>
        <w:ind w:left="1664"/>
        <w:contextualSpacing/>
      </w:pPr>
      <w:r w:rsidRPr="008A6213">
        <w:t>oppii tarkastelemaan vuorovaikutusta ja vuorovaikutustaitoja eri näkökulmista.</w:t>
      </w: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pPr>
      <w:r w:rsidRPr="008A6213">
        <w:rPr>
          <w:i/>
        </w:rPr>
        <w:t xml:space="preserve">Keskeiset sisällöt  </w:t>
      </w:r>
    </w:p>
    <w:p w:rsidR="00BC7415" w:rsidRPr="008A6213" w:rsidRDefault="00BC7415" w:rsidP="00BC7415">
      <w:pPr>
        <w:numPr>
          <w:ilvl w:val="0"/>
          <w:numId w:val="385"/>
        </w:numPr>
        <w:spacing w:line="240" w:lineRule="auto"/>
        <w:ind w:left="1664"/>
        <w:contextualSpacing/>
      </w:pPr>
      <w:r w:rsidRPr="008A6213">
        <w:t xml:space="preserve">vuorovaikutustilanteiden ja -suhteiden tyypilliset mallit ja vaikuttavat tekijät </w:t>
      </w:r>
    </w:p>
    <w:p w:rsidR="00BC7415" w:rsidRPr="008A6213" w:rsidRDefault="00BC7415" w:rsidP="00BC7415">
      <w:pPr>
        <w:numPr>
          <w:ilvl w:val="0"/>
          <w:numId w:val="385"/>
        </w:numPr>
        <w:spacing w:line="240" w:lineRule="auto"/>
        <w:ind w:left="1664"/>
        <w:contextualSpacing/>
      </w:pPr>
      <w:r w:rsidRPr="008A6213">
        <w:t>puhuttujen tekstien erittely, tulkinta ja arviointi</w:t>
      </w:r>
    </w:p>
    <w:p w:rsidR="00BC7415" w:rsidRPr="008A6213" w:rsidRDefault="00BC7415" w:rsidP="00BC7415">
      <w:pPr>
        <w:numPr>
          <w:ilvl w:val="0"/>
          <w:numId w:val="385"/>
        </w:numPr>
        <w:spacing w:line="240" w:lineRule="auto"/>
        <w:ind w:left="1664"/>
        <w:contextualSpacing/>
      </w:pPr>
      <w:r w:rsidRPr="008A6213">
        <w:t>kielellinen ja ei-kielellinen viestintä</w:t>
      </w:r>
    </w:p>
    <w:p w:rsidR="00BC7415" w:rsidRPr="008A6213" w:rsidRDefault="00BC7415" w:rsidP="00BC7415">
      <w:pPr>
        <w:numPr>
          <w:ilvl w:val="0"/>
          <w:numId w:val="385"/>
        </w:numPr>
        <w:spacing w:line="240" w:lineRule="auto"/>
        <w:ind w:left="1664"/>
        <w:contextualSpacing/>
      </w:pPr>
      <w:r w:rsidRPr="008A6213">
        <w:t>arjen vuorovaikutustilanteet</w:t>
      </w:r>
    </w:p>
    <w:p w:rsidR="00BC7415" w:rsidRPr="008A6213" w:rsidRDefault="00BC7415" w:rsidP="00BC7415">
      <w:pPr>
        <w:numPr>
          <w:ilvl w:val="0"/>
          <w:numId w:val="385"/>
        </w:numPr>
        <w:spacing w:line="240" w:lineRule="auto"/>
        <w:ind w:left="1664"/>
        <w:contextualSpacing/>
      </w:pPr>
      <w:r w:rsidRPr="008A6213">
        <w:t>esiintymisen ja argumentoinnin harjoittelu neuvottelussa, kokouksessa, erilaisissa keskusteluissa ja väittelyissä</w:t>
      </w:r>
    </w:p>
    <w:p w:rsidR="00BC7415" w:rsidRPr="008A6213" w:rsidRDefault="00BC7415" w:rsidP="00BC7415">
      <w:pPr>
        <w:numPr>
          <w:ilvl w:val="0"/>
          <w:numId w:val="385"/>
        </w:numPr>
        <w:spacing w:line="240" w:lineRule="auto"/>
        <w:ind w:left="1664"/>
        <w:contextualSpacing/>
      </w:pPr>
      <w:r w:rsidRPr="008A6213">
        <w:t>suullinen esitys ja ryhmäviestintä</w:t>
      </w:r>
    </w:p>
    <w:p w:rsidR="00BC7415" w:rsidRPr="008A6213" w:rsidRDefault="00BC7415" w:rsidP="00BC7415">
      <w:pPr>
        <w:numPr>
          <w:ilvl w:val="0"/>
          <w:numId w:val="385"/>
        </w:numPr>
        <w:spacing w:line="240" w:lineRule="auto"/>
        <w:ind w:left="1664"/>
        <w:contextualSpacing/>
      </w:pPr>
      <w:r w:rsidRPr="008A6213">
        <w:t xml:space="preserve">puheviestinnän kulttuurisidonnaiset, etenkin suomenruotsalaiset ja ruotsalaiset erityispiirteet </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8. Kirjoittamistaitojen syventäminen (MO8)</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BC7415" w:rsidRPr="008A6213" w:rsidRDefault="00BC7415" w:rsidP="00BC7415">
      <w:pPr>
        <w:spacing w:line="240" w:lineRule="auto"/>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7"/>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BC7415" w:rsidRPr="008A6213" w:rsidRDefault="00BC7415" w:rsidP="00BC7415">
      <w:pPr>
        <w:numPr>
          <w:ilvl w:val="0"/>
          <w:numId w:val="386"/>
        </w:numPr>
        <w:spacing w:line="240" w:lineRule="auto"/>
        <w:ind w:left="1664"/>
        <w:contextualSpacing/>
      </w:pPr>
      <w:r w:rsidRPr="008A6213">
        <w:t xml:space="preserve">osaa valmistella sisällöltään, rakenteeltaan ja tyyliltään yhtenäistä ja johdonmukaista tekstiä  </w:t>
      </w:r>
    </w:p>
    <w:p w:rsidR="00BC7415" w:rsidRPr="008A6213" w:rsidRDefault="00BC7415" w:rsidP="00BC7415">
      <w:pPr>
        <w:numPr>
          <w:ilvl w:val="0"/>
          <w:numId w:val="386"/>
        </w:numPr>
        <w:spacing w:line="240" w:lineRule="auto"/>
        <w:ind w:left="1664"/>
        <w:contextualSpacing/>
      </w:pPr>
      <w:r w:rsidRPr="008A6213">
        <w:t>kykenee keskustellen ja kirjoittaen käsittelemään, arvioimaan ja tarkastelemaan kriittisesti ajankohtaisia teemoja</w:t>
      </w:r>
    </w:p>
    <w:p w:rsidR="00BC7415" w:rsidRPr="008A6213" w:rsidRDefault="00BC7415" w:rsidP="00BC7415">
      <w:pPr>
        <w:numPr>
          <w:ilvl w:val="0"/>
          <w:numId w:val="386"/>
        </w:numPr>
        <w:spacing w:line="240" w:lineRule="auto"/>
        <w:ind w:left="1664"/>
        <w:contextualSpacing/>
      </w:pPr>
      <w:r w:rsidRPr="008A6213">
        <w:t xml:space="preserve">löytää itseään kiinnostavia tekstejä ja osallistuu niistä käytävään keskusteluun tuottamalla omaa tekstiä. </w:t>
      </w:r>
    </w:p>
    <w:p w:rsidR="00BC7415" w:rsidRPr="008A6213"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8"/>
        </w:numPr>
        <w:spacing w:line="240" w:lineRule="auto"/>
        <w:ind w:left="1664"/>
        <w:contextualSpacing/>
      </w:pPr>
      <w:r w:rsidRPr="008A6213">
        <w:t xml:space="preserve">tekstien jäsentely, muokkaaminen ja viimeistely, palautteen antaminen, yhdessä kirjoittaminen ja tekstien jakaminen </w:t>
      </w:r>
    </w:p>
    <w:p w:rsidR="00BC7415" w:rsidRPr="008A6213" w:rsidRDefault="00BC7415" w:rsidP="00BC7415">
      <w:pPr>
        <w:numPr>
          <w:ilvl w:val="0"/>
          <w:numId w:val="388"/>
        </w:numPr>
        <w:spacing w:line="240" w:lineRule="auto"/>
        <w:ind w:left="1664"/>
        <w:contextualSpacing/>
      </w:pPr>
      <w:r w:rsidRPr="008A6213">
        <w:t>ymmärrettävien, johdonmukaisten ja yhtenäisten tekstien tuottaminen ja erittely oikeakielisyyden näkökulmasta</w:t>
      </w:r>
    </w:p>
    <w:p w:rsidR="00BC7415" w:rsidRPr="008A6213" w:rsidRDefault="00BC7415" w:rsidP="00BC7415">
      <w:pPr>
        <w:numPr>
          <w:ilvl w:val="0"/>
          <w:numId w:val="388"/>
        </w:numPr>
        <w:spacing w:line="240" w:lineRule="auto"/>
        <w:ind w:left="1664"/>
        <w:contextualSpacing/>
      </w:pPr>
      <w:r w:rsidRPr="008A6213">
        <w:t>kirjoittaminen monipuolisen aineiston pohjalta</w:t>
      </w:r>
    </w:p>
    <w:p w:rsidR="00BC7415" w:rsidRPr="008A6213" w:rsidRDefault="00BC7415" w:rsidP="00BC7415">
      <w:pPr>
        <w:numPr>
          <w:ilvl w:val="0"/>
          <w:numId w:val="388"/>
        </w:numPr>
        <w:spacing w:line="240" w:lineRule="auto"/>
        <w:ind w:left="1664"/>
        <w:contextualSpacing/>
      </w:pPr>
      <w:r w:rsidRPr="008A6213">
        <w:t>mediatekstien tuottaminen ja erittely</w:t>
      </w:r>
    </w:p>
    <w:p w:rsidR="00BC7415" w:rsidRDefault="00BC7415" w:rsidP="00BC7415">
      <w:pPr>
        <w:spacing w:line="240" w:lineRule="auto"/>
        <w:ind w:left="1664"/>
        <w:contextualSpacing/>
      </w:pPr>
    </w:p>
    <w:p w:rsidR="007E5AB0" w:rsidRPr="008A6213" w:rsidRDefault="007E5AB0"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9. Lukutaitojen syventäminen (MO9)</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9E3C72" w:rsidRDefault="009E3C72" w:rsidP="00BC7415">
      <w:pPr>
        <w:spacing w:line="240" w:lineRule="auto"/>
        <w:ind w:left="1304"/>
      </w:pPr>
    </w:p>
    <w:p w:rsidR="007E5AB0" w:rsidRDefault="007E5AB0" w:rsidP="00BC7415">
      <w:pPr>
        <w:spacing w:line="240" w:lineRule="auto"/>
        <w:ind w:left="1304"/>
      </w:pPr>
    </w:p>
    <w:p w:rsidR="007E5AB0" w:rsidRDefault="007E5AB0" w:rsidP="00BC7415">
      <w:pPr>
        <w:spacing w:line="240" w:lineRule="auto"/>
        <w:ind w:left="1304"/>
      </w:pPr>
    </w:p>
    <w:p w:rsidR="007E5AB0" w:rsidRPr="008A6213" w:rsidRDefault="007E5AB0" w:rsidP="00BC7415">
      <w:pPr>
        <w:spacing w:line="240" w:lineRule="auto"/>
        <w:ind w:left="1304"/>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1"/>
        </w:numPr>
        <w:spacing w:line="240" w:lineRule="auto"/>
        <w:ind w:left="1664"/>
        <w:contextualSpacing/>
      </w:pPr>
      <w:r w:rsidRPr="008A6213">
        <w:t>vahvistaa taitoaan lukea ja tulkita erilaisia tekstejä analyyttisesti, kriittisesti, luovasti ja eläytyen</w:t>
      </w:r>
    </w:p>
    <w:p w:rsidR="00BC7415" w:rsidRPr="008A6213" w:rsidRDefault="00BC7415" w:rsidP="00BC7415">
      <w:pPr>
        <w:numPr>
          <w:ilvl w:val="0"/>
          <w:numId w:val="381"/>
        </w:numPr>
        <w:spacing w:line="240" w:lineRule="auto"/>
        <w:ind w:left="1664"/>
        <w:contextualSpacing/>
      </w:pPr>
      <w:r w:rsidRPr="008A6213">
        <w:t>syventää käsitystään tekstien monimuotoisuudesta,</w:t>
      </w:r>
      <w:r w:rsidR="006A2329" w:rsidRPr="008A6213">
        <w:t xml:space="preserve"> monilukutaidoista,</w:t>
      </w:r>
      <w:r w:rsidRPr="008A6213">
        <w:t xml:space="preserve"> tekstilajeista sekä tekstien ominaisuuksista ja erityispiirteistä</w:t>
      </w:r>
    </w:p>
    <w:p w:rsidR="00BC7415" w:rsidRPr="008A6213" w:rsidRDefault="00BC7415" w:rsidP="00BC7415">
      <w:pPr>
        <w:numPr>
          <w:ilvl w:val="0"/>
          <w:numId w:val="381"/>
        </w:numPr>
        <w:spacing w:line="240" w:lineRule="auto"/>
        <w:ind w:left="1664"/>
        <w:contextualSpacing/>
      </w:pPr>
      <w:r w:rsidRPr="008A6213">
        <w:t xml:space="preserve">löytää lukemisen kautta uusia tapoja ajatella kriittisesti, luovasti ja pohtivasti </w:t>
      </w:r>
    </w:p>
    <w:p w:rsidR="00BC7415" w:rsidRPr="008A6213" w:rsidRDefault="00BC7415" w:rsidP="00BC7415">
      <w:pPr>
        <w:numPr>
          <w:ilvl w:val="0"/>
          <w:numId w:val="381"/>
        </w:numPr>
        <w:spacing w:line="240" w:lineRule="auto"/>
        <w:ind w:left="1664"/>
        <w:contextualSpacing/>
      </w:pPr>
      <w:r w:rsidRPr="008A6213">
        <w:t xml:space="preserve">varmentaa lukutaitoaan ja monipuolistaa lukustrategioitaan. </w:t>
      </w:r>
    </w:p>
    <w:p w:rsidR="00BC7415" w:rsidRPr="009E3C72"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2"/>
        </w:numPr>
        <w:spacing w:line="240" w:lineRule="auto"/>
        <w:ind w:left="1664"/>
        <w:contextualSpacing/>
      </w:pPr>
      <w:r w:rsidRPr="008A6213">
        <w:t>tekstitiedon, -analyysin ja -käsitteiden syventäminen kielen, kirjallisuuden, kuvien ja mediatekstien erittelyssä, tulkinnassa ja kriittisessä tarkastelussa</w:t>
      </w:r>
    </w:p>
    <w:p w:rsidR="00BC7415" w:rsidRPr="008A6213" w:rsidRDefault="00BC7415" w:rsidP="00BC7415">
      <w:pPr>
        <w:numPr>
          <w:ilvl w:val="0"/>
          <w:numId w:val="382"/>
        </w:numPr>
        <w:spacing w:line="240" w:lineRule="auto"/>
        <w:ind w:left="1664"/>
        <w:contextualSpacing/>
      </w:pPr>
      <w:r w:rsidRPr="008A6213">
        <w:t>monimuotoisten fiktiivisten ja faktatekstien lukeminen ja tulkinta eri näkökulmista</w:t>
      </w:r>
    </w:p>
    <w:p w:rsidR="00BC7415" w:rsidRPr="008A6213" w:rsidRDefault="00BC7415" w:rsidP="00BC7415">
      <w:pPr>
        <w:numPr>
          <w:ilvl w:val="0"/>
          <w:numId w:val="382"/>
        </w:numPr>
        <w:spacing w:line="240" w:lineRule="auto"/>
        <w:ind w:left="1664"/>
        <w:contextualSpacing/>
      </w:pPr>
      <w:r w:rsidRPr="008A6213">
        <w:t>erilaiset lukustrategiat ja -tekniikat, etenkin pitkien tekstien lukemisessa</w:t>
      </w:r>
    </w:p>
    <w:p w:rsidR="00BC7415" w:rsidRPr="008A6213" w:rsidRDefault="00BC7415" w:rsidP="00BC7415">
      <w:pPr>
        <w:numPr>
          <w:ilvl w:val="0"/>
          <w:numId w:val="382"/>
        </w:numPr>
        <w:spacing w:line="240" w:lineRule="auto"/>
        <w:ind w:left="1664"/>
        <w:contextualSpacing/>
      </w:pPr>
      <w:r w:rsidRPr="008A6213">
        <w:t>tekstikokonaisuuksien kuten esseiden, romaanien ja oppiaineen alaan kuuluvien asiatekstien lukeminen</w:t>
      </w:r>
    </w:p>
    <w:p w:rsidR="00BC7415" w:rsidRPr="008A6213" w:rsidRDefault="006A2329" w:rsidP="00BC7415">
      <w:pPr>
        <w:numPr>
          <w:ilvl w:val="0"/>
          <w:numId w:val="382"/>
        </w:numPr>
        <w:spacing w:line="240" w:lineRule="auto"/>
        <w:ind w:left="1664"/>
        <w:contextualSpacing/>
      </w:pPr>
      <w:r w:rsidRPr="008A6213">
        <w:t>luovaa kirjoittamista kirjallisuuden pohjalta</w:t>
      </w:r>
      <w:r w:rsidR="00BC7415" w:rsidRPr="008A6213">
        <w:t xml:space="preserve"> </w:t>
      </w:r>
    </w:p>
    <w:p w:rsidR="00BC7415" w:rsidRPr="008A6213" w:rsidRDefault="00BC7415" w:rsidP="00BC7415"/>
    <w:p w:rsidR="00BC7415" w:rsidRPr="008A6213" w:rsidRDefault="00BC7415" w:rsidP="00BC7415">
      <w:pPr>
        <w:spacing w:line="240" w:lineRule="auto"/>
      </w:pPr>
    </w:p>
    <w:p w:rsidR="00D867D1" w:rsidRPr="008A6213" w:rsidRDefault="00D867D1" w:rsidP="00D867D1">
      <w:pPr>
        <w:spacing w:line="240" w:lineRule="auto"/>
      </w:pPr>
    </w:p>
    <w:p w:rsidR="00931C91" w:rsidRPr="008A6213" w:rsidRDefault="002B21BB" w:rsidP="002B21BB">
      <w:r w:rsidRPr="008A6213">
        <w:br w:type="page"/>
      </w:r>
    </w:p>
    <w:p w:rsidR="007207C3" w:rsidRPr="008A6213" w:rsidRDefault="007207C3" w:rsidP="00F653EF">
      <w:pPr>
        <w:pStyle w:val="Otsikko3"/>
      </w:pPr>
      <w:bookmarkStart w:id="82" w:name="_Toc423589930"/>
      <w:bookmarkStart w:id="83" w:name="_Toc428458953"/>
      <w:r w:rsidRPr="008A6213">
        <w:t xml:space="preserve">5.3.3   Saamen kieli ja kirjallisuus </w:t>
      </w:r>
      <w:r w:rsidRPr="008A6213">
        <w:noBreakHyphen/>
        <w:t>oppimäärä</w:t>
      </w:r>
      <w:bookmarkEnd w:id="82"/>
      <w:bookmarkEnd w:id="83"/>
      <w:r w:rsidRPr="008A6213">
        <w:t xml:space="preserve">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i ja kirjallisuus -oppimäärän erityisenä tehtävänä on syventää saamen kielen taitoa, moniluku- ja vuorovaikutustaitoja sekä erityisesti saamenkielisen kirjallisuuden ja saamelaisen kulttuurin tuntemusta. Opetuksessa otetaan huomioon saamen kieli maan alkuperäiskansan kielenä ja opetuskielenä. Opetus syventää opiskelijan käsitystä siitä, mikä merkitys kielitaidolla, kielitietoisuudella, omilla kielillä ja kulttuurilla on yksilön identiteetille ja yhteisöille. Opetus vahvistaa saamela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saamen 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okirjallisia ja muita tekstejä kunkin kurssin näkökulmasta. Tekstikokonaisuuksia luetaan ja kirjoitetaan sekä yksin että yhdessä. </w:t>
      </w:r>
    </w:p>
    <w:p w:rsidR="00313E45" w:rsidRDefault="00313E45" w:rsidP="00F653EF">
      <w:pPr>
        <w:widowControl/>
        <w:adjustRightInd/>
        <w:spacing w:line="240" w:lineRule="auto"/>
        <w:ind w:left="1304"/>
        <w:textAlignment w:val="auto"/>
        <w:rPr>
          <w:b/>
          <w:bCs/>
        </w:rPr>
      </w:pPr>
    </w:p>
    <w:p w:rsidR="007051AE" w:rsidRPr="008A6213" w:rsidRDefault="007051AE"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etuksen tavoitteena on, että opiskelija</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saa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198"/>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198"/>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198"/>
        </w:numPr>
        <w:adjustRightInd/>
        <w:spacing w:line="240" w:lineRule="auto"/>
        <w:contextualSpacing/>
        <w:textAlignment w:val="auto"/>
      </w:pPr>
      <w:r w:rsidRPr="008A6213">
        <w:t>hallitsee kirjoitetun saamen kielen normit ja rakenteen, ymmärtää kirjakielen tarpeellisuuden ja tutustuu eri maissa puhuttaviin saamen kieliin sekä ymmärtää oman asemansa saamen kielen säilyttäjänä</w:t>
      </w:r>
    </w:p>
    <w:p w:rsidR="007207C3" w:rsidRPr="008A6213" w:rsidRDefault="007207C3" w:rsidP="00F653EF">
      <w:pPr>
        <w:widowControl/>
        <w:numPr>
          <w:ilvl w:val="0"/>
          <w:numId w:val="198"/>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198"/>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198"/>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198"/>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198"/>
        </w:numPr>
        <w:adjustRightInd/>
        <w:spacing w:line="240" w:lineRule="auto"/>
        <w:contextualSpacing/>
        <w:textAlignment w:val="auto"/>
      </w:pPr>
      <w:r w:rsidRPr="008A6213">
        <w:t>tuntee saamelaisten historiaa ja syventää tietojaan saamelaisten aineellisesta ja aineettomasta kulttuuriperinnöstä</w:t>
      </w:r>
    </w:p>
    <w:p w:rsidR="007207C3" w:rsidRPr="008A6213" w:rsidRDefault="007207C3" w:rsidP="00F653EF">
      <w:pPr>
        <w:widowControl/>
        <w:numPr>
          <w:ilvl w:val="0"/>
          <w:numId w:val="198"/>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S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kirjoittajana ja tekstien tulkitsi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 xml:space="preserve">syventää käsitystä itsestään tekstien tulkitsijana ja tuottajana </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D376E">
      <w:pPr>
        <w:widowControl/>
        <w:adjustRightInd/>
        <w:spacing w:line="240" w:lineRule="auto"/>
        <w:ind w:left="2092"/>
        <w:contextualSpacing/>
        <w:textAlignment w:val="auto"/>
        <w:rPr>
          <w:rFonts w:eastAsia="MS Mincho"/>
          <w:bCs/>
        </w:rPr>
      </w:pPr>
    </w:p>
    <w:p w:rsidR="007207C3" w:rsidRPr="008A6213" w:rsidRDefault="007207C3" w:rsidP="00FD376E">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muotoisuus, erityisesti mediatekstit ja kuvat mediassa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äänisyys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iedonhankinnan ja arvioinnin taidot, verkkolukeminen, lähdekritiikki, lähdeviittaukse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t xml:space="preserve">tekstien referointi, kommentointi </w:t>
      </w:r>
      <w:r w:rsidRPr="008A6213">
        <w:rPr>
          <w:rFonts w:eastAsia="MS Mincho"/>
        </w:rPr>
        <w:t>ja aineiston pohjalta kirjoittaminen sekä yhdessä kirjoitta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S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01"/>
        </w:numPr>
        <w:adjustRightInd/>
        <w:spacing w:line="240" w:lineRule="auto"/>
        <w:contextualSpacing/>
        <w:textAlignment w:val="auto"/>
      </w:pPr>
      <w:r w:rsidRPr="008A6213">
        <w:t>ymmärtää oman äidinkielen aseman muiden saamen kielten ja maailman kielten joukossa sekä kulttuurikontaktien vaikutuksen</w:t>
      </w:r>
    </w:p>
    <w:p w:rsidR="007207C3" w:rsidRPr="008A6213" w:rsidRDefault="007207C3" w:rsidP="00F653EF">
      <w:pPr>
        <w:widowControl/>
        <w:numPr>
          <w:ilvl w:val="0"/>
          <w:numId w:val="201"/>
        </w:numPr>
        <w:adjustRightInd/>
        <w:spacing w:line="240" w:lineRule="auto"/>
        <w:contextualSpacing/>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01"/>
        </w:numPr>
        <w:adjustRightInd/>
        <w:spacing w:line="240" w:lineRule="auto"/>
        <w:contextualSpacing/>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02"/>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saamen kielten vertailu muihin kieliin,</w:t>
      </w:r>
      <w:r w:rsidRPr="008A6213">
        <w:rPr>
          <w:iCs/>
        </w:rPr>
        <w:t xml:space="preserve"> </w:t>
      </w:r>
      <w:r w:rsidRPr="008A6213">
        <w:t xml:space="preserve">kielen vaihtelu ja muuttuminen, kirj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urssin teemaan liittyviä fiktiivisiä ja faktatekstejä</w:t>
      </w:r>
      <w:r w:rsidRPr="008A6213">
        <w:rPr>
          <w:iCs/>
        </w:rPr>
        <w:t xml:space="preserve"> </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02"/>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ind w:firstLine="1304"/>
        <w:contextualSpacing/>
        <w:textAlignment w:val="auto"/>
        <w:rPr>
          <w:rFonts w:eastAsia="MS Mincho"/>
          <w:b/>
          <w:bCs/>
        </w:rPr>
      </w:pPr>
      <w:r w:rsidRPr="008A6213">
        <w:rPr>
          <w:rFonts w:eastAsia="MS Mincho"/>
          <w:b/>
          <w:bCs/>
        </w:rPr>
        <w:t>3. Kirjallisuuden keinoja ja tulkintaa (ÄIS3)</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saamenkielisestä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saamelaisten aineellista ja aineetonta kulttuuriperintö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 xml:space="preserve">oppii </w:t>
      </w:r>
      <w:r w:rsidRPr="008A6213">
        <w:t>tuntemaan saamelaisten historiaa ja syventää tietojaan saamelaisten aineellisesta ja aineettomasta kulttuuriperinnöstä</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tulkintaisuus, kielen kuvallisuus ja tekstuaaliset keinot kirjallisuudessa ja omissa teksteissä</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saamelaisten tuottaman tai saamelaisista kertovan kirjallisuuden ja muun taiteen tarkastelua ja arviointia ryhmätaitojen näkökulmasta </w:t>
      </w:r>
    </w:p>
    <w:p w:rsidR="007207C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S4)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304"/>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05"/>
        </w:numPr>
        <w:adjustRightInd/>
        <w:spacing w:line="240" w:lineRule="auto"/>
        <w:ind w:left="1664"/>
        <w:contextualSpacing/>
        <w:textAlignment w:val="auto"/>
      </w:pPr>
      <w:r w:rsidRPr="008A6213">
        <w:t>osaa perustella niin kirjoittajana kuin puhujanakin monipuolisesti näkemyksiään</w:t>
      </w:r>
    </w:p>
    <w:p w:rsidR="007207C3" w:rsidRPr="008A6213" w:rsidRDefault="007207C3" w:rsidP="00F653EF">
      <w:pPr>
        <w:widowControl/>
        <w:numPr>
          <w:ilvl w:val="0"/>
          <w:numId w:val="205"/>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saamelaisen kulttuurin näkökulmasta.</w:t>
      </w:r>
    </w:p>
    <w:p w:rsidR="007207C3" w:rsidRPr="008A6213" w:rsidRDefault="007207C3" w:rsidP="006164A2">
      <w:pPr>
        <w:widowControl/>
        <w:adjustRightInd/>
        <w:spacing w:line="240" w:lineRule="auto"/>
        <w:ind w:left="1372"/>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06"/>
        </w:numPr>
        <w:adjustRightInd/>
        <w:spacing w:line="240" w:lineRule="auto"/>
        <w:contextualSpacing/>
        <w:textAlignment w:val="auto"/>
        <w:rPr>
          <w:rFonts w:eastAsia="MS Mincho"/>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kantaa ottavan ja vaikuttavan kauno- ja tietokirjallisuuden keinoja ja lajeja</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argumentointitaidot, kantaa ottavien kirjoitusten ja puheenvuorojen harjoittelu</w:t>
      </w: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S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7"/>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07"/>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07"/>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07"/>
        </w:numPr>
        <w:adjustRightInd/>
        <w:spacing w:line="240" w:lineRule="auto"/>
        <w:contextualSpacing/>
        <w:textAlignment w:val="auto"/>
      </w:pPr>
      <w:r w:rsidRPr="008A6213">
        <w:t>tuntee saamelaisen kirjallisuuden keskeisiä teoksia sekä teemoja ja osaa arvioida niiden merkitystä oman kulttuurinsa näkökulmasta</w:t>
      </w:r>
    </w:p>
    <w:p w:rsidR="007207C3" w:rsidRPr="008A6213" w:rsidRDefault="007207C3" w:rsidP="00F653EF">
      <w:pPr>
        <w:widowControl/>
        <w:numPr>
          <w:ilvl w:val="0"/>
          <w:numId w:val="207"/>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yylin vaikutus tekstiin</w:t>
      </w:r>
      <w:r w:rsidRPr="008A6213">
        <w:rPr>
          <w:rFonts w:eastAsia="MS Mincho"/>
        </w:rPr>
        <w:t>, kielenhuoltoa tyylin näkökulmasta</w:t>
      </w:r>
    </w:p>
    <w:p w:rsidR="007207C3" w:rsidRPr="008A6213" w:rsidRDefault="007207C3" w:rsidP="00F653EF">
      <w:pPr>
        <w:widowControl/>
        <w:numPr>
          <w:ilvl w:val="0"/>
          <w:numId w:val="208"/>
        </w:numPr>
        <w:adjustRightInd/>
        <w:spacing w:line="240" w:lineRule="auto"/>
        <w:contextualSpacing/>
        <w:textAlignment w:val="auto"/>
      </w:pPr>
      <w:r w:rsidRPr="008A6213">
        <w:t>saamenkielisiä teoksia, saamelaiskirjailijoiden teoksia tai suomalaisen kirjallisuuden keskeisiä teoksia saamelaisen kulttuurin näkökulmast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 xml:space="preserve">kirjallisuusaiheisia kirjoitus- ja puhetehtäviä, esimerkiksi puheenvuoro, draama, essee </w:t>
      </w: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S6)</w:t>
      </w:r>
      <w:r w:rsidRPr="008A6213">
        <w:rPr>
          <w:rFonts w:eastAsia="MS Mincho"/>
          <w:b/>
        </w:rPr>
        <w:t xml:space="preserve">  </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aamelaisesta ja suomalaisesta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09"/>
        </w:numPr>
        <w:adjustRightInd/>
        <w:spacing w:line="240" w:lineRule="auto"/>
        <w:contextualSpacing/>
        <w:textAlignment w:val="auto"/>
      </w:pPr>
      <w:r w:rsidRPr="008A6213">
        <w:t>tuntee saamelaisen ja suomalaisen nykykirjallisuuden ja -kulttuurin keskeisiä teoksia ja teemoja</w:t>
      </w:r>
    </w:p>
    <w:p w:rsidR="007207C3" w:rsidRPr="008A6213" w:rsidRDefault="007207C3" w:rsidP="00F653EF">
      <w:pPr>
        <w:widowControl/>
        <w:numPr>
          <w:ilvl w:val="0"/>
          <w:numId w:val="209"/>
        </w:numPr>
        <w:adjustRightInd/>
        <w:spacing w:line="240" w:lineRule="auto"/>
        <w:contextualSpacing/>
        <w:textAlignment w:val="auto"/>
      </w:pPr>
      <w:r w:rsidRPr="008A6213">
        <w:rPr>
          <w:rFonts w:eastAsia="MS Mincho"/>
        </w:rPr>
        <w:t>oppii toimimaan eettisesti ja rakentavasti vuorovaikutustilanteissa.</w:t>
      </w:r>
    </w:p>
    <w:p w:rsidR="002B21BB" w:rsidRPr="008A6213" w:rsidRDefault="002B21BB" w:rsidP="005F5997">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i/>
        </w:rPr>
      </w:pPr>
      <w:r w:rsidRPr="008A6213">
        <w:rPr>
          <w:rFonts w:eastAsia="MS Mincho"/>
          <w:bCs/>
          <w:i/>
        </w:rPr>
        <w:t>Keskeiset sisällö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kertomukset ja kertomuksellisuus saamelaisessa suullisessa perinteessä, kauno- ja tietokirjallisuudessa ja muussa kulttuurissa, erityisesti mediass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monimuotoisten tekstien ajankohtaiset lajit, esimerkiksi laululyriikka, teatteri, mediatekstit, elokuvat, pelit, kuva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uus, nykykulttuuri ja identiteetti</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asioiden yhteiskunnallisen vaikuttamisen keinot ja toimijat</w:t>
      </w:r>
    </w:p>
    <w:p w:rsidR="007207C3" w:rsidRPr="008A6213" w:rsidRDefault="007207C3" w:rsidP="00F653EF">
      <w:pPr>
        <w:widowControl/>
        <w:numPr>
          <w:ilvl w:val="0"/>
          <w:numId w:val="210"/>
        </w:numPr>
        <w:adjustRightInd/>
        <w:spacing w:line="240" w:lineRule="auto"/>
        <w:contextualSpacing/>
        <w:textAlignment w:val="auto"/>
      </w:pPr>
      <w:r w:rsidRPr="008A6213">
        <w:rPr>
          <w:rFonts w:eastAsia="MS Mincho"/>
          <w:bCs/>
        </w:rPr>
        <w:t>puhe- ja kirjoitustehtäviä kurssin teemoista sekä kielenhuoltoa</w:t>
      </w:r>
    </w:p>
    <w:p w:rsidR="007207C3" w:rsidRPr="00633B5B" w:rsidRDefault="007207C3" w:rsidP="00633B5B">
      <w:pPr>
        <w:widowControl/>
        <w:numPr>
          <w:ilvl w:val="0"/>
          <w:numId w:val="210"/>
        </w:numPr>
        <w:adjustRightInd/>
        <w:spacing w:line="240" w:lineRule="auto"/>
        <w:contextualSpacing/>
        <w:textAlignment w:val="auto"/>
      </w:pPr>
      <w:r w:rsidRPr="008A6213">
        <w:t>dialoginen vuorovaikutus ja vuorovaikutusetiikka</w:t>
      </w:r>
    </w:p>
    <w:p w:rsidR="007207C3" w:rsidRDefault="007207C3" w:rsidP="00F653EF">
      <w:pPr>
        <w:widowControl/>
        <w:adjustRightInd/>
        <w:spacing w:line="240" w:lineRule="auto"/>
        <w:textAlignment w:val="auto"/>
        <w:rPr>
          <w:rFonts w:eastAsia="MS Mincho"/>
          <w:b/>
          <w:bCs/>
        </w:rPr>
      </w:pPr>
    </w:p>
    <w:p w:rsidR="00633B5B" w:rsidRPr="008A6213" w:rsidRDefault="00633B5B"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S7)</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11"/>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 xml:space="preserve">puheviestinnän kulttuurisia piirteitä </w:t>
      </w:r>
    </w:p>
    <w:p w:rsidR="00633B5B" w:rsidRPr="008A6213" w:rsidRDefault="00633B5B" w:rsidP="00F653EF">
      <w:pPr>
        <w:widowControl/>
        <w:adjustRightInd/>
        <w:spacing w:line="240" w:lineRule="auto"/>
        <w:ind w:left="2090"/>
        <w:contextualSpacing/>
        <w:textAlignment w:val="auto"/>
        <w:rPr>
          <w:rFonts w:eastAsia="MS Mincho"/>
        </w:rPr>
      </w:pPr>
    </w:p>
    <w:p w:rsidR="00633B5B" w:rsidRDefault="00633B5B">
      <w:pPr>
        <w:widowControl/>
        <w:adjustRightInd/>
        <w:spacing w:line="240" w:lineRule="auto"/>
        <w:textAlignment w:val="auto"/>
        <w:rPr>
          <w:rFonts w:eastAsia="MS Mincho"/>
          <w:b/>
          <w:bCs/>
        </w:rPr>
      </w:pPr>
      <w:r>
        <w:rPr>
          <w:rFonts w:eastAsia="MS Mincho"/>
          <w:b/>
          <w:bCs/>
        </w:rPr>
        <w:br w:type="page"/>
      </w:r>
    </w:p>
    <w:p w:rsidR="007207C3" w:rsidRPr="008A6213" w:rsidRDefault="007207C3" w:rsidP="00633B5B">
      <w:pPr>
        <w:widowControl/>
        <w:adjustRightInd/>
        <w:spacing w:line="240" w:lineRule="auto"/>
        <w:ind w:left="1304"/>
        <w:contextualSpacing/>
        <w:textAlignment w:val="auto"/>
        <w:rPr>
          <w:rFonts w:eastAsia="MS Mincho"/>
          <w:b/>
          <w:bCs/>
        </w:rPr>
      </w:pPr>
      <w:r w:rsidRPr="008A6213">
        <w:rPr>
          <w:rFonts w:eastAsia="MS Mincho"/>
          <w:b/>
          <w:bCs/>
        </w:rPr>
        <w:t>8. Kirjoittamistaitojen syventäminen (ÄIS8)</w:t>
      </w:r>
    </w:p>
    <w:p w:rsidR="007207C3" w:rsidRPr="008A6213" w:rsidRDefault="007207C3" w:rsidP="00F653EF">
      <w:pPr>
        <w:widowControl/>
        <w:adjustRightInd/>
        <w:spacing w:line="240" w:lineRule="auto"/>
        <w:ind w:left="1304"/>
        <w:contextualSpacing/>
        <w:textAlignment w:val="auto"/>
        <w:rPr>
          <w:rFonts w:eastAsia="MS Mincho"/>
          <w:b/>
          <w:i/>
          <w:iCs/>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syventää taitojaan tuottaa erilaisia tekstejä, erityisesti asiatyylisiä laajoja aineistopohjaisia tekstejä. Opiskelija perehtyy ajankohtaisiin kulttuurin, median ja yhteiskunnallisen keskustelun aiheisiin. </w:t>
      </w:r>
    </w:p>
    <w:p w:rsidR="00633B5B" w:rsidRDefault="00633B5B" w:rsidP="00F653EF">
      <w:pPr>
        <w:widowControl/>
        <w:adjustRightInd/>
        <w:spacing w:line="240" w:lineRule="auto"/>
        <w:ind w:left="1304"/>
        <w:contextualSpacing/>
        <w:textAlignment w:val="auto"/>
        <w:rPr>
          <w:rFonts w:eastAsia="MS Mincho"/>
          <w:i/>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kykenee keskustellen ja kirjoittaen käsittelemään ajankohtaisia teemo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ediatekstien tuottamista ja analyysia</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94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9. Lukutaitojen syventäminen (ÄIS9)</w:t>
      </w:r>
    </w:p>
    <w:p w:rsidR="007207C3" w:rsidRPr="008A6213" w:rsidRDefault="007207C3" w:rsidP="00F653EF">
      <w:pPr>
        <w:widowControl/>
        <w:adjustRightInd/>
        <w:spacing w:line="240" w:lineRule="auto"/>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 xml:space="preserve">tekstikokonaisuuksien lukeminen, esimerkiksi kaunokirjallisten tekstien ja tietotekstien lukeminen </w:t>
      </w:r>
    </w:p>
    <w:p w:rsidR="002B21BB" w:rsidRPr="008A6213" w:rsidRDefault="007207C3" w:rsidP="002B21BB">
      <w:pPr>
        <w:widowControl/>
        <w:numPr>
          <w:ilvl w:val="0"/>
          <w:numId w:val="21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r w:rsidR="002B21BB" w:rsidRPr="008A6213">
        <w:rPr>
          <w:rFonts w:eastAsia="MS Mincho"/>
        </w:rPr>
        <w:t xml:space="preserve">  </w:t>
      </w:r>
    </w:p>
    <w:p w:rsidR="002B21BB" w:rsidRPr="008A6213" w:rsidRDefault="002B21BB" w:rsidP="002B21BB">
      <w:pPr>
        <w:widowControl/>
        <w:adjustRightInd/>
        <w:spacing w:line="240" w:lineRule="auto"/>
        <w:contextualSpacing/>
        <w:textAlignment w:val="auto"/>
        <w:rPr>
          <w:rFonts w:eastAsia="MS Mincho"/>
        </w:rPr>
      </w:pPr>
    </w:p>
    <w:p w:rsidR="007051AE" w:rsidRDefault="007051AE">
      <w:pPr>
        <w:widowControl/>
        <w:adjustRightInd/>
        <w:spacing w:line="240" w:lineRule="auto"/>
        <w:textAlignment w:val="auto"/>
        <w:rPr>
          <w:rFonts w:cs="Arial"/>
          <w:b/>
          <w:bCs/>
          <w:szCs w:val="26"/>
        </w:rPr>
      </w:pPr>
      <w:bookmarkStart w:id="84" w:name="_Toc423589931"/>
      <w:bookmarkStart w:id="85" w:name="_Toc428458954"/>
      <w:r>
        <w:br w:type="page"/>
      </w:r>
    </w:p>
    <w:p w:rsidR="007207C3" w:rsidRPr="008A6213" w:rsidRDefault="007207C3" w:rsidP="00F653EF">
      <w:pPr>
        <w:pStyle w:val="Otsikko3"/>
      </w:pPr>
      <w:r w:rsidRPr="008A6213">
        <w:t>5.3.4   Romanikieli ja kirjallisuus -oppimäärä</w:t>
      </w:r>
      <w:bookmarkEnd w:id="84"/>
      <w:bookmarkEnd w:id="85"/>
    </w:p>
    <w:p w:rsidR="002B21BB" w:rsidRPr="008A6213" w:rsidRDefault="002B21BB"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t>Romanikieli ja kirjallisuus -oppimäärän erityisenä tehtävänä on syventää romanikielen taitoa, moniluku- ja vuorovaikutustaitoja sekä lisätä opiskelijoiden tietoisuutta Suomen romanikielen uhanalaisuudesta ja sen asemasta vähemmistökielenä. Opetus syventää opiskelijan käsitystä kielitaidon, kielitietoisuuden, omien kielten ja kulttuurien merkityksestä yksilön identiteetille ja yhteisöille. Opetus vahvistaa romani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romani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okirjallisia ja muita tekstejä kunkin kurssin näkökulmasta. Tekstikokonaisuuksia luetaan ja kirjoitetaan sekä yksin että yhdessä.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etuksen tavoitteena on, että opiskelija</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romani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1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1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17"/>
        </w:numPr>
        <w:adjustRightInd/>
        <w:spacing w:line="240" w:lineRule="auto"/>
        <w:contextualSpacing/>
        <w:textAlignment w:val="auto"/>
      </w:pPr>
      <w:r w:rsidRPr="008A6213">
        <w:t>hallitsee kirjoitetun romanikielen normit ja rakenteen, ymmärtää kirjakielen tarpeellisuuden ja tutustuu eri puolilla maailmaa puhuttaviin romanikielen murteisiin sekä ymmärtää oman asemansa romanikielen säilyttäjänä</w:t>
      </w:r>
    </w:p>
    <w:p w:rsidR="007207C3" w:rsidRPr="008A6213" w:rsidRDefault="007207C3" w:rsidP="00F653EF">
      <w:pPr>
        <w:widowControl/>
        <w:numPr>
          <w:ilvl w:val="0"/>
          <w:numId w:val="217"/>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1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1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1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17"/>
        </w:numPr>
        <w:adjustRightInd/>
        <w:spacing w:line="240" w:lineRule="auto"/>
        <w:contextualSpacing/>
        <w:textAlignment w:val="auto"/>
      </w:pPr>
      <w:r w:rsidRPr="008A6213">
        <w:t xml:space="preserve">tuntee romanien historiaa ja syventää tietojaan romanien aineellisesta ja aineettomasta kulttuuriperinnöstä </w:t>
      </w:r>
    </w:p>
    <w:p w:rsidR="007207C3" w:rsidRPr="008A6213" w:rsidRDefault="007207C3" w:rsidP="00F653EF">
      <w:pPr>
        <w:widowControl/>
        <w:numPr>
          <w:ilvl w:val="0"/>
          <w:numId w:val="217"/>
        </w:numPr>
        <w:adjustRightInd/>
        <w:spacing w:line="240" w:lineRule="auto"/>
        <w:contextualSpacing/>
        <w:textAlignment w:val="auto"/>
        <w:rPr>
          <w:b/>
          <w:bCs/>
        </w:rPr>
      </w:pPr>
      <w:r w:rsidRPr="008A6213">
        <w:t>nauttii kielestä ja kulttuurista ja arvostaa niiden monimuotoisuutta.</w:t>
      </w:r>
      <w:r w:rsidRPr="008A6213">
        <w:rPr>
          <w:b/>
          <w:bCs/>
        </w:rPr>
        <w:t xml:space="preserve"> </w:t>
      </w:r>
    </w:p>
    <w:p w:rsidR="007207C3" w:rsidRPr="008A6213" w:rsidRDefault="007207C3" w:rsidP="00F653EF">
      <w:pPr>
        <w:spacing w:line="240" w:lineRule="auto"/>
        <w:ind w:left="1664"/>
        <w:contextualSpacing/>
        <w:textAlignment w:val="auto"/>
        <w:rPr>
          <w:b/>
          <w:bCs/>
        </w:rPr>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 xml:space="preserve">Pakolliset kurssit </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R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ja kirjoitta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653EF">
      <w:pPr>
        <w:widowControl/>
        <w:adjustRightInd/>
        <w:spacing w:line="240" w:lineRule="auto"/>
        <w:ind w:left="1370"/>
        <w:contextualSpacing/>
        <w:textAlignment w:val="auto"/>
        <w:rPr>
          <w:rFonts w:eastAsia="MS Mincho"/>
          <w:bCs/>
        </w:rPr>
      </w:pPr>
    </w:p>
    <w:p w:rsidR="007207C3" w:rsidRPr="008A6213" w:rsidRDefault="007207C3" w:rsidP="00F653EF">
      <w:pPr>
        <w:widowControl/>
        <w:adjustRightInd/>
        <w:spacing w:line="240" w:lineRule="auto"/>
        <w:ind w:left="584" w:firstLine="786"/>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muotoisuus, erityisesti mediatekstit ja kuvat mediass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äänisyys</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iedonhankinnan ja arvioinnin taidot, verkkolukeminen, lähdekritiikki, lähdeviittaukset</w:t>
      </w:r>
    </w:p>
    <w:p w:rsidR="007207C3" w:rsidRPr="008A6213" w:rsidRDefault="007207C3" w:rsidP="00F653EF">
      <w:pPr>
        <w:widowControl/>
        <w:numPr>
          <w:ilvl w:val="0"/>
          <w:numId w:val="219"/>
        </w:numPr>
        <w:adjustRightInd/>
        <w:spacing w:line="240" w:lineRule="auto"/>
        <w:ind w:left="1664"/>
        <w:textAlignment w:val="auto"/>
      </w:pPr>
      <w:r w:rsidRPr="008A6213">
        <w:rPr>
          <w:rFonts w:eastAsia="MS Mincho"/>
        </w:rPr>
        <w:t>tekstien referointi, kommentointi ja aineiston pohjalta kirjoittaminen sekä yhdessä kirjoitta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spacing w:line="240" w:lineRule="auto"/>
        <w:ind w:left="1010"/>
        <w:textAlignment w:val="auto"/>
        <w:rPr>
          <w:rFonts w:eastAsia="MS Mincho"/>
        </w:rPr>
      </w:pPr>
    </w:p>
    <w:p w:rsidR="002B21BB" w:rsidRPr="008A6213" w:rsidRDefault="002B21BB" w:rsidP="00F653EF">
      <w:pPr>
        <w:spacing w:line="240" w:lineRule="auto"/>
        <w:ind w:left="1010"/>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R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0"/>
        </w:numPr>
        <w:adjustRightInd/>
        <w:spacing w:line="240" w:lineRule="auto"/>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20"/>
        </w:numPr>
        <w:adjustRightInd/>
        <w:spacing w:line="240" w:lineRule="auto"/>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20"/>
        </w:numPr>
        <w:adjustRightInd/>
        <w:spacing w:line="240" w:lineRule="auto"/>
        <w:textAlignment w:val="auto"/>
        <w:rPr>
          <w:rFonts w:eastAsia="MS Mincho"/>
        </w:rPr>
      </w:pPr>
      <w:r w:rsidRPr="008A6213">
        <w:t>ymmärtää Suomen romanikielen aseman muualla käytettyjen romanikielen murteiden ja maailman kielten joukossa sekä kulttuurikontaktien vaikutuksen</w:t>
      </w:r>
    </w:p>
    <w:p w:rsidR="007207C3" w:rsidRPr="008A6213" w:rsidRDefault="007207C3" w:rsidP="00F653EF">
      <w:pPr>
        <w:widowControl/>
        <w:numPr>
          <w:ilvl w:val="0"/>
          <w:numId w:val="220"/>
        </w:numPr>
        <w:adjustRightInd/>
        <w:spacing w:line="240" w:lineRule="auto"/>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20"/>
        </w:numPr>
        <w:adjustRightInd/>
        <w:spacing w:line="240" w:lineRule="auto"/>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44"/>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2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romanikielen vertailu muihin kieliin,</w:t>
      </w:r>
      <w:r w:rsidRPr="008A6213">
        <w:rPr>
          <w:iCs/>
        </w:rPr>
        <w:t xml:space="preserve"> </w:t>
      </w:r>
      <w:r w:rsidRPr="008A6213">
        <w:t xml:space="preserve">kielen vaihtelu ja muuttuminen, kirjakielen normit, kehittäminen ja ohjailu, Suomen kielellinen ja </w:t>
      </w:r>
      <w:r w:rsidRPr="008A6213">
        <w:rPr>
          <w:iCs/>
        </w:rPr>
        <w:t>kulttuurinen moninaisuus, kielen ja kulttuurin yhteys, monikielisyys, kielten elinvoimaisuus</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iCs/>
        </w:rPr>
        <w:t>kurssin teemaan liittyviä fiktiivisiä ja faktatekstejä</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t>kielellinen ja ei-kielellinen viestintä romanien näkökulmasta</w:t>
      </w:r>
    </w:p>
    <w:p w:rsidR="007207C3" w:rsidRPr="008A6213" w:rsidRDefault="007207C3" w:rsidP="00F653EF">
      <w:pPr>
        <w:widowControl/>
        <w:numPr>
          <w:ilvl w:val="0"/>
          <w:numId w:val="221"/>
        </w:numPr>
        <w:adjustRightInd/>
        <w:spacing w:line="240" w:lineRule="auto"/>
        <w:contextualSpacing/>
        <w:textAlignment w:val="auto"/>
      </w:pPr>
      <w:r w:rsidRPr="008A6213">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21"/>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346406" w:rsidRPr="008A6213" w:rsidRDefault="00346406"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rPr>
      </w:pPr>
      <w:r w:rsidRPr="008A6213">
        <w:rPr>
          <w:rFonts w:eastAsia="MS Mincho"/>
          <w:b/>
          <w:bCs/>
        </w:rPr>
        <w:t>3. Kirjallisuuden keinoja ja tulkintaa (ÄIR3)</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Opiskelijan käsitys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romanien aineellista ja aineetonta kulttuuriperintö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rPr>
      </w:pPr>
      <w:r w:rsidRPr="008A6213">
        <w:rPr>
          <w:rFonts w:eastAsia="MS Mincho"/>
          <w:i/>
        </w:rPr>
        <w:t>Tavoitteet</w:t>
      </w:r>
    </w:p>
    <w:p w:rsidR="007207C3" w:rsidRPr="008A6213" w:rsidRDefault="007207C3" w:rsidP="00F653EF">
      <w:pPr>
        <w:spacing w:line="240" w:lineRule="auto"/>
        <w:ind w:left="1304"/>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 xml:space="preserve">oppii </w:t>
      </w:r>
      <w:r w:rsidRPr="008A6213">
        <w:t>tuntemaan romanien historiaa ja syventää tietojaan romanien aineellisesta ja aineettomasta kulttuuriperinnöstä</w:t>
      </w:r>
    </w:p>
    <w:p w:rsidR="007207C3" w:rsidRPr="008A6213" w:rsidRDefault="007207C3" w:rsidP="00F653EF">
      <w:pPr>
        <w:widowControl/>
        <w:numPr>
          <w:ilvl w:val="0"/>
          <w:numId w:val="222"/>
        </w:numPr>
        <w:adjustRightInd/>
        <w:spacing w:line="240" w:lineRule="auto"/>
        <w:textAlignment w:val="auto"/>
        <w:rPr>
          <w:rFonts w:eastAsia="MS Mincho"/>
        </w:rPr>
      </w:pPr>
      <w:r w:rsidRPr="008A6213">
        <w:t>oppii ymmärtämään kielen poeettista luonnet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ryhmäviestintätaitojaan.</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i/>
        </w:rPr>
        <w:t xml:space="preserve">Keskeiset sisällöt </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lajit sekä niiden moninaisuus ja muuttuvuus</w:t>
      </w:r>
    </w:p>
    <w:p w:rsidR="007207C3" w:rsidRPr="00392EC3" w:rsidRDefault="007207C3" w:rsidP="00F653EF">
      <w:pPr>
        <w:widowControl/>
        <w:numPr>
          <w:ilvl w:val="0"/>
          <w:numId w:val="223"/>
        </w:numPr>
        <w:adjustRightInd/>
        <w:spacing w:line="240" w:lineRule="auto"/>
        <w:textAlignment w:val="auto"/>
        <w:rPr>
          <w:rFonts w:eastAsia="MS Mincho"/>
        </w:rPr>
      </w:pPr>
      <w:r w:rsidRPr="008A6213">
        <w:rPr>
          <w:rFonts w:eastAsia="MS Mincho"/>
        </w:rPr>
        <w:t>monitulkintaisuus, kielen kuvallisuus ja tekstuaaliset keinot kirjallisuudessa ja omissa teksteissä</w:t>
      </w:r>
    </w:p>
    <w:p w:rsidR="00392E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 xml:space="preserve">proosan, lyriikan ja draaman erittely ja tulkinta </w:t>
      </w:r>
    </w:p>
    <w:p w:rsidR="007207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otimaisen ja ulkomaisen romanien tuottaman tai romaneista kertovan kirjallisuuden ja muun taiteen tarkastelua ja arviointia ryhmätaitoje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
          <w:bCs/>
        </w:rPr>
      </w:pPr>
      <w:r w:rsidRPr="008A6213">
        <w:rPr>
          <w:rFonts w:eastAsia="MS Mincho"/>
          <w:b/>
          <w:bCs/>
        </w:rPr>
        <w:t xml:space="preserve">4. Tekstit ja vaikuttaminen (ÄIR4)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spacing w:line="240" w:lineRule="auto"/>
        <w:ind w:left="1304"/>
        <w:textAlignment w:val="auto"/>
        <w:rPr>
          <w:rFonts w:eastAsia="MS Mincho"/>
          <w:iCs/>
        </w:rPr>
      </w:pPr>
    </w:p>
    <w:p w:rsidR="007207C3" w:rsidRPr="008A6213" w:rsidRDefault="007207C3" w:rsidP="00F653EF">
      <w:pPr>
        <w:spacing w:line="240" w:lineRule="auto"/>
        <w:ind w:left="1304"/>
        <w:textAlignment w:val="auto"/>
        <w:rPr>
          <w:rFonts w:eastAsia="MS Mincho"/>
          <w:i/>
          <w:iCs/>
        </w:rPr>
      </w:pPr>
      <w:r w:rsidRPr="008A6213">
        <w:rPr>
          <w:rFonts w:eastAsia="MS Mincho"/>
          <w:i/>
          <w:iCs/>
        </w:rPr>
        <w:t>Tavoitteet</w:t>
      </w:r>
    </w:p>
    <w:p w:rsidR="007207C3" w:rsidRPr="008A6213" w:rsidRDefault="007207C3" w:rsidP="00F653EF">
      <w:pPr>
        <w:spacing w:line="240" w:lineRule="auto"/>
        <w:ind w:left="1304"/>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4"/>
        </w:numPr>
        <w:adjustRightInd/>
        <w:spacing w:line="240" w:lineRule="auto"/>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24"/>
        </w:numPr>
        <w:adjustRightInd/>
        <w:spacing w:line="240" w:lineRule="auto"/>
        <w:textAlignment w:val="auto"/>
      </w:pPr>
      <w:r w:rsidRPr="008A6213">
        <w:t>osaa perustella niin kirjoittajana kuin puhujanakin monipuolisesti näkemyksiään</w:t>
      </w:r>
    </w:p>
    <w:p w:rsidR="007207C3" w:rsidRPr="008A6213" w:rsidRDefault="007207C3" w:rsidP="00F653EF">
      <w:pPr>
        <w:widowControl/>
        <w:numPr>
          <w:ilvl w:val="0"/>
          <w:numId w:val="224"/>
        </w:numPr>
        <w:adjustRightInd/>
        <w:spacing w:line="240" w:lineRule="auto"/>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24"/>
        </w:numPr>
        <w:adjustRightInd/>
        <w:spacing w:line="240" w:lineRule="auto"/>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romanikulttuuri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kielelliset ja visuaal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kantaa ottavan ja vaikuttavan kauno- ja tietokirjallisuuden keinoja ja lajeja</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argumentointitaidot, kantaa ottavien kirjoitusten ja puheenvuorojen harjoittelu</w:t>
      </w:r>
    </w:p>
    <w:p w:rsidR="007207C3" w:rsidRPr="008A6213" w:rsidRDefault="007207C3" w:rsidP="00F653EF">
      <w:pPr>
        <w:spacing w:line="240" w:lineRule="auto"/>
        <w:ind w:left="1304"/>
        <w:textAlignment w:val="auto"/>
      </w:pPr>
    </w:p>
    <w:p w:rsidR="007207C3" w:rsidRPr="008A6213" w:rsidRDefault="007207C3" w:rsidP="00F653EF">
      <w:pPr>
        <w:widowControl/>
        <w:adjustRightInd/>
        <w:spacing w:line="240" w:lineRule="auto"/>
        <w:ind w:left="360"/>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R5)</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2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26"/>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26"/>
        </w:numPr>
        <w:adjustRightInd/>
        <w:spacing w:line="240" w:lineRule="auto"/>
        <w:contextualSpacing/>
        <w:textAlignment w:val="auto"/>
      </w:pPr>
      <w:r w:rsidRPr="008A6213">
        <w:t>tuntee romanikielisen, romanien kirjoittaman ja romaneista kertovan kirjallisuuden keskeisiä teoksia sekä teemoja ja osaa arvioida niiden merkitystä oman kulttuurinsa näkökulmasta</w:t>
      </w:r>
    </w:p>
    <w:p w:rsidR="007207C3" w:rsidRPr="008A6213" w:rsidRDefault="007207C3" w:rsidP="00F653EF">
      <w:pPr>
        <w:widowControl/>
        <w:numPr>
          <w:ilvl w:val="0"/>
          <w:numId w:val="226"/>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yylin vaikutus tekstiin, kielenhuoltoa tyylin näkökulmasta</w:t>
      </w:r>
    </w:p>
    <w:p w:rsidR="007207C3" w:rsidRPr="008A6213" w:rsidRDefault="007207C3" w:rsidP="00F653EF">
      <w:pPr>
        <w:widowControl/>
        <w:numPr>
          <w:ilvl w:val="0"/>
          <w:numId w:val="227"/>
        </w:numPr>
        <w:adjustRightInd/>
        <w:spacing w:line="240" w:lineRule="auto"/>
        <w:contextualSpacing/>
        <w:textAlignment w:val="auto"/>
      </w:pPr>
      <w:r w:rsidRPr="008A6213">
        <w:t>romanikielisen, romanien kirjoittaman ja romaneista kertovan kirjallisuuden sekä suomalaisen kirjallisuuden keskeisiä teoksia romanikulttuurin näkökulmast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27"/>
        </w:numPr>
        <w:adjustRightInd/>
        <w:spacing w:line="240" w:lineRule="auto"/>
        <w:contextualSpacing/>
        <w:textAlignment w:val="auto"/>
        <w:rPr>
          <w:rFonts w:eastAsia="MS Mincho"/>
          <w:bCs/>
        </w:rPr>
      </w:pPr>
      <w:r w:rsidRPr="008A6213">
        <w:t>kirjallisuusaiheisia kirjoitus- ja puhetehtäviä, esimerkiksi puheenvuoro, draama, essee</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b/>
        </w:rPr>
      </w:pPr>
      <w:r w:rsidRPr="008A6213">
        <w:rPr>
          <w:rFonts w:eastAsia="MS Mincho"/>
          <w:b/>
          <w:bCs/>
        </w:rPr>
        <w:t>6. Nykykulttuuri ja kertomukset (ÄIR6)</w:t>
      </w:r>
      <w:r w:rsidRPr="008A6213">
        <w:rPr>
          <w:rFonts w:eastAsia="MS Mincho"/>
          <w:b/>
        </w:rPr>
        <w:t xml:space="preserve">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Opiskelija oppii tarkastelemaan nykykulttuurin ilmiöitä erityisesti kertomusten ja kertomuksellisuuden näkökulmasta. Opiskelijan käsitys nykykulttuurista ja sen moninaisuudesta syvenee. Opiskelija syventää tietojaan vuorovaikutusetiik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Cs/>
          <w:i/>
        </w:rPr>
      </w:pPr>
      <w:r w:rsidRPr="008A6213">
        <w:rPr>
          <w:rFonts w:eastAsia="MS Mincho"/>
          <w:bCs/>
          <w:i/>
        </w:rPr>
        <w:t>Tavoitteet</w:t>
      </w:r>
    </w:p>
    <w:p w:rsidR="007207C3" w:rsidRPr="008A6213" w:rsidRDefault="007207C3" w:rsidP="00F653EF">
      <w:pPr>
        <w:spacing w:line="240" w:lineRule="auto"/>
        <w:ind w:left="1304"/>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28"/>
        </w:numPr>
        <w:adjustRightInd/>
        <w:spacing w:line="240" w:lineRule="auto"/>
        <w:textAlignment w:val="auto"/>
      </w:pPr>
      <w:r w:rsidRPr="008A6213">
        <w:t>tuntee suomalaisen nykykirjallisuuden ja -kulttuurin keskeisiä teoksia ja teemoja erityisesti romanikulttuurin näkökulmasta</w:t>
      </w:r>
    </w:p>
    <w:p w:rsidR="007207C3" w:rsidRPr="008A6213" w:rsidRDefault="007207C3" w:rsidP="00F653EF">
      <w:pPr>
        <w:widowControl/>
        <w:numPr>
          <w:ilvl w:val="0"/>
          <w:numId w:val="228"/>
        </w:numPr>
        <w:adjustRightInd/>
        <w:spacing w:line="240" w:lineRule="auto"/>
        <w:textAlignment w:val="auto"/>
      </w:pPr>
      <w:r w:rsidRPr="008A6213">
        <w:rPr>
          <w:rFonts w:eastAsia="MS Mincho"/>
        </w:rPr>
        <w:t>oppii toimimaan eettisesti ja rakentavasti vuorovaikutustilanteissa.</w:t>
      </w:r>
    </w:p>
    <w:p w:rsidR="005F5997" w:rsidRDefault="005F5997" w:rsidP="007051AE">
      <w:pPr>
        <w:spacing w:line="240" w:lineRule="auto"/>
        <w:textAlignment w:val="auto"/>
      </w:pPr>
    </w:p>
    <w:p w:rsidR="00774AE9" w:rsidRDefault="00774AE9" w:rsidP="007051AE">
      <w:pPr>
        <w:spacing w:line="240" w:lineRule="auto"/>
        <w:textAlignment w:val="auto"/>
      </w:pPr>
    </w:p>
    <w:p w:rsidR="00774AE9" w:rsidRPr="008A6213" w:rsidRDefault="00774AE9" w:rsidP="007051AE">
      <w:pPr>
        <w:spacing w:line="240" w:lineRule="auto"/>
        <w:textAlignment w:val="auto"/>
      </w:pPr>
    </w:p>
    <w:p w:rsidR="007207C3" w:rsidRPr="008A6213" w:rsidRDefault="007207C3" w:rsidP="00F653EF">
      <w:pPr>
        <w:spacing w:line="240" w:lineRule="auto"/>
        <w:ind w:left="1304"/>
        <w:textAlignment w:val="auto"/>
        <w:rPr>
          <w:i/>
        </w:rPr>
      </w:pPr>
      <w:r w:rsidRPr="008A6213">
        <w:rPr>
          <w:rFonts w:eastAsia="MS Mincho"/>
          <w:bCs/>
          <w:i/>
        </w:rPr>
        <w:t>Keskeiset sisällö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ertomukset ja kertomuksellisuus romanien suullisessa perinteessä, suomalaisessa kauno- ja tietokirjallisuudessa ja muussa kulttuurissa, erityisesti mediass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monimuotoisten tekstien ajankohtaiset lajit, esimerkiksi laululyriikka, teatteri, elokuva, mediatekstit, pelit, kuv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us, nykykulttuuri ja identiteetti</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asioiden yhteiskunnallisen vaikuttamisen keinot ja toimij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puhe- ja kirjoitustehtäviä kurssin teemoista sekä kielenhuoltoa</w:t>
      </w:r>
    </w:p>
    <w:p w:rsidR="007207C3" w:rsidRPr="008A6213" w:rsidRDefault="007207C3" w:rsidP="00F653EF">
      <w:pPr>
        <w:widowControl/>
        <w:numPr>
          <w:ilvl w:val="0"/>
          <w:numId w:val="229"/>
        </w:numPr>
        <w:adjustRightInd/>
        <w:spacing w:line="240" w:lineRule="auto"/>
        <w:textAlignment w:val="auto"/>
      </w:pPr>
      <w:r w:rsidRPr="008A6213">
        <w:t>dialoginen vuorovaikutus ja vuorovaikutusetiikka</w:t>
      </w:r>
    </w:p>
    <w:p w:rsidR="007207C3" w:rsidRPr="008A6213" w:rsidRDefault="007207C3" w:rsidP="00F653EF">
      <w:pPr>
        <w:spacing w:line="240" w:lineRule="auto"/>
        <w:ind w:left="94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8A2384" w:rsidRPr="008A6213" w:rsidRDefault="008A2384"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R7)</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30"/>
        </w:numPr>
        <w:adjustRightInd/>
        <w:spacing w:line="240" w:lineRule="auto"/>
        <w:ind w:left="1661" w:hanging="357"/>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58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 xml:space="preserve">puheviestinnän kulttuurisia piirteitä </w:t>
      </w:r>
    </w:p>
    <w:p w:rsidR="002B21BB" w:rsidRDefault="002B21BB" w:rsidP="00F653EF">
      <w:pPr>
        <w:widowControl/>
        <w:adjustRightInd/>
        <w:spacing w:line="240" w:lineRule="auto"/>
        <w:textAlignment w:val="auto"/>
        <w:rPr>
          <w:rFonts w:eastAsia="MS Mincho"/>
        </w:rPr>
      </w:pPr>
    </w:p>
    <w:p w:rsidR="00774AE9" w:rsidRDefault="00774AE9" w:rsidP="00F653EF">
      <w:pPr>
        <w:widowControl/>
        <w:adjustRightInd/>
        <w:spacing w:line="240" w:lineRule="auto"/>
        <w:textAlignment w:val="auto"/>
        <w:rPr>
          <w:rFonts w:eastAsia="MS Mincho"/>
        </w:rPr>
      </w:pPr>
    </w:p>
    <w:p w:rsidR="00774AE9" w:rsidRPr="008A6213" w:rsidRDefault="00774AE9" w:rsidP="00F653EF">
      <w:pPr>
        <w:widowControl/>
        <w:adjustRightInd/>
        <w:spacing w:line="240" w:lineRule="auto"/>
        <w:textAlignment w:val="auto"/>
        <w:rPr>
          <w:rFonts w:eastAsia="MS Mincho"/>
        </w:rPr>
      </w:pPr>
    </w:p>
    <w:p w:rsidR="002B21BB" w:rsidRDefault="002B21BB"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8. Kirjoittamistaitojen syventäminen (ÄIR8)</w:t>
      </w:r>
    </w:p>
    <w:p w:rsidR="007207C3" w:rsidRPr="008A6213" w:rsidRDefault="007207C3" w:rsidP="00F653EF">
      <w:pPr>
        <w:widowControl/>
        <w:adjustRightInd/>
        <w:spacing w:line="240" w:lineRule="auto"/>
        <w:ind w:left="1304"/>
        <w:contextualSpacing/>
        <w:textAlignment w:val="auto"/>
        <w:rPr>
          <w:rFonts w:eastAsia="MS Mincho"/>
          <w:i/>
          <w:iCs/>
        </w:rPr>
      </w:pPr>
    </w:p>
    <w:p w:rsidR="007207C3" w:rsidRDefault="007207C3" w:rsidP="007051AE">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356D9F" w:rsidRPr="008A6213" w:rsidRDefault="00356D9F" w:rsidP="007051AE">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33"/>
        </w:numPr>
        <w:adjustRightInd/>
        <w:spacing w:line="240" w:lineRule="auto"/>
        <w:textAlignment w:val="auto"/>
      </w:pPr>
      <w:r w:rsidRPr="008A6213">
        <w:t>kykenee keskustellen ja kirjoittaen käsittelemään ajankohtaisia teemo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720"/>
        <w:contextualSpacing/>
        <w:textAlignment w:val="auto"/>
        <w:rPr>
          <w:rFonts w:eastAsia="MS Mincho"/>
          <w:b/>
          <w:bCs/>
        </w:rPr>
      </w:pPr>
    </w:p>
    <w:p w:rsidR="008A2384" w:rsidRPr="008A6213" w:rsidRDefault="008A2384" w:rsidP="00F653EF">
      <w:pPr>
        <w:widowControl/>
        <w:adjustRightInd/>
        <w:spacing w:line="240" w:lineRule="auto"/>
        <w:ind w:left="72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ÄIR9)</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syventää käsitystään monilukutaidosta, tekstien piirteistä</w:t>
      </w:r>
      <w:r w:rsidR="00AD4D68" w:rsidRPr="008A6213">
        <w:rPr>
          <w:rFonts w:eastAsia="MS Mincho"/>
        </w:rPr>
        <w:t>,</w:t>
      </w:r>
      <w:r w:rsidRPr="008A6213">
        <w:rPr>
          <w:rFonts w:eastAsia="MS Mincho"/>
        </w:rPr>
        <w:t xml:space="preserve"> ominaisuuksista ja tekstilajeist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 xml:space="preserve">tekstitiedon ja -analyysin syventäminen, kielen, kirjallisuuden, kuvan ja median </w:t>
      </w:r>
    </w:p>
    <w:p w:rsidR="007207C3" w:rsidRPr="008A6213" w:rsidRDefault="007207C3" w:rsidP="00F653EF">
      <w:pPr>
        <w:widowControl/>
        <w:adjustRightInd/>
        <w:spacing w:line="240" w:lineRule="auto"/>
        <w:ind w:left="1644"/>
        <w:contextualSpacing/>
        <w:textAlignment w:val="auto"/>
        <w:rPr>
          <w:rFonts w:eastAsia="MS Mincho"/>
        </w:rPr>
      </w:pPr>
      <w:r w:rsidRPr="008A6213">
        <w:rPr>
          <w:rFonts w:eastAsia="MS Mincho"/>
        </w:rPr>
        <w:t>käsitteiden käyttö tekstien erittelyssä, tulkinnassa ja arvioinnissa</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tekstikokonaisuuksien lukeminen, esimerkiksi kaunokirjallisten ja tietotekstien lukeminen</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pStyle w:val="Otsikko3"/>
      </w:pPr>
      <w:bookmarkStart w:id="86" w:name="_Toc415582269"/>
      <w:r w:rsidRPr="008A6213">
        <w:br w:type="page"/>
      </w:r>
      <w:bookmarkStart w:id="87" w:name="_Toc423589932"/>
      <w:bookmarkStart w:id="88" w:name="_Toc428458955"/>
      <w:r w:rsidRPr="008A6213">
        <w:t xml:space="preserve">5.3.5   Viittomakieli ja kirjallisuus </w:t>
      </w:r>
      <w:r w:rsidRPr="008A6213">
        <w:noBreakHyphen/>
        <w:t>oppimäärä</w:t>
      </w:r>
      <w:bookmarkEnd w:id="86"/>
      <w:bookmarkEnd w:id="87"/>
      <w:bookmarkEnd w:id="88"/>
    </w:p>
    <w:p w:rsidR="007207C3" w:rsidRPr="008A6213" w:rsidRDefault="007207C3" w:rsidP="00F653EF">
      <w:pPr>
        <w:spacing w:line="240" w:lineRule="auto"/>
        <w:textAlignment w:val="auto"/>
      </w:pPr>
      <w:r w:rsidRPr="008A6213">
        <w:tab/>
      </w:r>
    </w:p>
    <w:p w:rsidR="007207C3" w:rsidRPr="008A6213" w:rsidRDefault="007207C3" w:rsidP="00F653EF">
      <w:pPr>
        <w:widowControl/>
        <w:adjustRightInd/>
        <w:spacing w:line="240" w:lineRule="auto"/>
        <w:ind w:left="1304"/>
        <w:textAlignment w:val="auto"/>
      </w:pPr>
      <w:r w:rsidRPr="008A6213">
        <w:t>Viittomakieli ja kirjallisuus -oppimäärän erityisenä tehtävänä on syventää viittomakielen taitoa, moniluku- ja vuorovaikutustaitoja sekä kirjallisuuden ja kulttuurin tuntemusta. Opetuksessa otetaan huomioon suomalaisen ja suomenruotsalaisen viittomakielen asema Suomen vähemmistökielinä. Opetus syventää opiskelijan käsitystä kielitaidon, kielitietoisuuden, omien kielten ja kulttuurien merkityksestä yksilön identitee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tekstien tutkiminen ja tuottaminen, vuorovaikutus, tekstit ja media kytkeytyvät jokaisen kurssin tavoitteisiin ja sisältöihin siten, että tietojen ja taitojen opiskelu on jatkuvassa vuorovaikutuksessa keskenään. Kaikilla kursseilla kehitetään viitotun kielen hallintaa, näkemystä viittomakielen voimavaroista ja erityispiirteistä ja vahvistetaan viittomakielistä ajattelua. Teksti- ja vuorovaikutustaitoja kehitetään monipuolisesti. Kaunokirjallisia ja muita tekstejä käsitellään kunkin kurssin näkökulmasta muun muassa draaman toimintamuotoja käyttäen.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etuksen tavoitteena on, että opiskelija</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viittoma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3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3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37"/>
        </w:numPr>
        <w:adjustRightInd/>
        <w:spacing w:line="240" w:lineRule="auto"/>
        <w:contextualSpacing/>
        <w:textAlignment w:val="auto"/>
      </w:pPr>
      <w:r w:rsidRPr="008A6213">
        <w:t>hallitsee viittomakielen normit ja rakenteen sekä ymmärtää viitotun kielen monimuotoisuuden suhteessa puhuttuihin ja kirjoitettuihin kieliin</w:t>
      </w:r>
    </w:p>
    <w:p w:rsidR="007207C3" w:rsidRPr="008A6213" w:rsidRDefault="007207C3" w:rsidP="00F653EF">
      <w:pPr>
        <w:widowControl/>
        <w:numPr>
          <w:ilvl w:val="0"/>
          <w:numId w:val="237"/>
        </w:numPr>
        <w:adjustRightInd/>
        <w:spacing w:line="240" w:lineRule="auto"/>
        <w:contextualSpacing/>
        <w:textAlignment w:val="auto"/>
      </w:pPr>
      <w:r w:rsidRPr="008A6213">
        <w:t xml:space="preserve">syventää kielen ja kirjallisuuden tuntemustaan ja kehittää siten ajatteluaan, laajentaa kirjallista yleissivistystään, mielikuvitustaan ja eläytymiskykyään ja rakentaa maailmankuvaansa ja identiteettiään  </w:t>
      </w:r>
    </w:p>
    <w:p w:rsidR="007207C3" w:rsidRPr="008A6213" w:rsidRDefault="007207C3" w:rsidP="00F653EF">
      <w:pPr>
        <w:widowControl/>
        <w:numPr>
          <w:ilvl w:val="0"/>
          <w:numId w:val="23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3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3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37"/>
        </w:numPr>
        <w:adjustRightInd/>
        <w:spacing w:line="240" w:lineRule="auto"/>
        <w:contextualSpacing/>
        <w:textAlignment w:val="auto"/>
      </w:pPr>
      <w:r w:rsidRPr="008A6213">
        <w:t>tuntee viittomakielisten historiaa ja kulttuuriperintöä</w:t>
      </w:r>
    </w:p>
    <w:p w:rsidR="007207C3" w:rsidRPr="008A6213" w:rsidRDefault="007207C3" w:rsidP="00F653EF">
      <w:pPr>
        <w:widowControl/>
        <w:numPr>
          <w:ilvl w:val="0"/>
          <w:numId w:val="237"/>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tallennetut, valmistellut ja suulliset tuotokset sekä aktiivinen työskentely kurssin aikana. Arviointi on monipuolista, avointa, oikeudenmukaista, osallistavaa, kannustavaa ja itsearviointiin ohjaavaa. Itsearviointitaitojen avulla opiskelija rakentaa myönteistä ja realistista käsitystä itsestään viestijänä sekä tekstien tulkitsijana ja tuotta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V1)</w:t>
      </w:r>
    </w:p>
    <w:p w:rsidR="007207C3" w:rsidRPr="008A6213" w:rsidRDefault="007207C3" w:rsidP="00F653EF">
      <w:pPr>
        <w:spacing w:line="240" w:lineRule="auto"/>
        <w:ind w:left="1304"/>
        <w:textAlignment w:val="auto"/>
        <w:rPr>
          <w:rFonts w:eastAsia="MS Mincho"/>
          <w:b/>
          <w:bCs/>
        </w:rPr>
      </w:pPr>
    </w:p>
    <w:p w:rsidR="007207C3" w:rsidRPr="008A6213" w:rsidRDefault="007207C3" w:rsidP="00F653EF">
      <w:pPr>
        <w:spacing w:line="240" w:lineRule="auto"/>
        <w:ind w:left="1304"/>
        <w:textAlignment w:val="auto"/>
        <w:rPr>
          <w:rFonts w:eastAsia="MS Mincho"/>
          <w:bCs/>
        </w:rPr>
      </w:pPr>
      <w:r w:rsidRPr="008A6213">
        <w:rPr>
          <w:rFonts w:eastAsia="MS Mincho"/>
          <w:bCs/>
        </w:rPr>
        <w:t>Opiskelijan käsitys kielestä, monimuotoisista teksteistä ja vuorovaikutuksesta syvenee. Hänen taitonsa tulkita ja tuottaa tekstejä sekä kykynsä toimia vuorovaikutustilanteissa tavoitteellisesti ja tarkoituksenmukaisesti lisääntyy. Hän harjaantuu tarkkailemaan ja kehittämään omia taitojaan kielen tuottajana ja vastaanottajana erilaisissa viestintäympäristöissä. Opiskelija harjaantuu erittelemään ja tulkitsemaan tekstien merkityksiä, rakenteita, kieltä ja konteksteja.</w:t>
      </w:r>
    </w:p>
    <w:p w:rsidR="007207C3" w:rsidRPr="008A6213" w:rsidRDefault="007207C3" w:rsidP="00F653EF">
      <w:pPr>
        <w:spacing w:line="240" w:lineRule="auto"/>
        <w:ind w:left="1304"/>
        <w:textAlignment w:val="auto"/>
        <w:rPr>
          <w:rFonts w:eastAsia="MS Mincho"/>
          <w:bCs/>
        </w:rPr>
      </w:pPr>
    </w:p>
    <w:p w:rsidR="007207C3" w:rsidRPr="008A6213" w:rsidRDefault="007207C3" w:rsidP="00F653EF">
      <w:pPr>
        <w:spacing w:line="240" w:lineRule="auto"/>
        <w:ind w:left="1304"/>
        <w:textAlignment w:val="auto"/>
        <w:rPr>
          <w:rFonts w:eastAsia="MS Mincho"/>
          <w:bCs/>
        </w:rPr>
      </w:pPr>
      <w:r w:rsidRPr="008A6213">
        <w:rPr>
          <w:rFonts w:eastAsia="MS Mincho"/>
          <w:bCs/>
          <w:i/>
        </w:rPr>
        <w:t>Tavoitteet</w:t>
      </w:r>
    </w:p>
    <w:p w:rsidR="007207C3" w:rsidRPr="008A6213" w:rsidRDefault="007207C3" w:rsidP="00F653EF">
      <w:pPr>
        <w:spacing w:line="240" w:lineRule="auto"/>
        <w:ind w:left="1304"/>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monipuolistaa käsitystään kielen tuottamisesta ja vastaanottamisesta vuorovaikutuksellisena, yhteisöllisenä ja yksilöllisenä ilmiönä</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lisää tietojaan ja taitojaan ryhmäviestinnästä.</w:t>
      </w:r>
    </w:p>
    <w:p w:rsidR="007207C3" w:rsidRPr="008A6213" w:rsidRDefault="007207C3" w:rsidP="00F653EF">
      <w:pPr>
        <w:spacing w:line="240" w:lineRule="auto"/>
        <w:ind w:left="944"/>
        <w:textAlignment w:val="auto"/>
        <w:rPr>
          <w:rFonts w:eastAsia="MS Mincho"/>
          <w:bCs/>
        </w:rPr>
      </w:pPr>
    </w:p>
    <w:p w:rsidR="007207C3" w:rsidRPr="008A6213" w:rsidRDefault="007207C3" w:rsidP="00F653EF">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oman viestijäkuvan kehittyminen tuottajana ja vastaanottajan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monimuotoiset tekstit, erityisesti mediatekstit ja kuvat mediass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iedonhankinnan ja arvioinnin taidot, verkkolukeminen, lähdekritiikki, lähdeviittaukse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en referointi, kommentointi ja aineiston pohjalta tuottaminen sekä yhdessä tuottamine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avoitteellinen ryhmäviestintätehtävä, ryhmädynamiikka, kasvokkainen ja välineellinen viestint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V2)</w:t>
      </w:r>
    </w:p>
    <w:p w:rsidR="007207C3" w:rsidRPr="008A6213" w:rsidRDefault="007207C3" w:rsidP="00F653EF">
      <w:pPr>
        <w:widowControl/>
        <w:adjustRightInd/>
        <w:spacing w:line="240" w:lineRule="auto"/>
        <w:ind w:left="360"/>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ymmärtää kielen ja kirjallisuuden yhteiskunnallisen, yksilöllisen, yhteisöllisen ja merkityksiä rakentavan tehtävä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rPr>
          <w:rFonts w:eastAsia="MS Mincho"/>
        </w:rPr>
        <w:t>oppii suunnittelemaan, laatimaan, ilmaisemaan ja arvioimaan tekstejä ja välittämään sanomansa kuuntelijoille ja lukijoille tavoitteiden mukaisesti</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alaisen ja suomenruotsalaisen viittomakielen aseman muiden kielten joukossa sekä kulttuurikontaktien vaikutukse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40"/>
        </w:numPr>
        <w:adjustRightInd/>
        <w:spacing w:line="240" w:lineRule="auto"/>
        <w:contextualSpacing/>
        <w:textAlignment w:val="auto"/>
      </w:pPr>
      <w:r w:rsidRPr="008A6213">
        <w:t>oppii arvioimaan omia vuorovaikutustaitojaan ja laatimaan suunnitellun viitotun esityksen sekä antamaan ja vastaanottamaan palautetta.</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4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merkityksiä rakentavat kielelliset ja muut ilmaisutavat teksteissä, viittomakielen piirteet ja rakenteet ja niiden analyysi</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viittomakielen vertailu muihin kieliin,</w:t>
      </w:r>
      <w:r w:rsidRPr="008A6213">
        <w:rPr>
          <w:iCs/>
        </w:rPr>
        <w:t xml:space="preserve"> </w:t>
      </w:r>
      <w:r w:rsidRPr="008A6213">
        <w:t xml:space="preserve">kielen vaihtelu ja muuttuminen, viittom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t>kielellinen ja ei-kielellinen viestintä</w:t>
      </w:r>
    </w:p>
    <w:p w:rsidR="007207C3" w:rsidRPr="008A6213" w:rsidRDefault="007207C3" w:rsidP="00F653EF">
      <w:pPr>
        <w:widowControl/>
        <w:numPr>
          <w:ilvl w:val="0"/>
          <w:numId w:val="241"/>
        </w:numPr>
        <w:adjustRightInd/>
        <w:spacing w:line="240" w:lineRule="auto"/>
        <w:contextualSpacing/>
        <w:textAlignment w:val="auto"/>
      </w:pPr>
      <w:r w:rsidRPr="008A6213">
        <w:t xml:space="preserve">informatiivisen puheenvuoron rakentaminen ja esittäminen; </w:t>
      </w:r>
      <w:r w:rsidRPr="008A6213">
        <w:rPr>
          <w:rFonts w:eastAsia="MS Mincho"/>
        </w:rPr>
        <w:t xml:space="preserve">ideointi, suunnittelu, aiheen rajaus ja näkökulman valinta, </w:t>
      </w:r>
      <w:r w:rsidRPr="008A6213">
        <w:t>palautteen antaminen ja vastaanottaminen</w:t>
      </w:r>
    </w:p>
    <w:p w:rsidR="007207C3" w:rsidRDefault="007207C3" w:rsidP="00F653EF">
      <w:pPr>
        <w:widowControl/>
        <w:adjustRightInd/>
        <w:spacing w:line="240" w:lineRule="auto"/>
        <w:ind w:left="584"/>
        <w:textAlignment w:val="auto"/>
      </w:pPr>
    </w:p>
    <w:p w:rsidR="008A3395" w:rsidRDefault="008A3395" w:rsidP="00F653EF">
      <w:pPr>
        <w:widowControl/>
        <w:adjustRightInd/>
        <w:spacing w:line="240" w:lineRule="auto"/>
        <w:ind w:left="584"/>
        <w:textAlignment w:val="auto"/>
      </w:pPr>
    </w:p>
    <w:p w:rsidR="008E714F" w:rsidRPr="008A6213" w:rsidRDefault="008E714F" w:rsidP="00F653EF">
      <w:pPr>
        <w:widowControl/>
        <w:adjustRightInd/>
        <w:spacing w:line="240" w:lineRule="auto"/>
        <w:ind w:left="58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3. Kirjallisuuden keinoja ja tulkintaa (ÄIV3)</w:t>
      </w:r>
    </w:p>
    <w:p w:rsidR="007207C3" w:rsidRPr="008A6213" w:rsidRDefault="007207C3" w:rsidP="00F653EF">
      <w:pPr>
        <w:widowControl/>
        <w:adjustRightInd/>
        <w:spacing w:line="240" w:lineRule="auto"/>
        <w:ind w:left="36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kaunokirjallisuudesta, kielen taiteellisesta tehtävästä ja sen kulttuurisesta merkityksestä monipuolistuu. Opiskelija harjaantuu tulkitsemaan kirjallisia tekstejä ja nauttimaan kirjallisuudesta sen eri muodoissaan. </w:t>
      </w:r>
    </w:p>
    <w:p w:rsidR="007207C3" w:rsidRDefault="007207C3" w:rsidP="00F653EF">
      <w:pPr>
        <w:widowControl/>
        <w:adjustRightInd/>
        <w:spacing w:line="240" w:lineRule="auto"/>
        <w:ind w:left="1304"/>
        <w:contextualSpacing/>
        <w:textAlignment w:val="auto"/>
        <w:rPr>
          <w:rFonts w:eastAsia="MS Mincho"/>
        </w:rPr>
      </w:pPr>
    </w:p>
    <w:p w:rsidR="008E714F" w:rsidRDefault="008E714F" w:rsidP="00F653EF">
      <w:pPr>
        <w:widowControl/>
        <w:adjustRightInd/>
        <w:spacing w:line="240" w:lineRule="auto"/>
        <w:ind w:left="1304"/>
        <w:contextualSpacing/>
        <w:textAlignment w:val="auto"/>
        <w:rPr>
          <w:rFonts w:eastAsia="MS Mincho"/>
        </w:rPr>
      </w:pPr>
    </w:p>
    <w:p w:rsidR="008E714F" w:rsidRPr="008A6213" w:rsidRDefault="008E714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harjaantuu tulkitsemaan fiktiivisiä tekstejä analyyttisesti ja eläytyen</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 xml:space="preserve">oppii </w:t>
      </w:r>
      <w:r w:rsidRPr="008A6213">
        <w:t>tuntemaan viittomakielen historiaa ja syventää tietojaan viittomakielisestä kulttuuriperinnöstä</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66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tulkintaisuus, kielen kuvallisuus ja tekstuaaliset keinot kirjallisuudessa ja omissa teksteissä</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muotoisten tekstien kerronnan ja ilmaisun tarkastelua, esimerkiksi teatterin, elokuvan, taidekuvien ja audiovisuaalisten tekstien erittelyä ja tulkinta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omien tulkintojen jakaminen ja niistä keskusteleminen</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viittomakielinen fiktiivinen tuotos, esimerkiksi runo, dialogi, pienoisnäytelmä tai video</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72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V4) </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440"/>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44"/>
        </w:numPr>
        <w:adjustRightInd/>
        <w:spacing w:line="240" w:lineRule="auto"/>
        <w:ind w:left="1664"/>
        <w:contextualSpacing/>
        <w:textAlignment w:val="auto"/>
      </w:pPr>
      <w:r w:rsidRPr="008A6213">
        <w:t>osaa perustella niin tuottajana kuin vastaanottajana monipuolisesti näkemyksiään</w:t>
      </w:r>
    </w:p>
    <w:p w:rsidR="007207C3" w:rsidRPr="008A6213" w:rsidRDefault="007207C3" w:rsidP="00F653EF">
      <w:pPr>
        <w:widowControl/>
        <w:numPr>
          <w:ilvl w:val="0"/>
          <w:numId w:val="244"/>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viittomakielisen kulttuurin näkökulm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kantaa ottavan ja vaikuttavan kirjallisuuden keinoja ja lajeja</w:t>
      </w:r>
    </w:p>
    <w:p w:rsidR="007207C3" w:rsidRPr="007051AE" w:rsidRDefault="007207C3" w:rsidP="007051AE">
      <w:pPr>
        <w:widowControl/>
        <w:numPr>
          <w:ilvl w:val="0"/>
          <w:numId w:val="245"/>
        </w:numPr>
        <w:adjustRightInd/>
        <w:spacing w:line="240" w:lineRule="auto"/>
        <w:ind w:left="1664"/>
        <w:contextualSpacing/>
        <w:textAlignment w:val="auto"/>
        <w:rPr>
          <w:rFonts w:eastAsia="MS Mincho"/>
          <w:iCs/>
        </w:rPr>
      </w:pPr>
      <w:r w:rsidRPr="008A6213">
        <w:t>argumentointitaidot, kantaa ottavien kirjoitusten ja puheenvuorojen harjoittelu</w:t>
      </w:r>
    </w:p>
    <w:p w:rsidR="007051AE" w:rsidRDefault="007051AE">
      <w:pPr>
        <w:widowControl/>
        <w:adjustRightInd/>
        <w:spacing w:line="240" w:lineRule="auto"/>
        <w:textAlignment w:val="auto"/>
        <w:rPr>
          <w:rFonts w:eastAsia="MS Mincho"/>
          <w:b/>
          <w:bCs/>
        </w:rPr>
      </w:pPr>
      <w:r>
        <w:rPr>
          <w:rFonts w:eastAsia="MS Mincho"/>
          <w:b/>
          <w:bCs/>
        </w:rPr>
        <w:br w:type="page"/>
      </w:r>
    </w:p>
    <w:p w:rsidR="00BE0B72" w:rsidRDefault="00BE0B72">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V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4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46"/>
        </w:numPr>
        <w:adjustRightInd/>
        <w:spacing w:line="240" w:lineRule="auto"/>
        <w:contextualSpacing/>
        <w:textAlignment w:val="auto"/>
      </w:pPr>
      <w:r w:rsidRPr="008A6213">
        <w:t>kehittää ja laajentaa omaa ilmaisutapaansa</w:t>
      </w:r>
    </w:p>
    <w:p w:rsidR="007207C3" w:rsidRPr="008A6213" w:rsidRDefault="007207C3" w:rsidP="00F653EF">
      <w:pPr>
        <w:widowControl/>
        <w:numPr>
          <w:ilvl w:val="0"/>
          <w:numId w:val="246"/>
        </w:numPr>
        <w:adjustRightInd/>
        <w:spacing w:line="240" w:lineRule="auto"/>
        <w:contextualSpacing/>
        <w:textAlignment w:val="auto"/>
      </w:pPr>
      <w:r w:rsidRPr="008A6213">
        <w:t>tuntee viitotun kirjallisuuden, viittomakielisiin liittyvän kirjallisuuden ja suomalaisen kirjallisuuden keskeisiä teoksia sekä teemoja ja osaa arvioida niiden merkitystä oman kulttuurinsa näkökulmasta.</w:t>
      </w:r>
    </w:p>
    <w:p w:rsidR="007207C3" w:rsidRPr="008A6213" w:rsidRDefault="007207C3" w:rsidP="00F653EF">
      <w:pPr>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47"/>
        </w:numPr>
        <w:adjustRightInd/>
        <w:spacing w:line="240" w:lineRule="auto"/>
        <w:contextualSpacing/>
        <w:textAlignment w:val="auto"/>
      </w:pPr>
      <w:r w:rsidRPr="008A6213">
        <w:t>viitotun kirjallisuuden ja viittomakielisiin liittyvän kirjallisuuden sekä suomalaisen kirjallisuuden keskeisiä teoksia kulttuurisen kontekstin näkökulmasta</w:t>
      </w:r>
    </w:p>
    <w:p w:rsidR="007207C3" w:rsidRPr="008A6213" w:rsidRDefault="007207C3" w:rsidP="00F653EF">
      <w:pPr>
        <w:widowControl/>
        <w:numPr>
          <w:ilvl w:val="0"/>
          <w:numId w:val="247"/>
        </w:numPr>
        <w:adjustRightInd/>
        <w:spacing w:line="240" w:lineRule="auto"/>
        <w:contextualSpacing/>
        <w:textAlignment w:val="auto"/>
      </w:pPr>
      <w:r w:rsidRPr="008A6213">
        <w:t>tyylin vaikutus tekstiin: eri tyylien, lajien ja kontekstien mukaista tekstien tuottamista</w:t>
      </w:r>
    </w:p>
    <w:p w:rsidR="007207C3" w:rsidRPr="008A6213" w:rsidRDefault="007207C3" w:rsidP="00F653EF">
      <w:pPr>
        <w:widowControl/>
        <w:numPr>
          <w:ilvl w:val="0"/>
          <w:numId w:val="247"/>
        </w:numPr>
        <w:adjustRightInd/>
        <w:spacing w:line="240" w:lineRule="auto"/>
        <w:contextualSpacing/>
        <w:textAlignment w:val="auto"/>
        <w:rPr>
          <w:rFonts w:eastAsia="MS Mincho"/>
          <w:bCs/>
        </w:rPr>
      </w:pPr>
      <w:r w:rsidRPr="008A6213">
        <w:t>kirjallisuusaiheisia tehtäviä, esimerkiksi esitelmä, draama, paneeli</w:t>
      </w:r>
    </w:p>
    <w:p w:rsidR="007207C3" w:rsidRPr="008A6213" w:rsidRDefault="007207C3" w:rsidP="00F653EF">
      <w:pPr>
        <w:widowControl/>
        <w:adjustRightInd/>
        <w:spacing w:line="240" w:lineRule="auto"/>
        <w:textAlignment w:val="auto"/>
        <w:rPr>
          <w:rFonts w:eastAsia="MS Mincho"/>
        </w:rPr>
      </w:pPr>
      <w:r w:rsidRPr="008A6213">
        <w:rPr>
          <w:rFonts w:eastAsia="MS Mincho"/>
        </w:rPr>
        <w:t xml:space="preserve"> </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V6)</w:t>
      </w:r>
      <w:r w:rsidRPr="008A6213">
        <w:rPr>
          <w:rFonts w:eastAsia="MS Mincho"/>
          <w:b/>
        </w:rPr>
        <w:t xml:space="preserve">  </w:t>
      </w:r>
    </w:p>
    <w:p w:rsidR="007207C3" w:rsidRPr="008A6213" w:rsidRDefault="007207C3" w:rsidP="00F653EF">
      <w:pPr>
        <w:widowControl/>
        <w:adjustRightInd/>
        <w:spacing w:line="240" w:lineRule="auto"/>
        <w:ind w:left="94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uomalaisesta ja viittomakielisestä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48"/>
        </w:numPr>
        <w:adjustRightInd/>
        <w:spacing w:line="240" w:lineRule="auto"/>
        <w:contextualSpacing/>
        <w:textAlignment w:val="auto"/>
      </w:pPr>
      <w:r w:rsidRPr="008A6213">
        <w:t>tuntee suomalaisen nykykirjallisuuden ja -kulttuurin keskeisiä teoksia ja teemoja ja osaa arvioida niiden merkitystä kulttuurisen ja yksilöllisen identiteetin rakentajana</w:t>
      </w:r>
    </w:p>
    <w:p w:rsidR="007207C3" w:rsidRPr="008A6213" w:rsidRDefault="007207C3" w:rsidP="00F653EF">
      <w:pPr>
        <w:widowControl/>
        <w:numPr>
          <w:ilvl w:val="0"/>
          <w:numId w:val="248"/>
        </w:numPr>
        <w:adjustRightInd/>
        <w:spacing w:line="240" w:lineRule="auto"/>
        <w:contextualSpacing/>
        <w:textAlignment w:val="auto"/>
      </w:pPr>
      <w:r w:rsidRPr="008A6213">
        <w:rPr>
          <w:rFonts w:eastAsia="MS Mincho"/>
        </w:rPr>
        <w:t>oppii toimimaan eettisesti ja rakentavasti vuorovaikutustilanteissa.</w:t>
      </w:r>
    </w:p>
    <w:p w:rsidR="007207C3" w:rsidRPr="008A6213" w:rsidRDefault="007207C3" w:rsidP="00F653EF">
      <w:pPr>
        <w:widowControl/>
        <w:adjustRightInd/>
        <w:spacing w:line="240" w:lineRule="auto"/>
        <w:ind w:left="166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ajankohtaisia kielen ja kulttuurin ilmiöitä, esimerkiksi käsite- ja viittomavarannon uudistuminen, kielen tulevaisuus</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kertomukset ja kertomuksellisuus kauno- ja tietokirjallisuudessa ja mediassa sekä esimerkiksi elokuvissa ja tv-sarjoiss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monimuotoisten tekstien ajankohtaiset lajit, esimerkiksi teatteri, mediatekstit, elokuvat, pelit, kuva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 xml:space="preserve">nykykirjallisuuden konteksteja ja lukutapoja </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nykykulttuuri ja identiteetti</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viittomakielisen yhteisön vaikuttamisen keinot ja toimijat</w:t>
      </w:r>
    </w:p>
    <w:p w:rsidR="007207C3" w:rsidRPr="008A6213" w:rsidRDefault="007207C3" w:rsidP="00F653EF">
      <w:pPr>
        <w:widowControl/>
        <w:numPr>
          <w:ilvl w:val="0"/>
          <w:numId w:val="249"/>
        </w:numPr>
        <w:adjustRightInd/>
        <w:spacing w:line="240" w:lineRule="auto"/>
        <w:contextualSpacing/>
        <w:textAlignment w:val="auto"/>
      </w:pPr>
      <w:r w:rsidRPr="008A6213">
        <w:rPr>
          <w:rFonts w:eastAsia="MS Mincho"/>
          <w:bCs/>
        </w:rPr>
        <w:t>pohtiva teksti kurssin teemoista</w:t>
      </w:r>
    </w:p>
    <w:p w:rsidR="007207C3" w:rsidRPr="008A6213" w:rsidRDefault="007207C3" w:rsidP="00F653EF">
      <w:pPr>
        <w:widowControl/>
        <w:numPr>
          <w:ilvl w:val="0"/>
          <w:numId w:val="249"/>
        </w:numPr>
        <w:adjustRightInd/>
        <w:spacing w:line="240" w:lineRule="auto"/>
        <w:contextualSpacing/>
        <w:textAlignment w:val="auto"/>
      </w:pPr>
      <w:r w:rsidRPr="008A6213">
        <w:t>dialoginen vuorovaikutus ja vuorovaikutusetiikka</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Vuorovaikutustaitojen syventäminen (ÄIV7)</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vuorovaikutustaitojaan ja niihin liittyviä tietojaan sekä kehittää kykyään ennakoida, mukauttaa ja arvioida viestintäänsä erilaisissa vuorovaikutustilanteissa. Opiskelija oppii arvioimaan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viestinnä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tunnistaa ja osaa analysoida sekä puhujan tai viittojan että sanoman luotettavuuteen vaikuttavia tekijöitä</w:t>
      </w:r>
    </w:p>
    <w:p w:rsidR="007207C3" w:rsidRPr="008A6213" w:rsidRDefault="007207C3" w:rsidP="00F653EF">
      <w:pPr>
        <w:widowControl/>
        <w:numPr>
          <w:ilvl w:val="0"/>
          <w:numId w:val="250"/>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iitottujen tekstien erittely, tulkinta, arviointi</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puhutun ja viitotun viestinnän kulttuurisia piirteitä</w:t>
      </w:r>
    </w:p>
    <w:p w:rsidR="00C73270" w:rsidRDefault="00C73270" w:rsidP="005F5997">
      <w:pPr>
        <w:widowControl/>
        <w:adjustRightInd/>
        <w:spacing w:line="240" w:lineRule="auto"/>
        <w:contextualSpacing/>
        <w:textAlignment w:val="auto"/>
        <w:rPr>
          <w:rFonts w:eastAsia="MS Mincho"/>
        </w:rPr>
      </w:pPr>
    </w:p>
    <w:p w:rsidR="00AC71CF" w:rsidRDefault="00AC71CF"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Pr="008A6213" w:rsidRDefault="00BE0B72" w:rsidP="005F5997">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8. Tekstin tuottamistaitojen syventäminen (ÄIV8)</w:t>
      </w:r>
    </w:p>
    <w:p w:rsidR="007207C3" w:rsidRPr="00AC71CF" w:rsidRDefault="007207C3" w:rsidP="00F653EF">
      <w:pPr>
        <w:widowControl/>
        <w:adjustRightInd/>
        <w:spacing w:line="240" w:lineRule="auto"/>
        <w:ind w:left="1304"/>
        <w:contextualSpacing/>
        <w:textAlignment w:val="auto"/>
        <w:rPr>
          <w:rFonts w:eastAsia="MS Mincho"/>
          <w:b/>
          <w:iCs/>
        </w:rPr>
      </w:pPr>
    </w:p>
    <w:p w:rsidR="008F216E" w:rsidRPr="008A6213" w:rsidRDefault="007207C3" w:rsidP="005F5997">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AC71CF" w:rsidRPr="008A6213" w:rsidRDefault="00AC71C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kykenee käsittelemään teemo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viitotun tekstin rakentamisen varmentaminen, erityisesti muokkaaminen ja viimeistely palautteen perusteella, yhdessä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onipuoliseen ja monimuotoiseen aineistoon perustuva tekstin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360"/>
        <w:contextualSpacing/>
        <w:textAlignment w:val="auto"/>
        <w:rPr>
          <w:rFonts w:eastAsia="MS Mincho"/>
          <w:b/>
          <w:bCs/>
        </w:rPr>
      </w:pPr>
    </w:p>
    <w:p w:rsidR="007C3407" w:rsidRPr="008A6213" w:rsidRDefault="007C3407" w:rsidP="00F653EF">
      <w:pPr>
        <w:widowControl/>
        <w:adjustRightInd/>
        <w:spacing w:line="240" w:lineRule="auto"/>
        <w:ind w:left="36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viitotussa kielessä (ÄIV9)</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eri tavoi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hvistaa taitoaan tutkia analyyttisesti, kriittisesti, eläytyvästi ja luovasti erilaisia tekstejä</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rmentaa kriittistä ja kulttuurista lukutaitoaan sekä monipuolistaa tekstin tutkimisen tapo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 xml:space="preserve">syventää käsitystään tiedon- ja tieteenalojen kielist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kokonaisuuksien tutkiminen, esimerkiksi esseiden, kauno- ja tietokirjallisuuden ja oppiaineen alaan kuuluvien tietotekstien analyysi</w:t>
      </w:r>
    </w:p>
    <w:p w:rsidR="007207C3" w:rsidRPr="008A6213" w:rsidRDefault="007207C3" w:rsidP="00F653EF">
      <w:pPr>
        <w:textAlignment w:val="auto"/>
      </w:pPr>
    </w:p>
    <w:p w:rsidR="007207C3" w:rsidRPr="008A6213" w:rsidRDefault="007207C3" w:rsidP="00F653EF">
      <w:pPr>
        <w:textAlignment w:val="auto"/>
      </w:pPr>
    </w:p>
    <w:p w:rsidR="007207C3" w:rsidRPr="008A6213" w:rsidRDefault="007207C3" w:rsidP="00F653EF">
      <w:pPr>
        <w:pStyle w:val="Otsikko3"/>
      </w:pPr>
      <w:bookmarkStart w:id="89" w:name="_Toc415582270"/>
      <w:r w:rsidRPr="008A6213">
        <w:br w:type="page"/>
      </w:r>
      <w:bookmarkStart w:id="90" w:name="_Toc423589933"/>
      <w:bookmarkStart w:id="91" w:name="_Toc428458956"/>
      <w:r w:rsidRPr="008A6213">
        <w:t xml:space="preserve">5.3.6   Suomi toisena kielenä ja kirjallisuus </w:t>
      </w:r>
      <w:r w:rsidRPr="008A6213">
        <w:noBreakHyphen/>
        <w:t>oppimäärä</w:t>
      </w:r>
      <w:bookmarkEnd w:id="89"/>
      <w:bookmarkEnd w:id="90"/>
      <w:bookmarkEnd w:id="91"/>
      <w:r w:rsidRPr="008A6213">
        <w:tab/>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iskelijoille, joiden äidinkieli ei ole suomi, ruotsi tai saame, voidaan opettaa äidinkieli ja kirjallisuus -oppiaine suomi toisena kielenä ja kirjallisuus </w:t>
      </w:r>
      <w:r w:rsidRPr="008A6213">
        <w:noBreakHyphen/>
        <w:t>oppimäärän mukaan. Suomi toisena kielenä</w:t>
      </w:r>
      <w:r w:rsidR="007C7576" w:rsidRPr="008A6213">
        <w:t xml:space="preserve"> ja kirjallisuus</w:t>
      </w:r>
      <w:r w:rsidRPr="008A6213">
        <w:t xml:space="preserve"> -oppimäärä on opiskelijalle tarkoituksenmukainen, mikäli hänen suomen kielen peruskielitaidossaan on puutteita jollakin </w:t>
      </w:r>
      <w:r w:rsidR="007C7576" w:rsidRPr="008A6213">
        <w:t>kielitaidon osa-aluee</w:t>
      </w:r>
      <w:r w:rsidRPr="008A6213">
        <w:t xml:space="preserv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8A6213">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8A6213">
        <w:noBreakHyphen/>
        <w:t xml:space="preserve">opetus vahvistaa opiskelijan kielellistä ja kulttuurista identiteettiä. </w:t>
      </w:r>
    </w:p>
    <w:p w:rsidR="007207C3" w:rsidRPr="008A6213" w:rsidRDefault="007207C3" w:rsidP="00F653EF">
      <w:pPr>
        <w:widowControl/>
        <w:adjustRightInd/>
        <w:spacing w:line="240" w:lineRule="auto"/>
        <w:ind w:left="1304"/>
        <w:textAlignment w:val="auto"/>
      </w:pPr>
    </w:p>
    <w:p w:rsidR="007207C3" w:rsidRPr="008A6213" w:rsidRDefault="007207C3" w:rsidP="00F653EF">
      <w:pPr>
        <w:tabs>
          <w:tab w:val="left" w:pos="1276"/>
          <w:tab w:val="left" w:pos="1985"/>
          <w:tab w:val="right" w:pos="8789"/>
        </w:tabs>
        <w:spacing w:line="240" w:lineRule="auto"/>
        <w:ind w:left="1304"/>
      </w:pPr>
      <w:r w:rsidRPr="008A6213">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left" w:pos="7513"/>
          <w:tab w:val="right" w:pos="8789"/>
        </w:tabs>
        <w:spacing w:line="240" w:lineRule="auto"/>
        <w:ind w:left="1304"/>
      </w:pPr>
      <w:r w:rsidRPr="008A6213">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Opetuksen tavoittee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Suomi toisena kielenä ja kirjallisuuden opetuksen tavoitteena on, että opiskelija</w:t>
      </w:r>
    </w:p>
    <w:p w:rsidR="007207C3" w:rsidRPr="008A6213" w:rsidRDefault="007207C3" w:rsidP="00F653EF">
      <w:pPr>
        <w:widowControl/>
        <w:numPr>
          <w:ilvl w:val="0"/>
          <w:numId w:val="276"/>
        </w:numPr>
        <w:adjustRightInd/>
        <w:spacing w:line="240" w:lineRule="auto"/>
        <w:ind w:left="1664"/>
        <w:textAlignment w:val="auto"/>
      </w:pPr>
      <w:r w:rsidRPr="008A6213">
        <w:t>kehittää suomen kielen taitoaan sekä monipuolistaa teksti- ja vuorovaikutustaitojaan siten, että pystyy käyttämään niitä ajattelun, oppimisen, vuorovaikutuksen ja vaikuttamisen välineenä</w:t>
      </w:r>
    </w:p>
    <w:p w:rsidR="007207C3" w:rsidRPr="008A6213" w:rsidRDefault="007207C3" w:rsidP="00F653EF">
      <w:pPr>
        <w:widowControl/>
        <w:numPr>
          <w:ilvl w:val="0"/>
          <w:numId w:val="276"/>
        </w:numPr>
        <w:adjustRightInd/>
        <w:spacing w:line="240" w:lineRule="auto"/>
        <w:ind w:left="1664"/>
        <w:textAlignment w:val="auto"/>
      </w:pPr>
      <w:r w:rsidRPr="008A6213">
        <w:t>osaa ja rohkenee ilmaista itseään ymmärrettävästi erilaisissa arkielämän ja opiskelun vuorovaikutustilanteissa</w:t>
      </w:r>
    </w:p>
    <w:p w:rsidR="007207C3" w:rsidRPr="008A6213" w:rsidRDefault="007207C3" w:rsidP="00F653EF">
      <w:pPr>
        <w:widowControl/>
        <w:numPr>
          <w:ilvl w:val="0"/>
          <w:numId w:val="276"/>
        </w:numPr>
        <w:adjustRightInd/>
        <w:spacing w:line="240" w:lineRule="auto"/>
        <w:ind w:left="1664"/>
        <w:textAlignment w:val="auto"/>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7207C3" w:rsidRPr="008A6213" w:rsidRDefault="007207C3" w:rsidP="00F653EF">
      <w:pPr>
        <w:widowControl/>
        <w:numPr>
          <w:ilvl w:val="0"/>
          <w:numId w:val="276"/>
        </w:numPr>
        <w:adjustRightInd/>
        <w:spacing w:line="240" w:lineRule="auto"/>
        <w:ind w:left="1664"/>
        <w:textAlignment w:val="auto"/>
      </w:pPr>
      <w:r w:rsidRPr="008A6213">
        <w:t xml:space="preserve">havaitsee kielen vaihtelun puhujan, tilanteen ja alueen mukaan ja laajentaa tietojaan puhutun ja kirjoitetun kielen eroista ja työnjaosta </w:t>
      </w:r>
    </w:p>
    <w:p w:rsidR="007207C3" w:rsidRPr="008A6213" w:rsidRDefault="007207C3" w:rsidP="00F653EF">
      <w:pPr>
        <w:widowControl/>
        <w:numPr>
          <w:ilvl w:val="0"/>
          <w:numId w:val="276"/>
        </w:numPr>
        <w:adjustRightInd/>
        <w:spacing w:line="240" w:lineRule="auto"/>
        <w:ind w:left="1664"/>
        <w:textAlignment w:val="auto"/>
      </w:pPr>
      <w:r w:rsidRPr="008A6213">
        <w:t>vakiinnuttaa suomen kielen rakenteiden hallin</w:t>
      </w:r>
      <w:r w:rsidR="007B73C3" w:rsidRPr="008A6213">
        <w:t>taa</w:t>
      </w:r>
      <w:r w:rsidRPr="008A6213">
        <w:t xml:space="preserve"> ja tulee entistä tietoisemmaksi suomen kielen erityispiirteistä omaan kieleensä tai muihin kieliin verrattuna</w:t>
      </w:r>
    </w:p>
    <w:p w:rsidR="007207C3" w:rsidRPr="008A6213" w:rsidRDefault="007207C3" w:rsidP="00F653EF">
      <w:pPr>
        <w:widowControl/>
        <w:numPr>
          <w:ilvl w:val="0"/>
          <w:numId w:val="276"/>
        </w:numPr>
        <w:adjustRightInd/>
        <w:spacing w:line="240" w:lineRule="auto"/>
        <w:ind w:left="1664"/>
        <w:textAlignment w:val="auto"/>
      </w:pPr>
      <w:r w:rsidRPr="008A6213">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7207C3" w:rsidRPr="008A6213" w:rsidRDefault="007207C3" w:rsidP="00F653EF">
      <w:pPr>
        <w:widowControl/>
        <w:numPr>
          <w:ilvl w:val="0"/>
          <w:numId w:val="276"/>
        </w:numPr>
        <w:adjustRightInd/>
        <w:spacing w:line="240" w:lineRule="auto"/>
        <w:ind w:left="1664"/>
        <w:textAlignment w:val="auto"/>
      </w:pPr>
      <w:r w:rsidRPr="008A6213">
        <w:t>syventää kauno- ja tietokirjallisuuden tuntemusta ja kehittää siten ajatteluaan, laajentaa kirjallista yleissivistystään, mielikuvitustaan ja eläytymiskykyään sekä rakentaa maailmankuvaansa ja identiteettiään</w:t>
      </w:r>
    </w:p>
    <w:p w:rsidR="007207C3" w:rsidRPr="008A6213" w:rsidRDefault="007207C3" w:rsidP="00F653EF">
      <w:pPr>
        <w:widowControl/>
        <w:numPr>
          <w:ilvl w:val="0"/>
          <w:numId w:val="276"/>
        </w:numPr>
        <w:adjustRightInd/>
        <w:spacing w:line="240" w:lineRule="auto"/>
        <w:ind w:left="1664"/>
        <w:textAlignment w:val="auto"/>
      </w:pPr>
      <w:r w:rsidRPr="008A6213">
        <w:t>osaa hyödyntää tieto- ja viestintäteknologiaa kaikilla oppimäärän osa-alueilla</w:t>
      </w:r>
    </w:p>
    <w:p w:rsidR="007207C3" w:rsidRPr="008A6213" w:rsidRDefault="007207C3" w:rsidP="00F653EF">
      <w:pPr>
        <w:widowControl/>
        <w:numPr>
          <w:ilvl w:val="0"/>
          <w:numId w:val="276"/>
        </w:numPr>
        <w:adjustRightInd/>
        <w:spacing w:line="240" w:lineRule="auto"/>
        <w:ind w:left="1664"/>
        <w:textAlignment w:val="auto"/>
      </w:pPr>
      <w:r w:rsidRPr="008A6213">
        <w:t>nauttii kielestä, kirjallisuudesta ja kulttuurista ja arvostaa niiden monimuotoisuutta</w:t>
      </w:r>
    </w:p>
    <w:p w:rsidR="007207C3" w:rsidRPr="008A6213" w:rsidRDefault="007207C3" w:rsidP="00F653EF">
      <w:pPr>
        <w:widowControl/>
        <w:numPr>
          <w:ilvl w:val="0"/>
          <w:numId w:val="276"/>
        </w:numPr>
        <w:adjustRightInd/>
        <w:spacing w:line="240" w:lineRule="auto"/>
        <w:ind w:left="1664"/>
        <w:textAlignment w:val="auto"/>
      </w:pPr>
      <w:r w:rsidRPr="008A6213">
        <w:t>osaa pohtia monikielisyyttään, ymmärtää tiedon- ja tieteenalojen kielen merkityksen</w:t>
      </w:r>
      <w:r w:rsidR="00F57E4E">
        <w:t>,</w:t>
      </w:r>
      <w:r w:rsidRPr="008A6213">
        <w:t xml:space="preserve"> ja hänen käsityksensä kielen merkityksestä oppimisessa syvenee. </w:t>
      </w:r>
    </w:p>
    <w:p w:rsidR="007207C3" w:rsidRPr="008A6213" w:rsidRDefault="007207C3" w:rsidP="00F653EF">
      <w:pPr>
        <w:spacing w:line="240" w:lineRule="auto"/>
        <w:ind w:left="1304"/>
      </w:pPr>
      <w:r w:rsidRPr="008A6213">
        <w:t xml:space="preserve"> </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Arviointi</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8A6213">
        <w:noBreakHyphen/>
        <w:t xml:space="preserve">kursseista. Suomen kieli ja kirjallisuus </w:t>
      </w:r>
      <w:r w:rsidRPr="008A6213">
        <w:noBreakHyphen/>
        <w:t xml:space="preserve">oppimäärän mukaisesti suoritetut kurssit luetaan hyväksi täysmääräisesti suomi toisena kielenä ja kirjallisuus </w:t>
      </w:r>
      <w:r w:rsidRPr="008A6213">
        <w:noBreakHyphen/>
        <w:t xml:space="preserve">kursseihin, ja niiltä saatu arvosana siirtyy suomi toisena kielenä ja kirjallisuus </w:t>
      </w:r>
      <w:r w:rsidRPr="008A6213">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ijan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rPr>
      </w:pPr>
      <w:r w:rsidRPr="008A6213">
        <w:rPr>
          <w:b/>
        </w:rPr>
        <w:t>Pakolliset kurssit</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1. </w:t>
      </w:r>
      <w:r w:rsidRPr="008A6213">
        <w:rPr>
          <w:b/>
          <w:bCs/>
        </w:rPr>
        <w:t>Tekstit ja vuorovaikutus (S21)</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Opiskelijan käsitys kielestä, teksteistä ja vuorovaikutuksesta syvenee. Hänen monilukutaitonsa sekä kykynsä toimia vuorovaikutustilanteissa tavoitteellisesti ja tarkoituksenmukaisesti lisääntyy. Hän harjaantuu tarkkailemaan ja kehittämään omia taitojaan kuuntelijana, puhujana, lukijana ja kirjoittajana erilaisissa viestintäympäristöissä. Hän osaa käyttää luontevasti ja monipuolisesti suomen kielen keskeisiä rakenteita.</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7"/>
        </w:numPr>
        <w:adjustRightInd/>
        <w:spacing w:line="240" w:lineRule="auto"/>
        <w:ind w:left="1664"/>
        <w:textAlignment w:val="auto"/>
      </w:pPr>
      <w:r w:rsidRPr="008A6213">
        <w:t xml:space="preserve">harjaantuu erittelevään luku- ja kirjoitustaitoon </w:t>
      </w:r>
    </w:p>
    <w:p w:rsidR="007207C3" w:rsidRPr="008A6213" w:rsidRDefault="007207C3" w:rsidP="00F653EF">
      <w:pPr>
        <w:widowControl/>
        <w:numPr>
          <w:ilvl w:val="0"/>
          <w:numId w:val="277"/>
        </w:numPr>
        <w:adjustRightInd/>
        <w:spacing w:line="240" w:lineRule="auto"/>
        <w:ind w:left="1664"/>
        <w:textAlignment w:val="auto"/>
      </w:pPr>
      <w:r w:rsidRPr="008A6213">
        <w:rPr>
          <w:bCs/>
        </w:rPr>
        <w:t xml:space="preserve">kehittää taitoaan tulkita, tuottaa ja arvioida erilaisia tekstejä ja niiden ilmaisutapoja </w:t>
      </w:r>
    </w:p>
    <w:p w:rsidR="007207C3" w:rsidRPr="008A6213" w:rsidRDefault="007207C3" w:rsidP="00F653EF">
      <w:pPr>
        <w:widowControl/>
        <w:numPr>
          <w:ilvl w:val="0"/>
          <w:numId w:val="277"/>
        </w:numPr>
        <w:adjustRightInd/>
        <w:spacing w:line="240" w:lineRule="auto"/>
        <w:ind w:left="1664"/>
        <w:textAlignment w:val="auto"/>
        <w:rPr>
          <w:bCs/>
        </w:rPr>
      </w:pPr>
      <w:r w:rsidRPr="008A6213">
        <w:t xml:space="preserve">oppii lukio-opinnoissa tarvittavan yleiskielisen esitystavan sekä kirjallisesti että suullisesti sekä </w:t>
      </w:r>
      <w:r w:rsidRPr="008A6213">
        <w:rPr>
          <w:bCs/>
        </w:rPr>
        <w:t>monipuolistaa käsitystään kirjoittamisesta ja puhumisesta vuorovaikutuksellisena, yhteisöllisenä ja yksilöllisenä ilmiönä</w:t>
      </w:r>
    </w:p>
    <w:p w:rsidR="007207C3" w:rsidRPr="008A6213" w:rsidRDefault="007207C3" w:rsidP="00F653EF">
      <w:pPr>
        <w:widowControl/>
        <w:numPr>
          <w:ilvl w:val="0"/>
          <w:numId w:val="277"/>
        </w:numPr>
        <w:adjustRightInd/>
        <w:spacing w:line="240" w:lineRule="auto"/>
        <w:ind w:left="1664"/>
        <w:textAlignment w:val="auto"/>
        <w:rPr>
          <w:bCs/>
        </w:rPr>
      </w:pPr>
      <w:r w:rsidRPr="008A6213">
        <w:t>oppii ymmärtämään sanaston muodostumiskeinoja</w:t>
      </w:r>
    </w:p>
    <w:p w:rsidR="007207C3" w:rsidRPr="008A6213" w:rsidRDefault="007207C3" w:rsidP="00F653EF">
      <w:pPr>
        <w:widowControl/>
        <w:numPr>
          <w:ilvl w:val="0"/>
          <w:numId w:val="277"/>
        </w:numPr>
        <w:adjustRightInd/>
        <w:spacing w:line="240" w:lineRule="auto"/>
        <w:ind w:left="1664"/>
        <w:textAlignment w:val="auto"/>
      </w:pPr>
      <w:r w:rsidRPr="008A6213">
        <w:t>vahvistaa suomen kielen perusrakenteiden hallintaa sekä oppii hahmottamaan tekstejä rakenteellisina kokonaisuuksina ja lähestymään niitä analyyttisesti</w:t>
      </w:r>
    </w:p>
    <w:p w:rsidR="007207C3" w:rsidRPr="008A6213" w:rsidRDefault="007207C3" w:rsidP="00F653EF">
      <w:pPr>
        <w:widowControl/>
        <w:numPr>
          <w:ilvl w:val="0"/>
          <w:numId w:val="277"/>
        </w:numPr>
        <w:adjustRightInd/>
        <w:spacing w:line="240" w:lineRule="auto"/>
        <w:ind w:left="1664"/>
        <w:textAlignment w:val="auto"/>
        <w:rPr>
          <w:bCs/>
        </w:rPr>
      </w:pPr>
      <w:r w:rsidRPr="008A6213">
        <w:rPr>
          <w:bCs/>
        </w:rPr>
        <w:t xml:space="preserve">syventää käsitystä itsestään tekstien tulkitsijana ja tuottajana sekä </w:t>
      </w:r>
      <w:r w:rsidRPr="008A6213">
        <w:t>pystyy asettamaan tavoitteita suomen kielen opiskelulleen ja rohkaistuu suomen kielen käyttäjänä</w:t>
      </w:r>
    </w:p>
    <w:p w:rsidR="007207C3" w:rsidRPr="008A6213" w:rsidRDefault="007207C3" w:rsidP="00F653EF">
      <w:pPr>
        <w:widowControl/>
        <w:numPr>
          <w:ilvl w:val="0"/>
          <w:numId w:val="259"/>
        </w:numPr>
        <w:adjustRightInd/>
        <w:spacing w:line="240" w:lineRule="auto"/>
        <w:ind w:left="1661" w:hanging="357"/>
        <w:textAlignment w:val="auto"/>
      </w:pPr>
      <w:r w:rsidRPr="008A6213">
        <w:t>harjaantuu käyttämään ja soveltamaan tieto- ja viestintäteknologiaa tiedonhaussa sekä ymmärtää tiedon- ja tieteenalojen kielten merkityksen.</w:t>
      </w:r>
    </w:p>
    <w:p w:rsidR="007207C3" w:rsidRPr="008A6213" w:rsidRDefault="007207C3" w:rsidP="00F653EF">
      <w:pPr>
        <w:tabs>
          <w:tab w:val="left" w:pos="1276"/>
          <w:tab w:val="left" w:pos="1985"/>
          <w:tab w:val="right" w:pos="8789"/>
        </w:tabs>
        <w:spacing w:line="240" w:lineRule="auto"/>
        <w:ind w:left="644"/>
        <w:rPr>
          <w:b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78"/>
        </w:numPr>
        <w:adjustRightInd/>
        <w:spacing w:line="240" w:lineRule="auto"/>
        <w:ind w:left="1664"/>
        <w:textAlignment w:val="auto"/>
      </w:pPr>
      <w:r w:rsidRPr="008A6213">
        <w:t>lukion opiskelukulttuuri ja suomen kielen opiskelutekniikka sekä lukiokoulutuksen edellyttämiä viestintätaitoja puhujana, kuuntelijana, kirjoittajana ja lukijana</w:t>
      </w:r>
    </w:p>
    <w:p w:rsidR="007207C3" w:rsidRPr="008A6213" w:rsidRDefault="007207C3" w:rsidP="00F653EF">
      <w:pPr>
        <w:widowControl/>
        <w:numPr>
          <w:ilvl w:val="0"/>
          <w:numId w:val="278"/>
        </w:numPr>
        <w:adjustRightInd/>
        <w:spacing w:line="240" w:lineRule="auto"/>
        <w:ind w:left="1664"/>
        <w:textAlignment w:val="auto"/>
      </w:pPr>
      <w:r w:rsidRPr="008A6213">
        <w:t>tekstin käsite ja tekstilajit (kertovat, kuvaavat, ohjaavat ja pohtivat tekstit) sekä erilaisten tekstien kielen ja sisällön havainnointia</w:t>
      </w:r>
    </w:p>
    <w:p w:rsidR="007207C3" w:rsidRPr="008A6213" w:rsidRDefault="007207C3" w:rsidP="00F653EF">
      <w:pPr>
        <w:widowControl/>
        <w:numPr>
          <w:ilvl w:val="0"/>
          <w:numId w:val="278"/>
        </w:numPr>
        <w:adjustRightInd/>
        <w:spacing w:line="240" w:lineRule="auto"/>
        <w:ind w:left="1664"/>
        <w:textAlignment w:val="auto"/>
      </w:pPr>
      <w:r w:rsidRPr="008A6213">
        <w:t>tekstikokonaisuuden rakentuminen, kirjoitusprosessi ja lukustrategiat</w:t>
      </w:r>
    </w:p>
    <w:p w:rsidR="007207C3" w:rsidRPr="008A6213" w:rsidRDefault="007207C3" w:rsidP="00F653EF">
      <w:pPr>
        <w:widowControl/>
        <w:numPr>
          <w:ilvl w:val="0"/>
          <w:numId w:val="278"/>
        </w:numPr>
        <w:adjustRightInd/>
        <w:spacing w:line="240" w:lineRule="auto"/>
        <w:ind w:left="1664"/>
        <w:textAlignment w:val="auto"/>
      </w:pPr>
      <w:r w:rsidRPr="008A6213">
        <w:t>erilaiset vuorovaikutustilanteet ja niissä kommunikointiin tarvittavaa sanastoa</w:t>
      </w:r>
    </w:p>
    <w:p w:rsidR="007207C3" w:rsidRPr="008A6213" w:rsidRDefault="007207C3" w:rsidP="00F653EF">
      <w:pPr>
        <w:widowControl/>
        <w:numPr>
          <w:ilvl w:val="0"/>
          <w:numId w:val="278"/>
        </w:numPr>
        <w:adjustRightInd/>
        <w:spacing w:line="240" w:lineRule="auto"/>
        <w:ind w:left="1664"/>
        <w:textAlignment w:val="auto"/>
      </w:pPr>
      <w:r w:rsidRPr="008A6213">
        <w:t>yleiskielen ja puhekielen eroavaisuuksia, kielen rekisterit ja erilaiset kielimuodot, suomen kielen sananmuodostuskeinot</w:t>
      </w:r>
    </w:p>
    <w:p w:rsidR="007207C3" w:rsidRPr="008A6213" w:rsidRDefault="007207C3" w:rsidP="00F653EF">
      <w:pPr>
        <w:widowControl/>
        <w:numPr>
          <w:ilvl w:val="0"/>
          <w:numId w:val="27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78"/>
        </w:numPr>
        <w:adjustRightInd/>
        <w:spacing w:line="240" w:lineRule="auto"/>
        <w:ind w:left="1664"/>
        <w:textAlignment w:val="auto"/>
      </w:pPr>
      <w:r w:rsidRPr="008A6213">
        <w:t xml:space="preserve">suomen kielen keskeisten rakenteiden kertaus </w:t>
      </w:r>
    </w:p>
    <w:p w:rsidR="007207C3" w:rsidRPr="008A6213" w:rsidRDefault="007207C3" w:rsidP="00F653EF">
      <w:pPr>
        <w:widowControl/>
        <w:numPr>
          <w:ilvl w:val="0"/>
          <w:numId w:val="278"/>
        </w:numPr>
        <w:adjustRightInd/>
        <w:spacing w:line="240" w:lineRule="auto"/>
        <w:ind w:left="1664"/>
        <w:textAlignment w:val="auto"/>
      </w:pPr>
      <w:r w:rsidRPr="008A6213">
        <w:t>virke, lause, sanaluokat, verbi, predikaatti, aikamuodot, tapaluokat</w:t>
      </w: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2. </w:t>
      </w:r>
      <w:r w:rsidRPr="008A6213">
        <w:rPr>
          <w:b/>
          <w:bCs/>
        </w:rPr>
        <w:t>Kieli, kulttuuri ja identiteetti (S22)</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suomen kielen rakenteesta, kielen vaihtelusta ja vuorovaikutuksesta monipuolistuu. Opiskelija saa yleiskuvan kielen ja kulttuurin merkityksestä yksilön identiteetille ja yhteiskunnalle.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9"/>
        </w:numPr>
        <w:adjustRightInd/>
        <w:spacing w:line="240" w:lineRule="auto"/>
        <w:ind w:left="1664"/>
        <w:textAlignment w:val="auto"/>
      </w:pPr>
      <w:r w:rsidRPr="008A6213">
        <w:t>vahvistaa kielitaitoaan ja lisää kieli- ja tekstitietoisuuttaan</w:t>
      </w:r>
    </w:p>
    <w:p w:rsidR="007207C3" w:rsidRPr="008A6213" w:rsidRDefault="007207C3" w:rsidP="00F653EF">
      <w:pPr>
        <w:widowControl/>
        <w:numPr>
          <w:ilvl w:val="0"/>
          <w:numId w:val="279"/>
        </w:numPr>
        <w:adjustRightInd/>
        <w:spacing w:line="240" w:lineRule="auto"/>
        <w:ind w:left="1664"/>
        <w:textAlignment w:val="auto"/>
      </w:pPr>
      <w:r w:rsidRPr="008A6213">
        <w:t>ymmärtää suomen kielen rakenteellisen luonteen sekä syventää tietojaan kirjakielen perusnormeista ja osaa soveltaa niitä omia tekstejä tuottaessaan</w:t>
      </w:r>
    </w:p>
    <w:p w:rsidR="007207C3" w:rsidRPr="008A6213" w:rsidRDefault="007207C3" w:rsidP="00F653EF">
      <w:pPr>
        <w:widowControl/>
        <w:numPr>
          <w:ilvl w:val="0"/>
          <w:numId w:val="279"/>
        </w:numPr>
        <w:adjustRightInd/>
        <w:spacing w:line="240" w:lineRule="auto"/>
        <w:ind w:left="1664"/>
        <w:textAlignment w:val="auto"/>
      </w:pPr>
      <w:r w:rsidRPr="008A6213">
        <w:t>ymmärtää äidinkielen ja kielitaidon merkityksen ajattelun, vuorovaikutuksen ja identiteetin rakentamisen välineenä</w:t>
      </w:r>
    </w:p>
    <w:p w:rsidR="007207C3" w:rsidRPr="008A6213" w:rsidRDefault="007207C3" w:rsidP="00F653EF">
      <w:pPr>
        <w:widowControl/>
        <w:numPr>
          <w:ilvl w:val="0"/>
          <w:numId w:val="279"/>
        </w:numPr>
        <w:adjustRightInd/>
        <w:spacing w:line="240" w:lineRule="auto"/>
        <w:ind w:left="1664"/>
        <w:textAlignment w:val="auto"/>
      </w:pPr>
      <w:r w:rsidRPr="008A6213">
        <w:t xml:space="preserve">ymmärtää suomen kielen aseman maailman kielten joukossa </w:t>
      </w:r>
    </w:p>
    <w:p w:rsidR="007207C3" w:rsidRPr="008A6213" w:rsidRDefault="007207C3" w:rsidP="00F653EF">
      <w:pPr>
        <w:widowControl/>
        <w:numPr>
          <w:ilvl w:val="0"/>
          <w:numId w:val="279"/>
        </w:numPr>
        <w:adjustRightInd/>
        <w:spacing w:line="240" w:lineRule="auto"/>
        <w:ind w:left="1664"/>
        <w:textAlignment w:val="auto"/>
      </w:pPr>
      <w:r w:rsidRPr="008A6213">
        <w:t>vahvistaa käsitystään suomalaisuudesta</w:t>
      </w:r>
    </w:p>
    <w:p w:rsidR="007207C3" w:rsidRPr="008A6213" w:rsidRDefault="007207C3" w:rsidP="00F653EF">
      <w:pPr>
        <w:widowControl/>
        <w:numPr>
          <w:ilvl w:val="0"/>
          <w:numId w:val="279"/>
        </w:numPr>
        <w:adjustRightInd/>
        <w:spacing w:line="240" w:lineRule="auto"/>
        <w:ind w:left="1664"/>
        <w:textAlignment w:val="auto"/>
      </w:pPr>
      <w:r w:rsidRPr="008A6213">
        <w:t>oppii arvioimaan omaa kielitaitoaan ja erityisesti puhe- ja vuorovaikutustaitojaan, kehittää tiedon- ja tieteenalojen kielten hallintaa sekä oppii laatimaan suunnitellun puhe-esityks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0"/>
        </w:numPr>
        <w:adjustRightInd/>
        <w:spacing w:line="240" w:lineRule="auto"/>
        <w:ind w:left="1664"/>
        <w:textAlignment w:val="auto"/>
      </w:pPr>
      <w:r w:rsidRPr="008A6213">
        <w:t xml:space="preserve">kielen, vuorovaikutuksen, kirjallisuuden, kulttuurin ja median merkitys </w:t>
      </w:r>
    </w:p>
    <w:p w:rsidR="007207C3" w:rsidRPr="008A6213" w:rsidRDefault="007207C3" w:rsidP="00F653EF">
      <w:pPr>
        <w:widowControl/>
        <w:numPr>
          <w:ilvl w:val="0"/>
          <w:numId w:val="280"/>
        </w:numPr>
        <w:adjustRightInd/>
        <w:spacing w:line="240" w:lineRule="auto"/>
        <w:ind w:left="1664"/>
        <w:textAlignment w:val="auto"/>
      </w:pPr>
      <w:r w:rsidRPr="008A6213">
        <w:t>eri tekstilajien hallinnan syventäminen</w:t>
      </w:r>
    </w:p>
    <w:p w:rsidR="007207C3" w:rsidRPr="008A6213" w:rsidRDefault="007207C3" w:rsidP="00F653EF">
      <w:pPr>
        <w:widowControl/>
        <w:numPr>
          <w:ilvl w:val="0"/>
          <w:numId w:val="280"/>
        </w:numPr>
        <w:adjustRightInd/>
        <w:spacing w:line="240" w:lineRule="auto"/>
        <w:ind w:left="1664"/>
        <w:textAlignment w:val="auto"/>
      </w:pPr>
      <w:r w:rsidRPr="008A6213">
        <w:t xml:space="preserve">lauseen rakenne (subjekti, predikaatti, objekti, kongruenssi) ja lausetyypit sekä erilaisten lauseiden tehtävät </w:t>
      </w:r>
    </w:p>
    <w:p w:rsidR="007207C3" w:rsidRPr="008A6213" w:rsidRDefault="007207C3" w:rsidP="00F653EF">
      <w:pPr>
        <w:widowControl/>
        <w:numPr>
          <w:ilvl w:val="0"/>
          <w:numId w:val="280"/>
        </w:numPr>
        <w:adjustRightInd/>
        <w:spacing w:line="240" w:lineRule="auto"/>
        <w:ind w:left="1664"/>
        <w:textAlignment w:val="auto"/>
      </w:pPr>
      <w:r w:rsidRPr="008A6213">
        <w:t>suomen kielen vertailu omaan äidinkieleen ja muihin kieliin, Suomen kielellinen ja kulttuurinen moninaisuus, kielen ja kulttuurin yhteys, monikielisyys</w:t>
      </w:r>
    </w:p>
    <w:p w:rsidR="007207C3" w:rsidRPr="008A6213" w:rsidRDefault="007207C3" w:rsidP="00F653EF">
      <w:pPr>
        <w:widowControl/>
        <w:numPr>
          <w:ilvl w:val="0"/>
          <w:numId w:val="280"/>
        </w:numPr>
        <w:adjustRightInd/>
        <w:spacing w:line="240" w:lineRule="auto"/>
        <w:ind w:left="1664"/>
        <w:textAlignment w:val="auto"/>
      </w:pPr>
      <w:r w:rsidRPr="008A6213">
        <w:rPr>
          <w:iCs/>
        </w:rPr>
        <w:t>suomen kielen ominaispiirteet, kielen vaihtelu ja kielen kuvallisuus</w:t>
      </w:r>
    </w:p>
    <w:p w:rsidR="007207C3" w:rsidRPr="008A6213" w:rsidRDefault="007207C3" w:rsidP="00F653EF">
      <w:pPr>
        <w:widowControl/>
        <w:numPr>
          <w:ilvl w:val="0"/>
          <w:numId w:val="284"/>
        </w:numPr>
        <w:adjustRightInd/>
        <w:spacing w:line="240" w:lineRule="auto"/>
        <w:ind w:left="1664"/>
        <w:textAlignment w:val="auto"/>
      </w:pPr>
      <w:r w:rsidRPr="008A6213">
        <w:t>kielen rakenteiden vakiinnuttaminen ja kielenhuoltoa: muun muassa rektio, lauseiden ja kappaleiden sidosteisuus</w:t>
      </w:r>
    </w:p>
    <w:p w:rsidR="007207C3" w:rsidRPr="008A6213" w:rsidRDefault="007207C3" w:rsidP="00F653EF">
      <w:pPr>
        <w:widowControl/>
        <w:numPr>
          <w:ilvl w:val="0"/>
          <w:numId w:val="284"/>
        </w:numPr>
        <w:adjustRightInd/>
        <w:spacing w:line="240" w:lineRule="auto"/>
        <w:ind w:left="1664"/>
        <w:textAlignment w:val="auto"/>
      </w:pPr>
      <w:r w:rsidRPr="008A6213">
        <w:t>aineiston pohjalta kirjoittaminen ja 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80"/>
        </w:numPr>
        <w:adjustRightInd/>
        <w:spacing w:line="240" w:lineRule="auto"/>
        <w:ind w:left="1664"/>
        <w:textAlignment w:val="auto"/>
      </w:pPr>
      <w:r w:rsidRPr="008A6213">
        <w:t>kuullun ymmärtämisen ja oman viestimisen harjoittelua</w:t>
      </w:r>
    </w:p>
    <w:p w:rsidR="007207C3" w:rsidRPr="008A6213" w:rsidRDefault="007207C3" w:rsidP="00F653EF">
      <w:pPr>
        <w:widowControl/>
        <w:numPr>
          <w:ilvl w:val="0"/>
          <w:numId w:val="280"/>
        </w:numPr>
        <w:adjustRightInd/>
        <w:spacing w:line="240" w:lineRule="auto"/>
        <w:ind w:left="1664"/>
        <w:textAlignment w:val="auto"/>
      </w:pPr>
      <w:r w:rsidRPr="008A6213">
        <w:t>informatiivisen puheenvuoron rakentaminen, kohdentaminen, havainnollinen esittäminen ja arviointi sekä palautteen antamisen ja vastaanottamisen harjoittelu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3. </w:t>
      </w:r>
      <w:r w:rsidRPr="008A6213">
        <w:rPr>
          <w:b/>
          <w:bCs/>
        </w:rPr>
        <w:t>Kirjallisuuden keinoja ja tulkintaa</w:t>
      </w:r>
      <w:r w:rsidRPr="008A6213">
        <w:rPr>
          <w:b/>
        </w:rPr>
        <w:t xml:space="preserve"> </w:t>
      </w:r>
      <w:r w:rsidRPr="008A6213">
        <w:rPr>
          <w:b/>
          <w:bCs/>
        </w:rPr>
        <w:t>(S23)</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1"/>
        </w:numPr>
        <w:adjustRightInd/>
        <w:spacing w:line="240" w:lineRule="auto"/>
        <w:ind w:left="1664"/>
        <w:textAlignment w:val="auto"/>
      </w:pPr>
      <w:r w:rsidRPr="008A6213">
        <w:t>syventää taitoaan eritellä ja tulkita fiktiivisiä ja digitaalisia tekstejä sekä kuvia ja liikkuvaa kuvaa</w:t>
      </w:r>
    </w:p>
    <w:p w:rsidR="007207C3" w:rsidRPr="008A6213" w:rsidRDefault="007207C3" w:rsidP="00F653EF">
      <w:pPr>
        <w:widowControl/>
        <w:numPr>
          <w:ilvl w:val="0"/>
          <w:numId w:val="281"/>
        </w:numPr>
        <w:adjustRightInd/>
        <w:spacing w:line="240" w:lineRule="auto"/>
        <w:ind w:left="1664"/>
        <w:textAlignment w:val="auto"/>
      </w:pPr>
      <w:r w:rsidRPr="008A6213">
        <w:t>oppii vertailemaan suomalaisia ja oman kulttuurin</w:t>
      </w:r>
      <w:r w:rsidR="00341522" w:rsidRPr="008A6213">
        <w:t xml:space="preserve"> tekstejä</w:t>
      </w:r>
    </w:p>
    <w:p w:rsidR="007207C3" w:rsidRPr="008A6213" w:rsidRDefault="007207C3" w:rsidP="00F653EF">
      <w:pPr>
        <w:widowControl/>
        <w:numPr>
          <w:ilvl w:val="0"/>
          <w:numId w:val="281"/>
        </w:numPr>
        <w:adjustRightInd/>
        <w:spacing w:line="240" w:lineRule="auto"/>
        <w:ind w:left="1664"/>
        <w:textAlignment w:val="auto"/>
      </w:pPr>
      <w:r w:rsidRPr="008A6213">
        <w:t>harjaantuu lukemaan fiktiivisiä tekstejä</w:t>
      </w:r>
    </w:p>
    <w:p w:rsidR="007207C3" w:rsidRPr="008A6213" w:rsidRDefault="007207C3" w:rsidP="00F653EF">
      <w:pPr>
        <w:widowControl/>
        <w:numPr>
          <w:ilvl w:val="0"/>
          <w:numId w:val="281"/>
        </w:numPr>
        <w:adjustRightInd/>
        <w:spacing w:line="240" w:lineRule="auto"/>
        <w:ind w:left="1664"/>
        <w:textAlignment w:val="auto"/>
      </w:pPr>
      <w:r w:rsidRPr="008A6213">
        <w:t>ymmärtää kielikuvien, vertausten, monitulkintaisten ilmausten sekä idiomien merkityksen ja niiden kulttuurisidonnaisuuden</w:t>
      </w:r>
    </w:p>
    <w:p w:rsidR="007207C3" w:rsidRPr="008A6213" w:rsidRDefault="007207C3" w:rsidP="00F653EF">
      <w:pPr>
        <w:widowControl/>
        <w:numPr>
          <w:ilvl w:val="0"/>
          <w:numId w:val="281"/>
        </w:numPr>
        <w:adjustRightInd/>
        <w:spacing w:line="240" w:lineRule="auto"/>
        <w:ind w:left="1664"/>
        <w:textAlignment w:val="auto"/>
      </w:pPr>
      <w:r w:rsidRPr="008A6213">
        <w:t>oppii perustelemaan tulkintaansa teksteistä sekä suullisesti että kirjallisesti</w:t>
      </w:r>
    </w:p>
    <w:p w:rsidR="007207C3" w:rsidRPr="008A6213" w:rsidRDefault="007207C3" w:rsidP="00F653EF">
      <w:pPr>
        <w:widowControl/>
        <w:numPr>
          <w:ilvl w:val="0"/>
          <w:numId w:val="281"/>
        </w:numPr>
        <w:adjustRightInd/>
        <w:spacing w:line="240" w:lineRule="auto"/>
        <w:ind w:left="1664"/>
        <w:textAlignment w:val="auto"/>
      </w:pPr>
      <w:r w:rsidRPr="008A6213">
        <w:t>oppii ymmärtämään kielen poeettista käyttöä, esimerkiksi kuvallisuutta ja monitulkintaisuutta</w:t>
      </w:r>
    </w:p>
    <w:p w:rsidR="007207C3" w:rsidRPr="008A6213" w:rsidRDefault="007207C3" w:rsidP="00F653EF">
      <w:pPr>
        <w:widowControl/>
        <w:numPr>
          <w:ilvl w:val="0"/>
          <w:numId w:val="281"/>
        </w:numPr>
        <w:adjustRightInd/>
        <w:spacing w:line="240" w:lineRule="auto"/>
        <w:ind w:left="1664"/>
        <w:textAlignment w:val="auto"/>
      </w:pPr>
      <w:r w:rsidRPr="008A6213">
        <w:t>syventää ryhmäviestintätietojaan ja -taitojaan.</w:t>
      </w:r>
    </w:p>
    <w:p w:rsidR="007207C3" w:rsidRPr="008A6213" w:rsidRDefault="007207C3" w:rsidP="00F653EF">
      <w:pPr>
        <w:tabs>
          <w:tab w:val="left" w:pos="1276"/>
          <w:tab w:val="left" w:pos="1985"/>
          <w:tab w:val="right" w:pos="8789"/>
        </w:tabs>
        <w:spacing w:line="240" w:lineRule="auto"/>
        <w:ind w:left="360"/>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82"/>
        </w:numPr>
        <w:adjustRightInd/>
        <w:spacing w:line="240" w:lineRule="auto"/>
        <w:ind w:left="1664"/>
        <w:textAlignment w:val="auto"/>
      </w:pPr>
      <w:r w:rsidRPr="008A6213">
        <w:rPr>
          <w:iCs/>
        </w:rPr>
        <w:t>yleiskuva suomalaisesta kirjallisuudesta ja muusta kulttuurista</w:t>
      </w:r>
    </w:p>
    <w:p w:rsidR="007207C3" w:rsidRPr="008A6213" w:rsidRDefault="007207C3" w:rsidP="00F653EF">
      <w:pPr>
        <w:widowControl/>
        <w:numPr>
          <w:ilvl w:val="0"/>
          <w:numId w:val="282"/>
        </w:numPr>
        <w:adjustRightInd/>
        <w:spacing w:line="240" w:lineRule="auto"/>
        <w:ind w:left="1664"/>
        <w:textAlignment w:val="auto"/>
      </w:pPr>
      <w:r w:rsidRPr="008A6213">
        <w:t xml:space="preserve">kaunokirjallisuuden lajit ja niiden ominaispiirteitä </w:t>
      </w:r>
    </w:p>
    <w:p w:rsidR="007207C3" w:rsidRPr="008A6213" w:rsidRDefault="007207C3" w:rsidP="00F653EF">
      <w:pPr>
        <w:widowControl/>
        <w:numPr>
          <w:ilvl w:val="0"/>
          <w:numId w:val="282"/>
        </w:numPr>
        <w:adjustRightInd/>
        <w:spacing w:line="240" w:lineRule="auto"/>
        <w:ind w:left="1664"/>
        <w:textAlignment w:val="auto"/>
      </w:pPr>
      <w:r w:rsidRPr="008A6213">
        <w:t>kielen kuvallisuus ja tekstuaaliset keinot kirjallisuudessa</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suullisesti ja kirjallisesti, myös verkossa</w:t>
      </w:r>
    </w:p>
    <w:p w:rsidR="007207C3" w:rsidRPr="008A6213" w:rsidRDefault="007207C3" w:rsidP="00F653EF">
      <w:pPr>
        <w:widowControl/>
        <w:numPr>
          <w:ilvl w:val="0"/>
          <w:numId w:val="262"/>
        </w:numPr>
        <w:adjustRightInd/>
        <w:spacing w:line="240" w:lineRule="auto"/>
        <w:ind w:left="1664"/>
        <w:textAlignment w:val="auto"/>
      </w:pPr>
      <w:r w:rsidRPr="008A6213">
        <w:t xml:space="preserve">suomalaisen kirjallisuuden keskeinen teos </w:t>
      </w:r>
    </w:p>
    <w:p w:rsidR="007207C3" w:rsidRPr="008A6213" w:rsidRDefault="007207C3" w:rsidP="00F653EF">
      <w:pPr>
        <w:widowControl/>
        <w:numPr>
          <w:ilvl w:val="0"/>
          <w:numId w:val="282"/>
        </w:numPr>
        <w:adjustRightInd/>
        <w:spacing w:line="240" w:lineRule="auto"/>
        <w:ind w:left="1664"/>
        <w:textAlignment w:val="auto"/>
      </w:pPr>
      <w:r w:rsidRPr="008A6213">
        <w:t>tavoitteellinen kirjallisuuskeskustelu sekä keskustelun erittelyä ja arviointia ryhmätaitojen ja -ilmiöiden näkökulmasta</w:t>
      </w:r>
    </w:p>
    <w:p w:rsidR="007207C3" w:rsidRPr="008A6213" w:rsidRDefault="007207C3" w:rsidP="00F653EF">
      <w:pPr>
        <w:widowControl/>
        <w:numPr>
          <w:ilvl w:val="0"/>
          <w:numId w:val="282"/>
        </w:numPr>
        <w:adjustRightInd/>
        <w:spacing w:line="240" w:lineRule="auto"/>
        <w:ind w:left="1664"/>
        <w:textAlignment w:val="auto"/>
      </w:pPr>
      <w:r w:rsidRPr="008A6213">
        <w:t>viestien tulkitsemista ja tuottamista</w:t>
      </w:r>
    </w:p>
    <w:p w:rsidR="007207C3" w:rsidRPr="008A6213" w:rsidRDefault="007207C3" w:rsidP="00F653EF">
      <w:pPr>
        <w:widowControl/>
        <w:numPr>
          <w:ilvl w:val="0"/>
          <w:numId w:val="282"/>
        </w:numPr>
        <w:adjustRightInd/>
        <w:spacing w:line="240" w:lineRule="auto"/>
        <w:ind w:left="1664"/>
        <w:textAlignment w:val="auto"/>
        <w:rPr>
          <w:iCs/>
        </w:rPr>
      </w:pPr>
      <w:r w:rsidRPr="008A6213">
        <w:t>kielen rakenteiden vakiinnuttaminen ja kielenhuoltoa: muun muassa pronominit, konjunktiot</w:t>
      </w:r>
    </w:p>
    <w:p w:rsidR="007207C3" w:rsidRPr="008A6213" w:rsidRDefault="007207C3" w:rsidP="00F653EF">
      <w:pPr>
        <w:spacing w:line="240" w:lineRule="auto"/>
        <w:ind w:left="916"/>
        <w:rPr>
          <w:iCs/>
        </w:rPr>
      </w:pP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4. </w:t>
      </w:r>
      <w:r w:rsidRPr="008A6213">
        <w:rPr>
          <w:b/>
          <w:bCs/>
        </w:rPr>
        <w:t>Tekstit ja vaikuttaminen (S24)</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276"/>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ymmärtää erilaisia suullisia, kirjallisia ja multimodaalisia asiatekstejä, erityisesti mielipidetekstejä, </w:t>
      </w:r>
      <w:r w:rsidRPr="008A6213">
        <w:rPr>
          <w:iCs/>
        </w:rPr>
        <w:t>syventää kriittistä lukutaitoaan ja oppii tarkastelemaan tekstien välittämiä arvoja</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ppii tunnistamaan, miten kielellä vaikutetaan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tarkastella myös kaunokirjallisuutta mielipiteiden ja maailmankuvan muokkaajan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muodostaa ja ilmaista mielipiteitään perustellen  </w:t>
      </w:r>
    </w:p>
    <w:p w:rsidR="007207C3" w:rsidRPr="008A6213" w:rsidRDefault="007207C3" w:rsidP="00F653EF">
      <w:pPr>
        <w:widowControl/>
        <w:numPr>
          <w:ilvl w:val="0"/>
          <w:numId w:val="283"/>
        </w:numPr>
        <w:adjustRightInd/>
        <w:spacing w:line="240" w:lineRule="auto"/>
        <w:ind w:left="1664"/>
        <w:textAlignment w:val="auto"/>
        <w:rPr>
          <w:iCs/>
        </w:rPr>
      </w:pPr>
      <w:r w:rsidRPr="008A6213">
        <w:t>syventää kielen perusrakenteiden hallintaa, erityisesti sijamuotojen merkitystehtäviä ja rektioita.</w:t>
      </w: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4"/>
        </w:numPr>
        <w:adjustRightInd/>
        <w:spacing w:line="240" w:lineRule="auto"/>
        <w:ind w:left="1664"/>
        <w:textAlignment w:val="auto"/>
        <w:rPr>
          <w:iCs/>
        </w:rPr>
      </w:pPr>
      <w:r w:rsidRPr="008A6213">
        <w:t xml:space="preserve">kantaa ottavat tekstit, argumentaatio ja retoriikka </w:t>
      </w:r>
    </w:p>
    <w:p w:rsidR="007207C3" w:rsidRPr="008A6213" w:rsidRDefault="007207C3" w:rsidP="00F653EF">
      <w:pPr>
        <w:widowControl/>
        <w:numPr>
          <w:ilvl w:val="0"/>
          <w:numId w:val="284"/>
        </w:numPr>
        <w:adjustRightInd/>
        <w:spacing w:line="240" w:lineRule="auto"/>
        <w:ind w:left="1664"/>
        <w:textAlignment w:val="auto"/>
        <w:rPr>
          <w:iCs/>
        </w:rPr>
      </w:pPr>
      <w:r w:rsidRPr="008A6213">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8A6213" w:rsidRDefault="007207C3" w:rsidP="00F653EF">
      <w:pPr>
        <w:widowControl/>
        <w:numPr>
          <w:ilvl w:val="0"/>
          <w:numId w:val="28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84"/>
        </w:numPr>
        <w:adjustRightInd/>
        <w:spacing w:line="240" w:lineRule="auto"/>
        <w:ind w:left="1664"/>
        <w:textAlignment w:val="auto"/>
        <w:rPr>
          <w:iCs/>
        </w:rPr>
      </w:pPr>
      <w:r w:rsidRPr="008A6213">
        <w:t>argumentoinnin keinot ja retoriset keinot, huumori</w:t>
      </w:r>
      <w:r w:rsidRPr="008A6213">
        <w:rPr>
          <w:iCs/>
        </w:rPr>
        <w:t xml:space="preserve">, </w:t>
      </w:r>
      <w:r w:rsidRPr="008A6213">
        <w:t>vaikuttaminen arjen vuorovaikutussuhteissa</w:t>
      </w:r>
    </w:p>
    <w:p w:rsidR="007207C3" w:rsidRPr="008A6213" w:rsidRDefault="007207C3" w:rsidP="00F653EF">
      <w:pPr>
        <w:widowControl/>
        <w:numPr>
          <w:ilvl w:val="0"/>
          <w:numId w:val="284"/>
        </w:numPr>
        <w:adjustRightInd/>
        <w:spacing w:line="240" w:lineRule="auto"/>
        <w:ind w:left="1664"/>
        <w:textAlignment w:val="auto"/>
        <w:rPr>
          <w:iCs/>
        </w:rPr>
      </w:pPr>
      <w:r w:rsidRPr="008A6213">
        <w:t>kaunokirjallisuus ja media (myös sosiaalinen media) vaikuttajana</w:t>
      </w:r>
    </w:p>
    <w:p w:rsidR="007207C3" w:rsidRPr="008A6213" w:rsidRDefault="007207C3" w:rsidP="00F653EF">
      <w:pPr>
        <w:widowControl/>
        <w:numPr>
          <w:ilvl w:val="0"/>
          <w:numId w:val="284"/>
        </w:numPr>
        <w:adjustRightInd/>
        <w:spacing w:line="240" w:lineRule="auto"/>
        <w:ind w:left="1664"/>
        <w:textAlignment w:val="auto"/>
        <w:rPr>
          <w:iCs/>
        </w:rPr>
      </w:pPr>
      <w:r w:rsidRPr="008A6213">
        <w:t>perustelemisen harjoittelemista sekä suullisesti että kirjallisesti</w:t>
      </w:r>
    </w:p>
    <w:p w:rsidR="007207C3" w:rsidRPr="008A6213" w:rsidRDefault="007207C3" w:rsidP="00F653EF">
      <w:pPr>
        <w:widowControl/>
        <w:numPr>
          <w:ilvl w:val="0"/>
          <w:numId w:val="284"/>
        </w:numPr>
        <w:adjustRightInd/>
        <w:spacing w:line="240" w:lineRule="auto"/>
        <w:ind w:left="1664"/>
        <w:textAlignment w:val="auto"/>
        <w:rPr>
          <w:iCs/>
        </w:rPr>
      </w:pPr>
      <w:r w:rsidRPr="008A6213">
        <w:t>ryhmäkeskustelutehtäviä sekä muita kommunikointiharjoituksia</w:t>
      </w:r>
    </w:p>
    <w:p w:rsidR="007207C3" w:rsidRPr="008A6213" w:rsidRDefault="007207C3" w:rsidP="00F653EF">
      <w:pPr>
        <w:widowControl/>
        <w:numPr>
          <w:ilvl w:val="0"/>
          <w:numId w:val="284"/>
        </w:numPr>
        <w:adjustRightInd/>
        <w:spacing w:line="240" w:lineRule="auto"/>
        <w:ind w:left="1664"/>
        <w:textAlignment w:val="auto"/>
        <w:rPr>
          <w:iCs/>
        </w:rPr>
      </w:pPr>
      <w:r w:rsidRPr="008A6213">
        <w:t>sananvapaus, sensuuri, tekijänoikeudet</w:t>
      </w:r>
    </w:p>
    <w:p w:rsidR="007207C3" w:rsidRPr="008A6213" w:rsidRDefault="007207C3" w:rsidP="00F653EF">
      <w:pPr>
        <w:widowControl/>
        <w:numPr>
          <w:ilvl w:val="0"/>
          <w:numId w:val="284"/>
        </w:numPr>
        <w:adjustRightInd/>
        <w:spacing w:line="240" w:lineRule="auto"/>
        <w:ind w:left="1664"/>
        <w:textAlignment w:val="auto"/>
        <w:rPr>
          <w:iCs/>
        </w:rPr>
      </w:pPr>
      <w:r w:rsidRPr="008A6213">
        <w:t>nominaalimuotojen ja lauseenvastikkeiden tarkastelua, rektio</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5. </w:t>
      </w:r>
      <w:r w:rsidRPr="008A6213">
        <w:rPr>
          <w:b/>
          <w:bCs/>
        </w:rPr>
        <w:t>Teksti ja konteksti (S25)</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niiden piirteitä ja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304"/>
        <w:rPr>
          <w:i/>
        </w:rPr>
      </w:pPr>
      <w:r w:rsidRPr="008A6213">
        <w:rPr>
          <w:i/>
        </w:rPr>
        <w:b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5"/>
        </w:numPr>
        <w:adjustRightInd/>
        <w:spacing w:line="240" w:lineRule="auto"/>
        <w:ind w:left="1664"/>
        <w:textAlignment w:val="auto"/>
      </w:pPr>
      <w:r w:rsidRPr="008A6213">
        <w:t>oppii tarkastelemaan tekstejä niiden konteksteissa ja jatkumoissa ja suhteessa muihin teksteihin, muun muassa erityisalojen tekstit</w:t>
      </w:r>
    </w:p>
    <w:p w:rsidR="007207C3" w:rsidRPr="008A6213" w:rsidRDefault="007207C3" w:rsidP="00F653EF">
      <w:pPr>
        <w:widowControl/>
        <w:numPr>
          <w:ilvl w:val="0"/>
          <w:numId w:val="285"/>
        </w:numPr>
        <w:adjustRightInd/>
        <w:spacing w:line="240" w:lineRule="auto"/>
        <w:ind w:left="1664"/>
        <w:textAlignment w:val="auto"/>
      </w:pPr>
      <w:r w:rsidRPr="008A6213">
        <w:t xml:space="preserve">oppii erittelemään tekstien tyylipiirteitä </w:t>
      </w:r>
    </w:p>
    <w:p w:rsidR="007207C3" w:rsidRPr="008A6213" w:rsidRDefault="007207C3" w:rsidP="00F653EF">
      <w:pPr>
        <w:widowControl/>
        <w:numPr>
          <w:ilvl w:val="0"/>
          <w:numId w:val="285"/>
        </w:numPr>
        <w:adjustRightInd/>
        <w:spacing w:line="240" w:lineRule="auto"/>
        <w:ind w:left="1664"/>
        <w:textAlignment w:val="auto"/>
      </w:pPr>
      <w:r w:rsidRPr="008A6213">
        <w:t>pystyy itsenäiseen tekstin tuottamisen prosessiin ja kehittää omaa ilmaisutapaansa</w:t>
      </w:r>
    </w:p>
    <w:p w:rsidR="007207C3" w:rsidRPr="008A6213" w:rsidRDefault="007207C3" w:rsidP="00F653EF">
      <w:pPr>
        <w:widowControl/>
        <w:numPr>
          <w:ilvl w:val="0"/>
          <w:numId w:val="285"/>
        </w:numPr>
        <w:adjustRightInd/>
        <w:spacing w:line="240" w:lineRule="auto"/>
        <w:ind w:left="1664"/>
        <w:textAlignment w:val="auto"/>
      </w:pPr>
      <w:r w:rsidRPr="008A6213">
        <w:t>oppii valmistelemaan suullisen esityksen kirjallisuuden pohjalta yksin tai ryhmässä</w:t>
      </w:r>
    </w:p>
    <w:p w:rsidR="007207C3" w:rsidRPr="008A6213" w:rsidRDefault="007207C3" w:rsidP="00F653EF">
      <w:pPr>
        <w:widowControl/>
        <w:numPr>
          <w:ilvl w:val="0"/>
          <w:numId w:val="285"/>
        </w:numPr>
        <w:adjustRightInd/>
        <w:spacing w:line="240" w:lineRule="auto"/>
        <w:ind w:left="1664"/>
        <w:textAlignment w:val="auto"/>
      </w:pPr>
      <w:r w:rsidRPr="008A6213">
        <w:t>tuntee suomalaisen kaunokirjallisuuden keskeisiä teoksia sekä teemoja ja osaa arvioida niiden merkitystä oman kulttuurinsa näkökulmasta kulttuurisen ja yksilöllisen identiteetin rakentajana</w:t>
      </w:r>
      <w:r w:rsidRPr="008A6213">
        <w:rPr>
          <w:bCs/>
        </w:rPr>
        <w:t xml:space="preserve"> </w:t>
      </w:r>
    </w:p>
    <w:p w:rsidR="007207C3" w:rsidRPr="008A6213" w:rsidRDefault="007207C3" w:rsidP="00F653EF">
      <w:pPr>
        <w:widowControl/>
        <w:numPr>
          <w:ilvl w:val="0"/>
          <w:numId w:val="285"/>
        </w:numPr>
        <w:adjustRightInd/>
        <w:spacing w:line="240" w:lineRule="auto"/>
        <w:ind w:left="1664"/>
        <w:textAlignment w:val="auto"/>
      </w:pPr>
      <w:r w:rsidRPr="008A6213">
        <w:t>oppii tarkastelemaan vuorovaikutusta ja vuorovaikutustaitoja erilaisten kontekstien, vuorovaikutussuhteiden ja puhekulttuurien näkökulmasta</w:t>
      </w:r>
    </w:p>
    <w:p w:rsidR="007207C3" w:rsidRPr="008A6213" w:rsidRDefault="007207C3" w:rsidP="00F653EF">
      <w:pPr>
        <w:widowControl/>
        <w:numPr>
          <w:ilvl w:val="0"/>
          <w:numId w:val="285"/>
        </w:numPr>
        <w:adjustRightInd/>
        <w:spacing w:line="240" w:lineRule="auto"/>
        <w:ind w:left="1664"/>
        <w:textAlignment w:val="auto"/>
      </w:pPr>
      <w:r w:rsidRPr="008A6213">
        <w:t>vakiinnuttaa tieto- ja viestintäteknologista osaamistaan.</w:t>
      </w:r>
      <w:r w:rsidRPr="008A6213">
        <w:br/>
      </w:r>
    </w:p>
    <w:p w:rsidR="007207C3" w:rsidRPr="008A6213" w:rsidRDefault="007207C3" w:rsidP="00F653EF">
      <w:pPr>
        <w:tabs>
          <w:tab w:val="left" w:pos="1276"/>
          <w:tab w:val="left" w:pos="1985"/>
          <w:tab w:val="right" w:pos="8789"/>
        </w:tabs>
        <w:spacing w:line="240" w:lineRule="auto"/>
        <w:ind w:left="1304"/>
        <w:rPr>
          <w:bCs/>
        </w:rPr>
      </w:pPr>
      <w:r w:rsidRPr="008A6213">
        <w:rPr>
          <w:bCs/>
          <w:i/>
        </w:rPr>
        <w:t>Keskeiset sisällöt</w:t>
      </w:r>
    </w:p>
    <w:p w:rsidR="007207C3" w:rsidRPr="008A6213" w:rsidRDefault="007207C3" w:rsidP="00F653EF">
      <w:pPr>
        <w:widowControl/>
        <w:numPr>
          <w:ilvl w:val="0"/>
          <w:numId w:val="286"/>
        </w:numPr>
        <w:adjustRightInd/>
        <w:spacing w:line="240" w:lineRule="auto"/>
        <w:ind w:left="1664"/>
        <w:textAlignment w:val="auto"/>
      </w:pPr>
      <w:r w:rsidRPr="008A6213">
        <w:t xml:space="preserve">tyylin aineksien vaikutus tekstiin </w:t>
      </w:r>
    </w:p>
    <w:p w:rsidR="007207C3" w:rsidRPr="008A6213" w:rsidRDefault="007207C3" w:rsidP="00F653EF">
      <w:pPr>
        <w:widowControl/>
        <w:numPr>
          <w:ilvl w:val="0"/>
          <w:numId w:val="286"/>
        </w:numPr>
        <w:adjustRightInd/>
        <w:spacing w:line="240" w:lineRule="auto"/>
        <w:ind w:left="1664"/>
        <w:textAlignment w:val="auto"/>
      </w:pPr>
      <w:r w:rsidRPr="008A6213">
        <w:t>abstraktin ja konkreettisen kielenkäytön sekä yleiskielen ja puhekielen erot</w:t>
      </w:r>
    </w:p>
    <w:p w:rsidR="007207C3" w:rsidRPr="008A6213" w:rsidRDefault="007207C3" w:rsidP="00F653EF">
      <w:pPr>
        <w:widowControl/>
        <w:numPr>
          <w:ilvl w:val="0"/>
          <w:numId w:val="286"/>
        </w:numPr>
        <w:adjustRightInd/>
        <w:spacing w:line="240" w:lineRule="auto"/>
        <w:ind w:left="1664"/>
        <w:textAlignment w:val="auto"/>
      </w:pPr>
      <w:r w:rsidRPr="008A6213">
        <w:rPr>
          <w:bCs/>
        </w:rPr>
        <w:t>tietokirjallisuus, etenkin essee</w:t>
      </w:r>
      <w:r w:rsidRPr="008A6213">
        <w:t>, verkkotekstit ja multimodaaliset tekstilajit</w:t>
      </w:r>
    </w:p>
    <w:p w:rsidR="007207C3" w:rsidRPr="008A6213" w:rsidRDefault="007207C3" w:rsidP="00F653EF">
      <w:pPr>
        <w:widowControl/>
        <w:numPr>
          <w:ilvl w:val="0"/>
          <w:numId w:val="286"/>
        </w:numPr>
        <w:adjustRightInd/>
        <w:spacing w:line="240" w:lineRule="auto"/>
        <w:ind w:left="1664"/>
        <w:textAlignment w:val="auto"/>
        <w:rPr>
          <w:bCs/>
        </w:rPr>
      </w:pPr>
      <w:r w:rsidRPr="008A6213">
        <w:t>eläytyvää kirjoittamista ja kirjoittamista kirjallisuuden pohjalta</w:t>
      </w:r>
    </w:p>
    <w:p w:rsidR="007207C3" w:rsidRPr="008A6213" w:rsidRDefault="007207C3" w:rsidP="00F653EF">
      <w:pPr>
        <w:widowControl/>
        <w:numPr>
          <w:ilvl w:val="0"/>
          <w:numId w:val="286"/>
        </w:numPr>
        <w:adjustRightInd/>
        <w:spacing w:line="240" w:lineRule="auto"/>
        <w:ind w:left="1664"/>
        <w:textAlignment w:val="auto"/>
        <w:rPr>
          <w:bCs/>
        </w:rPr>
      </w:pPr>
      <w:r w:rsidRPr="008A6213">
        <w:rPr>
          <w:bCs/>
          <w:iCs/>
        </w:rPr>
        <w:t>kielenhuoltoa erityisesti tyylin näkökulmasta</w:t>
      </w:r>
    </w:p>
    <w:p w:rsidR="007207C3" w:rsidRPr="008A6213" w:rsidRDefault="007207C3" w:rsidP="00F653EF">
      <w:pPr>
        <w:widowControl/>
        <w:numPr>
          <w:ilvl w:val="0"/>
          <w:numId w:val="286"/>
        </w:numPr>
        <w:adjustRightInd/>
        <w:spacing w:line="240" w:lineRule="auto"/>
        <w:ind w:left="1664"/>
        <w:textAlignment w:val="auto"/>
        <w:rPr>
          <w:bCs/>
        </w:rPr>
      </w:pPr>
      <w:r w:rsidRPr="008A6213">
        <w:t>suullinen esitys, esimerkiksi esitelmä, puheenvuoro, draama, paneeli, keskustelu</w:t>
      </w:r>
    </w:p>
    <w:p w:rsidR="007207C3" w:rsidRPr="008A6213" w:rsidRDefault="007207C3" w:rsidP="00F653EF">
      <w:pPr>
        <w:widowControl/>
        <w:numPr>
          <w:ilvl w:val="0"/>
          <w:numId w:val="286"/>
        </w:numPr>
        <w:adjustRightInd/>
        <w:spacing w:line="240" w:lineRule="auto"/>
        <w:ind w:left="1664"/>
        <w:textAlignment w:val="auto"/>
      </w:pPr>
      <w:r w:rsidRPr="008A6213">
        <w:t>kielitilanteiden vaihtelu ja puheen variaatio</w:t>
      </w:r>
    </w:p>
    <w:p w:rsidR="007207C3" w:rsidRDefault="007207C3" w:rsidP="00F653EF">
      <w:pPr>
        <w:tabs>
          <w:tab w:val="left" w:pos="1276"/>
          <w:tab w:val="left" w:pos="1985"/>
          <w:tab w:val="right" w:pos="8789"/>
        </w:tabs>
        <w:spacing w:line="240" w:lineRule="auto"/>
        <w:ind w:left="1276"/>
      </w:pPr>
    </w:p>
    <w:p w:rsidR="00147C08" w:rsidRPr="008A6213" w:rsidRDefault="00147C08"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6. </w:t>
      </w:r>
      <w:r w:rsidRPr="008A6213">
        <w:rPr>
          <w:b/>
          <w:bCs/>
        </w:rPr>
        <w:t>Nykykulttuuri ja kertomukset (S26)</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suomalaista nykykulttuuria ja ilmiöitä. Opiskelija syventää tietojaan vuorovaikutuksesta. Opiskelija vahvistaa suomen kielen taitoaan teksteillä ja tehtävill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7"/>
        </w:numPr>
        <w:adjustRightInd/>
        <w:spacing w:line="240" w:lineRule="auto"/>
        <w:ind w:left="1664"/>
        <w:textAlignment w:val="auto"/>
      </w:pPr>
      <w:r w:rsidRPr="008A6213">
        <w:t xml:space="preserve">tutustuu suomalaiseen kulttuuriin, erityisesti kirjallisuuteen sekä muihin taiteisiin ja mediakulttuuriin ja vertailee suomalaista kulttuuria tuntemiinsa muihin kulttuureihin </w:t>
      </w:r>
    </w:p>
    <w:p w:rsidR="007207C3" w:rsidRPr="008A6213" w:rsidRDefault="007207C3" w:rsidP="00F653EF">
      <w:pPr>
        <w:widowControl/>
        <w:numPr>
          <w:ilvl w:val="0"/>
          <w:numId w:val="287"/>
        </w:numPr>
        <w:adjustRightInd/>
        <w:spacing w:line="240" w:lineRule="auto"/>
        <w:ind w:left="1664"/>
        <w:textAlignment w:val="auto"/>
        <w:rPr>
          <w:bCs/>
        </w:rPr>
      </w:pPr>
      <w:r w:rsidRPr="008A6213">
        <w:rPr>
          <w:bCs/>
        </w:rPr>
        <w:t>perehtyy nykykulttuurin ilmiöihin ja ajankohtaisiin tekstilajeihin</w:t>
      </w:r>
    </w:p>
    <w:p w:rsidR="007207C3" w:rsidRPr="008A6213" w:rsidRDefault="007207C3" w:rsidP="00F653EF">
      <w:pPr>
        <w:widowControl/>
        <w:numPr>
          <w:ilvl w:val="0"/>
          <w:numId w:val="287"/>
        </w:numPr>
        <w:adjustRightInd/>
        <w:spacing w:line="240" w:lineRule="auto"/>
        <w:ind w:left="1664"/>
        <w:textAlignment w:val="auto"/>
      </w:pPr>
      <w:r w:rsidRPr="008A6213">
        <w:t>tutustuu suomalaisen kirjallisuuden keskeisiin teoksiin ja teemoihin sekä osaa arvioida niiden merkitystä</w:t>
      </w:r>
    </w:p>
    <w:p w:rsidR="007207C3" w:rsidRPr="008A6213" w:rsidRDefault="007207C3" w:rsidP="00F653EF">
      <w:pPr>
        <w:widowControl/>
        <w:numPr>
          <w:ilvl w:val="0"/>
          <w:numId w:val="287"/>
        </w:numPr>
        <w:adjustRightInd/>
        <w:spacing w:line="240" w:lineRule="auto"/>
        <w:ind w:left="1664"/>
        <w:textAlignment w:val="auto"/>
      </w:pPr>
      <w:r w:rsidRPr="008A6213">
        <w:t>oppii soveltamaan tietoaan suomen kielen normeista omia tekstejä tuottaessaan</w:t>
      </w:r>
    </w:p>
    <w:p w:rsidR="007207C3" w:rsidRPr="008A6213" w:rsidRDefault="007207C3" w:rsidP="00F653EF">
      <w:pPr>
        <w:widowControl/>
        <w:numPr>
          <w:ilvl w:val="0"/>
          <w:numId w:val="287"/>
        </w:numPr>
        <w:adjustRightInd/>
        <w:spacing w:line="240" w:lineRule="auto"/>
        <w:ind w:left="1664"/>
        <w:textAlignment w:val="auto"/>
      </w:pPr>
      <w:r w:rsidRPr="008A6213">
        <w:t>oppii toimimaan sujuvasti,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8"/>
        </w:numPr>
        <w:adjustRightInd/>
        <w:spacing w:line="240" w:lineRule="auto"/>
        <w:ind w:left="1664"/>
        <w:textAlignment w:val="auto"/>
        <w:rPr>
          <w:bCs/>
        </w:rPr>
      </w:pPr>
      <w:r w:rsidRPr="008A6213">
        <w:rPr>
          <w:bCs/>
        </w:rPr>
        <w:t>tekstien ajankohtaiset lajit ja mediatekstit</w:t>
      </w:r>
    </w:p>
    <w:p w:rsidR="007207C3" w:rsidRPr="008A6213" w:rsidRDefault="007207C3" w:rsidP="00F653EF">
      <w:pPr>
        <w:widowControl/>
        <w:numPr>
          <w:ilvl w:val="0"/>
          <w:numId w:val="288"/>
        </w:numPr>
        <w:adjustRightInd/>
        <w:spacing w:line="240" w:lineRule="auto"/>
        <w:ind w:left="1664"/>
        <w:textAlignment w:val="auto"/>
        <w:rPr>
          <w:b/>
          <w:bCs/>
          <w:i/>
          <w:iCs/>
        </w:rPr>
      </w:pPr>
      <w:r w:rsidRPr="008A6213">
        <w:rPr>
          <w:bCs/>
        </w:rPr>
        <w:t xml:space="preserve">kertomukset mediassa, </w:t>
      </w:r>
      <w:r w:rsidRPr="008A6213">
        <w:t>elokuvissa ja tv-sarjoissa (myytit, klassikot, tarinallistaminen)</w:t>
      </w:r>
    </w:p>
    <w:p w:rsidR="007207C3" w:rsidRPr="008A6213" w:rsidRDefault="007207C3" w:rsidP="00F653EF">
      <w:pPr>
        <w:widowControl/>
        <w:numPr>
          <w:ilvl w:val="0"/>
          <w:numId w:val="288"/>
        </w:numPr>
        <w:adjustRightInd/>
        <w:spacing w:line="240" w:lineRule="auto"/>
        <w:ind w:left="1664"/>
        <w:textAlignment w:val="auto"/>
      </w:pPr>
      <w:r w:rsidRPr="008A6213">
        <w:t>kielenhuollon kertausta, sanaston laajentamista ja vaikeita kielen rakenteita</w:t>
      </w:r>
    </w:p>
    <w:p w:rsidR="007207C3" w:rsidRPr="008A6213" w:rsidRDefault="007207C3" w:rsidP="00F653EF">
      <w:pPr>
        <w:widowControl/>
        <w:numPr>
          <w:ilvl w:val="0"/>
          <w:numId w:val="288"/>
        </w:numPr>
        <w:adjustRightInd/>
        <w:spacing w:line="240" w:lineRule="auto"/>
        <w:ind w:left="1664"/>
        <w:textAlignment w:val="auto"/>
      </w:pPr>
      <w:r w:rsidRPr="008A6213">
        <w:t>luetun ymmärtämistä, tekstien selittämistä, kirjoitelmia</w:t>
      </w:r>
    </w:p>
    <w:p w:rsidR="007207C3" w:rsidRPr="008A6213" w:rsidRDefault="007207C3" w:rsidP="00F653EF">
      <w:pPr>
        <w:widowControl/>
        <w:numPr>
          <w:ilvl w:val="0"/>
          <w:numId w:val="288"/>
        </w:numPr>
        <w:adjustRightInd/>
        <w:spacing w:line="240" w:lineRule="auto"/>
        <w:ind w:left="1664"/>
        <w:textAlignment w:val="auto"/>
      </w:pPr>
      <w:r w:rsidRPr="008A6213">
        <w:t>erilaisten vuorovaikutustilanteiden harjoittelua</w:t>
      </w:r>
    </w:p>
    <w:p w:rsidR="007207C3" w:rsidRPr="008A6213" w:rsidRDefault="007207C3" w:rsidP="00F653EF">
      <w:pPr>
        <w:widowControl/>
        <w:numPr>
          <w:ilvl w:val="0"/>
          <w:numId w:val="288"/>
        </w:numPr>
        <w:adjustRightInd/>
        <w:spacing w:line="240" w:lineRule="auto"/>
        <w:ind w:left="1664"/>
        <w:textAlignment w:val="auto"/>
      </w:pPr>
      <w:r w:rsidRPr="008A6213">
        <w:t>suomalaista nykykirjallisuutta, kuten novelleja, lyhytproosaa, runoja, romaanikatkelmia sekä kokonaisteos</w:t>
      </w:r>
    </w:p>
    <w:p w:rsidR="007207C3" w:rsidRPr="008A6213" w:rsidRDefault="007207C3" w:rsidP="00F653EF">
      <w:pPr>
        <w:spacing w:line="240" w:lineRule="auto"/>
        <w:ind w:left="1636"/>
        <w:rPr>
          <w:b/>
          <w:bCs/>
        </w:rPr>
      </w:pPr>
    </w:p>
    <w:p w:rsidR="007207C3" w:rsidRPr="008A6213" w:rsidRDefault="007207C3" w:rsidP="00F653EF">
      <w:pPr>
        <w:spacing w:line="240" w:lineRule="auto"/>
        <w:ind w:left="1636"/>
        <w:rPr>
          <w:b/>
          <w:bCs/>
        </w:rPr>
      </w:pPr>
    </w:p>
    <w:p w:rsidR="007207C3" w:rsidRPr="008A6213" w:rsidRDefault="007207C3" w:rsidP="00F653EF">
      <w:pPr>
        <w:spacing w:line="240" w:lineRule="auto"/>
        <w:ind w:left="1304"/>
        <w:rPr>
          <w:b/>
          <w:bCs/>
        </w:rPr>
      </w:pPr>
      <w:r w:rsidRPr="008A6213">
        <w:rPr>
          <w:b/>
          <w:bCs/>
        </w:rPr>
        <w:t>Valtakunnalliset syventävät kurssit</w:t>
      </w:r>
    </w:p>
    <w:p w:rsidR="007207C3" w:rsidRPr="008A6213" w:rsidRDefault="007207C3" w:rsidP="00F653EF">
      <w:pPr>
        <w:spacing w:line="240" w:lineRule="auto"/>
        <w:ind w:left="1639"/>
      </w:pPr>
    </w:p>
    <w:p w:rsidR="007207C3" w:rsidRPr="008A6213" w:rsidRDefault="007207C3" w:rsidP="00F653EF">
      <w:pPr>
        <w:tabs>
          <w:tab w:val="left" w:pos="1276"/>
          <w:tab w:val="left" w:pos="1985"/>
          <w:tab w:val="right" w:pos="8789"/>
        </w:tabs>
        <w:spacing w:line="240" w:lineRule="auto"/>
        <w:ind w:left="1304"/>
        <w:rPr>
          <w:bCs/>
        </w:rPr>
      </w:pPr>
      <w:r w:rsidRPr="008A6213">
        <w:rPr>
          <w:b/>
        </w:rPr>
        <w:t xml:space="preserve">7. </w:t>
      </w:r>
      <w:r w:rsidRPr="008A6213">
        <w:rPr>
          <w:b/>
          <w:bCs/>
        </w:rPr>
        <w:t>Puhe- ja vuorovaikutustaitojen syventäminen (S27)</w:t>
      </w:r>
    </w:p>
    <w:p w:rsidR="007207C3" w:rsidRPr="008A6213" w:rsidRDefault="007207C3" w:rsidP="00F653EF">
      <w:pPr>
        <w:tabs>
          <w:tab w:val="left" w:pos="1276"/>
          <w:tab w:val="left" w:pos="1985"/>
          <w:tab w:val="right" w:pos="8789"/>
        </w:tabs>
        <w:spacing w:line="240" w:lineRule="auto"/>
        <w:rPr>
          <w:bCs/>
        </w:rPr>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9"/>
        </w:numPr>
        <w:adjustRightInd/>
        <w:spacing w:line="240" w:lineRule="auto"/>
        <w:ind w:left="1664"/>
        <w:textAlignment w:val="auto"/>
      </w:pPr>
      <w:r w:rsidRPr="008A6213">
        <w:t>syventää tietojaan vuorovaikutuksen ja vuorovaikutussuhteiden luonteesta, ominaispiirteistä ja puheyhteisöstä</w:t>
      </w:r>
    </w:p>
    <w:p w:rsidR="007207C3" w:rsidRPr="008A6213" w:rsidRDefault="007207C3" w:rsidP="00F653EF">
      <w:pPr>
        <w:widowControl/>
        <w:numPr>
          <w:ilvl w:val="0"/>
          <w:numId w:val="289"/>
        </w:numPr>
        <w:adjustRightInd/>
        <w:spacing w:line="240" w:lineRule="auto"/>
        <w:ind w:left="1664"/>
        <w:textAlignment w:val="auto"/>
      </w:pPr>
      <w:r w:rsidRPr="008A6213">
        <w:t xml:space="preserve">harjaantuu viestimään tilanteen mukaisesti ja tulee tietoiseksi toimintamahdollisuuksistaan vuorovaikutustilanteissa  </w:t>
      </w:r>
    </w:p>
    <w:p w:rsidR="007207C3" w:rsidRPr="008A6213" w:rsidRDefault="007207C3" w:rsidP="00F653EF">
      <w:pPr>
        <w:widowControl/>
        <w:numPr>
          <w:ilvl w:val="0"/>
          <w:numId w:val="28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89"/>
        </w:numPr>
        <w:adjustRightInd/>
        <w:spacing w:line="240" w:lineRule="auto"/>
        <w:ind w:left="1664"/>
        <w:textAlignment w:val="auto"/>
      </w:pPr>
      <w:r w:rsidRPr="008A6213">
        <w:t>kehittää puhumisrohkeuttaan ja ilmaisuvarmuuttaan sekä esiintymis- ja ryhmätaitojaan</w:t>
      </w:r>
    </w:p>
    <w:p w:rsidR="007207C3" w:rsidRPr="008A6213" w:rsidRDefault="007207C3" w:rsidP="00F653EF">
      <w:pPr>
        <w:widowControl/>
        <w:numPr>
          <w:ilvl w:val="0"/>
          <w:numId w:val="289"/>
        </w:numPr>
        <w:adjustRightInd/>
        <w:spacing w:line="240" w:lineRule="auto"/>
        <w:ind w:left="1664"/>
        <w:textAlignment w:val="auto"/>
      </w:pPr>
      <w:r w:rsidRPr="008A6213">
        <w:t xml:space="preserve">oppii erottamaan eri tyylejä ja sävyjä kirjoitetussa ja puhutussa kielessä </w:t>
      </w:r>
    </w:p>
    <w:p w:rsidR="007207C3" w:rsidRPr="008A6213" w:rsidRDefault="007207C3" w:rsidP="00F653EF">
      <w:pPr>
        <w:widowControl/>
        <w:numPr>
          <w:ilvl w:val="0"/>
          <w:numId w:val="289"/>
        </w:numPr>
        <w:adjustRightInd/>
        <w:spacing w:line="240" w:lineRule="auto"/>
        <w:ind w:left="1664"/>
        <w:textAlignment w:val="auto"/>
      </w:pPr>
      <w:r w:rsidRPr="008A6213">
        <w:t>oppii erittelemään ja hallitsemaan kielen lauserakentei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9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90"/>
        </w:numPr>
        <w:adjustRightInd/>
        <w:spacing w:line="240" w:lineRule="auto"/>
        <w:ind w:left="1664"/>
        <w:textAlignment w:val="auto"/>
      </w:pPr>
      <w:r w:rsidRPr="008A6213">
        <w:t>puhuttujen tekstien erittely, tulkinta ja arviointi</w:t>
      </w:r>
    </w:p>
    <w:p w:rsidR="007207C3" w:rsidRPr="008A6213" w:rsidRDefault="007207C3" w:rsidP="00F653EF">
      <w:pPr>
        <w:widowControl/>
        <w:numPr>
          <w:ilvl w:val="0"/>
          <w:numId w:val="290"/>
        </w:numPr>
        <w:adjustRightInd/>
        <w:spacing w:line="240" w:lineRule="auto"/>
        <w:ind w:left="1664"/>
        <w:textAlignment w:val="auto"/>
      </w:pPr>
      <w:r w:rsidRPr="008A6213">
        <w:t>suomen puhekielen erityispiirteitä ja kielioppia</w:t>
      </w:r>
    </w:p>
    <w:p w:rsidR="007207C3" w:rsidRPr="008A6213" w:rsidRDefault="007207C3" w:rsidP="00F653EF">
      <w:pPr>
        <w:widowControl/>
        <w:numPr>
          <w:ilvl w:val="0"/>
          <w:numId w:val="290"/>
        </w:numPr>
        <w:adjustRightInd/>
        <w:spacing w:line="240" w:lineRule="auto"/>
        <w:ind w:left="1664"/>
        <w:textAlignment w:val="auto"/>
      </w:pPr>
      <w:r w:rsidRPr="008A6213">
        <w:t>esiintymisen, neuvottelujen, kokousten ja erilaisten keskustelujen ominaispiirteet ja käytänteet</w:t>
      </w:r>
    </w:p>
    <w:p w:rsidR="007207C3" w:rsidRPr="008A6213" w:rsidRDefault="007207C3" w:rsidP="00F653EF">
      <w:pPr>
        <w:widowControl/>
        <w:numPr>
          <w:ilvl w:val="0"/>
          <w:numId w:val="290"/>
        </w:numPr>
        <w:adjustRightInd/>
        <w:spacing w:line="240" w:lineRule="auto"/>
        <w:ind w:left="1664"/>
        <w:textAlignment w:val="auto"/>
      </w:pPr>
      <w:r w:rsidRPr="008A6213">
        <w:t>esiintymis- ja ryhmätaitojen harjoittelu erilaisissa vuorovaikutustilanteissa</w:t>
      </w:r>
    </w:p>
    <w:p w:rsidR="007207C3" w:rsidRPr="008A6213" w:rsidRDefault="007207C3" w:rsidP="00F653EF">
      <w:pPr>
        <w:widowControl/>
        <w:numPr>
          <w:ilvl w:val="0"/>
          <w:numId w:val="290"/>
        </w:numPr>
        <w:adjustRightInd/>
        <w:spacing w:line="240" w:lineRule="auto"/>
        <w:ind w:left="1664"/>
        <w:textAlignment w:val="auto"/>
      </w:pPr>
      <w:r w:rsidRPr="008A6213">
        <w:t>erilaiset asiointitilanteet</w:t>
      </w:r>
    </w:p>
    <w:p w:rsidR="007207C3" w:rsidRPr="008A6213" w:rsidRDefault="007207C3" w:rsidP="00F653EF">
      <w:pPr>
        <w:widowControl/>
        <w:numPr>
          <w:ilvl w:val="0"/>
          <w:numId w:val="290"/>
        </w:numPr>
        <w:adjustRightInd/>
        <w:spacing w:line="240" w:lineRule="auto"/>
        <w:ind w:left="1664"/>
        <w:textAlignment w:val="auto"/>
      </w:pPr>
      <w:r w:rsidRPr="008A6213">
        <w:t>puheviestinnän kulttuurisia piirteitä ja suomalaista ja kansainvälistä puhekulttuuria</w:t>
      </w:r>
    </w:p>
    <w:p w:rsidR="007207C3" w:rsidRPr="008A6213" w:rsidRDefault="007207C3" w:rsidP="00F653EF">
      <w:pPr>
        <w:widowControl/>
        <w:numPr>
          <w:ilvl w:val="0"/>
          <w:numId w:val="290"/>
        </w:numPr>
        <w:adjustRightInd/>
        <w:spacing w:line="240" w:lineRule="auto"/>
        <w:ind w:left="1664"/>
        <w:textAlignment w:val="auto"/>
      </w:pPr>
      <w:r w:rsidRPr="008A6213">
        <w:t>kielen lausetason perusrakenteet, peruslauseen jäsenet ja suomen kielelle ominaiset lausetyypit</w:t>
      </w:r>
    </w:p>
    <w:p w:rsidR="007207C3" w:rsidRPr="008A6213" w:rsidRDefault="007207C3" w:rsidP="00F653EF">
      <w:pPr>
        <w:widowControl/>
        <w:numPr>
          <w:ilvl w:val="0"/>
          <w:numId w:val="290"/>
        </w:numPr>
        <w:adjustRightInd/>
        <w:spacing w:line="240" w:lineRule="auto"/>
        <w:ind w:left="1664"/>
        <w:textAlignment w:val="auto"/>
      </w:pPr>
      <w:r w:rsidRPr="008A6213">
        <w:t>sananmuodostuskeinojen kertausta</w:t>
      </w:r>
    </w:p>
    <w:p w:rsidR="008F216E" w:rsidRPr="00EA26B8" w:rsidRDefault="008F216E" w:rsidP="00130124">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ind w:left="1304"/>
        <w:rPr>
          <w:b/>
        </w:rPr>
      </w:pPr>
    </w:p>
    <w:p w:rsidR="007207C3" w:rsidRPr="00EA26B8" w:rsidRDefault="007207C3" w:rsidP="00F653EF">
      <w:pPr>
        <w:tabs>
          <w:tab w:val="left" w:pos="1276"/>
          <w:tab w:val="left" w:pos="1985"/>
          <w:tab w:val="right" w:pos="8789"/>
        </w:tabs>
        <w:spacing w:line="240" w:lineRule="auto"/>
        <w:ind w:left="1304"/>
        <w:rPr>
          <w:bCs/>
        </w:rPr>
      </w:pPr>
      <w:r w:rsidRPr="008A6213">
        <w:rPr>
          <w:b/>
        </w:rPr>
        <w:t xml:space="preserve">8. </w:t>
      </w:r>
      <w:r w:rsidRPr="008A6213">
        <w:rPr>
          <w:b/>
          <w:bCs/>
        </w:rPr>
        <w:t>Kirjoittamistaitojen syventäminen (S28)</w:t>
      </w:r>
    </w:p>
    <w:p w:rsidR="007207C3" w:rsidRPr="00EA26B8"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Opiskelija perehtyy ajankohtaiseen kulttuuriin, median aiheisiin sekä kulttuuri- ja yhteiskunnalliseen keskusteluun eri tavoin.</w:t>
      </w:r>
    </w:p>
    <w:p w:rsidR="00276D40" w:rsidRDefault="00276D40" w:rsidP="00F653EF">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pPr>
    </w:p>
    <w:p w:rsidR="00EA26B8" w:rsidRPr="008A6213" w:rsidRDefault="00EA26B8"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91"/>
        </w:numPr>
        <w:adjustRightInd/>
        <w:spacing w:line="240" w:lineRule="auto"/>
        <w:ind w:left="1664"/>
        <w:textAlignment w:val="auto"/>
      </w:pPr>
      <w:r w:rsidRPr="008A6213">
        <w:t xml:space="preserve">harjaantuu erittelevään luku- ja kirjoitustaitoon sekä rohkaistuu persoonalliseen kielen tuottamiseen </w:t>
      </w:r>
    </w:p>
    <w:p w:rsidR="007207C3" w:rsidRPr="008A6213" w:rsidRDefault="007207C3" w:rsidP="00F653EF">
      <w:pPr>
        <w:widowControl/>
        <w:numPr>
          <w:ilvl w:val="0"/>
          <w:numId w:val="291"/>
        </w:numPr>
        <w:adjustRightInd/>
        <w:spacing w:line="240" w:lineRule="auto"/>
        <w:ind w:left="1664"/>
        <w:textAlignment w:val="auto"/>
      </w:pPr>
      <w:r w:rsidRPr="008A6213">
        <w:t xml:space="preserve">syventää ja monipuolistaa kirjallisen ilmaisun taitojaan </w:t>
      </w:r>
    </w:p>
    <w:p w:rsidR="007207C3" w:rsidRPr="008A6213" w:rsidRDefault="007207C3" w:rsidP="00F653EF">
      <w:pPr>
        <w:widowControl/>
        <w:numPr>
          <w:ilvl w:val="0"/>
          <w:numId w:val="291"/>
        </w:numPr>
        <w:adjustRightInd/>
        <w:spacing w:line="240" w:lineRule="auto"/>
        <w:ind w:left="1664"/>
        <w:textAlignment w:val="auto"/>
      </w:pPr>
      <w:r w:rsidRPr="008A6213">
        <w:t>kykenee keskustellen ja kirjoittaen käsittelemään, arvioimaan ja arvottamaan ajankohtaisia teemoja</w:t>
      </w:r>
    </w:p>
    <w:p w:rsidR="007207C3" w:rsidRPr="008A6213" w:rsidRDefault="007207C3" w:rsidP="00F653EF">
      <w:pPr>
        <w:widowControl/>
        <w:numPr>
          <w:ilvl w:val="0"/>
          <w:numId w:val="291"/>
        </w:numPr>
        <w:adjustRightInd/>
        <w:spacing w:line="240" w:lineRule="auto"/>
        <w:ind w:left="1664"/>
        <w:textAlignment w:val="auto"/>
      </w:pPr>
      <w:r w:rsidRPr="008A6213">
        <w:t>löytää itseään kiinnostavia tekstejä ja osallistuu niistä käytävään keskusteluun</w:t>
      </w:r>
    </w:p>
    <w:p w:rsidR="007207C3" w:rsidRPr="008A6213" w:rsidRDefault="007207C3" w:rsidP="00F653EF">
      <w:pPr>
        <w:widowControl/>
        <w:numPr>
          <w:ilvl w:val="0"/>
          <w:numId w:val="291"/>
        </w:numPr>
        <w:adjustRightInd/>
        <w:spacing w:line="240" w:lineRule="auto"/>
        <w:ind w:left="1664"/>
        <w:textAlignment w:val="auto"/>
      </w:pPr>
      <w:r w:rsidRPr="008A6213">
        <w:t>varmentuu kielen rakenteiden hallinnassa ja harjaantuu kirjoitusprosessiin ja yhdessä kirjoittamise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92"/>
        </w:numPr>
        <w:adjustRightInd/>
        <w:spacing w:line="240" w:lineRule="auto"/>
        <w:ind w:left="1664"/>
        <w:textAlignment w:val="auto"/>
      </w:pPr>
      <w:r w:rsidRPr="008A6213">
        <w:t xml:space="preserve">kirjoitusprosessi, erityisesti tekstin muokkaaminen, viimeistely ja palautteen antaminen </w:t>
      </w:r>
    </w:p>
    <w:p w:rsidR="007207C3" w:rsidRPr="008A6213" w:rsidRDefault="007207C3" w:rsidP="00F653EF">
      <w:pPr>
        <w:widowControl/>
        <w:numPr>
          <w:ilvl w:val="0"/>
          <w:numId w:val="292"/>
        </w:numPr>
        <w:adjustRightInd/>
        <w:spacing w:line="240" w:lineRule="auto"/>
        <w:ind w:left="1664"/>
        <w:textAlignment w:val="auto"/>
      </w:pPr>
      <w:r w:rsidRPr="008A6213">
        <w:t>kirjoittamista erilaisiin tarkoituksiin, muun muassa asia- ja asioimiskirjoittamista</w:t>
      </w:r>
    </w:p>
    <w:p w:rsidR="007207C3" w:rsidRPr="008A6213" w:rsidRDefault="007207C3" w:rsidP="00F653EF">
      <w:pPr>
        <w:widowControl/>
        <w:numPr>
          <w:ilvl w:val="0"/>
          <w:numId w:val="292"/>
        </w:numPr>
        <w:adjustRightInd/>
        <w:spacing w:line="240" w:lineRule="auto"/>
        <w:ind w:left="1664"/>
        <w:textAlignment w:val="auto"/>
      </w:pPr>
      <w:r w:rsidRPr="008A6213">
        <w:t xml:space="preserve">tekstin tuottamista erilaisista aineistoista ja luovaa kirjoittamista </w:t>
      </w:r>
    </w:p>
    <w:p w:rsidR="007207C3" w:rsidRPr="008A6213" w:rsidRDefault="007207C3" w:rsidP="00F653EF">
      <w:pPr>
        <w:widowControl/>
        <w:numPr>
          <w:ilvl w:val="0"/>
          <w:numId w:val="292"/>
        </w:numPr>
        <w:adjustRightInd/>
        <w:spacing w:line="240" w:lineRule="auto"/>
        <w:ind w:left="1664"/>
        <w:textAlignment w:val="auto"/>
      </w:pPr>
      <w:r w:rsidRPr="008A6213">
        <w:t>kirjoittamista materiaalin pohjalta sekä pohjatekstin tekstilajin ja ki</w:t>
      </w:r>
      <w:r w:rsidR="005F5997" w:rsidRPr="008A6213">
        <w:t xml:space="preserve">elen havainnointia, esimerkiksi </w:t>
      </w:r>
      <w:r w:rsidR="007E3787" w:rsidRPr="008A6213">
        <w:t>tekstin kommentointia</w:t>
      </w:r>
    </w:p>
    <w:p w:rsidR="007207C3" w:rsidRPr="008A6213" w:rsidRDefault="007207C3" w:rsidP="00F653EF">
      <w:pPr>
        <w:widowControl/>
        <w:numPr>
          <w:ilvl w:val="0"/>
          <w:numId w:val="292"/>
        </w:numPr>
        <w:adjustRightInd/>
        <w:spacing w:line="240" w:lineRule="auto"/>
        <w:ind w:left="1664"/>
        <w:textAlignment w:val="auto"/>
      </w:pPr>
      <w:r w:rsidRPr="008A6213">
        <w:t xml:space="preserve">kielen rakenteita opiskelijoiden tarpeiden mukaan </w:t>
      </w:r>
    </w:p>
    <w:p w:rsidR="007207C3" w:rsidRPr="008A6213" w:rsidRDefault="007207C3" w:rsidP="00F653EF">
      <w:pPr>
        <w:widowControl/>
        <w:numPr>
          <w:ilvl w:val="0"/>
          <w:numId w:val="292"/>
        </w:numPr>
        <w:adjustRightInd/>
        <w:spacing w:line="240" w:lineRule="auto"/>
        <w:ind w:left="1664"/>
        <w:textAlignment w:val="auto"/>
      </w:pPr>
      <w:r w:rsidRPr="008A6213">
        <w:t>kielenhuollon kertaus: muun muassa sitaattivälimerkit, lähteiden lainaaminen</w:t>
      </w:r>
    </w:p>
    <w:p w:rsidR="007207C3" w:rsidRPr="008A6213" w:rsidRDefault="007207C3" w:rsidP="00F653EF">
      <w:pPr>
        <w:widowControl/>
        <w:numPr>
          <w:ilvl w:val="0"/>
          <w:numId w:val="292"/>
        </w:numPr>
        <w:adjustRightInd/>
        <w:spacing w:line="240" w:lineRule="auto"/>
        <w:ind w:left="1664"/>
        <w:textAlignment w:val="auto"/>
      </w:pPr>
      <w:r w:rsidRPr="008A6213">
        <w:t>suullinen tehtävä kurssin aiheista, esimerkiksi paneeli, keskustelu, alustus, puheenvuoro</w:t>
      </w:r>
    </w:p>
    <w:p w:rsidR="006148DA" w:rsidRDefault="006148DA"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9. </w:t>
      </w:r>
      <w:r w:rsidRPr="008A6213">
        <w:rPr>
          <w:b/>
          <w:bCs/>
        </w:rPr>
        <w:t>Lukutaitojen syventäminen (S29)</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monilukutaidosta, tekstien piirteistä ja tekstilajeista</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widowControl/>
        <w:numPr>
          <w:ilvl w:val="0"/>
          <w:numId w:val="293"/>
        </w:numPr>
        <w:adjustRightInd/>
        <w:spacing w:line="240" w:lineRule="auto"/>
        <w:ind w:left="1664"/>
        <w:textAlignment w:val="auto"/>
      </w:pPr>
      <w:r w:rsidRPr="008A6213">
        <w:t>kehittää suomalaisen kirjallisuuden tuntemustaan.</w:t>
      </w:r>
    </w:p>
    <w:p w:rsidR="00EA26B8" w:rsidRPr="008A6213" w:rsidRDefault="00EA26B8"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94"/>
        </w:numPr>
        <w:adjustRightInd/>
        <w:spacing w:line="240" w:lineRule="auto"/>
        <w:ind w:left="1664"/>
        <w:textAlignment w:val="auto"/>
      </w:pPr>
      <w:r w:rsidRPr="008A6213">
        <w:t>erilajisten kaunokirjallisten ja asiatekstien sekä eri tiedon- ja tieteenalan tekstien lukemista</w:t>
      </w:r>
    </w:p>
    <w:p w:rsidR="007207C3" w:rsidRPr="008A6213" w:rsidRDefault="007207C3" w:rsidP="00F653EF">
      <w:pPr>
        <w:widowControl/>
        <w:numPr>
          <w:ilvl w:val="0"/>
          <w:numId w:val="294"/>
        </w:numPr>
        <w:adjustRightInd/>
        <w:spacing w:line="240" w:lineRule="auto"/>
        <w:ind w:left="1664"/>
        <w:textAlignment w:val="auto"/>
      </w:pPr>
      <w:r w:rsidRPr="008A6213">
        <w:t xml:space="preserve">kirjallisuudesta keskustelemista ja kirjoittamista, oman lukukokemuksen jakamista </w:t>
      </w:r>
    </w:p>
    <w:p w:rsidR="007207C3" w:rsidRPr="008A6213" w:rsidRDefault="007207C3" w:rsidP="00F653EF">
      <w:pPr>
        <w:widowControl/>
        <w:numPr>
          <w:ilvl w:val="0"/>
          <w:numId w:val="294"/>
        </w:numPr>
        <w:adjustRightInd/>
        <w:spacing w:line="240" w:lineRule="auto"/>
        <w:ind w:left="1664"/>
        <w:textAlignment w:val="auto"/>
      </w:pPr>
      <w:r w:rsidRPr="008A6213">
        <w:t>kielen käsitteet tekstien erittelyssä, tulkinnassa ja arvioinnissa</w:t>
      </w:r>
    </w:p>
    <w:p w:rsidR="007207C3" w:rsidRPr="008A6213" w:rsidRDefault="007207C3" w:rsidP="00F653EF">
      <w:pPr>
        <w:widowControl/>
        <w:numPr>
          <w:ilvl w:val="0"/>
          <w:numId w:val="294"/>
        </w:numPr>
        <w:adjustRightInd/>
        <w:spacing w:line="240" w:lineRule="auto"/>
        <w:ind w:left="1664"/>
        <w:textAlignment w:val="auto"/>
      </w:pPr>
      <w:r w:rsidRPr="008A6213">
        <w:t>tekstianalyysi, tekstin rakenne, tekstilajit, intertekstuaalisuus</w:t>
      </w:r>
    </w:p>
    <w:p w:rsidR="007207C3" w:rsidRPr="008A6213" w:rsidRDefault="007207C3" w:rsidP="00F653EF">
      <w:pPr>
        <w:widowControl/>
        <w:numPr>
          <w:ilvl w:val="0"/>
          <w:numId w:val="294"/>
        </w:numPr>
        <w:adjustRightInd/>
        <w:spacing w:line="240" w:lineRule="auto"/>
        <w:ind w:left="1664"/>
        <w:textAlignment w:val="auto"/>
      </w:pPr>
      <w:r w:rsidRPr="008A6213">
        <w:t>vapaavalintainen kaunokirjallinen teos, esimerkiksi oman kulttuuri-identiteetin rakentumisen kannalta tärkeä teos</w:t>
      </w:r>
    </w:p>
    <w:p w:rsidR="007207C3" w:rsidRPr="008A6213" w:rsidRDefault="007207C3" w:rsidP="00F653EF">
      <w:pPr>
        <w:widowControl/>
        <w:numPr>
          <w:ilvl w:val="0"/>
          <w:numId w:val="294"/>
        </w:numPr>
        <w:adjustRightInd/>
        <w:spacing w:line="240" w:lineRule="auto"/>
        <w:ind w:left="1664"/>
        <w:textAlignment w:val="auto"/>
      </w:pPr>
      <w:r w:rsidRPr="008A6213">
        <w:t>kirjailija- tai teosesittely</w:t>
      </w:r>
    </w:p>
    <w:p w:rsidR="007051AE" w:rsidRDefault="007207C3" w:rsidP="00EA26B8">
      <w:pPr>
        <w:widowControl/>
        <w:numPr>
          <w:ilvl w:val="0"/>
          <w:numId w:val="294"/>
        </w:numPr>
        <w:adjustRightInd/>
        <w:spacing w:line="240" w:lineRule="auto"/>
        <w:ind w:left="1664"/>
        <w:textAlignment w:val="auto"/>
      </w:pPr>
      <w:r w:rsidRPr="008A6213">
        <w:t>käännösharjoitu</w:t>
      </w:r>
      <w:r w:rsidR="00352BFB" w:rsidRPr="008A6213">
        <w:t>s</w:t>
      </w:r>
      <w:bookmarkStart w:id="92" w:name="_Toc428458957"/>
      <w:r w:rsidR="007051AE">
        <w:br w:type="page"/>
      </w:r>
    </w:p>
    <w:p w:rsidR="00EA26B8" w:rsidRDefault="00EA26B8" w:rsidP="007051AE">
      <w:pPr>
        <w:pStyle w:val="Otsikko3"/>
      </w:pPr>
    </w:p>
    <w:p w:rsidR="00352BFB" w:rsidRPr="008A6213" w:rsidRDefault="00352BFB" w:rsidP="007051AE">
      <w:pPr>
        <w:pStyle w:val="Otsikko3"/>
      </w:pPr>
      <w:r w:rsidRPr="008A6213">
        <w:t>5.3.7   Ruotsi toisena kielenä ja kirjallisuus -oppimäärä</w:t>
      </w:r>
      <w:bookmarkEnd w:id="92"/>
      <w:r w:rsidRPr="008A6213">
        <w:t xml:space="preserve"> </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w:t>
      </w:r>
      <w:r w:rsidR="005F5997" w:rsidRPr="008A6213">
        <w:t>aidossaan on puutteita jollakin</w:t>
      </w:r>
      <w:r w:rsidR="005D3543" w:rsidRPr="008A6213">
        <w:t xml:space="preserve"> kielitaidon osa-alueella</w:t>
      </w:r>
      <w:r w:rsidRPr="008A6213">
        <w:t>, jolloin opiskelijan kielitaito ei opettajien arvion mukaan anna edellytyksiä ruotsin kieli ja kirjallisuus -oppimäärän opiskeluun. Oppimäärän lähtökohtana on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Opetuksen tavoitteet</w:t>
      </w:r>
    </w:p>
    <w:p w:rsidR="00352BFB" w:rsidRPr="008A6213" w:rsidRDefault="00352BFB" w:rsidP="00352BFB">
      <w:pPr>
        <w:spacing w:line="240" w:lineRule="auto"/>
        <w:rPr>
          <w:b/>
        </w:rPr>
      </w:pPr>
    </w:p>
    <w:p w:rsidR="00352BFB" w:rsidRPr="008A6213" w:rsidRDefault="00352BFB" w:rsidP="00352BFB">
      <w:pPr>
        <w:spacing w:line="240" w:lineRule="auto"/>
        <w:ind w:left="1304"/>
      </w:pPr>
      <w:r w:rsidRPr="008A6213">
        <w:t>Ruotsi toisena kielenä ja kirjallisuuden opetuksen tavoitteena on, että opiskelija</w:t>
      </w:r>
    </w:p>
    <w:p w:rsidR="00352BFB" w:rsidRPr="008A6213" w:rsidRDefault="00352BFB" w:rsidP="004E3E51">
      <w:pPr>
        <w:numPr>
          <w:ilvl w:val="0"/>
          <w:numId w:val="454"/>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352BFB" w:rsidRPr="008A6213" w:rsidRDefault="00352BFB" w:rsidP="004E3E51">
      <w:pPr>
        <w:numPr>
          <w:ilvl w:val="0"/>
          <w:numId w:val="454"/>
        </w:numPr>
        <w:spacing w:line="240" w:lineRule="auto"/>
        <w:contextualSpacing/>
      </w:pPr>
      <w:r w:rsidRPr="008A6213">
        <w:t xml:space="preserve">osaa ja rohkenee ilmaista itseään vapautuneesti erilaisissa arkielämän ja opiskelun vuorovaikutustilanteissa </w:t>
      </w:r>
    </w:p>
    <w:p w:rsidR="00352BFB" w:rsidRPr="008A6213" w:rsidRDefault="00352BFB" w:rsidP="004E3E51">
      <w:pPr>
        <w:numPr>
          <w:ilvl w:val="0"/>
          <w:numId w:val="454"/>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352BFB" w:rsidRPr="008A6213" w:rsidRDefault="00352BFB" w:rsidP="004E3E51">
      <w:pPr>
        <w:numPr>
          <w:ilvl w:val="0"/>
          <w:numId w:val="454"/>
        </w:numPr>
        <w:spacing w:line="240" w:lineRule="auto"/>
        <w:contextualSpacing/>
      </w:pPr>
      <w:r w:rsidRPr="008A6213">
        <w:t>havaitsee kielen vaihtelun puhujan, tilanteen ja kontekstin mukaan ja laajentaa tietojaan puhutun ja kirjoitetun kielen eroista</w:t>
      </w:r>
    </w:p>
    <w:p w:rsidR="00352BFB" w:rsidRPr="008A6213" w:rsidRDefault="00352BFB" w:rsidP="004E3E51">
      <w:pPr>
        <w:numPr>
          <w:ilvl w:val="0"/>
          <w:numId w:val="454"/>
        </w:numPr>
        <w:spacing w:line="240" w:lineRule="auto"/>
        <w:contextualSpacing/>
      </w:pPr>
      <w:r w:rsidRPr="008A6213">
        <w:t>ymmärtää ja osaa käyttää ruotsin kielen rakenteita ja tulee entistä tietoisemmaksi ruotsin kielen erityispiirteistä omaan kieleensä tai muihin kieliin verrattuna</w:t>
      </w:r>
    </w:p>
    <w:p w:rsidR="00352BFB" w:rsidRPr="008A6213" w:rsidRDefault="00352BFB" w:rsidP="004E3E51">
      <w:pPr>
        <w:numPr>
          <w:ilvl w:val="0"/>
          <w:numId w:val="454"/>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352BFB" w:rsidRPr="008A6213" w:rsidRDefault="00352BFB" w:rsidP="004E3E51">
      <w:pPr>
        <w:numPr>
          <w:ilvl w:val="0"/>
          <w:numId w:val="454"/>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352BFB" w:rsidRPr="008A6213" w:rsidRDefault="00352BFB" w:rsidP="004E3E51">
      <w:pPr>
        <w:numPr>
          <w:ilvl w:val="0"/>
          <w:numId w:val="454"/>
        </w:numPr>
        <w:spacing w:line="240" w:lineRule="auto"/>
        <w:contextualSpacing/>
      </w:pPr>
      <w:r w:rsidRPr="008A6213">
        <w:t>osaa hyödyntää tieto- j</w:t>
      </w:r>
      <w:r w:rsidR="005F5997" w:rsidRPr="008A6213">
        <w:t>a viestintäteknologiaa kaikilla</w:t>
      </w:r>
      <w:r w:rsidRPr="008A6213">
        <w:t xml:space="preserve"> </w:t>
      </w:r>
      <w:r w:rsidR="00F90F19" w:rsidRPr="008A6213">
        <w:t xml:space="preserve">oppimäärän </w:t>
      </w:r>
      <w:r w:rsidRPr="008A6213">
        <w:t>osa-alueilla</w:t>
      </w:r>
    </w:p>
    <w:p w:rsidR="00352BFB" w:rsidRPr="008A6213" w:rsidRDefault="00352BFB" w:rsidP="004E3E51">
      <w:pPr>
        <w:numPr>
          <w:ilvl w:val="0"/>
          <w:numId w:val="454"/>
        </w:numPr>
        <w:spacing w:line="240" w:lineRule="auto"/>
        <w:contextualSpacing/>
      </w:pPr>
      <w:r w:rsidRPr="008A6213">
        <w:t xml:space="preserve">nauttii kielestä, kirjallisuudesta ja kulttuurista ja arvostaa kielellistä ja kulttuurista monimuotoisuutta </w:t>
      </w:r>
    </w:p>
    <w:p w:rsidR="00352BFB" w:rsidRPr="008A6213" w:rsidRDefault="00352BFB" w:rsidP="004E3E51">
      <w:pPr>
        <w:numPr>
          <w:ilvl w:val="0"/>
          <w:numId w:val="454"/>
        </w:numPr>
        <w:spacing w:line="240" w:lineRule="auto"/>
        <w:contextualSpacing/>
      </w:pPr>
      <w:r w:rsidRPr="008A6213">
        <w:t xml:space="preserve">osaa pohtia monikielisyyttään, ymmärtää kielen vaihtelun eri tiedon- ja tieteenaloilla ja syventää käsitystään kielen merkityksestä oppimisessa.  </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Arviointi</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rsidR="007C4C66">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itsearviointi ja vertaisarviointi tukevat opiskelijaa kehittämään osaamistaan. Kurssiarvosanaan vaikuttavat monipuoliset näytöt, esimerkiksi kirjalliset ja suulliset tuotokset sekä aktiivinen työskentely kurssin aikana. Arviointi on monipuolista, avointa, oikeudenmukaista, kannustavaa ja osallistavaa ja ohjaa opiskelijaa itsearviointiin. Itsearviointitaitojen avulla opiskelija rakentaa myönteistä ja realistista käsitystä itsestään puhujana, kirjoittajana ja tekstien tulkitsijana.</w:t>
      </w:r>
    </w:p>
    <w:p w:rsidR="00352BFB" w:rsidRPr="008A6213" w:rsidRDefault="00352BFB" w:rsidP="00352BFB">
      <w:pPr>
        <w:spacing w:line="240" w:lineRule="auto"/>
        <w:ind w:left="1304"/>
      </w:pPr>
    </w:p>
    <w:p w:rsidR="00352BFB" w:rsidRPr="008A6213" w:rsidRDefault="00352BFB" w:rsidP="00352BFB">
      <w:pPr>
        <w:spacing w:line="240" w:lineRule="auto"/>
        <w:ind w:left="1304"/>
      </w:pPr>
    </w:p>
    <w:p w:rsidR="00352BFB" w:rsidRPr="008A6213" w:rsidRDefault="00352BFB" w:rsidP="00352BFB">
      <w:pPr>
        <w:spacing w:line="240" w:lineRule="auto"/>
        <w:ind w:left="1304"/>
        <w:rPr>
          <w:b/>
        </w:rPr>
      </w:pPr>
      <w:r w:rsidRPr="008A6213">
        <w:rPr>
          <w:b/>
        </w:rPr>
        <w:t>Pakolliset kurssit</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1. Tekstit ja vuorovaikutus (SV21)</w:t>
      </w:r>
    </w:p>
    <w:p w:rsidR="00352BFB" w:rsidRPr="008A6213" w:rsidRDefault="00352BFB" w:rsidP="00352BFB">
      <w:pPr>
        <w:spacing w:line="240" w:lineRule="auto"/>
        <w:rPr>
          <w:b/>
        </w:rPr>
      </w:pPr>
    </w:p>
    <w:p w:rsidR="00352BFB" w:rsidRPr="008A6213" w:rsidRDefault="00352BFB" w:rsidP="00352BFB">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352BFB" w:rsidRPr="008A6213" w:rsidRDefault="00352BFB" w:rsidP="00352BFB">
      <w:pPr>
        <w:spacing w:line="240" w:lineRule="auto"/>
        <w:ind w:left="1304"/>
        <w:contextualSpacing/>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5"/>
        </w:numPr>
        <w:spacing w:line="240" w:lineRule="auto"/>
        <w:ind w:left="1664"/>
        <w:contextualSpacing/>
      </w:pPr>
      <w:r w:rsidRPr="008A6213">
        <w:t xml:space="preserve">harjaantuu erittelevään luku- ja kirjoitustaitoon </w:t>
      </w:r>
    </w:p>
    <w:p w:rsidR="00352BFB" w:rsidRPr="008A6213" w:rsidRDefault="00352BFB" w:rsidP="004E3E51">
      <w:pPr>
        <w:numPr>
          <w:ilvl w:val="0"/>
          <w:numId w:val="455"/>
        </w:numPr>
        <w:spacing w:line="240" w:lineRule="auto"/>
        <w:ind w:left="1664"/>
        <w:contextualSpacing/>
      </w:pPr>
      <w:r w:rsidRPr="008A6213">
        <w:t>kehittää taitoaan tulkita, tuottaa ja arvioida erilaisia tekstejä ja niiden tekstuaalisia ulottuvuuksia</w:t>
      </w:r>
    </w:p>
    <w:p w:rsidR="00352BFB" w:rsidRPr="008A6213" w:rsidRDefault="00352BFB" w:rsidP="004E3E51">
      <w:pPr>
        <w:numPr>
          <w:ilvl w:val="0"/>
          <w:numId w:val="455"/>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352BFB" w:rsidRPr="008A6213" w:rsidRDefault="00352BFB" w:rsidP="004E3E51">
      <w:pPr>
        <w:numPr>
          <w:ilvl w:val="0"/>
          <w:numId w:val="455"/>
        </w:numPr>
        <w:spacing w:line="240" w:lineRule="auto"/>
        <w:ind w:left="1664"/>
        <w:contextualSpacing/>
      </w:pPr>
      <w:r w:rsidRPr="008A6213">
        <w:t>oppii ymmärtämään sanojen muodostumiskeinoja</w:t>
      </w:r>
    </w:p>
    <w:p w:rsidR="00352BFB" w:rsidRPr="008A6213" w:rsidRDefault="00352BFB" w:rsidP="004E3E51">
      <w:pPr>
        <w:numPr>
          <w:ilvl w:val="0"/>
          <w:numId w:val="455"/>
        </w:numPr>
        <w:spacing w:line="240" w:lineRule="auto"/>
        <w:ind w:left="1664"/>
        <w:contextualSpacing/>
      </w:pPr>
      <w:r w:rsidRPr="008A6213">
        <w:t>vahvistaa ruotsin kielen perusrakenteiden hallintaa ja oppii hahmottamaan ja erittelemään tekstejä rakenteellisina kokonaisuuksina</w:t>
      </w:r>
    </w:p>
    <w:p w:rsidR="00352BFB" w:rsidRPr="008A6213" w:rsidRDefault="00352BFB" w:rsidP="004E3E51">
      <w:pPr>
        <w:numPr>
          <w:ilvl w:val="0"/>
          <w:numId w:val="455"/>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352BFB" w:rsidRPr="008A6213" w:rsidRDefault="00352BFB" w:rsidP="004E3E51">
      <w:pPr>
        <w:numPr>
          <w:ilvl w:val="0"/>
          <w:numId w:val="455"/>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352BFB" w:rsidRPr="008A6213" w:rsidRDefault="00352BFB" w:rsidP="00352BFB">
      <w:pPr>
        <w:spacing w:line="240" w:lineRule="auto"/>
        <w:ind w:left="202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6"/>
        </w:numPr>
        <w:spacing w:line="240" w:lineRule="auto"/>
        <w:ind w:left="1664"/>
        <w:contextualSpacing/>
      </w:pPr>
      <w:r w:rsidRPr="008A6213">
        <w:t>lukion opiskelukulttuuri ja opiskelutekniikka sekä omien taitojen arviointi puhujana, kuuntelijana, kirjoittajana ja lukijana</w:t>
      </w:r>
    </w:p>
    <w:p w:rsidR="00352BFB" w:rsidRPr="008A6213" w:rsidRDefault="00352BFB" w:rsidP="004E3E51">
      <w:pPr>
        <w:numPr>
          <w:ilvl w:val="0"/>
          <w:numId w:val="457"/>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352BFB" w:rsidRPr="008A6213" w:rsidRDefault="00352BFB" w:rsidP="004E3E51">
      <w:pPr>
        <w:numPr>
          <w:ilvl w:val="0"/>
          <w:numId w:val="457"/>
        </w:numPr>
        <w:spacing w:line="240" w:lineRule="auto"/>
        <w:ind w:left="1664"/>
        <w:contextualSpacing/>
      </w:pPr>
      <w:r w:rsidRPr="008A6213">
        <w:t>tekstikokonaisuudet, kirjoitusprosessi ja lukustrategiat</w:t>
      </w:r>
    </w:p>
    <w:p w:rsidR="00352BFB" w:rsidRPr="008A6213" w:rsidRDefault="00352BFB" w:rsidP="004E3E51">
      <w:pPr>
        <w:numPr>
          <w:ilvl w:val="0"/>
          <w:numId w:val="457"/>
        </w:numPr>
        <w:spacing w:line="240" w:lineRule="auto"/>
        <w:ind w:left="1664"/>
        <w:contextualSpacing/>
      </w:pPr>
      <w:r w:rsidRPr="008A6213">
        <w:t>erilaiset vuorovaikutustilanteet ja niissä tarvittava sanasto</w:t>
      </w:r>
    </w:p>
    <w:p w:rsidR="00352BFB" w:rsidRPr="008A6213" w:rsidRDefault="00352BFB" w:rsidP="004E3E51">
      <w:pPr>
        <w:numPr>
          <w:ilvl w:val="0"/>
          <w:numId w:val="457"/>
        </w:numPr>
        <w:spacing w:line="240" w:lineRule="auto"/>
        <w:ind w:left="1664"/>
        <w:contextualSpacing/>
      </w:pPr>
      <w:r w:rsidRPr="008A6213">
        <w:t>yleiskieli ja kielen vaihtelu, kuten murteet ja slangi</w:t>
      </w:r>
    </w:p>
    <w:p w:rsidR="00352BFB" w:rsidRPr="008A6213" w:rsidRDefault="00352BFB" w:rsidP="004E3E51">
      <w:pPr>
        <w:numPr>
          <w:ilvl w:val="0"/>
          <w:numId w:val="457"/>
        </w:numPr>
        <w:spacing w:line="240" w:lineRule="auto"/>
        <w:ind w:left="1664"/>
        <w:contextualSpacing/>
      </w:pPr>
      <w:r w:rsidRPr="008A6213">
        <w:t>tiedonhankinta, verkkolukeminen, lähdekritiikki, lähdeviittaukset</w:t>
      </w:r>
    </w:p>
    <w:p w:rsidR="00352BFB" w:rsidRPr="008A6213" w:rsidRDefault="00352BFB" w:rsidP="004E3E51">
      <w:pPr>
        <w:numPr>
          <w:ilvl w:val="0"/>
          <w:numId w:val="457"/>
        </w:numPr>
        <w:spacing w:line="240" w:lineRule="auto"/>
        <w:ind w:left="1664"/>
        <w:contextualSpacing/>
      </w:pPr>
      <w:r w:rsidRPr="008A6213">
        <w:t xml:space="preserve">ruotsin kielen keskeisten rakenteiden kertaus </w:t>
      </w:r>
    </w:p>
    <w:p w:rsidR="00352BFB" w:rsidRPr="008A6213" w:rsidRDefault="00352BFB" w:rsidP="004E3E51">
      <w:pPr>
        <w:numPr>
          <w:ilvl w:val="0"/>
          <w:numId w:val="457"/>
        </w:numPr>
        <w:spacing w:line="240" w:lineRule="auto"/>
        <w:ind w:left="1664"/>
        <w:contextualSpacing/>
      </w:pPr>
      <w:r w:rsidRPr="008A6213">
        <w:t>lauserakenteet, lauseenjäsennys, sanaluokat, aikamuodot</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b/>
        </w:rPr>
      </w:pPr>
      <w:r w:rsidRPr="008A6213">
        <w:rPr>
          <w:b/>
        </w:rPr>
        <w:t>2. Kieli, kulttuuri ja identiteetti (SV22)</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8"/>
        </w:numPr>
        <w:spacing w:line="240" w:lineRule="auto"/>
        <w:ind w:left="1664"/>
        <w:contextualSpacing/>
      </w:pPr>
      <w:r w:rsidRPr="008A6213">
        <w:t xml:space="preserve">vahvistaa kielitaitoaan ja lisää kielitietoisuuttaan </w:t>
      </w:r>
    </w:p>
    <w:p w:rsidR="00352BFB" w:rsidRPr="008A6213" w:rsidRDefault="00352BFB" w:rsidP="004E3E51">
      <w:pPr>
        <w:numPr>
          <w:ilvl w:val="0"/>
          <w:numId w:val="458"/>
        </w:numPr>
        <w:spacing w:line="240" w:lineRule="auto"/>
        <w:ind w:left="1664"/>
        <w:contextualSpacing/>
      </w:pPr>
      <w:r w:rsidRPr="008A6213">
        <w:t>ymmärtää ruotsin kielen kieliopilliset rakenteet ja osaa soveltaa niitä</w:t>
      </w:r>
    </w:p>
    <w:p w:rsidR="00352BFB" w:rsidRPr="008A6213" w:rsidRDefault="00352BFB" w:rsidP="004E3E51">
      <w:pPr>
        <w:numPr>
          <w:ilvl w:val="0"/>
          <w:numId w:val="458"/>
        </w:numPr>
        <w:spacing w:line="240" w:lineRule="auto"/>
        <w:ind w:left="1664"/>
        <w:contextualSpacing/>
      </w:pPr>
      <w:r w:rsidRPr="008A6213">
        <w:t>ymmärtää äidinkielen ja yleisesti kielen merkityksen ajattelun, vuorovaikutuksen ja identiteetin rakentamisen välineenä</w:t>
      </w:r>
    </w:p>
    <w:p w:rsidR="00352BFB" w:rsidRPr="008A6213" w:rsidRDefault="00352BFB" w:rsidP="004E3E51">
      <w:pPr>
        <w:numPr>
          <w:ilvl w:val="0"/>
          <w:numId w:val="458"/>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352BFB" w:rsidRPr="008A6213" w:rsidRDefault="00352BFB" w:rsidP="004E3E51">
      <w:pPr>
        <w:numPr>
          <w:ilvl w:val="0"/>
          <w:numId w:val="458"/>
        </w:numPr>
        <w:spacing w:line="240" w:lineRule="auto"/>
        <w:ind w:left="1664"/>
        <w:contextualSpacing/>
      </w:pPr>
      <w:r w:rsidRPr="008A6213">
        <w:t>syventää käsitystään suomalaisesta kulttuurista</w:t>
      </w:r>
    </w:p>
    <w:p w:rsidR="00352BFB" w:rsidRPr="008A6213" w:rsidRDefault="00352BFB" w:rsidP="004E3E51">
      <w:pPr>
        <w:numPr>
          <w:ilvl w:val="0"/>
          <w:numId w:val="458"/>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352BFB" w:rsidRPr="008A6213" w:rsidRDefault="00352BFB" w:rsidP="00352BFB">
      <w:pPr>
        <w:spacing w:line="240" w:lineRule="auto"/>
        <w:ind w:left="166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9"/>
        </w:numPr>
        <w:spacing w:line="240" w:lineRule="auto"/>
        <w:ind w:left="1664"/>
        <w:contextualSpacing/>
        <w:rPr>
          <w:b/>
        </w:rPr>
      </w:pPr>
      <w:r w:rsidRPr="008A6213">
        <w:t>kielen, vuorovaikutuksen, kirjallisuuden, kulttuurin ja median merkitys</w:t>
      </w:r>
    </w:p>
    <w:p w:rsidR="00352BFB" w:rsidRPr="008A6213" w:rsidRDefault="00352BFB" w:rsidP="004E3E51">
      <w:pPr>
        <w:numPr>
          <w:ilvl w:val="0"/>
          <w:numId w:val="459"/>
        </w:numPr>
        <w:spacing w:line="240" w:lineRule="auto"/>
        <w:ind w:left="1664"/>
        <w:contextualSpacing/>
        <w:rPr>
          <w:b/>
        </w:rPr>
      </w:pPr>
      <w:r w:rsidRPr="008A6213">
        <w:t>eri tekstilajien käyttäminen</w:t>
      </w:r>
    </w:p>
    <w:p w:rsidR="00352BFB" w:rsidRPr="008A6213" w:rsidRDefault="00352BFB" w:rsidP="004E3E51">
      <w:pPr>
        <w:numPr>
          <w:ilvl w:val="0"/>
          <w:numId w:val="460"/>
        </w:numPr>
        <w:spacing w:line="240" w:lineRule="auto"/>
        <w:ind w:left="1664"/>
        <w:contextualSpacing/>
      </w:pPr>
      <w:r w:rsidRPr="008A6213">
        <w:t xml:space="preserve">teksti-, lause- ja sanatason rakenteiden ja niiden tehtävien eritteleminen teksteissä </w:t>
      </w:r>
    </w:p>
    <w:p w:rsidR="00352BFB" w:rsidRPr="008A6213" w:rsidRDefault="00352BFB" w:rsidP="004E3E51">
      <w:pPr>
        <w:numPr>
          <w:ilvl w:val="0"/>
          <w:numId w:val="46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352BFB" w:rsidRPr="008A6213" w:rsidRDefault="00352BFB" w:rsidP="004E3E51">
      <w:pPr>
        <w:numPr>
          <w:ilvl w:val="0"/>
          <w:numId w:val="460"/>
        </w:numPr>
        <w:spacing w:line="240" w:lineRule="auto"/>
        <w:ind w:left="1664"/>
        <w:contextualSpacing/>
      </w:pPr>
      <w:r w:rsidRPr="008A6213">
        <w:t>ruotsin kielen ominaispiirteet, kielen vaihtelu ja kielen kuvallisuus</w:t>
      </w:r>
    </w:p>
    <w:p w:rsidR="00352BFB" w:rsidRPr="008A6213" w:rsidRDefault="00352BFB" w:rsidP="004E3E51">
      <w:pPr>
        <w:numPr>
          <w:ilvl w:val="0"/>
          <w:numId w:val="460"/>
        </w:numPr>
        <w:spacing w:line="240" w:lineRule="auto"/>
        <w:ind w:left="1664"/>
        <w:contextualSpacing/>
      </w:pPr>
      <w:r w:rsidRPr="008A6213">
        <w:t>kielen rakenteiden kertausta ja kielenhuoltoa</w:t>
      </w:r>
    </w:p>
    <w:p w:rsidR="00352BFB" w:rsidRPr="008A6213" w:rsidRDefault="00352BFB" w:rsidP="004E3E51">
      <w:pPr>
        <w:numPr>
          <w:ilvl w:val="0"/>
          <w:numId w:val="46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352BFB" w:rsidRPr="008A6213" w:rsidRDefault="00352BFB" w:rsidP="004E3E51">
      <w:pPr>
        <w:numPr>
          <w:ilvl w:val="0"/>
          <w:numId w:val="460"/>
        </w:numPr>
        <w:spacing w:line="240" w:lineRule="auto"/>
        <w:ind w:left="1664"/>
        <w:contextualSpacing/>
      </w:pPr>
      <w:r w:rsidRPr="008A6213">
        <w:t>kuullun ymmärtämisen ja oman puheviestinnän harjoittelu</w:t>
      </w:r>
    </w:p>
    <w:p w:rsidR="00352BFB" w:rsidRPr="008A6213" w:rsidRDefault="00352BFB" w:rsidP="004E3E51">
      <w:pPr>
        <w:numPr>
          <w:ilvl w:val="0"/>
          <w:numId w:val="460"/>
        </w:numPr>
        <w:spacing w:line="240" w:lineRule="auto"/>
        <w:ind w:left="1664"/>
        <w:contextualSpacing/>
        <w:rPr>
          <w:b/>
        </w:rPr>
      </w:pPr>
      <w:r w:rsidRPr="008A6213">
        <w:t>informatiivisen puheenvuoron rakentaminen ja esittäminen keskustelussa tai väittelyssä, palautteen antamisen ja vastaanottamisen harjoittelu</w:t>
      </w:r>
    </w:p>
    <w:p w:rsidR="00352BFB" w:rsidRDefault="00352BFB" w:rsidP="00352BFB">
      <w:pPr>
        <w:spacing w:line="240" w:lineRule="auto"/>
        <w:ind w:left="720"/>
        <w:contextualSpacing/>
        <w:rPr>
          <w:b/>
        </w:rPr>
      </w:pPr>
    </w:p>
    <w:p w:rsidR="001E32C2" w:rsidRDefault="001E32C2" w:rsidP="00352BFB">
      <w:pPr>
        <w:spacing w:line="240" w:lineRule="auto"/>
        <w:ind w:left="720"/>
        <w:contextualSpacing/>
        <w:rPr>
          <w:b/>
        </w:rPr>
      </w:pPr>
    </w:p>
    <w:p w:rsidR="001E32C2" w:rsidRPr="008A6213" w:rsidRDefault="001E32C2" w:rsidP="00352BFB">
      <w:pPr>
        <w:spacing w:line="240" w:lineRule="auto"/>
        <w:ind w:left="720"/>
        <w:contextualSpacing/>
        <w:rPr>
          <w:b/>
        </w:rPr>
      </w:pPr>
    </w:p>
    <w:p w:rsidR="00352BFB" w:rsidRPr="008A6213" w:rsidRDefault="00352BFB" w:rsidP="00352BFB">
      <w:pPr>
        <w:spacing w:line="240" w:lineRule="auto"/>
        <w:ind w:left="1304"/>
        <w:rPr>
          <w:b/>
        </w:rPr>
      </w:pPr>
      <w:r w:rsidRPr="008A6213">
        <w:rPr>
          <w:b/>
        </w:rPr>
        <w:t>3. Kirjallisuuden keinoja ja tulkintaa (SV23)</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1E32C2" w:rsidRPr="008A6213" w:rsidRDefault="001E32C2"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1"/>
        </w:numPr>
        <w:spacing w:line="240" w:lineRule="auto"/>
        <w:ind w:left="1664"/>
        <w:contextualSpacing/>
      </w:pPr>
      <w:r w:rsidRPr="008A6213">
        <w:t>syventää taitoaan eritellä ja tulkita digitaalisia tekstejä, kuten kuvia ja liikkuvaa kuvaa</w:t>
      </w:r>
    </w:p>
    <w:p w:rsidR="00352BFB" w:rsidRPr="008A6213" w:rsidRDefault="00352BFB" w:rsidP="004E3E51">
      <w:pPr>
        <w:numPr>
          <w:ilvl w:val="0"/>
          <w:numId w:val="461"/>
        </w:numPr>
        <w:spacing w:line="240" w:lineRule="auto"/>
        <w:ind w:left="1664"/>
        <w:contextualSpacing/>
      </w:pPr>
      <w:r w:rsidRPr="008A6213">
        <w:t xml:space="preserve">oppii vertailemaan eri kulttuurien </w:t>
      </w:r>
      <w:r w:rsidR="005D3543" w:rsidRPr="008A6213">
        <w:t>tekstejä</w:t>
      </w:r>
    </w:p>
    <w:p w:rsidR="00352BFB" w:rsidRPr="008A6213" w:rsidRDefault="00352BFB" w:rsidP="004E3E51">
      <w:pPr>
        <w:numPr>
          <w:ilvl w:val="0"/>
          <w:numId w:val="461"/>
        </w:numPr>
        <w:spacing w:line="240" w:lineRule="auto"/>
        <w:ind w:left="1664"/>
        <w:contextualSpacing/>
      </w:pPr>
      <w:r w:rsidRPr="008A6213">
        <w:t>harjaantuu lukemaan ja tulkitsemaan fiktiivisiä tekstejä</w:t>
      </w:r>
    </w:p>
    <w:p w:rsidR="00352BFB" w:rsidRPr="008A6213" w:rsidRDefault="00352BFB" w:rsidP="004E3E51">
      <w:pPr>
        <w:numPr>
          <w:ilvl w:val="0"/>
          <w:numId w:val="461"/>
        </w:numPr>
        <w:spacing w:line="240" w:lineRule="auto"/>
        <w:ind w:left="1664"/>
        <w:contextualSpacing/>
      </w:pPr>
      <w:r w:rsidRPr="008A6213">
        <w:t>oppii ymmärtämään kielen poeettista käyttöä, esimerkiksi kuvallisuutta ja monitulkintaisuutta</w:t>
      </w:r>
    </w:p>
    <w:p w:rsidR="00352BFB" w:rsidRPr="008A6213" w:rsidRDefault="00352BFB" w:rsidP="004E3E51">
      <w:pPr>
        <w:numPr>
          <w:ilvl w:val="0"/>
          <w:numId w:val="461"/>
        </w:numPr>
        <w:spacing w:line="240" w:lineRule="auto"/>
        <w:ind w:left="1664"/>
        <w:contextualSpacing/>
      </w:pPr>
      <w:r w:rsidRPr="008A6213">
        <w:t>oppii perustelemaan tulkintaansa teksteistä sekä suullisesti että kirjallisesti</w:t>
      </w:r>
    </w:p>
    <w:p w:rsidR="00352BFB" w:rsidRPr="008A6213" w:rsidRDefault="00352BFB" w:rsidP="004E3E51">
      <w:pPr>
        <w:numPr>
          <w:ilvl w:val="0"/>
          <w:numId w:val="461"/>
        </w:numPr>
        <w:spacing w:line="240" w:lineRule="auto"/>
        <w:ind w:left="1664"/>
        <w:contextualSpacing/>
      </w:pPr>
      <w:r w:rsidRPr="008A6213">
        <w:t xml:space="preserve">syventää ryhmäviestintätietojaan ja -taitojaan.  </w:t>
      </w:r>
    </w:p>
    <w:p w:rsidR="001E32C2" w:rsidRPr="008A6213" w:rsidRDefault="001E32C2" w:rsidP="00352BFB">
      <w:pPr>
        <w:spacing w:line="240" w:lineRule="auto"/>
        <w:ind w:left="1664"/>
        <w:contextualSpacing/>
      </w:pPr>
    </w:p>
    <w:p w:rsidR="00352BFB" w:rsidRPr="008A6213" w:rsidRDefault="00352BFB" w:rsidP="00130124">
      <w:pPr>
        <w:spacing w:line="240" w:lineRule="auto"/>
        <w:ind w:left="1304"/>
        <w:rPr>
          <w:i/>
        </w:rPr>
      </w:pPr>
      <w:r w:rsidRPr="008A6213">
        <w:rPr>
          <w:i/>
        </w:rPr>
        <w:t>Keskeiset sisällöt</w:t>
      </w:r>
    </w:p>
    <w:p w:rsidR="00352BFB" w:rsidRPr="008A6213" w:rsidRDefault="00352BFB" w:rsidP="004E3E51">
      <w:pPr>
        <w:numPr>
          <w:ilvl w:val="0"/>
          <w:numId w:val="462"/>
        </w:numPr>
        <w:spacing w:line="240" w:lineRule="auto"/>
        <w:ind w:left="1664"/>
        <w:contextualSpacing/>
        <w:rPr>
          <w:b/>
        </w:rPr>
      </w:pPr>
      <w:r w:rsidRPr="008A6213">
        <w:t>yleiskuva suomalaisesta kirjallisuudesta ja kulttuurista</w:t>
      </w:r>
    </w:p>
    <w:p w:rsidR="00352BFB" w:rsidRPr="008A6213" w:rsidRDefault="00352BFB" w:rsidP="004E3E51">
      <w:pPr>
        <w:numPr>
          <w:ilvl w:val="0"/>
          <w:numId w:val="462"/>
        </w:numPr>
        <w:spacing w:line="240" w:lineRule="auto"/>
        <w:ind w:left="1664"/>
        <w:contextualSpacing/>
        <w:rPr>
          <w:b/>
        </w:rPr>
      </w:pPr>
      <w:r w:rsidRPr="008A6213">
        <w:t>kirjallisuuden lajit ja niiden ominaispiirteet</w:t>
      </w:r>
    </w:p>
    <w:p w:rsidR="00352BFB" w:rsidRPr="008A6213" w:rsidRDefault="00352BFB" w:rsidP="004E3E51">
      <w:pPr>
        <w:numPr>
          <w:ilvl w:val="0"/>
          <w:numId w:val="462"/>
        </w:numPr>
        <w:spacing w:line="240" w:lineRule="auto"/>
        <w:ind w:left="1664"/>
        <w:contextualSpacing/>
        <w:rPr>
          <w:b/>
        </w:rPr>
      </w:pPr>
      <w:r w:rsidRPr="008A6213">
        <w:t xml:space="preserve">kielen kuvallisuus ja tekstuaaliset keinot kirjallisuudessa </w:t>
      </w:r>
    </w:p>
    <w:p w:rsidR="00352BFB" w:rsidRPr="008A6213" w:rsidRDefault="00352BFB" w:rsidP="004E3E51">
      <w:pPr>
        <w:numPr>
          <w:ilvl w:val="0"/>
          <w:numId w:val="463"/>
        </w:numPr>
        <w:spacing w:line="240" w:lineRule="auto"/>
        <w:ind w:left="1664"/>
        <w:contextualSpacing/>
      </w:pPr>
      <w:r w:rsidRPr="008A6213">
        <w:t xml:space="preserve">proosan, draaman ja lyriikan erittely ja tulkinta suullisesti ja kirjallisesti, myös verkossa </w:t>
      </w:r>
    </w:p>
    <w:p w:rsidR="00352BFB" w:rsidRPr="008A6213" w:rsidRDefault="00352BFB" w:rsidP="004E3E51">
      <w:pPr>
        <w:numPr>
          <w:ilvl w:val="0"/>
          <w:numId w:val="463"/>
        </w:numPr>
        <w:spacing w:line="240" w:lineRule="auto"/>
        <w:ind w:left="1664"/>
        <w:contextualSpacing/>
      </w:pPr>
      <w:r w:rsidRPr="008A6213">
        <w:t>suomalaisen kirjallisuuden keskeinen teos</w:t>
      </w:r>
    </w:p>
    <w:p w:rsidR="00352BFB" w:rsidRPr="008A6213" w:rsidRDefault="00352BFB" w:rsidP="004E3E51">
      <w:pPr>
        <w:numPr>
          <w:ilvl w:val="0"/>
          <w:numId w:val="463"/>
        </w:numPr>
        <w:spacing w:line="240" w:lineRule="auto"/>
        <w:ind w:left="1664"/>
        <w:contextualSpacing/>
      </w:pPr>
      <w:r w:rsidRPr="008A6213">
        <w:t xml:space="preserve">tavoitteellinen kirjallisuuskeskustelu sekä keskustelun erittely ja tulkinta ryhmädynamiikan näkökulmasta </w:t>
      </w:r>
    </w:p>
    <w:p w:rsidR="00352BFB" w:rsidRPr="008A6213" w:rsidRDefault="00352BFB" w:rsidP="004E3E51">
      <w:pPr>
        <w:numPr>
          <w:ilvl w:val="0"/>
          <w:numId w:val="463"/>
        </w:numPr>
        <w:spacing w:line="240" w:lineRule="auto"/>
        <w:ind w:left="1664"/>
        <w:contextualSpacing/>
      </w:pPr>
      <w:r w:rsidRPr="008A6213">
        <w:t>viestien tuottaminen ja tulkitseminen</w:t>
      </w:r>
    </w:p>
    <w:p w:rsidR="00352BFB" w:rsidRPr="008A6213" w:rsidRDefault="00352BFB" w:rsidP="004E3E51">
      <w:pPr>
        <w:numPr>
          <w:ilvl w:val="0"/>
          <w:numId w:val="463"/>
        </w:numPr>
        <w:spacing w:line="240" w:lineRule="auto"/>
        <w:ind w:left="1664"/>
        <w:contextualSpacing/>
      </w:pPr>
      <w:r w:rsidRPr="008A6213">
        <w:t>kielenhuolto, esimerkiksi kieliopillinen suku, kongruenssi, sanajärjestys ja prepositiot</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4. Teksti ja vaikuttaminen (SV24)</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4"/>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352BFB" w:rsidRPr="008A6213" w:rsidRDefault="00352BFB" w:rsidP="004E3E51">
      <w:pPr>
        <w:numPr>
          <w:ilvl w:val="0"/>
          <w:numId w:val="464"/>
        </w:numPr>
        <w:spacing w:line="240" w:lineRule="auto"/>
        <w:ind w:left="1664"/>
        <w:contextualSpacing/>
      </w:pPr>
      <w:r w:rsidRPr="008A6213">
        <w:t>oppii tunnistamaan, miten kielellä vaikutetaan</w:t>
      </w:r>
    </w:p>
    <w:p w:rsidR="00352BFB" w:rsidRPr="008A6213" w:rsidRDefault="00352BFB" w:rsidP="004E3E51">
      <w:pPr>
        <w:numPr>
          <w:ilvl w:val="0"/>
          <w:numId w:val="464"/>
        </w:numPr>
        <w:spacing w:line="240" w:lineRule="auto"/>
        <w:ind w:left="1664"/>
        <w:contextualSpacing/>
      </w:pPr>
      <w:r w:rsidRPr="008A6213">
        <w:t>osaa tarkastella kaunokirjallisuuden merkitystä mielipiteiden ja maailmankuvan muokkaajana</w:t>
      </w:r>
    </w:p>
    <w:p w:rsidR="00352BFB" w:rsidRPr="008A6213" w:rsidRDefault="00352BFB" w:rsidP="004E3E51">
      <w:pPr>
        <w:numPr>
          <w:ilvl w:val="0"/>
          <w:numId w:val="464"/>
        </w:numPr>
        <w:spacing w:line="240" w:lineRule="auto"/>
        <w:ind w:left="1664"/>
        <w:contextualSpacing/>
      </w:pPr>
      <w:r w:rsidRPr="008A6213">
        <w:t>osaa muodostaa ja ilmaista mielipiteitään perustellen</w:t>
      </w:r>
    </w:p>
    <w:p w:rsidR="00352BFB" w:rsidRPr="008A6213" w:rsidRDefault="00352BFB" w:rsidP="004E3E51">
      <w:pPr>
        <w:numPr>
          <w:ilvl w:val="0"/>
          <w:numId w:val="464"/>
        </w:numPr>
        <w:spacing w:line="240" w:lineRule="auto"/>
        <w:ind w:left="1664"/>
        <w:contextualSpacing/>
      </w:pPr>
      <w:r w:rsidRPr="008A6213">
        <w:t xml:space="preserve">syventää yleiskielen hallintaa, erityisesti kieliopillinen suku ja artikkelit. </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5"/>
        </w:numPr>
        <w:spacing w:line="240" w:lineRule="auto"/>
        <w:ind w:left="1664"/>
        <w:contextualSpacing/>
      </w:pPr>
      <w:r w:rsidRPr="008A6213">
        <w:t>kantaa ottavat tekstit, argumentaatio ja retoriikka</w:t>
      </w:r>
    </w:p>
    <w:p w:rsidR="00352BFB" w:rsidRPr="008A6213" w:rsidRDefault="00352BFB" w:rsidP="004E3E51">
      <w:pPr>
        <w:numPr>
          <w:ilvl w:val="0"/>
          <w:numId w:val="465"/>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352BFB" w:rsidRPr="008A6213" w:rsidRDefault="00352BFB" w:rsidP="004E3E51">
      <w:pPr>
        <w:numPr>
          <w:ilvl w:val="0"/>
          <w:numId w:val="465"/>
        </w:numPr>
        <w:spacing w:line="240" w:lineRule="auto"/>
        <w:ind w:left="1664"/>
        <w:contextualSpacing/>
      </w:pPr>
      <w:r w:rsidRPr="008A6213">
        <w:t>vaikuttamisen kielelliset ja visuaaliset keinot</w:t>
      </w:r>
    </w:p>
    <w:p w:rsidR="00352BFB" w:rsidRPr="008A6213" w:rsidRDefault="00352BFB" w:rsidP="004E3E51">
      <w:pPr>
        <w:numPr>
          <w:ilvl w:val="0"/>
          <w:numId w:val="465"/>
        </w:numPr>
        <w:spacing w:line="240" w:lineRule="auto"/>
        <w:ind w:left="1664"/>
        <w:contextualSpacing/>
      </w:pPr>
      <w:r w:rsidRPr="008A6213">
        <w:t>argumentointitekniikka ja retoriset keinot, huumori</w:t>
      </w:r>
    </w:p>
    <w:p w:rsidR="00352BFB" w:rsidRPr="008A6213" w:rsidRDefault="00352BFB" w:rsidP="004E3E51">
      <w:pPr>
        <w:numPr>
          <w:ilvl w:val="0"/>
          <w:numId w:val="465"/>
        </w:numPr>
        <w:spacing w:line="240" w:lineRule="auto"/>
        <w:ind w:left="1664"/>
        <w:contextualSpacing/>
      </w:pPr>
      <w:r w:rsidRPr="008A6213">
        <w:t>vaikuttaminen arjen vuorovaikutustilanteissa</w:t>
      </w:r>
    </w:p>
    <w:p w:rsidR="00352BFB" w:rsidRPr="008A6213" w:rsidRDefault="00352BFB" w:rsidP="004E3E51">
      <w:pPr>
        <w:numPr>
          <w:ilvl w:val="0"/>
          <w:numId w:val="465"/>
        </w:numPr>
        <w:spacing w:line="240" w:lineRule="auto"/>
        <w:ind w:left="1664"/>
        <w:contextualSpacing/>
      </w:pPr>
      <w:r w:rsidRPr="008A6213">
        <w:t>kaunokirjallisuus ja media (myös sosiaalinen media) vaikuttajana</w:t>
      </w:r>
    </w:p>
    <w:p w:rsidR="00352BFB" w:rsidRPr="008A6213" w:rsidRDefault="00352BFB" w:rsidP="004E3E51">
      <w:pPr>
        <w:numPr>
          <w:ilvl w:val="0"/>
          <w:numId w:val="465"/>
        </w:numPr>
        <w:spacing w:line="240" w:lineRule="auto"/>
        <w:ind w:left="1664"/>
        <w:contextualSpacing/>
      </w:pPr>
      <w:r w:rsidRPr="008A6213">
        <w:t>näkemysten perustelemisen harjoittelu sekä suullisesti että kirjallisesti</w:t>
      </w:r>
    </w:p>
    <w:p w:rsidR="00352BFB" w:rsidRPr="008A6213" w:rsidRDefault="00352BFB" w:rsidP="004E3E51">
      <w:pPr>
        <w:numPr>
          <w:ilvl w:val="0"/>
          <w:numId w:val="465"/>
        </w:numPr>
        <w:spacing w:line="240" w:lineRule="auto"/>
        <w:ind w:left="1664"/>
        <w:contextualSpacing/>
      </w:pPr>
      <w:r w:rsidRPr="008A6213">
        <w:t>ryhmäviestintä ja muut vuorovaikutusharjoitukset</w:t>
      </w:r>
    </w:p>
    <w:p w:rsidR="00352BFB" w:rsidRPr="008A6213" w:rsidRDefault="00352BFB" w:rsidP="004E3E51">
      <w:pPr>
        <w:numPr>
          <w:ilvl w:val="0"/>
          <w:numId w:val="465"/>
        </w:numPr>
        <w:spacing w:line="240" w:lineRule="auto"/>
        <w:ind w:left="1664"/>
        <w:contextualSpacing/>
      </w:pPr>
      <w:r w:rsidRPr="008A6213">
        <w:t>sananvapaus, sensuuri, tekijänoikeudet</w:t>
      </w:r>
    </w:p>
    <w:p w:rsidR="00352BFB" w:rsidRPr="008A6213" w:rsidRDefault="00352BFB" w:rsidP="004E3E51">
      <w:pPr>
        <w:numPr>
          <w:ilvl w:val="0"/>
          <w:numId w:val="465"/>
        </w:numPr>
        <w:spacing w:line="240" w:lineRule="auto"/>
        <w:ind w:left="1664"/>
        <w:contextualSpacing/>
      </w:pPr>
      <w:r w:rsidRPr="008A6213">
        <w:t>monimutk</w:t>
      </w:r>
      <w:r w:rsidR="005F5997" w:rsidRPr="008A6213">
        <w:t>aiset lause- ja virkerakenteet</w:t>
      </w:r>
      <w:r w:rsidRPr="008A6213">
        <w:t>, erilaiset sivulauseet</w:t>
      </w:r>
    </w:p>
    <w:p w:rsidR="00352BFB" w:rsidRPr="008A6213" w:rsidRDefault="00352BFB" w:rsidP="00352BFB">
      <w:pPr>
        <w:spacing w:line="240" w:lineRule="auto"/>
        <w:rPr>
          <w:b/>
        </w:rPr>
      </w:pP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5. Teksti ja konteksti (SV25)</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Kurssilla tarkastellaan tekstejä ja niiden konteksteja. Opiskelija harjaantuu erittelemään, tulkitsemaan ja tuottamaan erilajisia ja -tyylisiä tekstej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6"/>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352BFB" w:rsidRPr="008A6213" w:rsidRDefault="00352BFB" w:rsidP="004E3E51">
      <w:pPr>
        <w:numPr>
          <w:ilvl w:val="0"/>
          <w:numId w:val="466"/>
        </w:numPr>
        <w:spacing w:line="240" w:lineRule="auto"/>
        <w:ind w:left="1664"/>
        <w:contextualSpacing/>
      </w:pPr>
      <w:r w:rsidRPr="008A6213">
        <w:t>oppii erittelemään tekstien tyylipiirteitä</w:t>
      </w:r>
    </w:p>
    <w:p w:rsidR="00352BFB" w:rsidRPr="008A6213" w:rsidRDefault="00352BFB" w:rsidP="004E3E51">
      <w:pPr>
        <w:numPr>
          <w:ilvl w:val="0"/>
          <w:numId w:val="466"/>
        </w:numPr>
        <w:spacing w:line="240" w:lineRule="auto"/>
        <w:ind w:left="1664"/>
        <w:contextualSpacing/>
      </w:pPr>
      <w:r w:rsidRPr="008A6213">
        <w:t>pystyy itsenäiseen kirjoitusprosessiin ja kehittää omaa ilmaisutapaansa</w:t>
      </w:r>
    </w:p>
    <w:p w:rsidR="00352BFB" w:rsidRPr="008A6213" w:rsidRDefault="00352BFB" w:rsidP="004E3E51">
      <w:pPr>
        <w:numPr>
          <w:ilvl w:val="0"/>
          <w:numId w:val="466"/>
        </w:numPr>
        <w:spacing w:line="240" w:lineRule="auto"/>
        <w:ind w:left="1664"/>
        <w:contextualSpacing/>
      </w:pPr>
      <w:r w:rsidRPr="008A6213">
        <w:t>oppii valmistelemaan suullisen esityksen kirjallisuuden pohjalta yksin tai ryhmässä</w:t>
      </w:r>
    </w:p>
    <w:p w:rsidR="00352BFB" w:rsidRPr="008A6213" w:rsidRDefault="00352BFB" w:rsidP="004E3E51">
      <w:pPr>
        <w:numPr>
          <w:ilvl w:val="0"/>
          <w:numId w:val="466"/>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352BFB" w:rsidRPr="008A6213" w:rsidRDefault="00352BFB" w:rsidP="004E3E51">
      <w:pPr>
        <w:numPr>
          <w:ilvl w:val="0"/>
          <w:numId w:val="466"/>
        </w:numPr>
        <w:spacing w:line="240" w:lineRule="auto"/>
        <w:ind w:left="1664"/>
        <w:contextualSpacing/>
      </w:pPr>
      <w:r w:rsidRPr="008A6213">
        <w:t>oppii tarkastelemaan vuorovaikutusta ja vuorovaikutustaitoja erilaisten kontekstien, vuorovaikutussuhteiden ja puhekulttuurien näkökulmasta</w:t>
      </w:r>
    </w:p>
    <w:p w:rsidR="00352BFB" w:rsidRPr="008A6213" w:rsidRDefault="00352BFB" w:rsidP="004E3E51">
      <w:pPr>
        <w:numPr>
          <w:ilvl w:val="0"/>
          <w:numId w:val="466"/>
        </w:numPr>
        <w:spacing w:line="240" w:lineRule="auto"/>
        <w:ind w:left="1664"/>
        <w:contextualSpacing/>
      </w:pPr>
      <w:r w:rsidRPr="008A6213">
        <w:t>syventää tieto- ja viestintäteknologian tietoja ja taitoja.</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7"/>
        </w:numPr>
        <w:spacing w:line="240" w:lineRule="auto"/>
        <w:ind w:left="1664"/>
        <w:contextualSpacing/>
      </w:pPr>
      <w:r w:rsidRPr="008A6213">
        <w:t>tyylin ainekset ja niiden vaikutus tekstiin</w:t>
      </w:r>
    </w:p>
    <w:p w:rsidR="00352BFB" w:rsidRPr="008A6213" w:rsidRDefault="00352BFB" w:rsidP="004E3E51">
      <w:pPr>
        <w:numPr>
          <w:ilvl w:val="0"/>
          <w:numId w:val="467"/>
        </w:numPr>
        <w:spacing w:line="240" w:lineRule="auto"/>
        <w:ind w:left="1664"/>
        <w:contextualSpacing/>
      </w:pPr>
      <w:r w:rsidRPr="008A6213">
        <w:t>konkreettisen ja abstraktin kielenkäytön sekä puhekielen ja yleiskielen erot</w:t>
      </w:r>
    </w:p>
    <w:p w:rsidR="00352BFB" w:rsidRPr="008A6213" w:rsidRDefault="00352BFB" w:rsidP="004E3E51">
      <w:pPr>
        <w:numPr>
          <w:ilvl w:val="0"/>
          <w:numId w:val="467"/>
        </w:numPr>
        <w:spacing w:line="240" w:lineRule="auto"/>
        <w:ind w:left="1664"/>
        <w:contextualSpacing/>
      </w:pPr>
      <w:r w:rsidRPr="008A6213">
        <w:t>tietokirjallisuus, etenkin esseet, verkkotekstit ja muut nykyajan monimuotoiset tekstilajit</w:t>
      </w:r>
    </w:p>
    <w:p w:rsidR="00352BFB" w:rsidRPr="008A6213" w:rsidRDefault="00352BFB" w:rsidP="004E3E51">
      <w:pPr>
        <w:numPr>
          <w:ilvl w:val="0"/>
          <w:numId w:val="467"/>
        </w:numPr>
        <w:spacing w:line="240" w:lineRule="auto"/>
        <w:ind w:left="1664"/>
        <w:contextualSpacing/>
      </w:pPr>
      <w:r w:rsidRPr="008A6213">
        <w:t xml:space="preserve">kirjoittaminen kaunokirjallisuuden pohjalta ja eläytyvä kirjoittaminen </w:t>
      </w:r>
    </w:p>
    <w:p w:rsidR="00352BFB" w:rsidRPr="008A6213" w:rsidRDefault="00352BFB" w:rsidP="004E3E51">
      <w:pPr>
        <w:numPr>
          <w:ilvl w:val="0"/>
          <w:numId w:val="467"/>
        </w:numPr>
        <w:spacing w:line="240" w:lineRule="auto"/>
        <w:ind w:left="1664"/>
        <w:contextualSpacing/>
      </w:pPr>
      <w:r w:rsidRPr="008A6213">
        <w:t>kielenhuoltoa erityisesti tyylin näkökulmasta</w:t>
      </w:r>
    </w:p>
    <w:p w:rsidR="00352BFB" w:rsidRPr="008A6213" w:rsidRDefault="00352BFB" w:rsidP="004E3E51">
      <w:pPr>
        <w:numPr>
          <w:ilvl w:val="0"/>
          <w:numId w:val="467"/>
        </w:numPr>
        <w:spacing w:line="240" w:lineRule="auto"/>
        <w:ind w:left="1664"/>
        <w:contextualSpacing/>
      </w:pPr>
      <w:r w:rsidRPr="008A6213">
        <w:t xml:space="preserve">suullinen esitys kirjallisuuden pohjalta, esimerkiksi esitelmä, puheenvuoro tai draamaesitys </w:t>
      </w:r>
    </w:p>
    <w:p w:rsidR="00352BFB" w:rsidRPr="008A6213" w:rsidRDefault="00352BFB" w:rsidP="004E3E51">
      <w:pPr>
        <w:numPr>
          <w:ilvl w:val="0"/>
          <w:numId w:val="467"/>
        </w:numPr>
        <w:spacing w:line="240" w:lineRule="auto"/>
        <w:ind w:left="1664"/>
        <w:contextualSpacing/>
      </w:pPr>
      <w:r w:rsidRPr="008A6213">
        <w:t>kielen vaihtelu puhetilanteissa</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6. Nyky</w:t>
      </w:r>
      <w:r w:rsidR="001E32C2">
        <w:rPr>
          <w:b/>
        </w:rPr>
        <w:t>ajan kertomuksia</w:t>
      </w:r>
      <w:r w:rsidRPr="008A6213">
        <w:rPr>
          <w:b/>
        </w:rPr>
        <w:t xml:space="preserve"> (SV26)</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352BFB" w:rsidRPr="008A6213" w:rsidRDefault="00352BFB" w:rsidP="004E3E51">
      <w:pPr>
        <w:numPr>
          <w:ilvl w:val="0"/>
          <w:numId w:val="468"/>
        </w:numPr>
        <w:spacing w:line="240" w:lineRule="auto"/>
        <w:ind w:left="1664"/>
        <w:contextualSpacing/>
      </w:pPr>
      <w:r w:rsidRPr="008A6213">
        <w:t>tuntee nykykulttuurin ilmaisutapoja ja ilmiöitä sekä tekstilajeja</w:t>
      </w:r>
    </w:p>
    <w:p w:rsidR="00352BFB" w:rsidRPr="008A6213" w:rsidRDefault="00352BFB" w:rsidP="004E3E51">
      <w:pPr>
        <w:numPr>
          <w:ilvl w:val="0"/>
          <w:numId w:val="468"/>
        </w:numPr>
        <w:spacing w:line="240" w:lineRule="auto"/>
        <w:ind w:left="1664"/>
        <w:contextualSpacing/>
      </w:pPr>
      <w:r w:rsidRPr="008A6213">
        <w:t xml:space="preserve">tutustuu suomalaisen kirjallisuuden keskeisiin teoksiin ja teemoihin sekä osaa arvioida niiden merkitystä </w:t>
      </w:r>
    </w:p>
    <w:p w:rsidR="00352BFB" w:rsidRPr="008A6213" w:rsidRDefault="00352BFB" w:rsidP="004E3E51">
      <w:pPr>
        <w:numPr>
          <w:ilvl w:val="0"/>
          <w:numId w:val="468"/>
        </w:numPr>
        <w:spacing w:line="240" w:lineRule="auto"/>
        <w:ind w:left="1664"/>
        <w:contextualSpacing/>
      </w:pPr>
      <w:r w:rsidRPr="008A6213">
        <w:t>oppii soveltamaan tietoaan ruotsin kielestä omia tekstejä tuottaessaan</w:t>
      </w:r>
    </w:p>
    <w:p w:rsidR="00352BFB" w:rsidRPr="008A6213" w:rsidRDefault="00352BFB" w:rsidP="004E3E51">
      <w:pPr>
        <w:numPr>
          <w:ilvl w:val="0"/>
          <w:numId w:val="468"/>
        </w:numPr>
        <w:spacing w:line="240" w:lineRule="auto"/>
        <w:ind w:left="1664"/>
        <w:contextualSpacing/>
        <w:rPr>
          <w:b/>
        </w:rPr>
      </w:pPr>
      <w:r w:rsidRPr="008A6213">
        <w:t xml:space="preserve">oppii toimimaan tarkoituksenmukaisesti, eettisesti ja rakentavasti vuorovaikutustilanteissa.  </w:t>
      </w:r>
    </w:p>
    <w:p w:rsidR="00352BFB" w:rsidRPr="008A6213" w:rsidRDefault="00352BFB" w:rsidP="00352BFB">
      <w:pPr>
        <w:spacing w:line="240" w:lineRule="auto"/>
        <w:ind w:left="720"/>
        <w:contextualSpacing/>
        <w:rPr>
          <w:b/>
        </w:rPr>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9"/>
        </w:numPr>
        <w:spacing w:line="240" w:lineRule="auto"/>
        <w:ind w:left="1664"/>
        <w:contextualSpacing/>
      </w:pPr>
      <w:r w:rsidRPr="008A6213">
        <w:t>ajankohtaiset tekstilajit ja mediatekstit</w:t>
      </w:r>
    </w:p>
    <w:p w:rsidR="00352BFB" w:rsidRPr="008A6213" w:rsidRDefault="00352BFB" w:rsidP="004E3E51">
      <w:pPr>
        <w:numPr>
          <w:ilvl w:val="0"/>
          <w:numId w:val="469"/>
        </w:numPr>
        <w:spacing w:line="240" w:lineRule="auto"/>
        <w:ind w:left="1664"/>
        <w:contextualSpacing/>
      </w:pPr>
      <w:r w:rsidRPr="008A6213">
        <w:t>kertomukset mediassa, elokuvissa ja tv-sarjoissa (myytit, klassikot, tarinallistaminen)</w:t>
      </w:r>
    </w:p>
    <w:p w:rsidR="00352BFB" w:rsidRPr="008A6213" w:rsidRDefault="00352BFB" w:rsidP="004E3E51">
      <w:pPr>
        <w:numPr>
          <w:ilvl w:val="0"/>
          <w:numId w:val="469"/>
        </w:numPr>
        <w:spacing w:line="240" w:lineRule="auto"/>
        <w:ind w:left="1664"/>
        <w:contextualSpacing/>
      </w:pPr>
      <w:r w:rsidRPr="008A6213">
        <w:t>kielenhuollon kertaus, vaikeita kielen rakenteita ja sanaston laajentaminen</w:t>
      </w:r>
    </w:p>
    <w:p w:rsidR="00352BFB" w:rsidRPr="008A6213" w:rsidRDefault="00352BFB" w:rsidP="004E3E51">
      <w:pPr>
        <w:numPr>
          <w:ilvl w:val="0"/>
          <w:numId w:val="469"/>
        </w:numPr>
        <w:spacing w:line="240" w:lineRule="auto"/>
        <w:ind w:left="1664"/>
        <w:contextualSpacing/>
      </w:pPr>
      <w:r w:rsidRPr="008A6213">
        <w:t>luetun ymmärtäminen, tekstien erittely ja tuottaminen</w:t>
      </w:r>
    </w:p>
    <w:p w:rsidR="00352BFB" w:rsidRPr="008A6213" w:rsidRDefault="00352BFB" w:rsidP="004E3E51">
      <w:pPr>
        <w:numPr>
          <w:ilvl w:val="0"/>
          <w:numId w:val="469"/>
        </w:numPr>
        <w:spacing w:line="240" w:lineRule="auto"/>
        <w:ind w:left="1664"/>
        <w:contextualSpacing/>
      </w:pPr>
      <w:r w:rsidRPr="008A6213">
        <w:t>erilaisten vuorovaikutustilanteiden harjoittelu</w:t>
      </w:r>
    </w:p>
    <w:p w:rsidR="00352BFB" w:rsidRPr="008A6213" w:rsidRDefault="00352BFB" w:rsidP="004E3E51">
      <w:pPr>
        <w:numPr>
          <w:ilvl w:val="0"/>
          <w:numId w:val="469"/>
        </w:numPr>
        <w:spacing w:line="240" w:lineRule="auto"/>
        <w:ind w:left="1664"/>
        <w:contextualSpacing/>
      </w:pPr>
      <w:r w:rsidRPr="008A6213">
        <w:t>suomalainen ja erityisesti suomenruotsalainen nykykirjallisuus, kuten novellit, lyhytproosa, runot, romaanikatkelmat ja kokonaisteos</w:t>
      </w:r>
    </w:p>
    <w:p w:rsidR="00352BFB" w:rsidRPr="008A6213" w:rsidRDefault="00352BFB" w:rsidP="00130124">
      <w:pPr>
        <w:spacing w:line="240" w:lineRule="auto"/>
        <w:contextualSpacing/>
      </w:pPr>
    </w:p>
    <w:p w:rsidR="00352BFB" w:rsidRPr="008A6213" w:rsidRDefault="00352BFB" w:rsidP="00352BFB">
      <w:pPr>
        <w:spacing w:line="240" w:lineRule="auto"/>
        <w:ind w:left="1304"/>
        <w:rPr>
          <w:b/>
        </w:rPr>
      </w:pPr>
      <w:r w:rsidRPr="008A6213">
        <w:rPr>
          <w:b/>
        </w:rPr>
        <w:t>Valtakunnalliset syventävät kurssit</w:t>
      </w:r>
    </w:p>
    <w:p w:rsidR="00352BFB" w:rsidRDefault="00352BFB" w:rsidP="00352BFB">
      <w:pPr>
        <w:spacing w:line="240" w:lineRule="auto"/>
        <w:ind w:left="360"/>
        <w:rPr>
          <w:b/>
        </w:rPr>
      </w:pPr>
    </w:p>
    <w:p w:rsidR="007B6B2C" w:rsidRPr="008A6213" w:rsidRDefault="007B6B2C" w:rsidP="00352BFB">
      <w:pPr>
        <w:spacing w:line="240" w:lineRule="auto"/>
        <w:ind w:left="360"/>
        <w:rPr>
          <w:b/>
        </w:rPr>
      </w:pPr>
    </w:p>
    <w:p w:rsidR="00352BFB" w:rsidRPr="008A6213" w:rsidRDefault="00352BFB" w:rsidP="00352BFB">
      <w:pPr>
        <w:spacing w:line="240" w:lineRule="auto"/>
        <w:ind w:left="1304"/>
        <w:rPr>
          <w:b/>
        </w:rPr>
      </w:pPr>
      <w:r w:rsidRPr="008A6213">
        <w:rPr>
          <w:b/>
        </w:rPr>
        <w:t>7. Puhe- ja vuorovaikutustaitojen syventäminen (SV27)</w:t>
      </w:r>
    </w:p>
    <w:p w:rsidR="00352BFB" w:rsidRPr="008A6213" w:rsidRDefault="00352BFB" w:rsidP="00352BFB">
      <w:pPr>
        <w:spacing w:line="240" w:lineRule="auto"/>
        <w:ind w:left="360"/>
        <w:rPr>
          <w:b/>
        </w:rPr>
      </w:pPr>
    </w:p>
    <w:p w:rsidR="00352BFB" w:rsidRPr="008A6213" w:rsidRDefault="00352BFB" w:rsidP="00352BFB">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70"/>
        </w:numPr>
        <w:spacing w:line="240" w:lineRule="auto"/>
        <w:ind w:left="1664"/>
        <w:contextualSpacing/>
        <w:rPr>
          <w:b/>
        </w:rPr>
      </w:pPr>
      <w:r w:rsidRPr="008A6213">
        <w:t>syventää tietojaan vuorovaikutuksen ja vuorovaikutussuhteiden luonteesta, erityisistä viestintämalleista ja puheviestinnästä</w:t>
      </w:r>
    </w:p>
    <w:p w:rsidR="00352BFB" w:rsidRPr="008A6213" w:rsidRDefault="00352BFB" w:rsidP="004E3E51">
      <w:pPr>
        <w:numPr>
          <w:ilvl w:val="0"/>
          <w:numId w:val="470"/>
        </w:numPr>
        <w:spacing w:line="240" w:lineRule="auto"/>
        <w:ind w:left="1664"/>
        <w:contextualSpacing/>
        <w:rPr>
          <w:b/>
        </w:rPr>
      </w:pPr>
      <w:r w:rsidRPr="008A6213">
        <w:t>harjaantuu viestimään tilanteen mukaisesti ja tulee tietoiseksi toimintamahdollisuuksistaan vuorovaikutustilanteissa</w:t>
      </w:r>
    </w:p>
    <w:p w:rsidR="00352BFB" w:rsidRPr="008A6213" w:rsidRDefault="00352BFB" w:rsidP="004E3E51">
      <w:pPr>
        <w:numPr>
          <w:ilvl w:val="0"/>
          <w:numId w:val="470"/>
        </w:numPr>
        <w:spacing w:line="240" w:lineRule="auto"/>
        <w:ind w:left="1664"/>
        <w:contextualSpacing/>
        <w:rPr>
          <w:b/>
        </w:rPr>
      </w:pPr>
      <w:r w:rsidRPr="008A6213">
        <w:t>kehittää kykyään toimia erilaisissa vuorovaikutustilanteissa sekä rakentaa ja ylläpitää vuorovaikutussuhteita</w:t>
      </w:r>
    </w:p>
    <w:p w:rsidR="00352BFB" w:rsidRPr="008A6213" w:rsidRDefault="00352BFB" w:rsidP="004E3E51">
      <w:pPr>
        <w:numPr>
          <w:ilvl w:val="0"/>
          <w:numId w:val="471"/>
        </w:numPr>
        <w:spacing w:line="240" w:lineRule="auto"/>
        <w:ind w:left="1664"/>
        <w:contextualSpacing/>
      </w:pPr>
      <w:r w:rsidRPr="008A6213">
        <w:t>kehittää rohkeutta ilmaista itseään sekä yksin että ryhmässä</w:t>
      </w:r>
    </w:p>
    <w:p w:rsidR="00352BFB" w:rsidRPr="008A6213" w:rsidRDefault="00352BFB" w:rsidP="004E3E51">
      <w:pPr>
        <w:numPr>
          <w:ilvl w:val="0"/>
          <w:numId w:val="471"/>
        </w:numPr>
        <w:spacing w:line="240" w:lineRule="auto"/>
        <w:ind w:left="1664"/>
        <w:contextualSpacing/>
      </w:pPr>
      <w:r w:rsidRPr="008A6213">
        <w:t>oppii erottamaan eri tyylejä ja sävyjä kirjoitetussa ja puhutussa kielessä</w:t>
      </w:r>
    </w:p>
    <w:p w:rsidR="00352BFB" w:rsidRPr="008A6213" w:rsidRDefault="00352BFB" w:rsidP="004E3E51">
      <w:pPr>
        <w:numPr>
          <w:ilvl w:val="0"/>
          <w:numId w:val="471"/>
        </w:numPr>
        <w:spacing w:line="240" w:lineRule="auto"/>
        <w:ind w:left="1664"/>
        <w:contextualSpacing/>
      </w:pPr>
      <w:r w:rsidRPr="008A6213">
        <w:t>oppii erittelemään ja hallitsemaan ruotsin kielen lauserakenteita.</w:t>
      </w:r>
    </w:p>
    <w:p w:rsidR="00352BFB" w:rsidRPr="008A6213" w:rsidRDefault="00352BFB" w:rsidP="00352BFB">
      <w:pPr>
        <w:spacing w:line="240" w:lineRule="auto"/>
        <w:contextualSpacing/>
      </w:pPr>
    </w:p>
    <w:p w:rsidR="00352BFB" w:rsidRPr="008A6213" w:rsidRDefault="00352BFB" w:rsidP="00352BFB">
      <w:pPr>
        <w:spacing w:line="240" w:lineRule="auto"/>
        <w:ind w:left="1304"/>
        <w:contextualSpacing/>
      </w:pPr>
      <w:r w:rsidRPr="008A6213">
        <w:rPr>
          <w:i/>
        </w:rPr>
        <w:t xml:space="preserve">Keskeiset sisällöt  </w:t>
      </w:r>
    </w:p>
    <w:p w:rsidR="00352BFB" w:rsidRPr="008A6213" w:rsidRDefault="00352BFB" w:rsidP="004E3E51">
      <w:pPr>
        <w:numPr>
          <w:ilvl w:val="0"/>
          <w:numId w:val="472"/>
        </w:numPr>
        <w:spacing w:line="240" w:lineRule="auto"/>
        <w:ind w:left="1664"/>
        <w:contextualSpacing/>
      </w:pPr>
      <w:r w:rsidRPr="008A6213">
        <w:t>vuorovaikutustilanteiden ja -suhteiden tyypilliset mallit ja vuorovaikutusta edistävät tekijät, kuten joustavuus ja etiikka</w:t>
      </w:r>
    </w:p>
    <w:p w:rsidR="00352BFB" w:rsidRPr="008A6213" w:rsidRDefault="00352BFB" w:rsidP="004E3E51">
      <w:pPr>
        <w:numPr>
          <w:ilvl w:val="0"/>
          <w:numId w:val="472"/>
        </w:numPr>
        <w:spacing w:line="240" w:lineRule="auto"/>
        <w:ind w:left="1664"/>
        <w:contextualSpacing/>
      </w:pPr>
      <w:r w:rsidRPr="008A6213">
        <w:t>puhuttujen tekstien erittely, tulkinta, arviointi</w:t>
      </w:r>
    </w:p>
    <w:p w:rsidR="00352BFB" w:rsidRPr="008A6213" w:rsidRDefault="00352BFB" w:rsidP="004E3E51">
      <w:pPr>
        <w:numPr>
          <w:ilvl w:val="0"/>
          <w:numId w:val="472"/>
        </w:numPr>
        <w:spacing w:line="240" w:lineRule="auto"/>
        <w:ind w:left="1664"/>
        <w:contextualSpacing/>
      </w:pPr>
      <w:r w:rsidRPr="008A6213">
        <w:t>ruotsin puhekulttuurin erityispiirteet ja puhekielen kielioppi</w:t>
      </w:r>
    </w:p>
    <w:p w:rsidR="00352BFB" w:rsidRPr="008A6213" w:rsidRDefault="00352BFB" w:rsidP="004E3E51">
      <w:pPr>
        <w:numPr>
          <w:ilvl w:val="0"/>
          <w:numId w:val="472"/>
        </w:numPr>
        <w:spacing w:line="240" w:lineRule="auto"/>
        <w:ind w:left="1664"/>
        <w:contextualSpacing/>
      </w:pPr>
      <w:r w:rsidRPr="008A6213">
        <w:t>esiintyminen neuvotteluissa, kokouksissa ja erilaisissa keskusteluissa ja väittelyissä, puheenvuoron pitäminen</w:t>
      </w:r>
    </w:p>
    <w:p w:rsidR="00352BFB" w:rsidRPr="008A6213" w:rsidRDefault="00352BFB" w:rsidP="004E3E51">
      <w:pPr>
        <w:numPr>
          <w:ilvl w:val="0"/>
          <w:numId w:val="472"/>
        </w:numPr>
        <w:spacing w:line="240" w:lineRule="auto"/>
        <w:ind w:left="1664"/>
        <w:contextualSpacing/>
      </w:pPr>
      <w:r w:rsidRPr="008A6213">
        <w:t>esiintymis- ja ryhmäviestintätaitojen harjoittelu erilaisissa vuorovaikutustilanteissa</w:t>
      </w:r>
    </w:p>
    <w:p w:rsidR="00352BFB" w:rsidRPr="008A6213" w:rsidRDefault="00352BFB" w:rsidP="004E3E51">
      <w:pPr>
        <w:numPr>
          <w:ilvl w:val="0"/>
          <w:numId w:val="472"/>
        </w:numPr>
        <w:spacing w:line="240" w:lineRule="auto"/>
        <w:ind w:left="1664"/>
        <w:contextualSpacing/>
      </w:pPr>
      <w:r w:rsidRPr="008A6213">
        <w:t>viestintä erilaisissa asiointi- ja palvelutilanteissa</w:t>
      </w:r>
    </w:p>
    <w:p w:rsidR="00352BFB" w:rsidRPr="008A6213" w:rsidRDefault="00352BFB" w:rsidP="004E3E51">
      <w:pPr>
        <w:numPr>
          <w:ilvl w:val="0"/>
          <w:numId w:val="472"/>
        </w:numPr>
        <w:spacing w:line="240" w:lineRule="auto"/>
        <w:ind w:left="1664"/>
        <w:contextualSpacing/>
      </w:pPr>
      <w:r w:rsidRPr="008A6213">
        <w:t>puheviestinnän kulttuurisidonnaiset, etenkin suomenruotsalaiset ja ruotsalaiset piirteet, kansainvälinen puhekulttuuri</w:t>
      </w:r>
    </w:p>
    <w:p w:rsidR="00352BFB" w:rsidRPr="008A6213" w:rsidRDefault="00352BFB" w:rsidP="004E3E51">
      <w:pPr>
        <w:numPr>
          <w:ilvl w:val="0"/>
          <w:numId w:val="472"/>
        </w:numPr>
        <w:spacing w:line="240" w:lineRule="auto"/>
        <w:ind w:left="1664"/>
        <w:contextualSpacing/>
      </w:pPr>
      <w:r w:rsidRPr="008A6213">
        <w:t>ruotsin kielen lausetason perusrakenteet, tärkeimmät lauseenjäsenet ja sivulauseet</w:t>
      </w:r>
    </w:p>
    <w:p w:rsidR="00352BFB" w:rsidRPr="008A6213" w:rsidRDefault="00352BFB" w:rsidP="004E3E51">
      <w:pPr>
        <w:numPr>
          <w:ilvl w:val="0"/>
          <w:numId w:val="472"/>
        </w:numPr>
        <w:spacing w:line="240" w:lineRule="auto"/>
        <w:ind w:left="1664"/>
        <w:contextualSpacing/>
      </w:pPr>
      <w:r w:rsidRPr="008A6213">
        <w:t>ruotsin kielen sananmuodostuskeinojen kertaus</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32" w:hanging="28"/>
        <w:rPr>
          <w:b/>
        </w:rPr>
      </w:pPr>
      <w:r w:rsidRPr="008A6213">
        <w:rPr>
          <w:b/>
        </w:rPr>
        <w:t>8. Kirjoittamistaitojen syventäminen (SV28)</w:t>
      </w:r>
    </w:p>
    <w:p w:rsidR="00352BFB" w:rsidRPr="008A6213" w:rsidRDefault="00352BFB" w:rsidP="00352BFB">
      <w:pPr>
        <w:spacing w:line="240" w:lineRule="auto"/>
        <w:ind w:left="748" w:hanging="28"/>
        <w:rPr>
          <w:b/>
        </w:rPr>
      </w:pPr>
    </w:p>
    <w:p w:rsidR="00352BFB" w:rsidRPr="008A6213" w:rsidRDefault="00352BFB" w:rsidP="00352BFB">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352BFB" w:rsidRPr="008A6213" w:rsidRDefault="00352BFB" w:rsidP="00352BFB">
      <w:pPr>
        <w:spacing w:line="240" w:lineRule="auto"/>
        <w:ind w:left="1108" w:hanging="28"/>
      </w:pPr>
    </w:p>
    <w:p w:rsidR="00352BFB" w:rsidRPr="008A6213" w:rsidRDefault="00352BFB" w:rsidP="00352BFB">
      <w:pPr>
        <w:tabs>
          <w:tab w:val="left" w:pos="7710"/>
        </w:tabs>
        <w:spacing w:line="240" w:lineRule="auto"/>
        <w:ind w:left="1332" w:hanging="28"/>
        <w:rPr>
          <w:i/>
        </w:rPr>
      </w:pPr>
      <w:r w:rsidRPr="008A6213">
        <w:rPr>
          <w:i/>
        </w:rPr>
        <w:t>Tavoitteet</w:t>
      </w:r>
    </w:p>
    <w:p w:rsidR="00352BFB" w:rsidRPr="008A6213" w:rsidRDefault="00352BFB" w:rsidP="00352BFB">
      <w:pPr>
        <w:spacing w:line="240" w:lineRule="auto"/>
        <w:ind w:left="1332" w:hanging="28"/>
      </w:pPr>
      <w:r w:rsidRPr="008A6213">
        <w:t>Kurssin tavoitteena on, että opiskelija</w:t>
      </w:r>
    </w:p>
    <w:p w:rsidR="00352BFB" w:rsidRPr="008A6213" w:rsidRDefault="00352BFB" w:rsidP="004E3E51">
      <w:pPr>
        <w:numPr>
          <w:ilvl w:val="0"/>
          <w:numId w:val="473"/>
        </w:numPr>
        <w:spacing w:line="240" w:lineRule="auto"/>
        <w:ind w:left="1661" w:hanging="357"/>
        <w:contextualSpacing/>
      </w:pPr>
      <w:r w:rsidRPr="008A6213">
        <w:t>syventää tekstin tuottamistaitojaan, jotka liittyvät oman tekstin näkökulman valintaan, aiheen käsittelyyn, lähteiden valintaan, ajattelun itsenäisyyteen ja ilmaisun omaäänisyyteen</w:t>
      </w:r>
    </w:p>
    <w:p w:rsidR="00352BFB" w:rsidRPr="008A6213" w:rsidRDefault="00352BFB" w:rsidP="004E3E51">
      <w:pPr>
        <w:numPr>
          <w:ilvl w:val="0"/>
          <w:numId w:val="473"/>
        </w:numPr>
        <w:spacing w:line="240" w:lineRule="auto"/>
        <w:ind w:left="1661" w:hanging="357"/>
        <w:contextualSpacing/>
      </w:pPr>
      <w:r w:rsidRPr="008A6213">
        <w:t>harjaantuu lukemaan, erittelemään, tulkitsemaan ja kirjoittamaan tekstejä ja rohkaistuu persoonalliseen tekstin tuottamiseen</w:t>
      </w:r>
    </w:p>
    <w:p w:rsidR="00352BFB" w:rsidRPr="008A6213" w:rsidRDefault="00352BFB" w:rsidP="004E3E51">
      <w:pPr>
        <w:numPr>
          <w:ilvl w:val="0"/>
          <w:numId w:val="473"/>
        </w:numPr>
        <w:spacing w:line="240" w:lineRule="auto"/>
        <w:ind w:left="1661" w:hanging="357"/>
        <w:contextualSpacing/>
      </w:pPr>
      <w:r w:rsidRPr="008A6213">
        <w:t>syventää ja monipuolistaa kirjallisen ilmaisun taitojaan</w:t>
      </w:r>
    </w:p>
    <w:p w:rsidR="00352BFB" w:rsidRPr="008A6213" w:rsidRDefault="00352BFB" w:rsidP="004E3E51">
      <w:pPr>
        <w:numPr>
          <w:ilvl w:val="0"/>
          <w:numId w:val="473"/>
        </w:numPr>
        <w:spacing w:line="240" w:lineRule="auto"/>
        <w:ind w:left="1661" w:hanging="357"/>
        <w:contextualSpacing/>
      </w:pPr>
      <w:r w:rsidRPr="008A6213">
        <w:t>kykenee keskustellen ja kirjoittaen käsittelemään, arvioimaan ja tarkastelemaan kriittisesti ajankohtaisia teemoja</w:t>
      </w:r>
    </w:p>
    <w:p w:rsidR="00352BFB" w:rsidRPr="008A6213" w:rsidRDefault="00352BFB" w:rsidP="004E3E51">
      <w:pPr>
        <w:numPr>
          <w:ilvl w:val="0"/>
          <w:numId w:val="473"/>
        </w:numPr>
        <w:spacing w:line="240" w:lineRule="auto"/>
        <w:ind w:left="1661" w:hanging="357"/>
        <w:contextualSpacing/>
      </w:pPr>
      <w:r w:rsidRPr="008A6213">
        <w:t>löytää itseään kiinnostavia tekstejä ja osallistuu niistä käytävään keskusteluun tuottamalla omaa tekstiä</w:t>
      </w:r>
    </w:p>
    <w:p w:rsidR="00352BFB" w:rsidRPr="008A6213" w:rsidRDefault="00352BFB" w:rsidP="004E3E51">
      <w:pPr>
        <w:numPr>
          <w:ilvl w:val="0"/>
          <w:numId w:val="473"/>
        </w:numPr>
        <w:spacing w:line="240" w:lineRule="auto"/>
        <w:ind w:left="1661" w:hanging="357"/>
        <w:contextualSpacing/>
      </w:pPr>
      <w:r w:rsidRPr="008A6213">
        <w:t>parantaa kielen rakenteiden hallintaa ja harjaantuu kirjoitusprosessiin ja yhdessä kirjoittamiseen.</w:t>
      </w:r>
    </w:p>
    <w:p w:rsidR="00352BFB" w:rsidRPr="008A6213" w:rsidRDefault="00352BFB" w:rsidP="00352BFB">
      <w:pPr>
        <w:spacing w:line="240" w:lineRule="auto"/>
        <w:ind w:left="1332" w:hanging="28"/>
      </w:pPr>
    </w:p>
    <w:p w:rsidR="00352BFB" w:rsidRPr="008A6213" w:rsidRDefault="00352BFB" w:rsidP="00352BFB">
      <w:pPr>
        <w:ind w:left="1332" w:hanging="28"/>
        <w:rPr>
          <w:i/>
        </w:rPr>
      </w:pPr>
      <w:r w:rsidRPr="008A6213">
        <w:rPr>
          <w:i/>
        </w:rPr>
        <w:t xml:space="preserve">Keskeiset sisällöt  </w:t>
      </w:r>
    </w:p>
    <w:p w:rsidR="00352BFB" w:rsidRPr="008A6213" w:rsidRDefault="00352BFB" w:rsidP="004E3E51">
      <w:pPr>
        <w:numPr>
          <w:ilvl w:val="0"/>
          <w:numId w:val="474"/>
        </w:numPr>
        <w:spacing w:line="240" w:lineRule="auto"/>
        <w:contextualSpacing/>
      </w:pPr>
      <w:r w:rsidRPr="008A6213">
        <w:t xml:space="preserve">tekstin jäsentely, muokkaaminen, viimeistely ja palautteen antaminen </w:t>
      </w:r>
    </w:p>
    <w:p w:rsidR="00352BFB" w:rsidRPr="008A6213" w:rsidRDefault="00352BFB" w:rsidP="004E3E51">
      <w:pPr>
        <w:numPr>
          <w:ilvl w:val="0"/>
          <w:numId w:val="474"/>
        </w:numPr>
        <w:spacing w:line="240" w:lineRule="auto"/>
        <w:contextualSpacing/>
      </w:pPr>
      <w:r w:rsidRPr="008A6213">
        <w:t>kirjoittaminen erilaisiin tarkoituksiin, muun muassa asiointi viranomaisten kanssa</w:t>
      </w:r>
    </w:p>
    <w:p w:rsidR="00352BFB" w:rsidRPr="008A6213" w:rsidRDefault="00352BFB" w:rsidP="004E3E51">
      <w:pPr>
        <w:numPr>
          <w:ilvl w:val="0"/>
          <w:numId w:val="474"/>
        </w:numPr>
        <w:spacing w:line="240" w:lineRule="auto"/>
        <w:contextualSpacing/>
      </w:pPr>
      <w:r w:rsidRPr="008A6213">
        <w:t>tekstin tuottaminen erilaisista aineistoista ja luova kirjoittaminen</w:t>
      </w:r>
    </w:p>
    <w:p w:rsidR="00352BFB" w:rsidRPr="008A6213" w:rsidRDefault="00352BFB" w:rsidP="004E3E51">
      <w:pPr>
        <w:numPr>
          <w:ilvl w:val="0"/>
          <w:numId w:val="474"/>
        </w:numPr>
        <w:spacing w:line="240" w:lineRule="auto"/>
        <w:contextualSpacing/>
      </w:pPr>
      <w:r w:rsidRPr="008A6213">
        <w:t>kirjoittaminen materiaalin pohjalta sekä pohjatekstin kielen ja tekstilajin havainnointi, esimerkiksi kommentti</w:t>
      </w:r>
    </w:p>
    <w:p w:rsidR="00352BFB" w:rsidRPr="008A6213" w:rsidRDefault="00352BFB" w:rsidP="004E3E51">
      <w:pPr>
        <w:numPr>
          <w:ilvl w:val="0"/>
          <w:numId w:val="474"/>
        </w:numPr>
        <w:spacing w:line="240" w:lineRule="auto"/>
        <w:contextualSpacing/>
      </w:pPr>
      <w:r w:rsidRPr="008A6213">
        <w:t>kielen rakenteiden kertaus opiskelijoiden tarpeiden mukaan</w:t>
      </w:r>
    </w:p>
    <w:p w:rsidR="00352BFB" w:rsidRPr="008A6213" w:rsidRDefault="00352BFB" w:rsidP="004E3E51">
      <w:pPr>
        <w:numPr>
          <w:ilvl w:val="0"/>
          <w:numId w:val="474"/>
        </w:numPr>
        <w:spacing w:line="240" w:lineRule="auto"/>
        <w:contextualSpacing/>
      </w:pPr>
      <w:r w:rsidRPr="008A6213">
        <w:t>lähteiden lainaaminen ja lähdeviittaukset</w:t>
      </w:r>
    </w:p>
    <w:p w:rsidR="00352BFB" w:rsidRPr="008A6213" w:rsidRDefault="00352BFB" w:rsidP="004E3E51">
      <w:pPr>
        <w:numPr>
          <w:ilvl w:val="0"/>
          <w:numId w:val="474"/>
        </w:numPr>
        <w:spacing w:line="240" w:lineRule="auto"/>
        <w:contextualSpacing/>
      </w:pPr>
      <w:r w:rsidRPr="008A6213">
        <w:t>suullinen tehtävä kurssin aiheista, esimerkiksi keskustelu, alustus, puheenvuoro</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hanging="28"/>
        <w:rPr>
          <w:b/>
        </w:rPr>
      </w:pPr>
      <w:r w:rsidRPr="008A6213">
        <w:rPr>
          <w:b/>
        </w:rPr>
        <w:t>9. Lukutaitojen syventäminen (SV29)</w:t>
      </w:r>
    </w:p>
    <w:p w:rsidR="00352BFB" w:rsidRPr="008A6213" w:rsidRDefault="00352BFB" w:rsidP="00352BFB">
      <w:pPr>
        <w:spacing w:line="240" w:lineRule="auto"/>
        <w:ind w:left="1304" w:hanging="28"/>
        <w:rPr>
          <w:b/>
        </w:rPr>
      </w:pPr>
    </w:p>
    <w:p w:rsidR="00352BFB" w:rsidRPr="008A6213" w:rsidRDefault="00352BFB" w:rsidP="00352BFB">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352BFB" w:rsidRPr="00A26401" w:rsidRDefault="00352BFB" w:rsidP="00352BFB">
      <w:pPr>
        <w:spacing w:line="240" w:lineRule="auto"/>
        <w:ind w:left="1080" w:firstLine="360"/>
      </w:pPr>
    </w:p>
    <w:p w:rsidR="00352BFB" w:rsidRPr="008A6213" w:rsidRDefault="00352BFB" w:rsidP="00A26401">
      <w:pPr>
        <w:spacing w:line="240" w:lineRule="auto"/>
        <w:ind w:left="1304"/>
        <w:rPr>
          <w:i/>
        </w:rPr>
      </w:pPr>
      <w:r w:rsidRPr="008A6213">
        <w:rPr>
          <w:i/>
        </w:rPr>
        <w:t>Tavoitteet</w:t>
      </w:r>
    </w:p>
    <w:p w:rsidR="00352BFB" w:rsidRPr="008A6213" w:rsidRDefault="00352BFB" w:rsidP="00A26401">
      <w:pPr>
        <w:spacing w:line="240" w:lineRule="auto"/>
        <w:ind w:left="1304"/>
      </w:pPr>
      <w:r w:rsidRPr="008A6213">
        <w:t>Kurssin tavoitteena on, että opiskelija</w:t>
      </w:r>
    </w:p>
    <w:p w:rsidR="00352BFB" w:rsidRPr="008A6213" w:rsidRDefault="00352BFB" w:rsidP="00A26401">
      <w:pPr>
        <w:pStyle w:val="Luettelokappale"/>
        <w:numPr>
          <w:ilvl w:val="0"/>
          <w:numId w:val="478"/>
        </w:numPr>
        <w:spacing w:line="240" w:lineRule="auto"/>
      </w:pPr>
      <w:r w:rsidRPr="008A6213">
        <w:t>vahvistaa taitoaan lukea ja tulkita erilaisia tekstejä analyyttisesti, kriittisesti, luovasti ja eläytyen</w:t>
      </w:r>
    </w:p>
    <w:p w:rsidR="00352BFB" w:rsidRPr="008A6213" w:rsidRDefault="00352BFB" w:rsidP="00A26401">
      <w:pPr>
        <w:pStyle w:val="Luettelokappale"/>
        <w:numPr>
          <w:ilvl w:val="0"/>
          <w:numId w:val="478"/>
        </w:numPr>
        <w:spacing w:line="240" w:lineRule="auto"/>
      </w:pPr>
      <w:r w:rsidRPr="008A6213">
        <w:t>syventää käsitystään monilukutaidosta, tekstien piirteistä ja tekstilajeista</w:t>
      </w:r>
    </w:p>
    <w:p w:rsidR="00352BFB" w:rsidRPr="008A6213" w:rsidRDefault="00352BFB" w:rsidP="00A26401">
      <w:pPr>
        <w:pStyle w:val="Luettelokappale"/>
        <w:numPr>
          <w:ilvl w:val="0"/>
          <w:numId w:val="478"/>
        </w:numPr>
        <w:spacing w:line="240" w:lineRule="auto"/>
      </w:pPr>
      <w:r w:rsidRPr="008A6213">
        <w:t>syventää käsitystään eri tiedon- ja tieteenalojen kielestä ja ilmaisutavoista</w:t>
      </w:r>
    </w:p>
    <w:p w:rsidR="00352BFB" w:rsidRPr="008A6213" w:rsidRDefault="00352BFB" w:rsidP="00A26401">
      <w:pPr>
        <w:pStyle w:val="Luettelokappale"/>
        <w:numPr>
          <w:ilvl w:val="0"/>
          <w:numId w:val="478"/>
        </w:numPr>
        <w:spacing w:line="240" w:lineRule="auto"/>
      </w:pPr>
      <w:r w:rsidRPr="008A6213">
        <w:t xml:space="preserve">kehittää suomalaisen ja erityisesti suomenruotsalaisen kirjallisuuden tuntemustaan. </w:t>
      </w:r>
    </w:p>
    <w:p w:rsidR="00352BFB" w:rsidRPr="008A6213" w:rsidRDefault="00352BFB" w:rsidP="00A26401">
      <w:pPr>
        <w:spacing w:line="240" w:lineRule="auto"/>
        <w:ind w:left="1304"/>
      </w:pPr>
    </w:p>
    <w:p w:rsidR="00352BFB" w:rsidRPr="008A6213" w:rsidRDefault="00352BFB" w:rsidP="00A26401">
      <w:pPr>
        <w:spacing w:line="240" w:lineRule="auto"/>
        <w:ind w:left="1304"/>
        <w:rPr>
          <w:i/>
        </w:rPr>
      </w:pPr>
      <w:r w:rsidRPr="008A6213">
        <w:rPr>
          <w:i/>
        </w:rPr>
        <w:t xml:space="preserve">Keskeiset sisällöt  </w:t>
      </w:r>
    </w:p>
    <w:p w:rsidR="00352BFB" w:rsidRPr="008A6213" w:rsidRDefault="00352BFB" w:rsidP="00A26401">
      <w:pPr>
        <w:pStyle w:val="Luettelokappale"/>
        <w:numPr>
          <w:ilvl w:val="0"/>
          <w:numId w:val="479"/>
        </w:numPr>
        <w:spacing w:line="240" w:lineRule="auto"/>
      </w:pPr>
      <w:r w:rsidRPr="008A6213">
        <w:t>erilaisten kaunokirjallisten ja asiatekstien sekä eri tiedon- ja tieteenalojen tekstien lukeminen</w:t>
      </w:r>
    </w:p>
    <w:p w:rsidR="00352BFB" w:rsidRPr="008A6213" w:rsidRDefault="00352BFB" w:rsidP="00A26401">
      <w:pPr>
        <w:pStyle w:val="Luettelokappale"/>
        <w:numPr>
          <w:ilvl w:val="0"/>
          <w:numId w:val="479"/>
        </w:numPr>
        <w:spacing w:line="240" w:lineRule="auto"/>
      </w:pPr>
      <w:r w:rsidRPr="008A6213">
        <w:t>kirjallisuudesta keskusteleminen ja kirjoittaminen, oman lukukokemuksen jakaminen</w:t>
      </w:r>
    </w:p>
    <w:p w:rsidR="00352BFB" w:rsidRPr="008A6213" w:rsidRDefault="00352BFB" w:rsidP="00A26401">
      <w:pPr>
        <w:pStyle w:val="Luettelokappale"/>
        <w:numPr>
          <w:ilvl w:val="0"/>
          <w:numId w:val="479"/>
        </w:numPr>
        <w:spacing w:line="240" w:lineRule="auto"/>
      </w:pPr>
      <w:r w:rsidRPr="008A6213">
        <w:t>kielen käsitteet kirjallisuuden erittelyssä, tulkinnassa ja arvioinnissa</w:t>
      </w:r>
    </w:p>
    <w:p w:rsidR="00352BFB" w:rsidRPr="008A6213" w:rsidRDefault="00352BFB" w:rsidP="00A26401">
      <w:pPr>
        <w:pStyle w:val="Luettelokappale"/>
        <w:numPr>
          <w:ilvl w:val="0"/>
          <w:numId w:val="479"/>
        </w:numPr>
        <w:spacing w:line="240" w:lineRule="auto"/>
      </w:pPr>
      <w:r w:rsidRPr="008A6213">
        <w:t>tekstianalyysi, tekstin rakenteet, tekstilajit, intertekstuaalisuus</w:t>
      </w:r>
    </w:p>
    <w:p w:rsidR="00352BFB" w:rsidRPr="008A6213" w:rsidRDefault="00352BFB" w:rsidP="00A26401">
      <w:pPr>
        <w:pStyle w:val="Luettelokappale"/>
        <w:numPr>
          <w:ilvl w:val="0"/>
          <w:numId w:val="479"/>
        </w:numPr>
        <w:spacing w:line="240" w:lineRule="auto"/>
      </w:pPr>
      <w:r w:rsidRPr="008A6213">
        <w:t xml:space="preserve">vapaavalintainen kaunokirjallinen teos, mielellään oman kulttuuri-identiteetin rakentumisen kannalta tärkeä teos </w:t>
      </w:r>
    </w:p>
    <w:p w:rsidR="00352BFB" w:rsidRPr="008A6213" w:rsidRDefault="00352BFB" w:rsidP="00A26401">
      <w:pPr>
        <w:pStyle w:val="Luettelokappale"/>
        <w:numPr>
          <w:ilvl w:val="0"/>
          <w:numId w:val="479"/>
        </w:numPr>
        <w:spacing w:line="240" w:lineRule="auto"/>
      </w:pPr>
      <w:r w:rsidRPr="008A6213">
        <w:t>kirjailija- tai teosesittely</w:t>
      </w:r>
    </w:p>
    <w:p w:rsidR="00352BFB" w:rsidRPr="008A6213" w:rsidRDefault="00352BFB" w:rsidP="00A26401">
      <w:pPr>
        <w:pStyle w:val="Luettelokappale"/>
        <w:numPr>
          <w:ilvl w:val="0"/>
          <w:numId w:val="479"/>
        </w:numPr>
        <w:spacing w:line="240" w:lineRule="auto"/>
      </w:pPr>
      <w:r w:rsidRPr="008A6213">
        <w:t xml:space="preserve">käännösharjoitus </w:t>
      </w:r>
    </w:p>
    <w:p w:rsidR="00130124" w:rsidRPr="008A6213" w:rsidRDefault="00130124">
      <w:pPr>
        <w:widowControl/>
        <w:adjustRightInd/>
        <w:spacing w:line="240" w:lineRule="auto"/>
        <w:textAlignment w:val="auto"/>
        <w:rPr>
          <w:rFonts w:cs="Arial"/>
          <w:b/>
          <w:bCs/>
          <w:szCs w:val="26"/>
        </w:rPr>
      </w:pPr>
      <w:bookmarkStart w:id="93" w:name="_Toc423589935"/>
      <w:bookmarkStart w:id="94" w:name="_Toc421778671"/>
      <w:bookmarkStart w:id="95" w:name="_Toc421778780"/>
      <w:bookmarkStart w:id="96" w:name="_Toc422138165"/>
      <w:r w:rsidRPr="008A6213">
        <w:br w:type="page"/>
      </w:r>
    </w:p>
    <w:p w:rsidR="007207C3" w:rsidRPr="008A6213" w:rsidRDefault="007207C3" w:rsidP="005F5997">
      <w:pPr>
        <w:pStyle w:val="Otsikko3"/>
      </w:pPr>
      <w:bookmarkStart w:id="97" w:name="_Toc428458958"/>
      <w:r w:rsidRPr="008A6213">
        <w:t xml:space="preserve">5.3.8   Suomi saamenkielisille </w:t>
      </w:r>
      <w:r w:rsidRPr="008A6213">
        <w:noBreakHyphen/>
        <w:t>oppimäärä</w:t>
      </w:r>
      <w:bookmarkEnd w:id="93"/>
      <w:bookmarkEnd w:id="97"/>
      <w:r w:rsidRPr="008A6213">
        <w:t xml:space="preserve"> </w:t>
      </w:r>
      <w:bookmarkEnd w:id="94"/>
      <w:bookmarkEnd w:id="95"/>
      <w:bookmarkEnd w:id="96"/>
    </w:p>
    <w:p w:rsidR="007207C3" w:rsidRPr="008A6213" w:rsidRDefault="007207C3" w:rsidP="00F653EF">
      <w:pPr>
        <w:widowControl/>
        <w:adjustRightInd/>
        <w:spacing w:line="276" w:lineRule="auto"/>
        <w:textAlignment w:val="auto"/>
        <w:rPr>
          <w:rFonts w:ascii="Calibri" w:hAnsi="Calibri"/>
          <w:sz w:val="22"/>
          <w:szCs w:val="22"/>
        </w:rPr>
      </w:pPr>
    </w:p>
    <w:p w:rsidR="007207C3" w:rsidRPr="008A6213" w:rsidRDefault="007207C3" w:rsidP="00F653EF">
      <w:pPr>
        <w:widowControl/>
        <w:adjustRightInd/>
        <w:spacing w:line="240" w:lineRule="auto"/>
        <w:ind w:left="1304"/>
        <w:textAlignment w:val="auto"/>
      </w:pPr>
      <w:r w:rsidRPr="008A6213">
        <w:t>Lukioissa voidaan opettaa saamen kieltä ja kirjallisuutta äidinkielenä</w:t>
      </w:r>
      <w:r w:rsidR="00471F98" w:rsidRPr="008A6213">
        <w:t>. M</w:t>
      </w:r>
      <w:r w:rsidRPr="008A6213">
        <w:t xml:space="preserve">yös muiden aineiden opetus ja opiskelu voivat kokonaan tai osittain olla saamenkielisiä. Opiskelija voi silloin valita, opiskeleeko hän suomea suomen kieli ja kirjallisuus </w:t>
      </w:r>
      <w:r w:rsidR="00471F98" w:rsidRPr="008A6213">
        <w:noBreakHyphen/>
      </w:r>
      <w:r w:rsidRPr="008A6213">
        <w:t xml:space="preserve">oppimäärän mukaan vai suom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suomen- ja saamenkielisessä yhteisössä. Opetussuunnitelma laaditaan ja opetuksen tavoitetaso määritellään suomen kieli ja kirjallisuus -oppimäärää soveltaen. Opetussuunnitelman laadinnassa otetaan huomioon opiskelijoiden kielellinen ja kulttuurinen tausta sekä ympäristön tarjoama tuki opiskelijoiden suomen 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98" w:name="_Toc421778672"/>
      <w:bookmarkStart w:id="99" w:name="_Toc421778781"/>
      <w:bookmarkStart w:id="100" w:name="_Toc422138166"/>
      <w:bookmarkStart w:id="101" w:name="_Toc423589936"/>
      <w:bookmarkStart w:id="102" w:name="_Toc428458959"/>
      <w:r w:rsidRPr="008A6213">
        <w:t xml:space="preserve">5.3.9   Ruotsi saamenkielisille </w:t>
      </w:r>
      <w:r w:rsidRPr="008A6213">
        <w:noBreakHyphen/>
        <w:t>oppimäärä</w:t>
      </w:r>
      <w:bookmarkEnd w:id="98"/>
      <w:bookmarkEnd w:id="99"/>
      <w:bookmarkEnd w:id="100"/>
      <w:bookmarkEnd w:id="101"/>
      <w:bookmarkEnd w:id="102"/>
    </w:p>
    <w:p w:rsidR="007207C3" w:rsidRPr="008A6213" w:rsidRDefault="007207C3" w:rsidP="00F653EF">
      <w:pPr>
        <w:widowControl/>
        <w:tabs>
          <w:tab w:val="left" w:pos="1276"/>
          <w:tab w:val="left" w:pos="1985"/>
          <w:tab w:val="right" w:pos="8789"/>
        </w:tabs>
        <w:adjustRightInd/>
        <w:spacing w:line="240" w:lineRule="auto"/>
        <w:textAlignment w:val="auto"/>
        <w:rPr>
          <w:szCs w:val="22"/>
        </w:rPr>
      </w:pPr>
    </w:p>
    <w:p w:rsidR="007207C3" w:rsidRPr="008A6213" w:rsidRDefault="007207C3" w:rsidP="00F653EF">
      <w:pPr>
        <w:widowControl/>
        <w:adjustRightInd/>
        <w:spacing w:line="240" w:lineRule="auto"/>
        <w:ind w:left="1304"/>
        <w:textAlignment w:val="auto"/>
      </w:pPr>
      <w:r w:rsidRPr="008A6213">
        <w:t>Ruotsinkielisissä lukioissa voidaan opettaa saamen kieltä ja kirjallisuutta äidinkielenä</w:t>
      </w:r>
      <w:r w:rsidR="00471F98" w:rsidRPr="008A6213">
        <w:t>. M</w:t>
      </w:r>
      <w:r w:rsidRPr="008A6213">
        <w:t>yös muiden aineiden opetus ja opiskelu voivat kokonaan tai osittain olla saamenkielis</w:t>
      </w:r>
      <w:r w:rsidR="00471F98" w:rsidRPr="008A6213">
        <w:t>t</w:t>
      </w:r>
      <w:r w:rsidRPr="008A6213">
        <w:t xml:space="preserve">ä. Opiskelija voi silloin valita, opiskeleeko hän ruotsia ruotsin kieli ja kirjallisuus -oppimäärän mukaan vai ruots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ruotsin- ja saamenkielisessä yhteisössä. Opetussuunnitelma laaditaan ja opetuksen tavoitetaso määritellään ruotsin kieli ja kirjallisuus -oppimäärää soveltaen. Opetussuunnitelman laadinnassa otetaan huomioon opiskelijoiden kielellinen ja kulttuurinen tausta sekä ympärist</w:t>
      </w:r>
      <w:r w:rsidR="00130124" w:rsidRPr="008A6213">
        <w:t>ön tarjoama tuki opiskelijoiden</w:t>
      </w:r>
      <w:r w:rsidRPr="008A6213">
        <w:t xml:space="preserve"> </w:t>
      </w:r>
      <w:r w:rsidR="00471F98" w:rsidRPr="008A6213">
        <w:t xml:space="preserve">ruotsin </w:t>
      </w:r>
      <w:r w:rsidRPr="008A6213">
        <w:t>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103" w:name="_Toc421778673"/>
      <w:bookmarkStart w:id="104" w:name="_Toc421778782"/>
      <w:bookmarkStart w:id="105" w:name="_Toc422138167"/>
      <w:bookmarkStart w:id="106" w:name="_Toc423589937"/>
      <w:bookmarkStart w:id="107" w:name="_Toc428458960"/>
      <w:r w:rsidRPr="008A6213">
        <w:t xml:space="preserve">5.3.10   Suomi viittomakielisille </w:t>
      </w:r>
      <w:r w:rsidRPr="008A6213">
        <w:noBreakHyphen/>
        <w:t>oppimäärä</w:t>
      </w:r>
      <w:bookmarkEnd w:id="103"/>
      <w:bookmarkEnd w:id="104"/>
      <w:bookmarkEnd w:id="105"/>
      <w:bookmarkEnd w:id="106"/>
      <w:bookmarkEnd w:id="107"/>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uomi viittomakielisille -oppimäärä on tarkoitettu niille opiskelijoille, jotka opiskelevat viittomakieltä ja kirjallisuutta suomenkielisissä lukioissa. Opetuksen tavoitteena on opiskelijan kaksikielisyyteen kasvamisen tukeminen ja edellytysten luominen sille, että opiskelija voi saavuttaa jatko-opinnoissa vaadittavan kielitaidon molemmilla kielillä sekä toimia tasavertaisena jäsenenä suomen- ja viittomakielisessä yhteisössä. Opetussuunnitelma laaditaan ja opetuksen tavoitetaso määritellään suomen kieli ja kirjallisuus tai suomi toisena kielenä ja kirjallisuus </w:t>
      </w:r>
      <w:r w:rsidRPr="008A6213">
        <w:noBreakHyphen/>
        <w:t>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suomi viittomakielisille -oppimäärä on laadittu. Opetussuunnitelman laadinnassa otetaan huomioon opiskelijoiden kielellinen ja kulttuurinen tausta sekä ympäristön tarjoama tuki opiskelijoiden suomen kielen kehittymiselle.</w:t>
      </w:r>
      <w:bookmarkStart w:id="108" w:name="_Toc421778674"/>
      <w:bookmarkStart w:id="109" w:name="_Toc421778783"/>
      <w:bookmarkStart w:id="110" w:name="_Toc422138168"/>
    </w:p>
    <w:p w:rsidR="00C73270" w:rsidRPr="008A6213" w:rsidRDefault="00C73270" w:rsidP="00F653EF">
      <w:pPr>
        <w:pStyle w:val="Otsikko3"/>
      </w:pPr>
    </w:p>
    <w:p w:rsidR="007207C3" w:rsidRPr="008A6213" w:rsidRDefault="00191770" w:rsidP="00F653EF">
      <w:pPr>
        <w:pStyle w:val="Otsikko3"/>
      </w:pPr>
      <w:r w:rsidRPr="008A6213">
        <w:br w:type="page"/>
      </w:r>
      <w:bookmarkStart w:id="111" w:name="_Toc423589938"/>
      <w:bookmarkStart w:id="112" w:name="_Toc428458961"/>
      <w:r w:rsidR="007207C3" w:rsidRPr="008A6213">
        <w:t xml:space="preserve">5.3.11   Ruotsi viittomakielisille </w:t>
      </w:r>
      <w:r w:rsidR="007207C3" w:rsidRPr="008A6213">
        <w:noBreakHyphen/>
        <w:t>oppimäärä</w:t>
      </w:r>
      <w:bookmarkEnd w:id="108"/>
      <w:bookmarkEnd w:id="109"/>
      <w:bookmarkEnd w:id="110"/>
      <w:bookmarkEnd w:id="111"/>
      <w:bookmarkEnd w:id="112"/>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uotsi viittomakielisille -oppimäärä on tarkoitettu niille opiskelijoille, jotka opiskelevat viittomakieltä ja kirjallisuutta ruotsinkielisissä lukioissa. Opetuksen tavoitteena on opiskelijan kaksikielisyyteen kasvamisen tukeminen ja edellytysten luominen sille, että opiskelija voi saavuttaa jatko-opinnoissa vaadittavan kielitaidon molemmilla kielillä sekä toimia tasavertaisena jäsenenä ruotsin- ja viittomakielisessä yhteisössä. Opetussuunnitelma laaditaan ja opetuksen tavoitetaso määritellään ruotsin kieli ja kirjallisuus tai ruotsi toisena kielenä ja kirjallisuus </w:t>
      </w:r>
      <w:r w:rsidRPr="008A6213">
        <w:noBreakHyphen/>
        <w:t xml:space="preserve">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ruotsi viittomakielisille -oppimäärä on laadittu. Opetussuunnitelman laadinnassa otetaan huomioon opiskelijoiden kielellinen ja kulttuurinen tausta sekä ympäristön tarjoama tuki opiskelijoiden </w:t>
      </w:r>
      <w:r w:rsidR="00C73270" w:rsidRPr="008A6213">
        <w:t>ruotsin</w:t>
      </w:r>
      <w:r w:rsidRPr="008A6213">
        <w:t xml:space="preserve"> kielen kehittymiselle.</w:t>
      </w:r>
    </w:p>
    <w:p w:rsidR="00735A14" w:rsidRPr="008A6213" w:rsidRDefault="00735A14" w:rsidP="00F653EF">
      <w:pPr>
        <w:pStyle w:val="Otsikko2"/>
      </w:pPr>
    </w:p>
    <w:p w:rsidR="00735A14" w:rsidRPr="008A6213" w:rsidRDefault="00735A14" w:rsidP="00F653EF">
      <w:pPr>
        <w:pStyle w:val="Otsikko2"/>
      </w:pPr>
    </w:p>
    <w:p w:rsidR="00735A14" w:rsidRPr="008A6213" w:rsidRDefault="00735A14" w:rsidP="00735A14">
      <w:pPr>
        <w:pStyle w:val="Otsikko3"/>
      </w:pPr>
      <w:bookmarkStart w:id="113" w:name="_Toc423589939"/>
      <w:bookmarkStart w:id="114" w:name="_Toc428458962"/>
      <w:r w:rsidRPr="008A6213">
        <w:t>5.3.12   Muu opiskelijan äidinkieli ja kirjallisuus -oppimäärä</w:t>
      </w:r>
      <w:bookmarkEnd w:id="113"/>
      <w:bookmarkEnd w:id="114"/>
    </w:p>
    <w:p w:rsidR="007A4C62" w:rsidRDefault="007A4C62" w:rsidP="00735A14">
      <w:pPr>
        <w:spacing w:line="240" w:lineRule="auto"/>
        <w:ind w:left="1304"/>
      </w:pPr>
    </w:p>
    <w:p w:rsidR="00735A14" w:rsidRPr="008A6213" w:rsidRDefault="00735A14" w:rsidP="00735A14">
      <w:pPr>
        <w:spacing w:line="240" w:lineRule="auto"/>
        <w:ind w:left="1304"/>
      </w:pPr>
      <w:r w:rsidRPr="008A6213">
        <w:t xml:space="preserve">Lukiolain (629/1998) 8 §:n mukaan äidinkielenä voidaan opettaa suomen, ruotsin, saamen, romanikielen ja viittomakielen lisäksi myös muuta koulutuksen järjestäjän tarjoamaa ja opiskelijan valitsemaa opiskelijan äidinkieltä. Tällöin mainittua äidinkieltä opetetaan valtioneuvoston asetuksen </w:t>
      </w:r>
      <w:r w:rsidR="00FD5A1A" w:rsidRPr="008A6213">
        <w:t>(</w:t>
      </w:r>
      <w:r w:rsidRPr="008A6213">
        <w:t>942/2014</w:t>
      </w:r>
      <w:r w:rsidR="00FD5A1A" w:rsidRPr="008A6213">
        <w:t>)</w:t>
      </w:r>
      <w:r w:rsidRPr="008A6213">
        <w:t xml:space="preserve"> 9 §:n määrittelemällä tuntimäärällä äidinkieli ja kirjallisuus -oppiaineen</w:t>
      </w:r>
      <w:r w:rsidR="00471F98" w:rsidRPr="008A6213">
        <w:t xml:space="preserve"> oppimääränä</w:t>
      </w:r>
      <w:r w:rsidRPr="008A6213">
        <w:t xml:space="preserve">. Opetussuunnitelma laaditaan kielikohtaisesti suomen kieli ja kirjallisuus tai ruotsin kieli ja kirjallisuus </w:t>
      </w:r>
      <w:r w:rsidR="007B6B2C">
        <w:noBreakHyphen/>
      </w:r>
      <w:r w:rsidRPr="008A6213">
        <w:t xml:space="preserve">oppimäärään laadittuja lukion opetussuunnitelman perusteita soveltaen. Opetussuunnitelman laadinnassa otetaan huomioon opiskelijoiden kielellinen ja kulttuurinen tausta sekä ympäristön tarjoama tuki opiskelijan äidinkielen kehittymiselle. </w:t>
      </w:r>
    </w:p>
    <w:p w:rsidR="005D17E3" w:rsidRPr="008A6213" w:rsidRDefault="007207C3" w:rsidP="00F653EF">
      <w:pPr>
        <w:pStyle w:val="Otsikko2"/>
      </w:pPr>
      <w:r w:rsidRPr="008A6213">
        <w:br w:type="page"/>
      </w:r>
      <w:bookmarkStart w:id="115" w:name="_Toc423589940"/>
      <w:bookmarkStart w:id="116" w:name="_Toc428458963"/>
      <w:r w:rsidR="005D17E3" w:rsidRPr="008A6213">
        <w:t>5.4   Toinen kotimainen kieli</w:t>
      </w:r>
      <w:bookmarkEnd w:id="77"/>
      <w:bookmarkEnd w:id="115"/>
      <w:bookmarkEnd w:id="116"/>
      <w:r w:rsidR="005D17E3" w:rsidRPr="008A6213">
        <w:t xml:space="preserve"> </w:t>
      </w:r>
    </w:p>
    <w:p w:rsidR="0055157A" w:rsidRPr="0055157A" w:rsidRDefault="0055157A" w:rsidP="0055157A">
      <w:bookmarkStart w:id="117" w:name="_Toc415582277"/>
      <w:bookmarkStart w:id="118" w:name="_Toc423589941"/>
      <w:bookmarkStart w:id="119" w:name="_Toc428458964"/>
    </w:p>
    <w:p w:rsidR="007A4C62" w:rsidRDefault="005D17E3" w:rsidP="007A4C62">
      <w:pPr>
        <w:pStyle w:val="Otsikko3"/>
      </w:pPr>
      <w:r w:rsidRPr="008A6213">
        <w:t>5.4.1   Ruotsi</w:t>
      </w:r>
      <w:bookmarkEnd w:id="117"/>
      <w:bookmarkEnd w:id="118"/>
      <w:bookmarkEnd w:id="119"/>
      <w:r w:rsidRPr="008A6213">
        <w:t xml:space="preserve"> </w:t>
      </w:r>
    </w:p>
    <w:p w:rsidR="007A4C62" w:rsidRPr="007A4C62" w:rsidRDefault="007A4C62" w:rsidP="003C7C20">
      <w:pPr>
        <w:spacing w:line="240" w:lineRule="auto"/>
      </w:pPr>
    </w:p>
    <w:p w:rsidR="005D17E3" w:rsidRPr="008A6213" w:rsidRDefault="005D17E3" w:rsidP="003C7C20">
      <w:pPr>
        <w:widowControl/>
        <w:adjustRightInd/>
        <w:spacing w:line="240" w:lineRule="auto"/>
        <w:ind w:left="1276"/>
        <w:textAlignment w:val="auto"/>
      </w:pPr>
      <w:r w:rsidRPr="008A6213">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pPr>
      <w:r w:rsidRPr="008A6213">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pPr>
      <w:r w:rsidRPr="008A6213">
        <w:t>Opetuksessa otetaan huomioon se, että opiskelijoiden eteneminen taitotasoilla tapahtuu eri tahdissa, mikä edellyttää tehtävien eriyttämistä tai muuta tukemista.</w:t>
      </w:r>
    </w:p>
    <w:p w:rsidR="0002441D" w:rsidRDefault="0002441D" w:rsidP="006620FA">
      <w:pPr>
        <w:widowControl/>
        <w:adjustRightInd/>
        <w:spacing w:line="240" w:lineRule="auto"/>
        <w:textAlignment w:val="auto"/>
      </w:pPr>
    </w:p>
    <w:p w:rsidR="006620FA" w:rsidRDefault="006620F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Pr="008A6213" w:rsidRDefault="0055157A" w:rsidP="006620FA">
      <w:pPr>
        <w:widowControl/>
        <w:adjustRightInd/>
        <w:spacing w:line="240" w:lineRule="auto"/>
        <w:textAlignment w:val="auto"/>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Ruotsin kielen opetuksen yhteiset tavoitteet</w:t>
      </w: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8A6213" w:rsidRDefault="005D17E3" w:rsidP="00F653EF">
      <w:pPr>
        <w:spacing w:line="240" w:lineRule="auto"/>
        <w:ind w:left="1304"/>
        <w:contextualSpacing/>
      </w:pPr>
      <w:r w:rsidRPr="008A6213">
        <w:t>Ruotsin kielen eri oppimäärien opetuksen yhteisinä tavoitteina on, että opiskelij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ruotsin kielen käyttäjänä sekä toimijana </w:t>
      </w:r>
      <w:r w:rsidRPr="008A6213">
        <w:rPr>
          <w:iCs/>
        </w:rPr>
        <w:t xml:space="preserve">kulttuurisesti moninaisessa maailmassa </w:t>
      </w:r>
      <w:r w:rsidRPr="008A6213">
        <w:t>kansallisissa, pohjoismaisissa, eurooppalaisissa sekä globaaleissa kohtaamisissa, joissa ruotsin kielen hyödyntäminen on mahdollista</w:t>
      </w:r>
    </w:p>
    <w:p w:rsidR="005D17E3" w:rsidRPr="008A6213" w:rsidRDefault="005D17E3" w:rsidP="00F653EF">
      <w:pPr>
        <w:widowControl/>
        <w:numPr>
          <w:ilvl w:val="0"/>
          <w:numId w:val="189"/>
        </w:numPr>
        <w:adjustRightInd/>
        <w:spacing w:line="240" w:lineRule="auto"/>
        <w:ind w:left="1664"/>
        <w:contextualSpacing/>
        <w:textAlignment w:val="auto"/>
      </w:pPr>
      <w:r w:rsidRPr="008A6213">
        <w:t>ymmärtää ruotsin kielen merkityksen Suomen toisena kansalliskielenä</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ruotsin kieltä luovasti</w:t>
      </w:r>
      <w:r w:rsidRPr="008A6213">
        <w:rPr>
          <w:rFonts w:eastAsia="Calibri"/>
          <w:iCs/>
          <w:lang w:eastAsia="en-US"/>
        </w:rPr>
        <w:t xml:space="preserve"> </w:t>
      </w:r>
      <w:r w:rsidRPr="008A6213">
        <w:rPr>
          <w:rFonts w:eastAsia="Calibri"/>
          <w:lang w:eastAsia="en-US"/>
        </w:rPr>
        <w:t>opiskelussa, työssä ja vapaa-aikana</w:t>
      </w:r>
    </w:p>
    <w:p w:rsidR="005D17E3" w:rsidRPr="008A6213" w:rsidRDefault="005D17E3" w:rsidP="00F653EF">
      <w:pPr>
        <w:widowControl/>
        <w:numPr>
          <w:ilvl w:val="0"/>
          <w:numId w:val="189"/>
        </w:numPr>
        <w:adjustRightInd/>
        <w:spacing w:line="240" w:lineRule="auto"/>
        <w:ind w:left="1664"/>
        <w:contextualSpacing/>
        <w:textAlignment w:val="auto"/>
      </w:pPr>
      <w:r w:rsidRPr="008A6213">
        <w:t>vankentaa ruotsin kielen osaamistaan, kielitajuaan ja taitoaan soveltaa kielitietoa myös kielirajat ylittäen</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tavoitteellisena kielten oppijana </w:t>
      </w:r>
      <w:r w:rsidRPr="008A6213">
        <w:rPr>
          <w:rFonts w:eastAsia="Calibri"/>
          <w:lang w:eastAsia="en-US"/>
        </w:rPr>
        <w:t>ja osaa soveltaa kieltenopiskelustrategioit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monipuolisen kielitaidon merkityksen ja kielitaidon myötä kasvavat toimintamahdollisuudet </w:t>
      </w:r>
    </w:p>
    <w:p w:rsidR="005D17E3" w:rsidRPr="008A6213" w:rsidRDefault="005D17E3" w:rsidP="00F653EF">
      <w:pPr>
        <w:widowControl/>
        <w:numPr>
          <w:ilvl w:val="0"/>
          <w:numId w:val="189"/>
        </w:numPr>
        <w:adjustRightInd/>
        <w:spacing w:line="240" w:lineRule="auto"/>
        <w:ind w:left="1664"/>
        <w:contextualSpacing/>
        <w:textAlignment w:val="auto"/>
      </w:pPr>
      <w:r w:rsidRPr="008A6213">
        <w:t>osaa arvioida oman osaamisensa riittävyyttä jatko-opintojen näkökulmast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osaa suunnitella kieliopintojaan tulevaisuuden tarpeitaan varten työelämän ja kansainvälistymisen näkökulmista. </w:t>
      </w:r>
    </w:p>
    <w:p w:rsidR="005D17E3" w:rsidRPr="008A6213" w:rsidRDefault="005D17E3" w:rsidP="00F653EF">
      <w:pPr>
        <w:widowControl/>
        <w:adjustRightInd/>
        <w:spacing w:line="240" w:lineRule="auto"/>
        <w:ind w:left="1276"/>
        <w:textAlignment w:val="auto"/>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8A6213"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8A6213" w:rsidTr="007207C3">
        <w:trPr>
          <w:trHeight w:val="562"/>
        </w:trPr>
        <w:tc>
          <w:tcPr>
            <w:tcW w:w="1551" w:type="pct"/>
          </w:tcPr>
          <w:p w:rsidR="005D17E3" w:rsidRPr="008A6213" w:rsidRDefault="005D17E3" w:rsidP="00F653EF">
            <w:pPr>
              <w:spacing w:line="240" w:lineRule="auto"/>
            </w:pPr>
            <w:r w:rsidRPr="008A6213">
              <w:t>Oppimäärä</w:t>
            </w:r>
          </w:p>
        </w:tc>
        <w:tc>
          <w:tcPr>
            <w:tcW w:w="1502" w:type="pct"/>
          </w:tcPr>
          <w:p w:rsidR="005D17E3" w:rsidRPr="008A6213" w:rsidRDefault="005D17E3" w:rsidP="00F653EF">
            <w:pPr>
              <w:spacing w:line="240" w:lineRule="auto"/>
            </w:pPr>
            <w:r w:rsidRPr="008A6213">
              <w:t>Taito toimia vuorovaikutuksessa</w:t>
            </w:r>
          </w:p>
        </w:tc>
        <w:tc>
          <w:tcPr>
            <w:tcW w:w="974" w:type="pct"/>
          </w:tcPr>
          <w:p w:rsidR="005D17E3" w:rsidRPr="008A6213" w:rsidRDefault="005D17E3" w:rsidP="00F653EF">
            <w:pPr>
              <w:spacing w:line="240" w:lineRule="auto"/>
            </w:pPr>
            <w:r w:rsidRPr="008A6213">
              <w:t xml:space="preserve">Taito tulkita tekstejä </w:t>
            </w:r>
          </w:p>
        </w:tc>
        <w:tc>
          <w:tcPr>
            <w:tcW w:w="973" w:type="pct"/>
          </w:tcPr>
          <w:p w:rsidR="005D17E3" w:rsidRPr="008A6213" w:rsidRDefault="005D17E3" w:rsidP="00F653EF">
            <w:pPr>
              <w:spacing w:line="240" w:lineRule="auto"/>
            </w:pPr>
            <w:r w:rsidRPr="008A6213">
              <w:t>Taito tuottaa tekstejä</w:t>
            </w:r>
          </w:p>
        </w:tc>
      </w:tr>
      <w:tr w:rsidR="005D17E3" w:rsidRPr="008A6213" w:rsidTr="007207C3">
        <w:tc>
          <w:tcPr>
            <w:tcW w:w="1551" w:type="pct"/>
          </w:tcPr>
          <w:p w:rsidR="005D17E3" w:rsidRPr="008A6213" w:rsidRDefault="005D17E3" w:rsidP="00F653EF">
            <w:pPr>
              <w:spacing w:line="240" w:lineRule="auto"/>
            </w:pPr>
            <w:r w:rsidRPr="008A6213">
              <w:t>A-oppimäärä</w:t>
            </w:r>
          </w:p>
        </w:tc>
        <w:tc>
          <w:tcPr>
            <w:tcW w:w="1502" w:type="pct"/>
          </w:tcPr>
          <w:p w:rsidR="005D17E3" w:rsidRPr="008A6213" w:rsidRDefault="005D17E3" w:rsidP="00F653EF">
            <w:pPr>
              <w:spacing w:line="240" w:lineRule="auto"/>
            </w:pPr>
            <w:r w:rsidRPr="008A6213">
              <w:t>B2.1</w:t>
            </w:r>
          </w:p>
        </w:tc>
        <w:tc>
          <w:tcPr>
            <w:tcW w:w="974" w:type="pct"/>
          </w:tcPr>
          <w:p w:rsidR="005D17E3" w:rsidRPr="008A6213" w:rsidRDefault="005D17E3" w:rsidP="00F653EF">
            <w:pPr>
              <w:spacing w:line="240" w:lineRule="auto"/>
            </w:pPr>
            <w:r w:rsidRPr="008A6213">
              <w:t>B2.1</w:t>
            </w:r>
          </w:p>
        </w:tc>
        <w:tc>
          <w:tcPr>
            <w:tcW w:w="973" w:type="pct"/>
          </w:tcPr>
          <w:p w:rsidR="005D17E3" w:rsidRPr="008A6213" w:rsidRDefault="005D17E3" w:rsidP="00F653EF">
            <w:pPr>
              <w:spacing w:line="240" w:lineRule="auto"/>
            </w:pPr>
            <w:r w:rsidRPr="008A6213">
              <w:t>B1.2</w:t>
            </w:r>
          </w:p>
        </w:tc>
      </w:tr>
      <w:tr w:rsidR="005D17E3" w:rsidRPr="008A6213" w:rsidTr="007207C3">
        <w:tc>
          <w:tcPr>
            <w:tcW w:w="1551" w:type="pct"/>
          </w:tcPr>
          <w:p w:rsidR="005D17E3" w:rsidRPr="008A6213" w:rsidRDefault="005D17E3" w:rsidP="00F653EF">
            <w:pPr>
              <w:spacing w:line="240" w:lineRule="auto"/>
            </w:pPr>
            <w:r w:rsidRPr="008A6213">
              <w:t>B1-oppimäärä</w:t>
            </w:r>
          </w:p>
        </w:tc>
        <w:tc>
          <w:tcPr>
            <w:tcW w:w="1502" w:type="pct"/>
          </w:tcPr>
          <w:p w:rsidR="005D17E3" w:rsidRPr="008A6213" w:rsidRDefault="005D17E3" w:rsidP="00F653EF">
            <w:pPr>
              <w:spacing w:line="240" w:lineRule="auto"/>
            </w:pPr>
            <w:r w:rsidRPr="008A6213">
              <w:t>B1.1</w:t>
            </w:r>
          </w:p>
        </w:tc>
        <w:tc>
          <w:tcPr>
            <w:tcW w:w="974" w:type="pct"/>
          </w:tcPr>
          <w:p w:rsidR="005D17E3" w:rsidRPr="008A6213" w:rsidRDefault="005D17E3" w:rsidP="00F653EF">
            <w:pPr>
              <w:spacing w:line="240" w:lineRule="auto"/>
            </w:pPr>
            <w:r w:rsidRPr="008A6213">
              <w:t>B1.1</w:t>
            </w:r>
          </w:p>
        </w:tc>
        <w:tc>
          <w:tcPr>
            <w:tcW w:w="973" w:type="pct"/>
          </w:tcPr>
          <w:p w:rsidR="005D17E3" w:rsidRPr="008A6213" w:rsidRDefault="005D17E3" w:rsidP="00F653EF">
            <w:pPr>
              <w:spacing w:line="240" w:lineRule="auto"/>
            </w:pPr>
            <w:r w:rsidRPr="008A6213">
              <w:t>B1.1</w:t>
            </w:r>
          </w:p>
        </w:tc>
      </w:tr>
      <w:tr w:rsidR="005D17E3" w:rsidRPr="008A6213" w:rsidTr="007207C3">
        <w:tc>
          <w:tcPr>
            <w:tcW w:w="1551" w:type="pct"/>
          </w:tcPr>
          <w:p w:rsidR="005D17E3" w:rsidRPr="008A6213" w:rsidRDefault="005D17E3" w:rsidP="00F653EF">
            <w:pPr>
              <w:spacing w:line="240" w:lineRule="auto"/>
            </w:pPr>
            <w:r w:rsidRPr="008A6213">
              <w:t xml:space="preserve">B3-oppimäärä </w:t>
            </w:r>
          </w:p>
        </w:tc>
        <w:tc>
          <w:tcPr>
            <w:tcW w:w="1502" w:type="pct"/>
          </w:tcPr>
          <w:p w:rsidR="005D17E3" w:rsidRPr="008A6213" w:rsidRDefault="005D17E3" w:rsidP="00F653EF">
            <w:pPr>
              <w:spacing w:line="240" w:lineRule="auto"/>
            </w:pPr>
            <w:r w:rsidRPr="008A6213">
              <w:t>A2.2</w:t>
            </w:r>
          </w:p>
        </w:tc>
        <w:tc>
          <w:tcPr>
            <w:tcW w:w="974" w:type="pct"/>
          </w:tcPr>
          <w:p w:rsidR="005D17E3" w:rsidRPr="008A6213" w:rsidRDefault="005D17E3" w:rsidP="00F653EF">
            <w:pPr>
              <w:spacing w:line="240" w:lineRule="auto"/>
            </w:pPr>
            <w:r w:rsidRPr="008A6213">
              <w:t>A2.2</w:t>
            </w:r>
          </w:p>
        </w:tc>
        <w:tc>
          <w:tcPr>
            <w:tcW w:w="973" w:type="pct"/>
          </w:tcPr>
          <w:p w:rsidR="005D17E3" w:rsidRPr="008A6213" w:rsidRDefault="005D17E3" w:rsidP="00F653EF">
            <w:pPr>
              <w:spacing w:line="240" w:lineRule="auto"/>
            </w:pPr>
            <w:r w:rsidRPr="008A6213">
              <w:t>A2.1</w:t>
            </w:r>
          </w:p>
        </w:tc>
      </w:tr>
      <w:tr w:rsidR="005D17E3" w:rsidRPr="008A6213" w:rsidTr="007207C3">
        <w:tc>
          <w:tcPr>
            <w:tcW w:w="1551" w:type="pct"/>
          </w:tcPr>
          <w:p w:rsidR="005D17E3" w:rsidRPr="008A6213" w:rsidRDefault="005D17E3" w:rsidP="00F653EF">
            <w:pPr>
              <w:spacing w:line="240" w:lineRule="auto"/>
            </w:pPr>
            <w:r w:rsidRPr="008A6213">
              <w:t>Äidinkielenomainen oppimäärä</w:t>
            </w:r>
          </w:p>
        </w:tc>
        <w:tc>
          <w:tcPr>
            <w:tcW w:w="1502" w:type="pct"/>
          </w:tcPr>
          <w:p w:rsidR="005D17E3" w:rsidRPr="008A6213" w:rsidRDefault="005D17E3" w:rsidP="00F653EF">
            <w:pPr>
              <w:spacing w:line="240" w:lineRule="auto"/>
            </w:pPr>
            <w:r w:rsidRPr="008A6213">
              <w:t>B2.2</w:t>
            </w:r>
          </w:p>
        </w:tc>
        <w:tc>
          <w:tcPr>
            <w:tcW w:w="974" w:type="pct"/>
          </w:tcPr>
          <w:p w:rsidR="005D17E3" w:rsidRPr="008A6213" w:rsidRDefault="005D17E3" w:rsidP="00F653EF">
            <w:pPr>
              <w:spacing w:line="240" w:lineRule="auto"/>
            </w:pPr>
            <w:r w:rsidRPr="008A6213">
              <w:t>B2.2</w:t>
            </w:r>
          </w:p>
        </w:tc>
        <w:tc>
          <w:tcPr>
            <w:tcW w:w="973" w:type="pct"/>
          </w:tcPr>
          <w:p w:rsidR="005D17E3" w:rsidRPr="008A6213" w:rsidRDefault="005D17E3" w:rsidP="00F653EF">
            <w:pPr>
              <w:spacing w:line="240" w:lineRule="auto"/>
              <w:rPr>
                <w:b/>
              </w:rPr>
            </w:pPr>
            <w:r w:rsidRPr="008A6213">
              <w:t>B2.2</w:t>
            </w:r>
          </w:p>
        </w:tc>
      </w:tr>
    </w:tbl>
    <w:p w:rsidR="005D17E3" w:rsidRPr="008A6213" w:rsidRDefault="005D17E3" w:rsidP="00F653EF">
      <w:pPr>
        <w:widowControl/>
        <w:spacing w:line="240" w:lineRule="auto"/>
        <w:ind w:left="1304"/>
      </w:pPr>
    </w:p>
    <w:p w:rsidR="005D17E3" w:rsidRPr="008A6213" w:rsidRDefault="005D17E3" w:rsidP="00F653EF">
      <w:pPr>
        <w:spacing w:line="240" w:lineRule="auto"/>
        <w:rPr>
          <w:lang w:val="en-US"/>
        </w:rPr>
      </w:pPr>
    </w:p>
    <w:p w:rsidR="005D17E3" w:rsidRPr="008A6213" w:rsidRDefault="005D17E3" w:rsidP="00174C52">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5D17E3" w:rsidRPr="008A6213" w:rsidRDefault="005D17E3" w:rsidP="00F653EF">
      <w:pPr>
        <w:spacing w:line="240" w:lineRule="auto"/>
        <w:ind w:left="1304"/>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Default="005D17E3" w:rsidP="007A4C62">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DF31B7" w:rsidRPr="008A6213" w:rsidRDefault="00DF31B7" w:rsidP="007A4C62">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E2B85" w:rsidRPr="008A6213" w:rsidRDefault="00EE2B85"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Opiskelijan on tarkoituksenmukaista jatkaa aloittamansa opp</w:t>
      </w:r>
      <w:r w:rsidR="00DA3F35" w:rsidRPr="008A6213">
        <w:t xml:space="preserve">imäärän opintoja </w:t>
      </w:r>
      <w:r w:rsidRPr="008A6213">
        <w:t>pitkäjänteisesti. Oppimäärää vaihdettaessa ruotsin kielessä pidemmästä oppimäärästä lyhyempään kursseja luetaan hyväksi seuraavasti:</w:t>
      </w:r>
    </w:p>
    <w:p w:rsidR="00EE2B85" w:rsidRPr="008A6213"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8A6213" w:rsidTr="00973B87">
        <w:tc>
          <w:tcPr>
            <w:tcW w:w="910"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894" w:type="dxa"/>
            <w:gridSpan w:val="2"/>
            <w:tcBorders>
              <w:bottom w:val="single" w:sz="4" w:space="0" w:color="auto"/>
            </w:tcBorders>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Äidinkielen</w:t>
            </w:r>
            <w:r w:rsidRPr="008A6213">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r>
      <w:tr w:rsidR="00EE2B85" w:rsidRPr="008A6213" w:rsidTr="00E42DF0">
        <w:trPr>
          <w:trHeight w:val="363"/>
        </w:trPr>
        <w:tc>
          <w:tcPr>
            <w:tcW w:w="910"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438"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 xml:space="preserve">1      </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EE2B85" w:rsidRPr="008A6213" w:rsidTr="00EE2B85">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szCs w:val="22"/>
                <w:lang w:eastAsia="en-US"/>
              </w:rPr>
              <w:t>5</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EE2B85" w:rsidRPr="008A6213" w:rsidTr="00973B87">
        <w:tc>
          <w:tcPr>
            <w:tcW w:w="910" w:type="dxa"/>
            <w:tcBorders>
              <w:top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bl>
    <w:p w:rsidR="00EE2B85" w:rsidRPr="008A6213" w:rsidRDefault="00EE2B85" w:rsidP="00F653EF">
      <w:pPr>
        <w:autoSpaceDE w:val="0"/>
        <w:autoSpaceDN w:val="0"/>
        <w:spacing w:line="240" w:lineRule="auto"/>
        <w:ind w:left="1304"/>
      </w:pPr>
    </w:p>
    <w:p w:rsidR="005D17E3" w:rsidRPr="008A6213" w:rsidRDefault="005D17E3" w:rsidP="00130124">
      <w:pPr>
        <w:widowControl/>
        <w:autoSpaceDE w:val="0"/>
        <w:autoSpaceDN w:val="0"/>
        <w:spacing w:line="240" w:lineRule="auto"/>
        <w:textAlignment w:val="auto"/>
        <w:rPr>
          <w:rFonts w:eastAsia="Calibri"/>
          <w:lang w:eastAsia="en-US"/>
        </w:rPr>
      </w:pPr>
    </w:p>
    <w:p w:rsidR="005D17E3"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5D17E3" w:rsidRPr="008A6213">
        <w:rPr>
          <w:rFonts w:eastAsia="Calibri"/>
          <w:lang w:eastAsia="en-US"/>
        </w:rPr>
        <w:t xml:space="preserve"> oppimäärän mu</w:t>
      </w:r>
      <w:r w:rsidRPr="008A6213">
        <w:rPr>
          <w:rFonts w:eastAsia="Calibri"/>
          <w:lang w:eastAsia="en-US"/>
        </w:rPr>
        <w:t>kaiset opinnot voivat olla lyhyemmän</w:t>
      </w:r>
      <w:r w:rsidR="005D17E3"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djustRightInd/>
        <w:spacing w:line="240" w:lineRule="auto"/>
        <w:textAlignment w:val="auto"/>
        <w:rPr>
          <w:b/>
        </w:rPr>
      </w:pPr>
    </w:p>
    <w:p w:rsidR="005D17E3" w:rsidRPr="008A6213" w:rsidRDefault="005D17E3" w:rsidP="00F653EF">
      <w:pPr>
        <w:pStyle w:val="Otsikko3"/>
      </w:pPr>
      <w:bookmarkStart w:id="120" w:name="_Toc415582278"/>
      <w:r w:rsidRPr="008A6213">
        <w:br w:type="page"/>
      </w:r>
      <w:bookmarkStart w:id="121" w:name="_Toc423589942"/>
      <w:bookmarkStart w:id="122" w:name="_Toc428458965"/>
      <w:r w:rsidRPr="008A6213">
        <w:t>5.4.1.1   Ruotsi, A-oppimäärä</w:t>
      </w:r>
      <w:bookmarkEnd w:id="120"/>
      <w:bookmarkEnd w:id="121"/>
      <w:bookmarkEnd w:id="122"/>
      <w:r w:rsidRPr="008A6213">
        <w:t xml:space="preserve"> </w:t>
      </w:r>
    </w:p>
    <w:p w:rsidR="005D17E3" w:rsidRDefault="005D17E3" w:rsidP="00F653EF">
      <w:pPr>
        <w:widowControl/>
        <w:adjustRightInd/>
        <w:spacing w:line="240" w:lineRule="auto"/>
        <w:textAlignment w:val="auto"/>
        <w:rPr>
          <w:b/>
        </w:rPr>
      </w:pPr>
    </w:p>
    <w:p w:rsidR="00732782" w:rsidRPr="008A6213" w:rsidRDefault="00732782" w:rsidP="00F653EF">
      <w:pPr>
        <w:widowControl/>
        <w:adjustRightInd/>
        <w:spacing w:line="240" w:lineRule="auto"/>
        <w:textAlignment w:val="auto"/>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 kielen A-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A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w:t>
      </w:r>
      <w:r w:rsidRPr="00FD66ED">
        <w:rPr>
          <w:rFonts w:eastAsia="Calibri"/>
          <w:lang w:eastAsia="en-US"/>
        </w:rPr>
        <w:t xml:space="preserve"> </w:t>
      </w:r>
      <w:r w:rsidRPr="008A6213">
        <w:rPr>
          <w:rFonts w:eastAsia="Calibri"/>
          <w:lang w:eastAsia="en-US"/>
        </w:rPr>
        <w:t>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 </w:t>
      </w:r>
    </w:p>
    <w:p w:rsidR="00582331" w:rsidRPr="008A6213" w:rsidRDefault="00582331"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 (RUA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w:t>
      </w:r>
      <w:r w:rsidR="00BB1AA2">
        <w:rPr>
          <w:rFonts w:eastAsia="Calibri"/>
          <w:lang w:eastAsia="en-US"/>
        </w:rPr>
        <w:t>hteydessä psyykkistä, fyysistä</w:t>
      </w:r>
      <w:r w:rsidRPr="008A6213">
        <w:rPr>
          <w:rFonts w:eastAsia="Calibri"/>
          <w:lang w:eastAsia="en-US"/>
        </w:rPr>
        <w:t xml:space="preserve"> ja sosiaalista hyvinvointia. Pohditaan myös teknologian ja digitalisaation tuomia muutoksia vuorovaikutukselle ja hyvinvoinn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82331" w:rsidRPr="008A6213" w:rsidRDefault="00582331"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A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A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ruotsin kielellä. </w:t>
      </w:r>
      <w:r w:rsidRPr="008A6213">
        <w:t>Tutustutaan erilaisiin yhteiskunnallisista ilmiöistä käytäviin keskusteluihin pohjoismaisen hyvinvointiyhteiskunnan näkökulmasta.</w:t>
      </w:r>
      <w:r w:rsidRPr="008A6213">
        <w:rPr>
          <w:rFonts w:eastAsia="Calibri"/>
          <w:lang w:eastAsia="en-US"/>
        </w:rPr>
        <w:t xml:space="preserve"> Pohditaan yksilöiden ja yhteisöjen vastuita ja toimintamahdollisuuksia, kuten ihmisoikeuskysymyksiä ja vaikuttamismahdollisuuksia kansalaisyhteiskunna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A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8A6213">
        <w:rPr>
          <w:rFonts w:eastAsia="Calibri"/>
          <w:lang w:eastAsia="en-US"/>
        </w:rPr>
        <w:t>Pohditaan erilaisia tulevaisuudenvisioita erityisesti teknologian ja digitalisaation näkökulmista. Aihepiirit nousevat eri tiedon- ja tieteenalois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A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46B26" w:rsidRPr="008A6213" w:rsidRDefault="00E46B26"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w:t>
      </w:r>
      <w:r w:rsidR="009F12F4">
        <w:rPr>
          <w:rFonts w:eastAsia="Calibri"/>
          <w:bCs/>
          <w:lang w:eastAsia="en-US"/>
        </w:rPr>
        <w:t xml:space="preserve"> tai </w:t>
      </w:r>
      <w:r w:rsidRPr="008A6213">
        <w:rPr>
          <w:rFonts w:eastAsia="Calibri"/>
          <w:bCs/>
          <w:lang w:eastAsia="en-US"/>
        </w:rPr>
        <w:t xml:space="preserve">suullinen ruotsinkielinen osuus tai kokonaisuus. </w:t>
      </w:r>
    </w:p>
    <w:p w:rsidR="005D17E3" w:rsidRDefault="005D17E3"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Pr="008A6213" w:rsidRDefault="009F12F4"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RUA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A8)</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123" w:name="_Toc415582279"/>
      <w:r w:rsidRPr="008A6213">
        <w:rPr>
          <w:rFonts w:eastAsia="Calibri"/>
          <w:lang w:eastAsia="en-US"/>
        </w:rPr>
        <w:t>Kurssilla kerrataan oppimäärän pakollisilla kursseilla käsiteltyjä aihepiirejä tai niitä täydennetään opiskelijoiden tarpeiden mukaan.</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pStyle w:val="Otsikko3"/>
        <w:rPr>
          <w:rFonts w:eastAsia="Calibri"/>
          <w:lang w:eastAsia="en-US"/>
        </w:rPr>
      </w:pPr>
      <w:r w:rsidRPr="008A6213">
        <w:rPr>
          <w:rFonts w:eastAsia="Calibri"/>
          <w:lang w:eastAsia="en-US"/>
        </w:rPr>
        <w:br w:type="page"/>
      </w:r>
      <w:bookmarkStart w:id="124" w:name="_Toc423589943"/>
      <w:bookmarkStart w:id="125" w:name="_Toc428458966"/>
      <w:r w:rsidRPr="008A6213">
        <w:rPr>
          <w:rFonts w:eastAsia="Calibri"/>
          <w:lang w:eastAsia="en-US"/>
        </w:rPr>
        <w:t>5.4.1.2   Ruotsi, B1-oppimäärä</w:t>
      </w:r>
      <w:bookmarkEnd w:id="123"/>
      <w:bookmarkEnd w:id="124"/>
      <w:bookmarkEnd w:id="125"/>
      <w:r w:rsidRPr="008A6213">
        <w:rPr>
          <w:rFonts w:eastAsia="Calibri"/>
          <w:lang w:eastAsia="en-US"/>
        </w:rPr>
        <w:t xml:space="preserve"> </w:t>
      </w:r>
    </w:p>
    <w:p w:rsidR="005D17E3" w:rsidRPr="008A6213" w:rsidRDefault="005D17E3" w:rsidP="00F653EF">
      <w:pPr>
        <w:spacing w:line="240" w:lineRule="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n kielen B1-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ja arvioida omien taitojensa kehittymistä sekä kehittää taitojaan edelleen.</w:t>
      </w:r>
    </w:p>
    <w:p w:rsidR="005D17E3" w:rsidRPr="008A6213" w:rsidRDefault="005D17E3" w:rsidP="00F653EF">
      <w:pPr>
        <w:widowControl/>
        <w:autoSpaceDE w:val="0"/>
        <w:autoSpaceDN w:val="0"/>
        <w:spacing w:line="240" w:lineRule="auto"/>
        <w:textAlignment w:val="auto"/>
        <w:rPr>
          <w:rFonts w:eastAsia="Calibri"/>
          <w:lang w:eastAsia="en-US"/>
        </w:rPr>
      </w:pPr>
    </w:p>
    <w:p w:rsidR="00EC5661" w:rsidRPr="008A6213" w:rsidRDefault="00EC5661"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1.  Minun ruotsini (RUB11)</w:t>
      </w:r>
    </w:p>
    <w:p w:rsidR="005D17E3" w:rsidRPr="008A6213" w:rsidRDefault="005D17E3" w:rsidP="00F653EF">
      <w:pPr>
        <w:widowControl/>
        <w:spacing w:line="240" w:lineRule="auto"/>
        <w:ind w:left="1304"/>
        <w:rPr>
          <w:b/>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siteltävät aihepiirit liittyvät nuorten omiin kiinnostuksen kohteisiin sekä tarpeisiin käyttää kieltä erityisesti suu</w:t>
      </w:r>
      <w:r w:rsidR="005F5997" w:rsidRPr="008A6213">
        <w:t>llisissa viestintätilantei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spacing w:line="240" w:lineRule="auto"/>
        <w:ind w:left="1304"/>
        <w:rPr>
          <w:b/>
        </w:rPr>
      </w:pPr>
      <w:r w:rsidRPr="008A6213">
        <w:rPr>
          <w:b/>
        </w:rPr>
        <w:t>2.  Hyvinvointi ja ihmissuhteet (RUB12)</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EC5661" w:rsidRPr="008A6213" w:rsidRDefault="00EC5661" w:rsidP="00F653EF">
      <w:pPr>
        <w:widowControl/>
        <w:spacing w:line="240" w:lineRule="auto"/>
        <w:ind w:left="1304"/>
      </w:pPr>
    </w:p>
    <w:p w:rsidR="00EC5661" w:rsidRPr="008A6213" w:rsidRDefault="00EC5661" w:rsidP="00F653EF">
      <w:pPr>
        <w:widowControl/>
        <w:spacing w:line="240" w:lineRule="auto"/>
        <w:ind w:left="1304"/>
      </w:pPr>
    </w:p>
    <w:p w:rsidR="005D17E3" w:rsidRPr="008A6213" w:rsidRDefault="005D17E3" w:rsidP="00F653EF">
      <w:pPr>
        <w:widowControl/>
        <w:numPr>
          <w:ilvl w:val="0"/>
          <w:numId w:val="187"/>
        </w:numPr>
        <w:adjustRightInd/>
        <w:spacing w:line="240" w:lineRule="auto"/>
        <w:textAlignment w:val="auto"/>
        <w:rPr>
          <w:b/>
        </w:rPr>
      </w:pPr>
      <w:r w:rsidRPr="008A6213">
        <w:rPr>
          <w:b/>
        </w:rPr>
        <w:t>Kulttuuri ja mediat (RUB1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4.  Monenlaiset elinympäristömme (RUB14)</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kehitetään erilaisten tekstilajien tulkintaa ja tuottamista. Aihepiireinä ovat </w:t>
      </w:r>
      <w:r w:rsidRPr="00877D53">
        <w:t xml:space="preserve">kulttuurisesti moninainen elinympäristö sekä </w:t>
      </w:r>
      <w:r w:rsidR="000A17D4" w:rsidRPr="00877D53">
        <w:t xml:space="preserve">yhteiskunnan </w:t>
      </w:r>
      <w:r w:rsidRPr="00877D53">
        <w:t xml:space="preserve">ajankohtaiset ilmiöt, joita </w:t>
      </w:r>
      <w:r w:rsidRPr="008A6213">
        <w:t>tarkastellaan ensisijaisesti nuorten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AD13B7" w:rsidP="00F653EF">
      <w:pPr>
        <w:widowControl/>
        <w:spacing w:line="240" w:lineRule="auto"/>
        <w:ind w:left="1304"/>
        <w:rPr>
          <w:b/>
        </w:rPr>
      </w:pPr>
      <w:r w:rsidRPr="008A6213">
        <w:rPr>
          <w:b/>
        </w:rPr>
        <w:t xml:space="preserve">5. </w:t>
      </w:r>
      <w:r w:rsidR="00B9591F" w:rsidRPr="008A6213">
        <w:rPr>
          <w:b/>
        </w:rPr>
        <w:t>Opiskelu- ja työelämää</w:t>
      </w:r>
      <w:r w:rsidR="005D17E3" w:rsidRPr="008A6213">
        <w:rPr>
          <w:b/>
        </w:rPr>
        <w:t xml:space="preserve"> ruotsiksi (RUB15)</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Kurssilla harjoitellaan työelämässä tarvittavia vuorovaikutustaitoja sekä pohditaan jatko-opintoja ja tuleva</w:t>
      </w:r>
      <w:r w:rsidR="00B9591F" w:rsidRPr="008A6213">
        <w:t>isuudensuunnitelmia. Tutkitaan mahdollisuuksia opiskella ja tehdä töitä ruotsin kielellä</w:t>
      </w:r>
      <w:r w:rsidRPr="008A6213">
        <w:t xml:space="preserve">. Tutustutaan mahdollisuuksiin osallistua pohjoismaiseen ja muuhun kansainväliseen yhteistyöhö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6. Viesti ja vaikuta puhuen (RUB16) </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spacing w:line="240" w:lineRule="auto"/>
        <w:ind w:left="1304"/>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tapa (RUB1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6E068B" w:rsidRDefault="005D17E3" w:rsidP="006E068B">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w:t>
      </w:r>
      <w:r w:rsidR="00BB1AA2">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bookmarkStart w:id="126" w:name="_Toc415582280"/>
      <w:bookmarkStart w:id="127" w:name="_Toc423589944"/>
      <w:bookmarkStart w:id="128" w:name="_Toc428458967"/>
    </w:p>
    <w:p w:rsidR="005D17E3" w:rsidRPr="006E068B" w:rsidRDefault="006E068B" w:rsidP="006E068B">
      <w:pPr>
        <w:pStyle w:val="Otsikko3"/>
      </w:pPr>
      <w:r>
        <w:br w:type="page"/>
      </w:r>
      <w:r w:rsidR="005D17E3" w:rsidRPr="008A6213">
        <w:t>5.4.1.3   Ruotsi, B3-oppimäärä</w:t>
      </w:r>
      <w:bookmarkEnd w:id="126"/>
      <w:bookmarkEnd w:id="127"/>
      <w:bookmarkEnd w:id="128"/>
      <w:r w:rsidR="005D17E3" w:rsidRPr="008A6213">
        <w:t xml:space="preserve"> </w:t>
      </w:r>
    </w:p>
    <w:p w:rsidR="005D17E3" w:rsidRPr="008A6213" w:rsidRDefault="005D17E3" w:rsidP="00F653EF">
      <w:pPr>
        <w:widowControl/>
        <w:numPr>
          <w:ilvl w:val="12"/>
          <w:numId w:val="0"/>
        </w:numPr>
        <w:spacing w:line="240" w:lineRule="auto"/>
      </w:pP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Opiskelijalle, joka on vapautettu lukiolain 13 §:n perusteella toisen kotimaisen kielen opiskelusta, voidaan järjestää toisen kotimaisen kie</w:t>
      </w:r>
      <w:r w:rsidR="00D2505C">
        <w:rPr>
          <w:rFonts w:eastAsia="Calibri"/>
          <w:i/>
          <w:lang w:eastAsia="en-US"/>
        </w:rPr>
        <w:t>len opetusta lukiossa alkavan B</w:t>
      </w:r>
      <w:r w:rsidRPr="008A6213">
        <w:rPr>
          <w:rFonts w:eastAsia="Calibri"/>
          <w:i/>
          <w:lang w:eastAsia="en-US"/>
        </w:rPr>
        <w:t>-oppimäärän mukaisesti.”</w:t>
      </w:r>
      <w:r w:rsidRPr="008A6213">
        <w:rPr>
          <w:rFonts w:eastAsia="Calibri"/>
          <w:lang w:eastAsia="en-US"/>
        </w:rPr>
        <w:t xml:space="preserve"> (Valtioneuvoston asetus 942/2014, 9 §)</w:t>
      </w: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8A6213" w:rsidRDefault="00582331" w:rsidP="00633B5B">
      <w:pPr>
        <w:widowControl/>
        <w:tabs>
          <w:tab w:val="left" w:pos="3261"/>
        </w:tabs>
        <w:adjustRightInd/>
        <w:spacing w:line="240" w:lineRule="auto"/>
        <w:contextualSpacing/>
        <w:textAlignment w:val="auto"/>
        <w:rPr>
          <w:rFonts w:eastAsia="Calibri"/>
          <w:b/>
          <w:lang w:eastAsia="en-US"/>
        </w:rPr>
      </w:pP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5D17E3" w:rsidRPr="008A6213" w:rsidRDefault="005D17E3" w:rsidP="00F653EF">
      <w:pPr>
        <w:widowControl/>
        <w:tabs>
          <w:tab w:val="left" w:pos="3261"/>
        </w:tabs>
        <w:adjustRightInd/>
        <w:spacing w:line="240" w:lineRule="auto"/>
        <w:contextualSpacing/>
        <w:textAlignment w:val="auto"/>
        <w:rPr>
          <w:rFonts w:eastAsia="Calibri"/>
          <w:lang w:eastAsia="en-US"/>
        </w:rPr>
      </w:pPr>
    </w:p>
    <w:p w:rsidR="005D17E3" w:rsidRPr="008A6213" w:rsidRDefault="005D17E3" w:rsidP="00F653EF">
      <w:pPr>
        <w:widowControl/>
        <w:numPr>
          <w:ilvl w:val="12"/>
          <w:numId w:val="0"/>
        </w:numPr>
        <w:spacing w:line="240" w:lineRule="auto"/>
        <w:ind w:left="1304"/>
        <w:rPr>
          <w:rFonts w:eastAsia="Calibri"/>
          <w:lang w:eastAsia="en-US"/>
        </w:rPr>
      </w:pPr>
      <w:r w:rsidRPr="008A6213">
        <w:rPr>
          <w:rFonts w:eastAsia="Calibri"/>
          <w:lang w:eastAsia="en-US"/>
        </w:rPr>
        <w:t>Ruotsin kielen B3-oppimäärän opetuksen erityisenä tavoitteena on, että opiskelij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syventää oman kieli- ja kulttuuritaustansa arvostusta ja jäsentää käsitystään kaikkien osaamiensa kielten keskinäisestä suhteest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kokee kielellisen repertuaarinsa kasvattamisen mielekkääksi</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 xml:space="preserve">tutustuu suomen ja ruotsin asemaan kansalliskielinä </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tutustuu siihen, miten suomen ja ruotsin kielet ovat vaikuttaneet toisiinsa Suomessa</w:t>
      </w:r>
    </w:p>
    <w:p w:rsidR="005D17E3" w:rsidRPr="008A6213" w:rsidRDefault="005D17E3" w:rsidP="00F653EF">
      <w:pPr>
        <w:widowControl/>
        <w:numPr>
          <w:ilvl w:val="0"/>
          <w:numId w:val="188"/>
        </w:numPr>
        <w:adjustRightInd/>
        <w:spacing w:line="240" w:lineRule="auto"/>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2 vuorovaikutuksen ja tulkinnan taidoissa, A2.</w:t>
      </w:r>
      <w:r w:rsidRPr="008A6213">
        <w:rPr>
          <w:rFonts w:eastAsia="Calibri"/>
        </w:rPr>
        <w:t>1 tuottamisen</w:t>
      </w:r>
      <w:r w:rsidRPr="008A6213">
        <w:rPr>
          <w:rFonts w:eastAsia="Calibri"/>
          <w:lang w:eastAsia="en-US"/>
        </w:rPr>
        <w:t xml:space="preserve"> taidoissa ja arvioida omien taitojensa kehittymistä sekä kehittää taitojaan edelleen.</w:t>
      </w:r>
    </w:p>
    <w:p w:rsidR="00E46B26" w:rsidRPr="008A6213" w:rsidRDefault="00E46B26" w:rsidP="00F653EF">
      <w:pPr>
        <w:widowControl/>
        <w:spacing w:line="240" w:lineRule="auto"/>
        <w:ind w:left="1304"/>
        <w:rPr>
          <w:b/>
        </w:rPr>
      </w:pPr>
    </w:p>
    <w:p w:rsidR="00E46B26" w:rsidRPr="008A6213" w:rsidRDefault="00E46B26" w:rsidP="00F653EF">
      <w:pPr>
        <w:widowControl/>
        <w:spacing w:line="240" w:lineRule="auto"/>
        <w:ind w:left="1304"/>
        <w:rPr>
          <w:b/>
        </w:rPr>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BB1AA2">
        <w:t>kuva</w:t>
      </w:r>
      <w:r w:rsidRPr="008A6213">
        <w:t>taidetta tai mediaa. Kursseilla tutustutaan eri tekstilajeihin. Oppiainerajat ylittävää opetusta voidaan toteuttaa eri kursseilla. Rakenteita opetellaan, harjoitellaan ja kerrataan joustavasti sopivien aihepiirien yhteydessä.</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1. Tutustutaan toisiimme ja ruotsinkieliseen kulttuuriympäristöön (RUB31)</w:t>
      </w:r>
    </w:p>
    <w:p w:rsidR="005D17E3" w:rsidRPr="008A6213" w:rsidRDefault="005D17E3" w:rsidP="00F653EF">
      <w:pPr>
        <w:widowControl/>
        <w:spacing w:line="240" w:lineRule="auto"/>
        <w:ind w:left="1304"/>
        <w:textAlignment w:val="auto"/>
        <w:rPr>
          <w:b/>
        </w:rPr>
      </w:pPr>
    </w:p>
    <w:p w:rsidR="00582331" w:rsidRPr="008A6213" w:rsidRDefault="005D17E3" w:rsidP="00633B5B">
      <w:pPr>
        <w:widowControl/>
        <w:spacing w:line="240" w:lineRule="auto"/>
        <w:ind w:left="1304"/>
      </w:pPr>
      <w:r w:rsidRPr="008A6213">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633B5B" w:rsidRDefault="00633B5B">
      <w:pPr>
        <w:widowControl/>
        <w:adjustRightInd/>
        <w:spacing w:line="240" w:lineRule="auto"/>
        <w:textAlignment w:val="auto"/>
        <w:rPr>
          <w:b/>
        </w:rPr>
      </w:pPr>
      <w:r>
        <w:rPr>
          <w:b/>
        </w:rPr>
        <w:br w:type="page"/>
      </w:r>
    </w:p>
    <w:p w:rsidR="005D17E3" w:rsidRPr="008A6213" w:rsidRDefault="005D17E3" w:rsidP="00F653EF">
      <w:pPr>
        <w:widowControl/>
        <w:spacing w:line="240" w:lineRule="auto"/>
        <w:ind w:left="1304"/>
        <w:textAlignment w:val="auto"/>
        <w:rPr>
          <w:b/>
        </w:rPr>
      </w:pPr>
      <w:r w:rsidRPr="008A6213">
        <w:rPr>
          <w:b/>
        </w:rPr>
        <w:t>2. Matkalla Pohjoismaissa (RUB32)</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3. Elämän tärkeitä asioita (RUB3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4. Monenlaista elämää (RUB34)</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5. Hyvinvointi ja huolenpito (RUB35)</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6. Kulttuuri ja mediat (RUB36)</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Tutustutaan pohjoismaisiin kulttuuri-ilmiöihin sekä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7</w:t>
      </w:r>
      <w:r w:rsidR="00961ACB" w:rsidRPr="008A6213">
        <w:rPr>
          <w:b/>
        </w:rPr>
        <w:t>. Opiskelu- ja työelämää</w:t>
      </w:r>
      <w:r w:rsidRPr="008A6213">
        <w:rPr>
          <w:b/>
        </w:rPr>
        <w:t xml:space="preserve"> ruotsiksi (RUB37)</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o-opintoihin ja työelämään sekä nuorten tulevaisuudensuunnitelmiin.</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664"/>
        <w:rPr>
          <w:b/>
        </w:rPr>
      </w:pPr>
    </w:p>
    <w:p w:rsidR="00582331" w:rsidRPr="008A6213" w:rsidRDefault="00582331" w:rsidP="00F653EF">
      <w:pPr>
        <w:widowControl/>
        <w:spacing w:line="240" w:lineRule="auto"/>
        <w:ind w:left="1304"/>
        <w:textAlignment w:val="auto"/>
        <w:rPr>
          <w:b/>
        </w:rPr>
      </w:pPr>
    </w:p>
    <w:p w:rsidR="00582331" w:rsidRPr="008A6213" w:rsidRDefault="00582331" w:rsidP="00F653EF">
      <w:pPr>
        <w:widowControl/>
        <w:spacing w:line="240" w:lineRule="auto"/>
        <w:ind w:left="1304"/>
        <w:textAlignment w:val="auto"/>
        <w:rPr>
          <w:b/>
        </w:rPr>
      </w:pPr>
    </w:p>
    <w:p w:rsidR="005D17E3" w:rsidRPr="008A6213" w:rsidRDefault="005D17E3" w:rsidP="00F653EF">
      <w:pPr>
        <w:widowControl/>
        <w:spacing w:line="240" w:lineRule="auto"/>
        <w:ind w:left="1304"/>
        <w:textAlignment w:val="auto"/>
        <w:rPr>
          <w:b/>
        </w:rPr>
      </w:pPr>
      <w:r w:rsidRPr="008A6213">
        <w:rPr>
          <w:b/>
        </w:rPr>
        <w:t>8. Yhteinen maapallomme (RUB38)</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adjustRightInd/>
        <w:spacing w:line="240" w:lineRule="auto"/>
        <w:ind w:left="1304"/>
        <w:textAlignment w:val="auto"/>
        <w:rPr>
          <w:b/>
        </w:rPr>
      </w:pPr>
      <w:r w:rsidRPr="008A6213">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8A6213" w:rsidRDefault="005D17E3" w:rsidP="00F653EF">
      <w:pPr>
        <w:widowControl/>
        <w:adjustRightInd/>
        <w:spacing w:line="240" w:lineRule="auto"/>
        <w:ind w:left="1304"/>
        <w:textAlignment w:val="auto"/>
        <w:rPr>
          <w:b/>
        </w:rPr>
      </w:pPr>
    </w:p>
    <w:p w:rsidR="005D17E3" w:rsidRPr="008A6213" w:rsidRDefault="005D17E3" w:rsidP="00F653EF">
      <w:pPr>
        <w:spacing w:line="240" w:lineRule="auto"/>
        <w:rPr>
          <w:b/>
          <w:sz w:val="28"/>
          <w:szCs w:val="28"/>
        </w:rPr>
      </w:pPr>
    </w:p>
    <w:p w:rsidR="005D17E3" w:rsidRPr="008A6213" w:rsidRDefault="005D17E3" w:rsidP="00F653EF">
      <w:pPr>
        <w:pStyle w:val="Otsikko3"/>
      </w:pPr>
      <w:bookmarkStart w:id="129" w:name="_Toc415582281"/>
      <w:r w:rsidRPr="008A6213">
        <w:br w:type="page"/>
      </w:r>
      <w:bookmarkStart w:id="130" w:name="_Toc423589945"/>
      <w:bookmarkStart w:id="131" w:name="_Toc428458968"/>
      <w:r w:rsidRPr="008A6213">
        <w:t>5.4.1.4  Ruotsi, äidinkielenomainen oppimäärä</w:t>
      </w:r>
      <w:bookmarkEnd w:id="129"/>
      <w:bookmarkEnd w:id="130"/>
      <w:bookmarkEnd w:id="131"/>
      <w:r w:rsidRPr="008A6213">
        <w:t xml:space="preserve"> </w:t>
      </w:r>
    </w:p>
    <w:p w:rsidR="005D17E3" w:rsidRPr="008A6213" w:rsidRDefault="005D17E3" w:rsidP="00F653EF">
      <w:pPr>
        <w:spacing w:line="240" w:lineRule="auto"/>
        <w:ind w:left="1304"/>
      </w:pPr>
    </w:p>
    <w:p w:rsidR="0060151D" w:rsidRPr="008A6213" w:rsidRDefault="0060151D" w:rsidP="0060151D">
      <w:pPr>
        <w:spacing w:line="240" w:lineRule="auto"/>
        <w:ind w:left="1304"/>
      </w:pPr>
      <w:r w:rsidRPr="008A6213">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60151D" w:rsidRPr="008A6213" w:rsidRDefault="0060151D" w:rsidP="0060151D">
      <w:pPr>
        <w:spacing w:line="240" w:lineRule="auto"/>
        <w:rPr>
          <w:b/>
        </w:rPr>
      </w:pPr>
    </w:p>
    <w:p w:rsidR="0060151D" w:rsidRPr="008A6213" w:rsidRDefault="0060151D" w:rsidP="00F653EF">
      <w:pPr>
        <w:spacing w:line="240" w:lineRule="auto"/>
        <w:ind w:left="1304"/>
        <w:rPr>
          <w:b/>
        </w:rPr>
      </w:pPr>
    </w:p>
    <w:p w:rsidR="005D17E3" w:rsidRPr="008A6213" w:rsidRDefault="005D17E3" w:rsidP="00F653EF">
      <w:pPr>
        <w:spacing w:line="240" w:lineRule="auto"/>
        <w:ind w:left="1304"/>
        <w:rPr>
          <w:b/>
        </w:rPr>
      </w:pPr>
      <w:r w:rsidRPr="008A6213">
        <w:rPr>
          <w:b/>
        </w:rPr>
        <w:t>Opetuksen tavoitteet</w:t>
      </w:r>
    </w:p>
    <w:p w:rsidR="005D17E3" w:rsidRPr="008A6213" w:rsidRDefault="005D17E3" w:rsidP="00F653EF">
      <w:pPr>
        <w:spacing w:line="240" w:lineRule="auto"/>
        <w:ind w:left="1304"/>
        <w:rPr>
          <w:b/>
        </w:rPr>
      </w:pPr>
    </w:p>
    <w:p w:rsidR="005D17E3" w:rsidRPr="008A6213" w:rsidRDefault="005D17E3" w:rsidP="00F653EF">
      <w:pPr>
        <w:widowControl/>
        <w:adjustRightInd/>
        <w:spacing w:line="240" w:lineRule="auto"/>
        <w:ind w:left="1304"/>
        <w:contextualSpacing/>
        <w:textAlignment w:val="auto"/>
      </w:pPr>
      <w:r w:rsidRPr="008A6213">
        <w:t xml:space="preserve">Ruotsin kielen äidinkielenomaisen oppimäärän opetuksen erityisenä tavoitteena on, että opiskelija </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hyvästä ruotsin arkikielen hallinnasta kohti yhä vaativampien tekstilajien hallintaa</w:t>
      </w:r>
    </w:p>
    <w:p w:rsidR="005D17E3" w:rsidRPr="008A6213" w:rsidRDefault="005D17E3" w:rsidP="00F653EF">
      <w:pPr>
        <w:widowControl/>
        <w:numPr>
          <w:ilvl w:val="0"/>
          <w:numId w:val="191"/>
        </w:numPr>
        <w:adjustRightInd/>
        <w:spacing w:line="240" w:lineRule="auto"/>
        <w:ind w:left="1664"/>
        <w:contextualSpacing/>
        <w:textAlignment w:val="auto"/>
      </w:pPr>
      <w:r w:rsidRPr="008A6213">
        <w:t>syventää taitoaan keskustella, kertoa ja argumentoida ruotsiksi vivahteikkaasti, laajasti ja selkeästi tilanteen edellyttämällä tavalla</w:t>
      </w:r>
    </w:p>
    <w:p w:rsidR="005D17E3" w:rsidRPr="008A6213" w:rsidRDefault="005D17E3" w:rsidP="00F653EF">
      <w:pPr>
        <w:widowControl/>
        <w:numPr>
          <w:ilvl w:val="0"/>
          <w:numId w:val="191"/>
        </w:numPr>
        <w:adjustRightInd/>
        <w:spacing w:line="240" w:lineRule="auto"/>
        <w:ind w:left="1664"/>
        <w:contextualSpacing/>
        <w:textAlignment w:val="auto"/>
      </w:pPr>
      <w:r w:rsidRPr="008A6213">
        <w:t>tutustuu ruotsinkieliseen kulttuuriin ja kirjallisuuteen sekä analysoi erityyppisiä laajahkoja tekstejä, kuten kaunokirjallisuutta tai elokuvia</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t xml:space="preserve">kehittää ruotsinkielisen tiedonhankinnan ja </w:t>
      </w:r>
      <w:r w:rsidRPr="008A6213">
        <w:noBreakHyphen/>
        <w:t>hallinnan taitojaan</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rPr>
          <w:rFonts w:eastAsia="Calibri"/>
        </w:rPr>
        <w:t xml:space="preserve">osaa 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da omien taitojensa kehittymistä sekä kehittää taitojaan edelleen</w:t>
      </w:r>
    </w:p>
    <w:p w:rsidR="005D17E3" w:rsidRPr="008A6213" w:rsidRDefault="005D17E3" w:rsidP="00F653EF">
      <w:pPr>
        <w:widowControl/>
        <w:numPr>
          <w:ilvl w:val="0"/>
          <w:numId w:val="191"/>
        </w:numPr>
        <w:adjustRightInd/>
        <w:spacing w:line="240" w:lineRule="auto"/>
        <w:ind w:left="1664"/>
        <w:contextualSpacing/>
        <w:textAlignment w:val="auto"/>
      </w:pPr>
      <w:r w:rsidRPr="008A6213">
        <w:t>kykenee lukion jälkeen suoriutumaan vaativistakin opinnoista ja työtehtävistä myös ruotsiksi.</w:t>
      </w:r>
    </w:p>
    <w:p w:rsidR="005D17E3" w:rsidRPr="008A6213" w:rsidRDefault="005D17E3" w:rsidP="00F653EF">
      <w:pPr>
        <w:spacing w:line="240" w:lineRule="auto"/>
        <w:ind w:left="1664"/>
        <w:contextualSpacing/>
      </w:pPr>
    </w:p>
    <w:p w:rsidR="005D17E3" w:rsidRPr="008A6213" w:rsidRDefault="005D17E3" w:rsidP="00F653EF">
      <w:pPr>
        <w:spacing w:line="240" w:lineRule="auto"/>
        <w:ind w:left="1664"/>
        <w:contextualSpacing/>
      </w:pPr>
    </w:p>
    <w:p w:rsidR="005D17E3" w:rsidRPr="008A6213" w:rsidRDefault="005D17E3" w:rsidP="00F653EF">
      <w:pPr>
        <w:widowControl/>
        <w:adjustRightInd/>
        <w:spacing w:line="240" w:lineRule="auto"/>
        <w:ind w:left="1304"/>
        <w:contextualSpacing/>
        <w:textAlignment w:val="auto"/>
        <w:rPr>
          <w:b/>
        </w:rPr>
      </w:pPr>
      <w:r w:rsidRPr="008A6213">
        <w:rPr>
          <w:b/>
        </w:rPr>
        <w:t>Pakolliset kurssit</w:t>
      </w:r>
    </w:p>
    <w:p w:rsidR="005D17E3" w:rsidRPr="008A6213" w:rsidRDefault="005D17E3" w:rsidP="00F653EF">
      <w:pPr>
        <w:spacing w:line="240" w:lineRule="auto"/>
        <w:ind w:left="1304"/>
        <w:contextualSpacing/>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spacing w:line="240" w:lineRule="auto"/>
        <w:ind w:left="720"/>
        <w:contextualSpacing/>
      </w:pPr>
    </w:p>
    <w:p w:rsidR="005D17E3" w:rsidRPr="008A6213" w:rsidRDefault="005D17E3" w:rsidP="00F653EF">
      <w:pPr>
        <w:spacing w:line="240" w:lineRule="auto"/>
        <w:ind w:left="720"/>
        <w:contextualSpacing/>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ÄO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130124">
      <w:pPr>
        <w:widowControl/>
        <w:autoSpaceDE w:val="0"/>
        <w:autoSpaceDN w:val="0"/>
        <w:spacing w:line="240" w:lineRule="auto"/>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 (RUÄO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t xml:space="preserve">Kurssilla harjoitellaan monenlaisia, sanastollisesti vaativia ja muodollisuusasteeltaan eritasoisia vuorovaikutustilanteita pohjoismaisessa kontekstissa eri viestintäkanavia käyttäen. </w:t>
      </w:r>
      <w:r w:rsidRPr="008A6213">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8A6213">
        <w:t xml:space="preserve">Opetellaan käyttämään omassa viestinnässä kuhunkin tilanteeseen sopivaa kielen rekisteriä. </w:t>
      </w:r>
      <w:r w:rsidRPr="008A6213">
        <w:rPr>
          <w:rFonts w:eastAsia="Calibri"/>
          <w:lang w:eastAsia="en-US"/>
        </w:rPr>
        <w:t>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8A6213" w:rsidRDefault="005D17E3"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ÄO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ÄO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8A6213" w:rsidRDefault="00DB1360"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ÄO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5D17E3" w:rsidRPr="008A6213">
        <w:rPr>
          <w:rFonts w:eastAsia="Calibri"/>
          <w:lang w:eastAsia="en-US"/>
        </w:rPr>
        <w:t xml:space="preserve">Pohditaan erilaisia tulevaisuudenvisioita erityisesti teknologian ja digitalisaation näkökulmasta. Aihepiirit nousevat eri tiedon- ja tieteenaloista. </w:t>
      </w:r>
      <w:r w:rsidR="005D17E3" w:rsidRPr="008A6213">
        <w:t>Kurssilla tehdään aiheeseen liittyvä projektityö, joka esitellään mu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ÄO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8A6213">
        <w:t xml:space="preserve">Harjoitellaan työelämälle tyypillisiä kielenkäyttötilanteita suullisesti ja kirjallisesti, esimerkiksi laaditaan CV tai valmistaudutaan työpaikkahaastatteluun. </w:t>
      </w:r>
      <w:r w:rsidRPr="008A6213">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RUÄO7)</w:t>
      </w: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pPr>
      <w:r w:rsidRPr="008A6213">
        <w:rPr>
          <w:bCs/>
        </w:rPr>
        <w:t xml:space="preserve">Kurssilla syvennetään taitoa tulkita ja tuottaa </w:t>
      </w:r>
      <w:r w:rsidRPr="008A6213">
        <w:t>ruotsin kieltä erilaisissa kirjallisissa vuorovaikutustilanteissa ja erilaisille yleisöille. Syvennetään kriittistä lukutaitoa sekä taitoa yhdistää tietoa eri lähteistä. Harjoitellaan tiivistelmän ja ar</w:t>
      </w:r>
      <w:r w:rsidRPr="008A6213">
        <w:rPr>
          <w:bCs/>
        </w:rPr>
        <w:t>gumentoivan tekstin tuottamista</w:t>
      </w:r>
      <w:r w:rsidRPr="008A6213">
        <w:t>. A</w:t>
      </w:r>
      <w:r w:rsidRPr="008A6213">
        <w:rPr>
          <w:bCs/>
        </w:rPr>
        <w:t>nalys</w:t>
      </w:r>
      <w:r w:rsidR="00BB1AA2">
        <w:rPr>
          <w:bCs/>
        </w:rPr>
        <w:t>oidaan tai tuotetaan eri</w:t>
      </w:r>
      <w:r w:rsidRPr="008A6213">
        <w:rPr>
          <w:bCs/>
        </w:rPr>
        <w:t xml:space="preserve"> tekstilajien tekstejä, kuten fiktiivisiä tai ei-fiktiivisiä, kertovia, kuvaavia, pohtivia, ohjaavia tai kantaa ottavia tekstejä.</w:t>
      </w:r>
      <w:r w:rsidRPr="008A6213">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ÄO8)</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397574" w:rsidRPr="008A6213" w:rsidRDefault="005D17E3" w:rsidP="00966FF7">
      <w:pPr>
        <w:spacing w:line="240" w:lineRule="auto"/>
        <w:ind w:left="1304"/>
        <w:contextualSpacing/>
        <w:rPr>
          <w:rFonts w:eastAsia="Calibri"/>
          <w:lang w:eastAsia="en-US"/>
        </w:rPr>
      </w:pPr>
      <w:r w:rsidRPr="008A6213">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8A6213">
        <w:rPr>
          <w:rFonts w:eastAsia="Calibri"/>
          <w:lang w:eastAsia="en-US"/>
        </w:rPr>
        <w:t>Kerrataan oppimäärän pakollisilla kursseilla käsiteltyjä aihepiirejä tai niitä täydennetään opiskelijoiden tarpeiden mukaan.</w:t>
      </w:r>
    </w:p>
    <w:p w:rsidR="00397574" w:rsidRPr="008A6213" w:rsidRDefault="00397574" w:rsidP="0034002C"/>
    <w:p w:rsidR="00966FF7" w:rsidRPr="00A520C1" w:rsidRDefault="00966FF7" w:rsidP="00B9600D">
      <w:pPr>
        <w:pStyle w:val="Otsikko2"/>
      </w:pPr>
      <w:bookmarkStart w:id="132" w:name="_Toc415582282"/>
      <w:r w:rsidRPr="00A520C1">
        <w:br w:type="page"/>
      </w:r>
      <w:bookmarkEnd w:id="132"/>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3" w:name="_Toc415582283"/>
      <w:bookmarkStart w:id="134" w:name="_Toc428458970"/>
      <w:r w:rsidRPr="00A520C1">
        <w:t xml:space="preserve">5.4.2 </w:t>
      </w:r>
      <w:bookmarkEnd w:id="133"/>
      <w:r w:rsidRPr="00A520C1">
        <w:t>Suomi</w:t>
      </w:r>
      <w:r w:rsidR="006D7479" w:rsidRPr="00A520C1">
        <w:t xml:space="preserve"> (Finska)</w:t>
      </w:r>
      <w:bookmarkEnd w:id="134"/>
    </w:p>
    <w:p w:rsidR="00966FF7" w:rsidRPr="00A520C1" w:rsidRDefault="00966FF7" w:rsidP="00966FF7">
      <w:pPr>
        <w:spacing w:line="240" w:lineRule="auto"/>
        <w:ind w:left="1304"/>
        <w:rPr>
          <w:rFonts w:eastAsia="Calibri"/>
          <w:lang w:eastAsia="en-US"/>
        </w:rPr>
      </w:pPr>
    </w:p>
    <w:p w:rsidR="00966FF7" w:rsidRPr="008A6213" w:rsidRDefault="00966FF7" w:rsidP="00966FF7">
      <w:pPr>
        <w:pStyle w:val="Eivli"/>
        <w:ind w:left="1304"/>
      </w:pPr>
      <w:r w:rsidRPr="008A6213">
        <w:t xml:space="preserve">Suomen kielen opetus lukiossa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A520C1" w:rsidRDefault="00966FF7" w:rsidP="00966FF7">
      <w:pPr>
        <w:spacing w:line="240" w:lineRule="auto"/>
        <w:ind w:left="1304"/>
        <w:rPr>
          <w:rFonts w:eastAsia="Calibri"/>
          <w:sz w:val="28"/>
          <w:lang w:eastAsia="en-US"/>
        </w:rPr>
      </w:pPr>
    </w:p>
    <w:p w:rsidR="00966FF7" w:rsidRPr="008A6213" w:rsidRDefault="00966FF7" w:rsidP="00966FF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966FF7" w:rsidRPr="008A6213" w:rsidRDefault="00966FF7" w:rsidP="00966FF7">
      <w:pPr>
        <w:spacing w:line="240" w:lineRule="auto"/>
        <w:ind w:left="1304"/>
      </w:pPr>
    </w:p>
    <w:p w:rsidR="00966FF7" w:rsidRPr="008A6213" w:rsidRDefault="00966FF7" w:rsidP="00966FF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966FF7" w:rsidRPr="008A6213" w:rsidRDefault="00966FF7" w:rsidP="00966FF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pPr>
      <w:r w:rsidRPr="008A6213">
        <w:t>Opetuksessa otetaan huomioon se, että opiskelijoiden eteneminen taitotasoilla tapahtuu eri tahdissa, mikä edellyttää tehtävien eriyttämistä tai muuta tukemista.</w:t>
      </w:r>
    </w:p>
    <w:p w:rsidR="00966FF7" w:rsidRPr="008A6213" w:rsidRDefault="00966FF7" w:rsidP="00966FF7">
      <w:pPr>
        <w:spacing w:line="240" w:lineRule="auto"/>
        <w:ind w:left="1304"/>
      </w:pPr>
    </w:p>
    <w:p w:rsidR="00966FF7" w:rsidRPr="00A520C1" w:rsidRDefault="00966FF7" w:rsidP="00966FF7">
      <w:pPr>
        <w:spacing w:line="240" w:lineRule="auto"/>
        <w:ind w:left="1304"/>
      </w:pPr>
    </w:p>
    <w:p w:rsidR="00966FF7" w:rsidRPr="00A520C1" w:rsidRDefault="00966FF7" w:rsidP="00966FF7">
      <w:pPr>
        <w:spacing w:line="240" w:lineRule="auto"/>
        <w:ind w:left="1304"/>
        <w:rPr>
          <w:b/>
        </w:rPr>
      </w:pPr>
      <w:r w:rsidRPr="00A520C1">
        <w:rPr>
          <w:b/>
        </w:rPr>
        <w:t xml:space="preserve">Suomen kielen opetuksen yhteiset tavoitteet </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 xml:space="preserve">Suomen kielen eri oppimäärien opetuksen yhteisinä tavoitteina on, että opiskelija </w:t>
      </w:r>
    </w:p>
    <w:p w:rsidR="00966FF7" w:rsidRPr="00A520C1" w:rsidRDefault="00966FF7" w:rsidP="004E3E51">
      <w:pPr>
        <w:pStyle w:val="Luettelokappale"/>
        <w:widowControl/>
        <w:numPr>
          <w:ilvl w:val="0"/>
          <w:numId w:val="399"/>
        </w:numPr>
        <w:adjustRightInd/>
        <w:spacing w:line="240" w:lineRule="auto"/>
        <w:textAlignment w:val="auto"/>
      </w:pPr>
      <w:r w:rsidRPr="00A520C1">
        <w:t xml:space="preserve">kehittää taitoaan toimia suomeksi eri yhteyksissä </w:t>
      </w:r>
    </w:p>
    <w:p w:rsidR="00966FF7" w:rsidRPr="008A6213" w:rsidRDefault="00966FF7" w:rsidP="004E3E51">
      <w:pPr>
        <w:numPr>
          <w:ilvl w:val="0"/>
          <w:numId w:val="399"/>
        </w:numPr>
        <w:spacing w:line="240" w:lineRule="auto"/>
        <w:rPr>
          <w:lang w:val="sv-FI"/>
        </w:rPr>
      </w:pPr>
      <w:r w:rsidRPr="008A6213">
        <w:rPr>
          <w:lang w:val="sv-FI"/>
        </w:rPr>
        <w:t xml:space="preserve">ymmärtää suomen kielen merkityksen kansalliskielenä </w:t>
      </w:r>
    </w:p>
    <w:p w:rsidR="00966FF7" w:rsidRPr="00A520C1" w:rsidRDefault="00966FF7" w:rsidP="004E3E51">
      <w:pPr>
        <w:numPr>
          <w:ilvl w:val="0"/>
          <w:numId w:val="399"/>
        </w:numPr>
        <w:spacing w:line="240" w:lineRule="auto"/>
      </w:pPr>
      <w:r w:rsidRPr="00A520C1">
        <w:t>rohkaistuu hyödyntämään suomen kieltä luovasti opiskelussa, työssä ja vapaa-aikana</w:t>
      </w:r>
    </w:p>
    <w:p w:rsidR="00966FF7" w:rsidRPr="00A520C1" w:rsidRDefault="00966FF7" w:rsidP="004E3E51">
      <w:pPr>
        <w:numPr>
          <w:ilvl w:val="0"/>
          <w:numId w:val="399"/>
        </w:numPr>
        <w:spacing w:line="240" w:lineRule="auto"/>
      </w:pPr>
      <w:r w:rsidRPr="00A520C1">
        <w:t xml:space="preserve">vankentaa suomen kielen osaamistaan, kielitajuaan ja taitoaan soveltaa kielitietoa myös kielirajat ylittäen </w:t>
      </w:r>
    </w:p>
    <w:p w:rsidR="00966FF7" w:rsidRPr="00A520C1" w:rsidRDefault="00966FF7" w:rsidP="004E3E51">
      <w:pPr>
        <w:numPr>
          <w:ilvl w:val="0"/>
          <w:numId w:val="399"/>
        </w:numPr>
        <w:spacing w:line="240" w:lineRule="auto"/>
      </w:pPr>
      <w:r w:rsidRPr="00A520C1">
        <w:t>syventää ja laajentaa suomen kielen rakenteiden tuntemustaan</w:t>
      </w:r>
    </w:p>
    <w:p w:rsidR="00966FF7" w:rsidRPr="00A520C1" w:rsidRDefault="00966FF7" w:rsidP="004E3E51">
      <w:pPr>
        <w:numPr>
          <w:ilvl w:val="0"/>
          <w:numId w:val="398"/>
        </w:numPr>
        <w:spacing w:line="240" w:lineRule="auto"/>
      </w:pPr>
      <w:r w:rsidRPr="00A520C1">
        <w:t xml:space="preserve">kehittyy tavoitteellisena kielenkäyttäjänä, joka osaa soveltaa oppimisstrategioita kieliopinnoissaan </w:t>
      </w:r>
    </w:p>
    <w:p w:rsidR="00966FF7" w:rsidRPr="00A520C1" w:rsidRDefault="00966FF7" w:rsidP="004E3E51">
      <w:pPr>
        <w:numPr>
          <w:ilvl w:val="0"/>
          <w:numId w:val="398"/>
        </w:numPr>
        <w:spacing w:line="240" w:lineRule="auto"/>
      </w:pPr>
      <w:r w:rsidRPr="00A520C1">
        <w:t xml:space="preserve">ymmärtää monipuolisen kielitaidon myötä kasvavat toimintamahdollisuudet </w:t>
      </w:r>
    </w:p>
    <w:p w:rsidR="00966FF7" w:rsidRPr="00A520C1" w:rsidRDefault="00966FF7" w:rsidP="004E3E51">
      <w:pPr>
        <w:numPr>
          <w:ilvl w:val="0"/>
          <w:numId w:val="398"/>
        </w:numPr>
        <w:spacing w:line="240" w:lineRule="auto"/>
      </w:pPr>
      <w:r w:rsidRPr="00A520C1">
        <w:t xml:space="preserve">osaa arvioida omaa kielitaitoaan ja suunnitella kieliopintojaan tulevaisuuden tarpeitaan varten esimerkiksi jatko-opintojen ja työelämän näkökulmista. </w:t>
      </w:r>
    </w:p>
    <w:p w:rsidR="00966FF7" w:rsidRPr="00A520C1" w:rsidRDefault="00966FF7" w:rsidP="00130124">
      <w:pPr>
        <w:spacing w:line="240" w:lineRule="auto"/>
      </w:pPr>
    </w:p>
    <w:p w:rsidR="00130124" w:rsidRPr="00A520C1" w:rsidRDefault="00130124" w:rsidP="00130124">
      <w:pPr>
        <w:spacing w:line="240" w:lineRule="auto"/>
      </w:pPr>
    </w:p>
    <w:p w:rsidR="00966FF7" w:rsidRPr="008A6213" w:rsidRDefault="00966FF7" w:rsidP="00966FF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966FF7" w:rsidRPr="008A6213" w:rsidRDefault="00966FF7" w:rsidP="00966FF7">
      <w:pPr>
        <w:spacing w:line="240" w:lineRule="auto"/>
        <w:ind w:left="1304"/>
      </w:pPr>
    </w:p>
    <w:p w:rsidR="00966FF7" w:rsidRPr="00A520C1" w:rsidRDefault="00966FF7" w:rsidP="00966FF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8A6213" w:rsidTr="00D04CA6">
        <w:trPr>
          <w:trHeight w:val="562"/>
        </w:trPr>
        <w:tc>
          <w:tcPr>
            <w:tcW w:w="1551" w:type="pct"/>
          </w:tcPr>
          <w:p w:rsidR="00966FF7" w:rsidRPr="008A6213" w:rsidRDefault="00966FF7" w:rsidP="00AB532F">
            <w:pPr>
              <w:spacing w:line="240" w:lineRule="auto"/>
              <w:rPr>
                <w:lang w:val="sv-FI"/>
              </w:rPr>
            </w:pPr>
            <w:r w:rsidRPr="008A6213">
              <w:rPr>
                <w:lang w:val="sv-FI"/>
              </w:rPr>
              <w:t>Oppimäärä</w:t>
            </w:r>
          </w:p>
        </w:tc>
        <w:tc>
          <w:tcPr>
            <w:tcW w:w="1502" w:type="pct"/>
          </w:tcPr>
          <w:p w:rsidR="00966FF7" w:rsidRPr="008A6213" w:rsidRDefault="00966FF7" w:rsidP="00AB532F">
            <w:pPr>
              <w:spacing w:line="240" w:lineRule="auto"/>
              <w:rPr>
                <w:lang w:val="sv-FI"/>
              </w:rPr>
            </w:pPr>
            <w:r w:rsidRPr="008A6213">
              <w:rPr>
                <w:lang w:val="sv-FI"/>
              </w:rPr>
              <w:t>Taito toimia vuorovaikutuksessa</w:t>
            </w:r>
          </w:p>
        </w:tc>
        <w:tc>
          <w:tcPr>
            <w:tcW w:w="950" w:type="pct"/>
          </w:tcPr>
          <w:p w:rsidR="00966FF7" w:rsidRPr="008A6213" w:rsidRDefault="00966FF7" w:rsidP="00AB532F">
            <w:pPr>
              <w:spacing w:line="240" w:lineRule="auto"/>
              <w:rPr>
                <w:lang w:val="sv-FI"/>
              </w:rPr>
            </w:pPr>
            <w:r w:rsidRPr="008A6213">
              <w:rPr>
                <w:lang w:val="sv-FI"/>
              </w:rPr>
              <w:t>Taito tulkita tekstejä</w:t>
            </w:r>
          </w:p>
        </w:tc>
        <w:tc>
          <w:tcPr>
            <w:tcW w:w="997" w:type="pct"/>
          </w:tcPr>
          <w:p w:rsidR="00966FF7" w:rsidRPr="008A6213" w:rsidRDefault="00966FF7" w:rsidP="00AB532F">
            <w:pPr>
              <w:spacing w:line="240" w:lineRule="auto"/>
              <w:rPr>
                <w:lang w:val="sv-FI"/>
              </w:rPr>
            </w:pPr>
            <w:r w:rsidRPr="008A6213">
              <w:rPr>
                <w:lang w:val="sv-FI"/>
              </w:rPr>
              <w:t>Taito tuottaa tekstejä</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A-suomi</w:t>
            </w:r>
          </w:p>
        </w:tc>
        <w:tc>
          <w:tcPr>
            <w:tcW w:w="1502" w:type="pct"/>
          </w:tcPr>
          <w:p w:rsidR="00966FF7" w:rsidRPr="008A6213" w:rsidRDefault="00966FF7" w:rsidP="00AB532F">
            <w:pPr>
              <w:spacing w:line="240" w:lineRule="auto"/>
              <w:rPr>
                <w:lang w:val="sv-FI"/>
              </w:rPr>
            </w:pPr>
            <w:r w:rsidRPr="008A6213">
              <w:rPr>
                <w:lang w:val="sv-FI"/>
              </w:rPr>
              <w:t>B2.1</w:t>
            </w:r>
          </w:p>
        </w:tc>
        <w:tc>
          <w:tcPr>
            <w:tcW w:w="950" w:type="pct"/>
          </w:tcPr>
          <w:p w:rsidR="00966FF7" w:rsidRPr="008A6213" w:rsidRDefault="00966FF7" w:rsidP="00AB532F">
            <w:pPr>
              <w:spacing w:line="240" w:lineRule="auto"/>
              <w:rPr>
                <w:lang w:val="sv-FI"/>
              </w:rPr>
            </w:pPr>
            <w:r w:rsidRPr="008A6213">
              <w:rPr>
                <w:lang w:val="sv-FI"/>
              </w:rPr>
              <w:t>B2.1</w:t>
            </w:r>
          </w:p>
        </w:tc>
        <w:tc>
          <w:tcPr>
            <w:tcW w:w="997" w:type="pct"/>
          </w:tcPr>
          <w:p w:rsidR="00966FF7" w:rsidRPr="008A6213" w:rsidRDefault="00966FF7" w:rsidP="00AB532F">
            <w:pPr>
              <w:spacing w:line="240" w:lineRule="auto"/>
              <w:rPr>
                <w:lang w:val="sv-FI"/>
              </w:rPr>
            </w:pPr>
            <w:r w:rsidRPr="008A6213">
              <w:rPr>
                <w:lang w:val="sv-FI"/>
              </w:rPr>
              <w:t>B1.2</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1-suomi</w:t>
            </w:r>
          </w:p>
        </w:tc>
        <w:tc>
          <w:tcPr>
            <w:tcW w:w="1502" w:type="pct"/>
          </w:tcPr>
          <w:p w:rsidR="00D04CA6" w:rsidRPr="008A6213" w:rsidRDefault="00D04CA6" w:rsidP="00E367BF">
            <w:pPr>
              <w:spacing w:line="240" w:lineRule="auto"/>
              <w:rPr>
                <w:lang w:val="sv-FI"/>
              </w:rPr>
            </w:pPr>
            <w:r w:rsidRPr="008A6213">
              <w:rPr>
                <w:lang w:val="sv-FI"/>
              </w:rPr>
              <w:t>B1.1</w:t>
            </w:r>
          </w:p>
        </w:tc>
        <w:tc>
          <w:tcPr>
            <w:tcW w:w="950" w:type="pct"/>
          </w:tcPr>
          <w:p w:rsidR="00D04CA6" w:rsidRPr="008A6213" w:rsidRDefault="00D04CA6" w:rsidP="00E367BF">
            <w:pPr>
              <w:spacing w:line="240" w:lineRule="auto"/>
              <w:rPr>
                <w:lang w:val="sv-FI"/>
              </w:rPr>
            </w:pPr>
            <w:r w:rsidRPr="008A6213">
              <w:rPr>
                <w:lang w:val="sv-FI"/>
              </w:rPr>
              <w:t>B1.1</w:t>
            </w:r>
          </w:p>
        </w:tc>
        <w:tc>
          <w:tcPr>
            <w:tcW w:w="997" w:type="pct"/>
          </w:tcPr>
          <w:p w:rsidR="00D04CA6" w:rsidRPr="008A6213" w:rsidRDefault="00D04CA6" w:rsidP="00E367BF">
            <w:pPr>
              <w:spacing w:line="240" w:lineRule="auto"/>
              <w:rPr>
                <w:lang w:val="sv-FI"/>
              </w:rPr>
            </w:pPr>
            <w:r w:rsidRPr="008A6213">
              <w:rPr>
                <w:lang w:val="sv-FI"/>
              </w:rPr>
              <w:t>B1.1</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3-suomi</w:t>
            </w:r>
          </w:p>
        </w:tc>
        <w:tc>
          <w:tcPr>
            <w:tcW w:w="1502" w:type="pct"/>
          </w:tcPr>
          <w:p w:rsidR="00D04CA6" w:rsidRPr="008A6213" w:rsidRDefault="00D04CA6" w:rsidP="00E367BF">
            <w:pPr>
              <w:spacing w:line="240" w:lineRule="auto"/>
              <w:rPr>
                <w:lang w:val="sv-FI"/>
              </w:rPr>
            </w:pPr>
            <w:r w:rsidRPr="008A6213">
              <w:rPr>
                <w:lang w:val="sv-FI"/>
              </w:rPr>
              <w:t>A2.2</w:t>
            </w:r>
          </w:p>
        </w:tc>
        <w:tc>
          <w:tcPr>
            <w:tcW w:w="950" w:type="pct"/>
          </w:tcPr>
          <w:p w:rsidR="00D04CA6" w:rsidRPr="008A6213" w:rsidRDefault="00D04CA6" w:rsidP="00E367BF">
            <w:pPr>
              <w:spacing w:line="240" w:lineRule="auto"/>
              <w:rPr>
                <w:lang w:val="sv-FI"/>
              </w:rPr>
            </w:pPr>
            <w:r w:rsidRPr="008A6213">
              <w:rPr>
                <w:lang w:val="sv-FI"/>
              </w:rPr>
              <w:t>A2.2</w:t>
            </w:r>
          </w:p>
        </w:tc>
        <w:tc>
          <w:tcPr>
            <w:tcW w:w="997" w:type="pct"/>
          </w:tcPr>
          <w:p w:rsidR="00D04CA6" w:rsidRPr="008A6213" w:rsidRDefault="00D04CA6" w:rsidP="00E367BF">
            <w:pPr>
              <w:spacing w:line="240" w:lineRule="auto"/>
              <w:rPr>
                <w:lang w:val="sv-FI"/>
              </w:rPr>
            </w:pPr>
            <w:r w:rsidRPr="008A6213">
              <w:rPr>
                <w:lang w:val="sv-FI"/>
              </w:rPr>
              <w:t>A2.1</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Äidinkielenomainen suomi</w:t>
            </w:r>
          </w:p>
        </w:tc>
        <w:tc>
          <w:tcPr>
            <w:tcW w:w="1502" w:type="pct"/>
          </w:tcPr>
          <w:p w:rsidR="00966FF7" w:rsidRPr="008A6213" w:rsidRDefault="00966FF7" w:rsidP="00AB532F">
            <w:pPr>
              <w:spacing w:line="240" w:lineRule="auto"/>
              <w:rPr>
                <w:lang w:val="sv-FI"/>
              </w:rPr>
            </w:pPr>
            <w:r w:rsidRPr="008A6213">
              <w:rPr>
                <w:lang w:val="sv-FI"/>
              </w:rPr>
              <w:t>B2.2</w:t>
            </w:r>
          </w:p>
        </w:tc>
        <w:tc>
          <w:tcPr>
            <w:tcW w:w="950" w:type="pct"/>
          </w:tcPr>
          <w:p w:rsidR="00966FF7" w:rsidRPr="008A6213" w:rsidRDefault="00966FF7" w:rsidP="00AB532F">
            <w:pPr>
              <w:spacing w:line="240" w:lineRule="auto"/>
              <w:rPr>
                <w:lang w:val="sv-FI"/>
              </w:rPr>
            </w:pPr>
            <w:r w:rsidRPr="008A6213">
              <w:rPr>
                <w:lang w:val="sv-FI"/>
              </w:rPr>
              <w:t>B2.2</w:t>
            </w:r>
          </w:p>
        </w:tc>
        <w:tc>
          <w:tcPr>
            <w:tcW w:w="997" w:type="pct"/>
          </w:tcPr>
          <w:p w:rsidR="00966FF7" w:rsidRPr="008A6213" w:rsidRDefault="00966FF7" w:rsidP="00AB532F">
            <w:pPr>
              <w:spacing w:line="240" w:lineRule="auto"/>
              <w:rPr>
                <w:lang w:val="sv-FI"/>
              </w:rPr>
            </w:pPr>
            <w:r w:rsidRPr="008A6213">
              <w:rPr>
                <w:lang w:val="sv-FI"/>
              </w:rPr>
              <w:t>B2.2</w:t>
            </w:r>
          </w:p>
        </w:tc>
      </w:tr>
    </w:tbl>
    <w:p w:rsidR="00966FF7" w:rsidRPr="008A6213" w:rsidRDefault="00966FF7" w:rsidP="00966FF7">
      <w:pPr>
        <w:spacing w:line="240" w:lineRule="auto"/>
        <w:rPr>
          <w:lang w:val="sv-FI"/>
        </w:rPr>
      </w:pPr>
    </w:p>
    <w:p w:rsidR="00966FF7" w:rsidRPr="008A6213" w:rsidRDefault="00966FF7" w:rsidP="00966FF7">
      <w:pPr>
        <w:spacing w:line="240" w:lineRule="auto"/>
        <w:ind w:firstLine="1304"/>
        <w:rPr>
          <w:b/>
          <w:lang w:val="sv-FI"/>
        </w:rPr>
      </w:pPr>
      <w:r w:rsidRPr="008A6213">
        <w:rPr>
          <w:b/>
          <w:lang w:val="sv-FI"/>
        </w:rPr>
        <w:t>Arviointi</w:t>
      </w:r>
    </w:p>
    <w:p w:rsidR="00966FF7" w:rsidRPr="008A6213" w:rsidRDefault="00966FF7" w:rsidP="00966FF7">
      <w:pPr>
        <w:spacing w:line="240" w:lineRule="auto"/>
        <w:rPr>
          <w:b/>
          <w:sz w:val="28"/>
          <w:lang w:val="sv-FI"/>
        </w:rPr>
      </w:pPr>
    </w:p>
    <w:p w:rsidR="00966FF7" w:rsidRPr="008A6213" w:rsidRDefault="00966FF7" w:rsidP="00966FF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966FF7" w:rsidRPr="00A520C1" w:rsidRDefault="00966FF7" w:rsidP="00966FF7">
      <w:pPr>
        <w:spacing w:line="240" w:lineRule="auto"/>
        <w:rPr>
          <w:b/>
          <w:sz w:val="28"/>
          <w:szCs w:val="28"/>
        </w:rPr>
      </w:pPr>
    </w:p>
    <w:p w:rsidR="00966FF7" w:rsidRPr="00A520C1" w:rsidRDefault="00966FF7" w:rsidP="00966FF7">
      <w:pPr>
        <w:pStyle w:val="Default"/>
        <w:ind w:left="1304"/>
        <w:rPr>
          <w:i/>
          <w:iCs/>
          <w:color w:val="auto"/>
        </w:rPr>
      </w:pPr>
      <w:r w:rsidRPr="00A520C1">
        <w:rPr>
          <w:i/>
          <w:iCs/>
          <w:color w:val="auto"/>
        </w:rPr>
        <w:t>Oppimäärän vaihtaminen</w:t>
      </w:r>
    </w:p>
    <w:p w:rsidR="00966FF7" w:rsidRPr="00A520C1" w:rsidRDefault="00966FF7" w:rsidP="00966FF7">
      <w:pPr>
        <w:pStyle w:val="Default"/>
        <w:ind w:left="1304"/>
        <w:rPr>
          <w:i/>
          <w:iCs/>
          <w:color w:val="auto"/>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966FF7" w:rsidRPr="008A6213" w:rsidRDefault="00966FF7" w:rsidP="00966FF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8A6213" w:rsidTr="001B0C3B">
        <w:tc>
          <w:tcPr>
            <w:tcW w:w="910"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B1-oppimäärä</w:t>
            </w:r>
          </w:p>
        </w:tc>
      </w:tr>
      <w:tr w:rsidR="00966FF7" w:rsidRPr="008A6213" w:rsidTr="001B0C3B">
        <w:trPr>
          <w:trHeight w:val="363"/>
        </w:trPr>
        <w:tc>
          <w:tcPr>
            <w:tcW w:w="910" w:type="dxa"/>
            <w:tcBorders>
              <w:bottom w:val="dotted"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r>
      <w:tr w:rsidR="00966FF7" w:rsidRPr="008A6213" w:rsidTr="001B0C3B">
        <w:tc>
          <w:tcPr>
            <w:tcW w:w="910" w:type="dxa"/>
            <w:tcBorders>
              <w:top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r>
    </w:tbl>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spacing w:line="240" w:lineRule="auto"/>
        <w:rPr>
          <w:sz w:val="28"/>
          <w:lang w:val="sv-FI"/>
        </w:rPr>
      </w:pPr>
    </w:p>
    <w:p w:rsidR="00966FF7" w:rsidRPr="00A520C1" w:rsidRDefault="00446946" w:rsidP="00966FF7">
      <w:pPr>
        <w:spacing w:line="240" w:lineRule="auto"/>
        <w:ind w:left="1304"/>
        <w:rPr>
          <w:b/>
          <w:sz w:val="32"/>
          <w:szCs w:val="28"/>
        </w:rPr>
      </w:pPr>
      <w:r w:rsidRPr="008A6213">
        <w:rPr>
          <w:rFonts w:eastAsia="Calibri"/>
          <w:lang w:eastAsia="en-US"/>
        </w:rPr>
        <w:t>Muut pidemmän</w:t>
      </w:r>
      <w:r w:rsidR="00966FF7" w:rsidRPr="008A6213">
        <w:rPr>
          <w:rFonts w:eastAsia="Calibri"/>
          <w:lang w:eastAsia="en-US"/>
        </w:rPr>
        <w:t xml:space="preserve"> oppimäärän mu</w:t>
      </w:r>
      <w:r w:rsidRPr="008A6213">
        <w:rPr>
          <w:rFonts w:eastAsia="Calibri"/>
          <w:lang w:eastAsia="en-US"/>
        </w:rPr>
        <w:t>kaiset opinnot voivat olla lyhyemmän</w:t>
      </w:r>
      <w:r w:rsidR="00966FF7"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5" w:name="_Toc415582284"/>
      <w:bookmarkStart w:id="136" w:name="_Toc428458971"/>
      <w:r w:rsidRPr="00A520C1">
        <w:t>5.4.2.1   Suomi, A-</w:t>
      </w:r>
      <w:bookmarkEnd w:id="135"/>
      <w:r w:rsidRPr="00A520C1">
        <w:t>oppimäärä</w:t>
      </w:r>
      <w:bookmarkEnd w:id="136"/>
      <w:r w:rsidRPr="00A520C1">
        <w:t xml:space="preserve"> </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r w:rsidRPr="00A520C1">
        <w:rPr>
          <w:b/>
          <w:sz w:val="28"/>
          <w:szCs w:val="28"/>
        </w:rPr>
        <w:tab/>
      </w: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A-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966FF7" w:rsidRPr="00A520C1" w:rsidRDefault="00966FF7" w:rsidP="00966FF7">
      <w:pPr>
        <w:spacing w:line="240" w:lineRule="auto"/>
        <w:ind w:left="1304"/>
        <w:rPr>
          <w:b/>
        </w:rPr>
      </w:pPr>
    </w:p>
    <w:p w:rsidR="00966FF7" w:rsidRPr="00A520C1" w:rsidRDefault="00966FF7" w:rsidP="00966FF7">
      <w:pPr>
        <w:spacing w:line="240" w:lineRule="auto"/>
        <w:ind w:left="1304"/>
        <w:rPr>
          <w:b/>
        </w:rPr>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966FF7" w:rsidRPr="00A520C1" w:rsidRDefault="00966FF7" w:rsidP="00966FF7">
      <w:pPr>
        <w:spacing w:line="240" w:lineRule="auto"/>
        <w:rPr>
          <w:rFonts w:eastAsia="Calibri"/>
        </w:rPr>
      </w:pPr>
    </w:p>
    <w:p w:rsidR="00966FF7" w:rsidRPr="00A520C1" w:rsidRDefault="00966FF7" w:rsidP="00966FF7">
      <w:pPr>
        <w:spacing w:line="240" w:lineRule="auto"/>
        <w:rPr>
          <w:rFonts w:eastAsia="Calibri"/>
        </w:rPr>
      </w:pPr>
    </w:p>
    <w:p w:rsidR="00966FF7" w:rsidRPr="00A520C1" w:rsidRDefault="00966FF7" w:rsidP="00966FF7">
      <w:pPr>
        <w:spacing w:line="240" w:lineRule="auto"/>
        <w:ind w:left="1304"/>
        <w:rPr>
          <w:b/>
          <w:lang w:eastAsia="sv-FI"/>
        </w:rPr>
      </w:pPr>
      <w:r w:rsidRPr="00A520C1">
        <w:rPr>
          <w:b/>
          <w:lang w:eastAsia="sv-FI"/>
        </w:rPr>
        <w:t>1. Arkielämä, lähiympäristö ja terveys (FINA1)</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käsitellään opiskelijan arkipäivään ja lähiympäristööön liittyviä tilanteita ja toimintaa. Kerrataan ja syvennetään jokapäiväisiä sosiaalisia tilanteita ja asioimistilanteita painottaen viestinnällisiä valmiuksia. Harjoitellaan ilmaisemaan itseään suullisesti ja kirjallisesti esimerki</w:t>
      </w:r>
      <w:r w:rsidR="00896258" w:rsidRPr="00A520C1">
        <w:rPr>
          <w:lang w:eastAsia="sv-FI"/>
        </w:rPr>
        <w:t>k</w:t>
      </w:r>
      <w:r w:rsidRPr="00A520C1">
        <w:rPr>
          <w:lang w:eastAsia="sv-FI"/>
        </w:rPr>
        <w:t>si kouluun ja kotiin, ruokailutottumuksiin, terveyteen ja vapaa-aikaan liittyvissä tilanteiss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2. Luonto ja tiede (FINA2)</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3. Tekniikka ja kulutus (FINA3)</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4. Yhteiskunta ja tiedotusvälineet (FINA4)</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1B0C3B" w:rsidRDefault="001B0C3B" w:rsidP="00966FF7">
      <w:pPr>
        <w:spacing w:line="240" w:lineRule="auto"/>
        <w:ind w:left="1304"/>
        <w:rPr>
          <w:lang w:eastAsia="sv-FI"/>
        </w:rPr>
      </w:pPr>
    </w:p>
    <w:p w:rsidR="001B0C3B" w:rsidRPr="00A520C1" w:rsidRDefault="001B0C3B"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5. Koulutus ja työelämä (FINA5)</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w:t>
      </w:r>
      <w:r w:rsidR="007A4C62">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6. Suomalainen kulttuuri ja kirjallisuus (FINA6)</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r w:rsidRPr="00A520C1">
        <w:rPr>
          <w:b/>
          <w:lang w:eastAsia="sv-FI"/>
        </w:rPr>
        <w:t>Valtakunnalliset syventävä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8A6213" w:rsidRDefault="00966FF7" w:rsidP="00966FF7">
      <w:pPr>
        <w:autoSpaceDE w:val="0"/>
        <w:autoSpaceDN w:val="0"/>
        <w:spacing w:line="240" w:lineRule="auto"/>
        <w:ind w:left="1304"/>
        <w:rPr>
          <w:rFonts w:eastAsia="Calibri"/>
          <w:lang w:eastAsia="en-US"/>
        </w:rPr>
      </w:pPr>
    </w:p>
    <w:p w:rsidR="00966FF7" w:rsidRPr="00A520C1" w:rsidRDefault="00966FF7" w:rsidP="00966FF7">
      <w:pPr>
        <w:spacing w:line="240" w:lineRule="auto"/>
        <w:ind w:left="1304"/>
        <w:rPr>
          <w:lang w:eastAsia="sv-FI"/>
        </w:rPr>
      </w:pPr>
    </w:p>
    <w:p w:rsidR="00966FF7" w:rsidRPr="00A520C1" w:rsidRDefault="006C5E30" w:rsidP="00966FF7">
      <w:pPr>
        <w:spacing w:line="240" w:lineRule="auto"/>
        <w:ind w:firstLine="1304"/>
        <w:rPr>
          <w:b/>
          <w:lang w:eastAsia="sv-FI"/>
        </w:rPr>
      </w:pPr>
      <w:r>
        <w:rPr>
          <w:b/>
          <w:lang w:eastAsia="sv-FI"/>
        </w:rPr>
        <w:t xml:space="preserve">7. Viesti kirjoittaen </w:t>
      </w:r>
      <w:r w:rsidR="00966FF7" w:rsidRPr="00A520C1">
        <w:rPr>
          <w:b/>
          <w:lang w:eastAsia="sv-FI"/>
        </w:rPr>
        <w:t>(FINA7)</w:t>
      </w:r>
    </w:p>
    <w:p w:rsidR="00966FF7" w:rsidRPr="00A520C1" w:rsidRDefault="00966FF7" w:rsidP="00966FF7">
      <w:pPr>
        <w:spacing w:line="240" w:lineRule="auto"/>
        <w:ind w:left="1304"/>
        <w:rPr>
          <w:b/>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8. Viesti puhuen (FINA8)</w:t>
      </w:r>
    </w:p>
    <w:p w:rsidR="00966FF7" w:rsidRPr="00A520C1" w:rsidRDefault="00966FF7" w:rsidP="00966FF7">
      <w:pPr>
        <w:spacing w:line="240" w:lineRule="auto"/>
        <w:ind w:left="1304"/>
        <w:rPr>
          <w:b/>
          <w:sz w:val="28"/>
          <w:lang w:eastAsia="sv-FI"/>
        </w:rPr>
      </w:pPr>
    </w:p>
    <w:p w:rsidR="00966FF7" w:rsidRPr="008A6213" w:rsidRDefault="00966FF7" w:rsidP="00966FF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966FF7" w:rsidRPr="00A520C1" w:rsidRDefault="00966FF7" w:rsidP="00966FF7">
      <w:pPr>
        <w:spacing w:line="240" w:lineRule="auto"/>
        <w:rPr>
          <w:rFonts w:eastAsia="Calibri"/>
          <w:lang w:eastAsia="en-US"/>
        </w:rPr>
      </w:pPr>
    </w:p>
    <w:p w:rsidR="00966FF7" w:rsidRPr="00A520C1" w:rsidRDefault="00966FF7" w:rsidP="00B9600D">
      <w:pPr>
        <w:pStyle w:val="Otsikko3"/>
      </w:pPr>
      <w:bookmarkStart w:id="137" w:name="_Toc415582285"/>
      <w:r w:rsidRPr="00A520C1">
        <w:br w:type="page"/>
      </w:r>
      <w:bookmarkStart w:id="138" w:name="_Toc428458972"/>
      <w:r w:rsidRPr="00A520C1">
        <w:t>5.4.2.2   Suomi, B1-</w:t>
      </w:r>
      <w:bookmarkEnd w:id="137"/>
      <w:r w:rsidRPr="00A520C1">
        <w:t>oppimäärä</w:t>
      </w:r>
      <w:bookmarkEnd w:id="138"/>
      <w:r w:rsidRPr="00A520C1">
        <w:t xml:space="preserve"> </w:t>
      </w:r>
    </w:p>
    <w:p w:rsidR="006952FD" w:rsidRPr="00A520C1" w:rsidRDefault="006952FD" w:rsidP="00966FF7">
      <w:pPr>
        <w:spacing w:line="240" w:lineRule="auto"/>
        <w:rPr>
          <w:b/>
          <w:sz w:val="28"/>
          <w:szCs w:val="28"/>
        </w:rPr>
      </w:pPr>
    </w:p>
    <w:p w:rsidR="00966FF7" w:rsidRPr="00A520C1" w:rsidRDefault="00966FF7" w:rsidP="00966FF7">
      <w:pPr>
        <w:autoSpaceDE w:val="0"/>
        <w:autoSpaceDN w:val="0"/>
        <w:spacing w:line="240" w:lineRule="auto"/>
        <w:ind w:firstLine="1304"/>
        <w:rPr>
          <w:rFonts w:eastAsia="Calibri"/>
          <w:b/>
          <w:lang w:eastAsia="en-US"/>
        </w:rPr>
      </w:pP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B1-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966FF7" w:rsidRPr="00A520C1" w:rsidRDefault="00966FF7" w:rsidP="00966FF7">
      <w:pPr>
        <w:spacing w:line="240" w:lineRule="auto"/>
        <w:rPr>
          <w:b/>
          <w:sz w:val="28"/>
          <w:szCs w:val="28"/>
        </w:rPr>
      </w:pPr>
    </w:p>
    <w:p w:rsidR="00966FF7" w:rsidRPr="00A520C1" w:rsidRDefault="00966FF7" w:rsidP="00966FF7">
      <w:pPr>
        <w:spacing w:line="240" w:lineRule="auto"/>
        <w:ind w:firstLine="1304"/>
        <w:rPr>
          <w:b/>
          <w:bCs/>
          <w:lang w:eastAsia="sv-FI"/>
        </w:rPr>
      </w:pPr>
      <w:r w:rsidRPr="00A520C1">
        <w:rPr>
          <w:b/>
          <w:bCs/>
          <w:lang w:eastAsia="sv-FI"/>
        </w:rPr>
        <w:t>Pakolliset kurssit</w:t>
      </w:r>
    </w:p>
    <w:p w:rsidR="00966FF7" w:rsidRPr="00A520C1" w:rsidRDefault="00966FF7" w:rsidP="00966FF7">
      <w:pPr>
        <w:spacing w:line="240" w:lineRule="auto"/>
        <w:ind w:left="1304"/>
        <w:rPr>
          <w:sz w:val="28"/>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966FF7" w:rsidRPr="008A6213"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D6F65" w:rsidRDefault="00966FF7" w:rsidP="00966FF7">
      <w:pPr>
        <w:spacing w:line="240" w:lineRule="auto"/>
        <w:ind w:firstLine="1304"/>
        <w:rPr>
          <w:b/>
          <w:bCs/>
          <w:lang w:eastAsia="sv-FI"/>
        </w:rPr>
      </w:pPr>
      <w:r w:rsidRPr="00AD6F65">
        <w:rPr>
          <w:b/>
          <w:bCs/>
          <w:lang w:eastAsia="sv-FI"/>
        </w:rPr>
        <w:t>2. Luonto ja tiede (FINB12)</w:t>
      </w:r>
    </w:p>
    <w:p w:rsidR="00966FF7" w:rsidRPr="00AD6F65"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3. Tekniikka ja kulutus (FINB13)</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Yhteiskunta, kulttuuri ja tiedotusvälineet (FINB14)</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5. Koulutus ja työelämä (FINB15)</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6. Viesti puhuen (FINB16)</w:t>
      </w:r>
    </w:p>
    <w:p w:rsidR="00966FF7" w:rsidRPr="00A520C1" w:rsidRDefault="00966FF7" w:rsidP="00966FF7">
      <w:pPr>
        <w:spacing w:line="240" w:lineRule="auto"/>
        <w:ind w:left="1304"/>
        <w:rPr>
          <w:b/>
          <w:bCs/>
          <w:lang w:eastAsia="sv-FI"/>
        </w:rPr>
      </w:pPr>
    </w:p>
    <w:p w:rsidR="00966FF7" w:rsidRPr="00FD66ED" w:rsidRDefault="00966FF7" w:rsidP="00966FF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7. Viesti kirjoittaen (FINB17)</w:t>
      </w:r>
    </w:p>
    <w:p w:rsidR="00966FF7" w:rsidRPr="00A520C1" w:rsidRDefault="00966FF7" w:rsidP="00966FF7">
      <w:pPr>
        <w:spacing w:line="240" w:lineRule="auto"/>
        <w:ind w:left="1304"/>
        <w:rPr>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p>
    <w:p w:rsidR="00966FF7" w:rsidRPr="00A520C1" w:rsidRDefault="00966FF7" w:rsidP="00966FF7">
      <w:pPr>
        <w:spacing w:line="240" w:lineRule="auto"/>
        <w:ind w:left="1304"/>
        <w:rPr>
          <w:lang w:eastAsia="sv-FI"/>
        </w:rPr>
      </w:pPr>
    </w:p>
    <w:p w:rsidR="00966FF7" w:rsidRPr="008A6213" w:rsidRDefault="00966FF7" w:rsidP="00B9600D">
      <w:pPr>
        <w:pStyle w:val="Otsikko3"/>
      </w:pPr>
      <w:bookmarkStart w:id="139" w:name="_Toc415582286"/>
      <w:r w:rsidRPr="00A520C1">
        <w:rPr>
          <w:lang w:eastAsia="sv-FI"/>
        </w:rPr>
        <w:br w:type="page"/>
      </w:r>
      <w:bookmarkStart w:id="140" w:name="_Toc428458973"/>
      <w:r w:rsidRPr="008A6213">
        <w:t>5.4.2.3   Suomi, B3-</w:t>
      </w:r>
      <w:bookmarkEnd w:id="139"/>
      <w:r w:rsidRPr="008A6213">
        <w:t>oppimäärä</w:t>
      </w:r>
      <w:bookmarkEnd w:id="140"/>
      <w:r w:rsidRPr="008A6213">
        <w:t xml:space="preserve"> </w:t>
      </w:r>
    </w:p>
    <w:p w:rsidR="003766E5" w:rsidRPr="00A520C1" w:rsidRDefault="003766E5" w:rsidP="00966FF7">
      <w:pPr>
        <w:spacing w:line="240" w:lineRule="auto"/>
        <w:ind w:left="1304"/>
        <w:rPr>
          <w:b/>
        </w:rPr>
      </w:pPr>
    </w:p>
    <w:p w:rsidR="003766E5" w:rsidRPr="008A6213" w:rsidRDefault="003766E5" w:rsidP="003766E5">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 xml:space="preserve">”Opiskelijalle, joka on vapautettu lukiolain 13 §:n perusteella toisen kotimaisen kielen opiskelusta, voidaan järjestää toisen kotimaisen kielen opetusta lukiossa alkavan </w:t>
      </w:r>
      <w:r w:rsidR="00D2505C">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9 §)</w:t>
      </w:r>
    </w:p>
    <w:p w:rsidR="003766E5" w:rsidRPr="00A520C1" w:rsidRDefault="003766E5" w:rsidP="00966FF7">
      <w:pPr>
        <w:spacing w:line="240" w:lineRule="auto"/>
        <w:ind w:left="1304"/>
        <w:rPr>
          <w:b/>
        </w:rPr>
      </w:pPr>
    </w:p>
    <w:p w:rsidR="003766E5" w:rsidRPr="00A520C1" w:rsidRDefault="003766E5" w:rsidP="00966FF7">
      <w:pPr>
        <w:spacing w:line="240" w:lineRule="auto"/>
        <w:ind w:left="1304"/>
        <w:rPr>
          <w:b/>
        </w:rPr>
      </w:pPr>
    </w:p>
    <w:p w:rsidR="00966FF7" w:rsidRPr="00A520C1" w:rsidRDefault="00966FF7" w:rsidP="00966FF7">
      <w:pPr>
        <w:spacing w:line="240" w:lineRule="auto"/>
        <w:ind w:left="1304"/>
        <w:rPr>
          <w:b/>
        </w:rPr>
      </w:pPr>
      <w:r w:rsidRPr="00A520C1">
        <w:rPr>
          <w:b/>
        </w:rPr>
        <w:t>Opetuksen tavoitteet</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Suomen kielen B3-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pPr>
      <w:r w:rsidRPr="00A520C1">
        <w:t xml:space="preserve">tiedostaa oman kieli- ja kulttuuritaustansa arvon ja jäsentää käsitystään kaikkien osaamisensa kielten keskinäisestä suhteesta </w:t>
      </w:r>
    </w:p>
    <w:p w:rsidR="00966FF7" w:rsidRPr="008A6213" w:rsidRDefault="00966FF7" w:rsidP="004E3E51">
      <w:pPr>
        <w:numPr>
          <w:ilvl w:val="0"/>
          <w:numId w:val="400"/>
        </w:numPr>
        <w:spacing w:line="240" w:lineRule="auto"/>
        <w:rPr>
          <w:rFonts w:eastAsia="Calibri"/>
          <w:lang w:val="sv-FI" w:eastAsia="en-US"/>
        </w:rPr>
      </w:pPr>
      <w:r w:rsidRPr="008A6213">
        <w:rPr>
          <w:rFonts w:eastAsia="Calibri"/>
          <w:lang w:val="sv-FI" w:eastAsia="en-US"/>
        </w:rPr>
        <w:t xml:space="preserve">kokee kielellisen repertuaarinsa kasvattamisen mielekkääksi </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uomen ja ruotsin asemaan kansalliskielinä</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iihen, miten suomen ja ruotsin kielet vaikuttavat toisiinsa Suomessa</w:t>
      </w:r>
    </w:p>
    <w:p w:rsidR="00966FF7" w:rsidRPr="00A520C1" w:rsidRDefault="00966FF7" w:rsidP="004E3E51">
      <w:pPr>
        <w:pStyle w:val="Luettelokappale"/>
        <w:widowControl/>
        <w:numPr>
          <w:ilvl w:val="0"/>
          <w:numId w:val="400"/>
        </w:numPr>
        <w:adjustRightInd/>
        <w:spacing w:line="240" w:lineRule="auto"/>
        <w:textAlignment w:val="auto"/>
        <w:rPr>
          <w:b/>
        </w:rPr>
      </w:pPr>
      <w:r w:rsidRPr="00A520C1">
        <w:rPr>
          <w:rFonts w:eastAsia="Calibri"/>
          <w:lang w:eastAsia="en-US"/>
        </w:rPr>
        <w:t>suhteuttaa omaa osaamistaan kehittyvän kielitaidon kuvausasteikon tasoon A2.2 vuorovaikutuksen ja tulkinnan taidoissa sekä A2.1 t</w:t>
      </w:r>
      <w:r w:rsidR="00006787" w:rsidRPr="00A520C1">
        <w:rPr>
          <w:rFonts w:eastAsia="Calibri"/>
          <w:lang w:eastAsia="en-US"/>
        </w:rPr>
        <w:t>uottamisen taidoissa ja arvioi</w:t>
      </w:r>
      <w:r w:rsidRPr="00A520C1">
        <w:rPr>
          <w:rFonts w:eastAsia="Calibri"/>
          <w:lang w:eastAsia="en-US"/>
        </w:rPr>
        <w:t xml:space="preserve"> omien taitojensa kehittymistä sekä kehittää taitojaan edelleen. </w:t>
      </w:r>
    </w:p>
    <w:p w:rsidR="00966FF7" w:rsidRPr="00A520C1" w:rsidRDefault="00966FF7" w:rsidP="00966FF7">
      <w:pPr>
        <w:spacing w:line="240" w:lineRule="auto"/>
        <w:ind w:left="1664"/>
      </w:pPr>
    </w:p>
    <w:p w:rsidR="00966FF7" w:rsidRPr="00A520C1" w:rsidRDefault="00966FF7" w:rsidP="00966FF7">
      <w:pPr>
        <w:spacing w:line="240" w:lineRule="auto"/>
        <w:ind w:left="1664"/>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ind w:left="1304"/>
        <w:rPr>
          <w:b/>
          <w:bCs/>
          <w:lang w:eastAsia="sv-FI"/>
        </w:rPr>
      </w:pPr>
    </w:p>
    <w:p w:rsidR="00966FF7" w:rsidRPr="008A6213" w:rsidRDefault="00966FF7" w:rsidP="00966FF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2B7723" w:rsidRPr="008A6213" w:rsidRDefault="002B7723" w:rsidP="00966FF7">
      <w:pPr>
        <w:spacing w:line="240" w:lineRule="auto"/>
        <w:ind w:left="1304"/>
      </w:pPr>
    </w:p>
    <w:p w:rsidR="00966FF7" w:rsidRPr="008A6213" w:rsidRDefault="00966FF7" w:rsidP="00966FF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1. Tutustutaan toisiimme ja suomenkieliseen kulttuuriympäristöön (FINB31)</w:t>
      </w:r>
    </w:p>
    <w:p w:rsidR="00966FF7" w:rsidRPr="00A520C1" w:rsidRDefault="00966FF7" w:rsidP="00966FF7">
      <w:pPr>
        <w:spacing w:line="240" w:lineRule="auto"/>
        <w:ind w:left="1304"/>
        <w:rPr>
          <w:lang w:eastAsia="sv-FI"/>
        </w:rPr>
      </w:pPr>
    </w:p>
    <w:p w:rsidR="00966FF7" w:rsidRPr="008A6213" w:rsidRDefault="00966FF7" w:rsidP="00966FF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r w:rsidRPr="00A520C1">
        <w:rPr>
          <w:b/>
          <w:bCs/>
          <w:lang w:eastAsia="sv-FI"/>
        </w:rPr>
        <w:t>2. Suomessa suomeksi (FINB32)</w:t>
      </w:r>
    </w:p>
    <w:p w:rsidR="00966FF7" w:rsidRPr="00A520C1" w:rsidRDefault="00966FF7" w:rsidP="00966FF7">
      <w:pPr>
        <w:spacing w:line="240" w:lineRule="auto"/>
        <w:ind w:left="1304"/>
        <w:rPr>
          <w:lang w:eastAsia="sv-FI"/>
        </w:rPr>
      </w:pPr>
    </w:p>
    <w:p w:rsidR="006E068B" w:rsidRPr="00A520C1" w:rsidRDefault="00966FF7" w:rsidP="006E068B">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Default="006E068B"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lang w:eastAsia="sv-FI"/>
        </w:rPr>
      </w:pPr>
      <w:r w:rsidRPr="00A520C1">
        <w:rPr>
          <w:lang w:eastAsia="sv-FI"/>
        </w:rPr>
        <w:t>Kurssilla harjoitellaan viestintää eri viestintäkanavia käyttäen. Käsitellään aihepiirejä ja teemoja, jotka liittyvät nuoren arkeen, ystäviin, ihmissuhteisiin, kiinnostuksen kohteisiin, vapaa-aikaan ja vapaa-ajan viettotapoihi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Monenlaista elämää (FINB34)</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D6F65" w:rsidRDefault="00966FF7" w:rsidP="00966FF7">
      <w:pPr>
        <w:spacing w:line="240" w:lineRule="auto"/>
        <w:ind w:firstLine="1304"/>
        <w:rPr>
          <w:b/>
          <w:bCs/>
          <w:lang w:eastAsia="sv-FI"/>
        </w:rPr>
      </w:pPr>
      <w:r w:rsidRPr="00AD6F65">
        <w:rPr>
          <w:b/>
          <w:bCs/>
          <w:lang w:eastAsia="sv-FI"/>
        </w:rPr>
        <w:t xml:space="preserve">5. </w:t>
      </w:r>
      <w:r w:rsidR="00FD3FA2">
        <w:rPr>
          <w:b/>
          <w:bCs/>
          <w:lang w:eastAsia="sv-FI"/>
        </w:rPr>
        <w:t>Hyvinvointi ja huolenpito</w:t>
      </w:r>
      <w:r w:rsidRPr="00AD6F65">
        <w:rPr>
          <w:b/>
          <w:bCs/>
          <w:lang w:eastAsia="sv-FI"/>
        </w:rPr>
        <w:t xml:space="preserve"> (FINB35)</w:t>
      </w:r>
    </w:p>
    <w:p w:rsidR="00966FF7" w:rsidRPr="00AD6F65" w:rsidRDefault="00966FF7" w:rsidP="00966FF7">
      <w:pPr>
        <w:spacing w:line="240" w:lineRule="auto"/>
        <w:ind w:left="1304"/>
        <w:rPr>
          <w:b/>
          <w:bCs/>
          <w:lang w:eastAsia="sv-FI"/>
        </w:rPr>
      </w:pPr>
    </w:p>
    <w:p w:rsidR="00966FF7" w:rsidRPr="00A520C1" w:rsidRDefault="00966FF7" w:rsidP="00966FF7">
      <w:pPr>
        <w:spacing w:line="240" w:lineRule="auto"/>
        <w:ind w:left="1304"/>
        <w:rPr>
          <w:bCs/>
          <w:sz w:val="28"/>
          <w:lang w:eastAsia="sv-FI"/>
        </w:rPr>
      </w:pPr>
      <w:r w:rsidRPr="008A6213">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6. Kulttuuri ja mediat (FINB36)</w:t>
      </w:r>
    </w:p>
    <w:p w:rsidR="00966FF7" w:rsidRPr="00A520C1" w:rsidRDefault="00966FF7" w:rsidP="00966FF7">
      <w:pPr>
        <w:spacing w:line="240" w:lineRule="auto"/>
        <w:ind w:left="1304"/>
        <w:rPr>
          <w:b/>
          <w:bCs/>
          <w:sz w:val="28"/>
          <w:lang w:eastAsia="sv-FI"/>
        </w:rPr>
      </w:pPr>
    </w:p>
    <w:p w:rsidR="00966FF7" w:rsidRPr="00A520C1" w:rsidRDefault="00966FF7" w:rsidP="00966FF7">
      <w:pPr>
        <w:spacing w:line="240" w:lineRule="auto"/>
        <w:ind w:left="1304"/>
        <w:rPr>
          <w:bCs/>
          <w:sz w:val="28"/>
          <w:lang w:eastAsia="sv-FI"/>
        </w:rPr>
      </w:pPr>
      <w:r w:rsidRPr="008A6213">
        <w:t>Kurssilla vahvistetaan monilukutaitoa. Tutustutaan suomenkielisiin kulttuuri-ilmiöihin sekä medioihin nuoria kiinnostav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lang w:eastAsia="sv-FI"/>
        </w:rPr>
      </w:pPr>
      <w:r w:rsidRPr="00A520C1">
        <w:rPr>
          <w:b/>
          <w:bCs/>
          <w:lang w:eastAsia="sv-FI"/>
        </w:rPr>
        <w:t xml:space="preserve">7. </w:t>
      </w:r>
      <w:r w:rsidR="00961ACB" w:rsidRPr="00A520C1">
        <w:rPr>
          <w:b/>
          <w:bCs/>
          <w:lang w:eastAsia="sv-FI"/>
        </w:rPr>
        <w:t>Opiskelu- ja työelämää</w:t>
      </w:r>
      <w:r w:rsidRPr="00A520C1">
        <w:rPr>
          <w:b/>
          <w:bCs/>
          <w:lang w:eastAsia="sv-FI"/>
        </w:rPr>
        <w:t xml:space="preserve"> suomeksi (FINB37)</w:t>
      </w:r>
    </w:p>
    <w:p w:rsidR="00966FF7" w:rsidRPr="00A520C1" w:rsidRDefault="00966FF7" w:rsidP="00966FF7">
      <w:pPr>
        <w:numPr>
          <w:ilvl w:val="12"/>
          <w:numId w:val="0"/>
        </w:numPr>
        <w:spacing w:line="240" w:lineRule="auto"/>
        <w:ind w:left="1304"/>
        <w:rPr>
          <w:sz w:val="28"/>
        </w:rPr>
      </w:pPr>
    </w:p>
    <w:p w:rsidR="00966FF7" w:rsidRPr="00A520C1" w:rsidRDefault="00966FF7" w:rsidP="00966FF7">
      <w:pPr>
        <w:spacing w:line="240" w:lineRule="auto"/>
        <w:ind w:left="1304"/>
        <w:rPr>
          <w:sz w:val="28"/>
        </w:rPr>
      </w:pPr>
      <w:r w:rsidRPr="008A6213">
        <w:t>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nuorten tulevaisuudensuunnitelmiin.</w:t>
      </w:r>
    </w:p>
    <w:p w:rsidR="00966FF7" w:rsidRPr="00A520C1" w:rsidRDefault="00966FF7" w:rsidP="00966FF7">
      <w:pPr>
        <w:spacing w:line="240" w:lineRule="auto"/>
        <w:ind w:left="1304"/>
      </w:pPr>
    </w:p>
    <w:p w:rsidR="00966FF7" w:rsidRPr="00A520C1" w:rsidRDefault="00966FF7" w:rsidP="00966FF7">
      <w:pPr>
        <w:spacing w:line="240" w:lineRule="auto"/>
        <w:ind w:firstLine="1304"/>
        <w:rPr>
          <w:b/>
        </w:rPr>
      </w:pPr>
    </w:p>
    <w:p w:rsidR="00966FF7" w:rsidRPr="00A520C1" w:rsidRDefault="00966FF7" w:rsidP="00966FF7">
      <w:pPr>
        <w:spacing w:line="240" w:lineRule="auto"/>
        <w:ind w:firstLine="1304"/>
        <w:rPr>
          <w:b/>
        </w:rPr>
      </w:pPr>
      <w:r w:rsidRPr="00A520C1">
        <w:rPr>
          <w:b/>
        </w:rPr>
        <w:t>8. Yhteinen maapallomme (FINB38)</w:t>
      </w:r>
    </w:p>
    <w:p w:rsidR="00966FF7" w:rsidRPr="00A520C1" w:rsidRDefault="00966FF7" w:rsidP="00966FF7">
      <w:pPr>
        <w:spacing w:line="240" w:lineRule="auto"/>
        <w:ind w:left="1304"/>
        <w:rPr>
          <w:b/>
        </w:rPr>
      </w:pPr>
    </w:p>
    <w:p w:rsidR="00633B5B" w:rsidRDefault="00966FF7" w:rsidP="00633B5B">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141" w:name="_Toc428458974"/>
      <w:bookmarkStart w:id="142" w:name="_Toc415582287"/>
    </w:p>
    <w:p w:rsidR="00633B5B" w:rsidRDefault="00633B5B" w:rsidP="00633B5B">
      <w:pPr>
        <w:spacing w:line="240" w:lineRule="auto"/>
        <w:ind w:left="1304"/>
        <w:rPr>
          <w:lang w:eastAsia="sv-FI"/>
        </w:rPr>
      </w:pPr>
    </w:p>
    <w:p w:rsidR="00966FF7" w:rsidRPr="00633B5B" w:rsidRDefault="00966FF7" w:rsidP="00633B5B">
      <w:pPr>
        <w:pStyle w:val="Otsikko3"/>
        <w:rPr>
          <w:sz w:val="28"/>
          <w:lang w:eastAsia="sv-FI"/>
        </w:rPr>
      </w:pPr>
      <w:r w:rsidRPr="008A6213">
        <w:t>5.4.2.4   Suomi, äidinkielenomainen oppimäärä</w:t>
      </w:r>
      <w:bookmarkEnd w:id="141"/>
      <w:r w:rsidRPr="008A6213">
        <w:t xml:space="preserve"> </w:t>
      </w:r>
      <w:bookmarkEnd w:id="142"/>
    </w:p>
    <w:p w:rsidR="00966FF7" w:rsidRPr="00A520C1" w:rsidRDefault="00966FF7" w:rsidP="00966FF7">
      <w:pPr>
        <w:rPr>
          <w:b/>
          <w:sz w:val="28"/>
          <w:szCs w:val="28"/>
        </w:rPr>
      </w:pPr>
    </w:p>
    <w:p w:rsidR="0060151D" w:rsidRPr="008A6213" w:rsidRDefault="0060151D" w:rsidP="0060151D">
      <w:pPr>
        <w:spacing w:line="240" w:lineRule="auto"/>
        <w:ind w:left="1304"/>
      </w:pPr>
      <w:r w:rsidRPr="008A6213">
        <w:t>Äidinkielenomaisen suomen kielen opetuksen tavoitteena o</w:t>
      </w:r>
      <w:r w:rsidR="00BE780E">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60151D" w:rsidRPr="008A6213" w:rsidRDefault="0060151D" w:rsidP="00966FF7">
      <w:pPr>
        <w:spacing w:line="240" w:lineRule="auto"/>
        <w:ind w:firstLine="1304"/>
        <w:rPr>
          <w:b/>
        </w:rPr>
      </w:pPr>
    </w:p>
    <w:p w:rsidR="0060151D" w:rsidRPr="00A520C1" w:rsidRDefault="0060151D" w:rsidP="00966FF7">
      <w:pPr>
        <w:spacing w:line="240" w:lineRule="auto"/>
        <w:ind w:firstLine="1304"/>
        <w:rPr>
          <w:b/>
        </w:rPr>
      </w:pPr>
    </w:p>
    <w:p w:rsidR="00966FF7" w:rsidRPr="00A520C1" w:rsidRDefault="00966FF7" w:rsidP="00966FF7">
      <w:pPr>
        <w:spacing w:line="240" w:lineRule="auto"/>
        <w:ind w:firstLine="1304"/>
        <w:rPr>
          <w:b/>
        </w:rPr>
      </w:pPr>
      <w:r w:rsidRPr="00A520C1">
        <w:rPr>
          <w:b/>
        </w:rPr>
        <w:t>Opetuksen tavoitteet</w:t>
      </w:r>
    </w:p>
    <w:p w:rsidR="00966FF7" w:rsidRPr="00A520C1" w:rsidRDefault="00966FF7" w:rsidP="00966FF7">
      <w:pPr>
        <w:spacing w:line="240" w:lineRule="auto"/>
        <w:ind w:left="1304"/>
      </w:pPr>
    </w:p>
    <w:p w:rsidR="00966FF7" w:rsidRPr="008A6213" w:rsidRDefault="00966FF7" w:rsidP="00966FF7">
      <w:pPr>
        <w:widowControl/>
        <w:adjustRightInd/>
        <w:spacing w:line="240" w:lineRule="auto"/>
        <w:ind w:left="1304"/>
        <w:textAlignment w:val="auto"/>
        <w:rPr>
          <w:sz w:val="28"/>
        </w:rPr>
      </w:pPr>
      <w:r w:rsidRPr="008A6213">
        <w:t>Suomen kielen äidinkielenomaisen oppimäärän opetuksen erityisenä tavoitteena on, että opiskelija</w:t>
      </w:r>
    </w:p>
    <w:p w:rsidR="00966FF7" w:rsidRPr="00A520C1" w:rsidRDefault="00966FF7" w:rsidP="004E3E51">
      <w:pPr>
        <w:numPr>
          <w:ilvl w:val="0"/>
          <w:numId w:val="397"/>
        </w:numPr>
        <w:spacing w:line="240" w:lineRule="auto"/>
        <w:ind w:left="1664"/>
      </w:pPr>
      <w:r w:rsidRPr="00A520C1">
        <w:t xml:space="preserve">syventää taitoaan käyttää suomen kielen rakenteita </w:t>
      </w:r>
    </w:p>
    <w:p w:rsidR="00966FF7" w:rsidRPr="00A520C1" w:rsidRDefault="00966FF7" w:rsidP="004E3E51">
      <w:pPr>
        <w:numPr>
          <w:ilvl w:val="0"/>
          <w:numId w:val="397"/>
        </w:numPr>
        <w:spacing w:line="240" w:lineRule="auto"/>
        <w:ind w:left="1664"/>
      </w:pPr>
      <w:r w:rsidRPr="00A520C1">
        <w:t>syventää kielitietoaan suomen kielestä ja kehittää taitoaan vertailla suomea ruotsiin ja muihin kieliin kehitttääkseen kiel</w:t>
      </w:r>
      <w:r w:rsidR="008D7EA3" w:rsidRPr="00A520C1">
        <w:t>itaitoaan vivahtei</w:t>
      </w:r>
      <w:r w:rsidRPr="00A520C1">
        <w:t>kkaammaksi</w:t>
      </w:r>
    </w:p>
    <w:p w:rsidR="00966FF7" w:rsidRPr="00A520C1" w:rsidRDefault="008D7EA3" w:rsidP="004E3E51">
      <w:pPr>
        <w:numPr>
          <w:ilvl w:val="0"/>
          <w:numId w:val="396"/>
        </w:numPr>
        <w:spacing w:line="240" w:lineRule="auto"/>
        <w:ind w:left="1664"/>
      </w:pPr>
      <w:r w:rsidRPr="00A520C1">
        <w:t>kasvattaa sanastoaan vivahtei</w:t>
      </w:r>
      <w:r w:rsidR="00966FF7" w:rsidRPr="00A520C1">
        <w:t>kkaammaksi pystyäkseen lukemaan, tulkitsemaan, tuottamaan ja hyödyntämään erilaisia yleissivistäviä tai koulutukseen liittyviä tekstejä</w:t>
      </w:r>
    </w:p>
    <w:p w:rsidR="00966FF7" w:rsidRPr="00A520C1" w:rsidRDefault="00966FF7" w:rsidP="004E3E51">
      <w:pPr>
        <w:numPr>
          <w:ilvl w:val="0"/>
          <w:numId w:val="396"/>
        </w:numPr>
        <w:spacing w:line="240" w:lineRule="auto"/>
        <w:ind w:left="1664"/>
      </w:pPr>
      <w:r w:rsidRPr="00A520C1">
        <w:t>tutustuu suomenkieliseen kulttuuriin ja kirjallisuuteen sekä lukee ja analysoi suomenkielistä kaunokirjallisuutta</w:t>
      </w:r>
    </w:p>
    <w:p w:rsidR="00966FF7" w:rsidRPr="008A6213" w:rsidRDefault="00966FF7" w:rsidP="004E3E51">
      <w:pPr>
        <w:numPr>
          <w:ilvl w:val="0"/>
          <w:numId w:val="401"/>
        </w:numPr>
        <w:spacing w:line="240" w:lineRule="auto"/>
        <w:contextualSpacing/>
      </w:pPr>
      <w:r w:rsidRPr="00A520C1">
        <w:t>kehittää edelleen taitoaan toimia tavoitteellisena suomen kielen puhujana, kuuntelijana, lukijana ja kirjoittajana erilaisissa viestintäympäristöissä</w:t>
      </w:r>
    </w:p>
    <w:p w:rsidR="00966FF7" w:rsidRPr="008A6213" w:rsidRDefault="00966FF7" w:rsidP="004E3E51">
      <w:pPr>
        <w:numPr>
          <w:ilvl w:val="0"/>
          <w:numId w:val="401"/>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008D7EA3" w:rsidRPr="008A6213">
        <w:rPr>
          <w:rFonts w:eastAsia="Calibri"/>
          <w:lang w:eastAsia="en-US"/>
        </w:rPr>
        <w:t>arvioi</w:t>
      </w:r>
      <w:r w:rsidRPr="008A6213">
        <w:rPr>
          <w:rFonts w:eastAsia="Calibri"/>
          <w:lang w:eastAsia="en-US"/>
        </w:rPr>
        <w:t xml:space="preserve"> omien taitojensa kehittymistä sekä kehittää taitojaan edelleen</w:t>
      </w:r>
    </w:p>
    <w:p w:rsidR="00966FF7" w:rsidRPr="00A520C1" w:rsidRDefault="00966FF7" w:rsidP="00966FF7">
      <w:pPr>
        <w:numPr>
          <w:ilvl w:val="0"/>
          <w:numId w:val="191"/>
        </w:numPr>
        <w:spacing w:line="240" w:lineRule="auto"/>
        <w:ind w:left="1664"/>
        <w:contextualSpacing/>
      </w:pPr>
      <w:r w:rsidRPr="008A6213">
        <w:t>kykenee lukion jälkeen suoriutumaan vaativistakin opinnoista ja työtehtävistä myös suomeksi</w:t>
      </w:r>
      <w:r w:rsidRPr="00A520C1">
        <w:t>.</w:t>
      </w:r>
    </w:p>
    <w:p w:rsidR="00966FF7" w:rsidRPr="00A520C1" w:rsidRDefault="00966FF7" w:rsidP="00966FF7">
      <w:pPr>
        <w:spacing w:line="240" w:lineRule="auto"/>
        <w:ind w:left="1664"/>
        <w:contextualSpacing/>
      </w:pPr>
    </w:p>
    <w:p w:rsidR="00966FF7" w:rsidRPr="00A520C1" w:rsidRDefault="00966FF7" w:rsidP="00966FF7">
      <w:pPr>
        <w:spacing w:line="240" w:lineRule="auto"/>
        <w:ind w:left="720"/>
        <w:contextualSpacing/>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130124" w:rsidRDefault="00130124"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Pr="00A520C1" w:rsidRDefault="00405F53"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r w:rsidRPr="00A520C1">
        <w:rPr>
          <w:rFonts w:eastAsia="Calibri"/>
          <w:b/>
          <w:lang w:eastAsia="en-US"/>
        </w:rPr>
        <w:t xml:space="preserve">1. </w:t>
      </w:r>
      <w:r w:rsidRPr="00A520C1">
        <w:rPr>
          <w:b/>
          <w:lang w:eastAsia="sv-FI"/>
        </w:rPr>
        <w:t>Arkielämä, lähiympäristö ja terveys</w:t>
      </w:r>
      <w:r w:rsidRPr="00A520C1">
        <w:rPr>
          <w:rFonts w:eastAsia="Calibri"/>
          <w:b/>
          <w:lang w:eastAsia="en-US"/>
        </w:rPr>
        <w:t xml:space="preserve"> (FIM1)</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lang w:eastAsia="sv-FI"/>
        </w:rPr>
      </w:pPr>
      <w:r w:rsidRPr="00A520C1">
        <w:rPr>
          <w:lang w:eastAsia="sv-FI"/>
        </w:rPr>
        <w:t>Kurssilla syvennetään taitoa ilmai</w:t>
      </w:r>
      <w:r w:rsidR="008D7EA3" w:rsidRPr="00A520C1">
        <w:rPr>
          <w:lang w:eastAsia="sv-FI"/>
        </w:rPr>
        <w:t>sta itseään tarkasti ja vivahtei</w:t>
      </w:r>
      <w:r w:rsidRPr="00A520C1">
        <w:rPr>
          <w:lang w:eastAsia="sv-FI"/>
        </w:rPr>
        <w:t xml:space="preserve">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w:t>
      </w:r>
      <w:r w:rsidR="008D7EA3" w:rsidRPr="00A520C1">
        <w:rPr>
          <w:lang w:eastAsia="sv-FI"/>
        </w:rPr>
        <w:t>in puhekielen, slangin, murteid</w:t>
      </w:r>
      <w:r w:rsidRPr="00A520C1">
        <w:rPr>
          <w:lang w:eastAsia="sv-FI"/>
        </w:rPr>
        <w:t>en ja yleiskielisen suomen eroihin. Valmistellaan ja pidetään lyhyitä puheita. Käsitellään ja analysoidaan novelleja ja muuta kaunokirjallisuutta.</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D6F65" w:rsidRDefault="00966FF7" w:rsidP="00966FF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966FF7" w:rsidRPr="00AD6F65"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r w:rsidRPr="00A520C1">
        <w:rPr>
          <w:rFonts w:eastAsia="Calibri"/>
          <w:lang w:eastAsia="en-US"/>
        </w:rPr>
        <w:t>Kurssilla tutustutaan teksteihin, joissa yhdistyvät kuva,</w:t>
      </w:r>
      <w:r w:rsidR="006620FA">
        <w:rPr>
          <w:rFonts w:eastAsia="Calibri"/>
          <w:lang w:eastAsia="en-US"/>
        </w:rPr>
        <w:t xml:space="preserve"> ääni ja kirjoitus sekä näiden </w:t>
      </w:r>
      <w:r w:rsidRPr="00A520C1">
        <w:rPr>
          <w:rFonts w:eastAsia="Calibri"/>
          <w:lang w:eastAsia="en-US"/>
        </w:rPr>
        <w:t>tapaan ilmaista asioita. Käsitellään kulutukseen, kauppaan, tekniikkaan ja tieto- ja viestintäteknologiaan liityviä tekstejä suullisesti ja kirjallisesti myös tieto- ja viestintäteknologiaa hyödyntäen. Luetaan asiayhteyteen sopivaa kaunokirjallisuutta ja keskustellaan niistä esimerkiksi digitaalisia keskustelualustoja hyödyntäen.</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sidR="006620FA">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6. Suomalainen kulttuuri ja kirjallisuus (FIM6)</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Valtakunnalliset syventävät kurssit</w:t>
      </w:r>
    </w:p>
    <w:p w:rsidR="00966FF7" w:rsidRPr="00A520C1" w:rsidRDefault="00966FF7" w:rsidP="00966FF7">
      <w:pPr>
        <w:spacing w:line="240" w:lineRule="auto"/>
        <w:rPr>
          <w:sz w:val="28"/>
          <w:lang w:eastAsia="sv-FI"/>
        </w:rPr>
      </w:pPr>
    </w:p>
    <w:p w:rsidR="00966FF7" w:rsidRPr="008A6213" w:rsidRDefault="00966FF7" w:rsidP="005F599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130124" w:rsidRPr="008A6213" w:rsidRDefault="00130124" w:rsidP="005F5997">
      <w:pPr>
        <w:spacing w:line="240" w:lineRule="auto"/>
        <w:ind w:left="1304"/>
        <w:rPr>
          <w:rFonts w:eastAsia="Calibri"/>
          <w:bCs/>
          <w:lang w:eastAsia="en-US"/>
        </w:rPr>
      </w:pPr>
    </w:p>
    <w:p w:rsidR="00130124" w:rsidRPr="008A6213" w:rsidRDefault="00130124" w:rsidP="005F5997">
      <w:pPr>
        <w:spacing w:line="240" w:lineRule="auto"/>
        <w:ind w:left="1304"/>
        <w:rPr>
          <w:rFonts w:eastAsia="Calibri"/>
          <w:bCs/>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7. Viesti kirjoittaen (FIM7)</w:t>
      </w:r>
    </w:p>
    <w:p w:rsidR="00966FF7" w:rsidRPr="00A520C1" w:rsidRDefault="00966FF7" w:rsidP="00966FF7">
      <w:pPr>
        <w:spacing w:line="240" w:lineRule="auto"/>
        <w:ind w:left="1304"/>
        <w:rPr>
          <w:rFonts w:eastAsia="Calibri"/>
          <w:b/>
          <w:sz w:val="28"/>
          <w:lang w:eastAsia="en-US"/>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w:t>
      </w:r>
      <w:r w:rsidR="00D84C54" w:rsidRPr="008A6213">
        <w:rPr>
          <w:rFonts w:eastAsia="Calibri"/>
          <w:lang w:eastAsia="en-US"/>
        </w:rPr>
        <w:t xml:space="preserve"> voidaan kerrata</w:t>
      </w:r>
      <w:r w:rsidRPr="008A6213">
        <w:rPr>
          <w:rFonts w:eastAsia="Calibri"/>
          <w:lang w:eastAsia="en-US"/>
        </w:rPr>
        <w:t xml:space="preserve"> keskeisiä rakenteita opiskelijoiden tarpeiden mukaan.</w:t>
      </w:r>
    </w:p>
    <w:p w:rsidR="00966FF7" w:rsidRPr="00A520C1" w:rsidRDefault="00966FF7" w:rsidP="00966FF7">
      <w:pPr>
        <w:spacing w:line="240" w:lineRule="auto"/>
        <w:ind w:firstLine="1304"/>
        <w:rPr>
          <w:rFonts w:eastAsia="Calibri"/>
          <w:b/>
          <w:lang w:eastAsia="en-US"/>
        </w:rPr>
      </w:pPr>
    </w:p>
    <w:p w:rsidR="00D84C54" w:rsidRPr="00A520C1" w:rsidRDefault="00D84C54"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8. Viesti puhuen (FIM8)</w:t>
      </w: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966FF7" w:rsidRPr="00A520C1" w:rsidRDefault="00966FF7" w:rsidP="00966FF7"/>
    <w:p w:rsidR="000313B1" w:rsidRPr="008A6213" w:rsidRDefault="005D17E3" w:rsidP="00F653EF">
      <w:pPr>
        <w:pStyle w:val="Otsikko2"/>
      </w:pPr>
      <w:r w:rsidRPr="008A6213">
        <w:br w:type="page"/>
      </w:r>
      <w:bookmarkStart w:id="143" w:name="_Toc423589952"/>
      <w:bookmarkStart w:id="144" w:name="_Toc428458975"/>
      <w:r w:rsidR="000313B1" w:rsidRPr="008A6213">
        <w:t>5.5   Vieraat kielet</w:t>
      </w:r>
      <w:bookmarkEnd w:id="143"/>
      <w:bookmarkEnd w:id="144"/>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osaamillaan kielillä. Tieto- ja viestintäteknologiaa käytetään luontevasti opiskeluympäristöjen osana.</w:t>
      </w:r>
    </w:p>
    <w:p w:rsidR="000313B1" w:rsidRPr="008A6213" w:rsidRDefault="000313B1" w:rsidP="00F653EF">
      <w:pPr>
        <w:widowControl/>
        <w:adjustRightInd/>
        <w:spacing w:line="240" w:lineRule="auto"/>
        <w:ind w:left="1276"/>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i/>
        </w:rPr>
        <w:t xml:space="preserve"> </w:t>
      </w:r>
      <w:r w:rsidRPr="008A6213">
        <w:t>taitoaan ja monikielistä kompetenssiaan.</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Opetuksessa otetaan huomioon se, että opiskelijoiden eteneminen taitotasoilla tapahtuu eri tahdissa, mikä edellyttää tehtävien eriyttämistä tai muuta tukem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pPr>
      <w:r w:rsidRPr="008A6213">
        <w:rPr>
          <w:rFonts w:eastAsia="Calibri"/>
          <w:b/>
          <w:bCs/>
          <w:lang w:eastAsia="en-US"/>
        </w:rPr>
        <w:t>Vieraiden kielten opetuksen yhteiset tavoitteet</w:t>
      </w:r>
      <w:r w:rsidRPr="008A6213">
        <w:tab/>
      </w:r>
    </w:p>
    <w:p w:rsidR="000313B1" w:rsidRPr="008A6213" w:rsidRDefault="000313B1" w:rsidP="00F653EF">
      <w:pPr>
        <w:widowControl/>
        <w:tabs>
          <w:tab w:val="left" w:pos="1682"/>
        </w:tabs>
        <w:adjustRightInd/>
        <w:spacing w:line="240" w:lineRule="auto"/>
        <w:ind w:left="1304"/>
        <w:contextualSpacing/>
        <w:textAlignment w:val="auto"/>
      </w:pPr>
      <w:r w:rsidRPr="008A6213">
        <w:tab/>
      </w: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Vieraiden kielten eri oppimäärien opetuksen yhteisenä tavoitteena on, että opiskelija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kielitaitoaan luovasti</w:t>
      </w:r>
      <w:r w:rsidRPr="008A6213">
        <w:rPr>
          <w:rFonts w:eastAsia="Calibri"/>
          <w:iCs/>
          <w:lang w:eastAsia="en-US"/>
        </w:rPr>
        <w:t xml:space="preserve"> </w:t>
      </w:r>
      <w:r w:rsidRPr="008A6213">
        <w:rPr>
          <w:rFonts w:eastAsia="Calibri"/>
          <w:lang w:eastAsia="en-US"/>
        </w:rPr>
        <w:t>opiskelussa, työssä ja vapaa-aikan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vankentaa kohdekielen osaamistaan, kielitajuaan ja taitoaan soveltaa kielitietoa myös kielirajat ylittäen</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tavoitteellisena kielten oppijana ja osaa soveltaa kieltenopiskelustrategioi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ymmärtää monipuolisen kielitaidon merkityksen ja kielitaidon myötä kasvavat toimintamahdollisuudet</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arvioida omaa osaamistaan sekä suunnitella kieliopintojaan tulevaisuuden tarpeitaan varten jatko-opintojen, työelämän ja kansainvälistymisen näkökulmasta. </w:t>
      </w:r>
    </w:p>
    <w:p w:rsidR="000313B1" w:rsidRPr="008A6213" w:rsidRDefault="000313B1" w:rsidP="00F653EF">
      <w:pPr>
        <w:widowControl/>
        <w:adjustRightInd/>
        <w:spacing w:line="240" w:lineRule="auto"/>
        <w:ind w:left="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eri kielissä tai oppimääri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8A6213"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Kieli ja oppimäärä</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oimia vuorovaikutuksessa</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Taito tulkita tekstejä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uottaa tekstejä</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Englanti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Muut kielet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1</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r>
      <w:tr w:rsidR="000313B1" w:rsidRPr="008A6213" w:rsidTr="00506702">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2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506702" w:rsidRDefault="000313B1" w:rsidP="00F653EF">
            <w:pPr>
              <w:widowControl/>
              <w:adjustRightInd/>
              <w:spacing w:line="240" w:lineRule="auto"/>
              <w:textAlignment w:val="auto"/>
              <w:rPr>
                <w:rFonts w:eastAsia="Calibri"/>
                <w:color w:val="FF0000"/>
                <w:sz w:val="22"/>
                <w:szCs w:val="22"/>
                <w:lang w:eastAsia="en-US"/>
              </w:rPr>
            </w:pPr>
            <w:r w:rsidRPr="00877D53">
              <w:rPr>
                <w:rFonts w:eastAsia="Calibri"/>
                <w:sz w:val="22"/>
                <w:szCs w:val="22"/>
                <w:lang w:eastAsia="en-US"/>
              </w:rPr>
              <w:t>Aasian ja Afrikan kielet</w:t>
            </w:r>
            <w:r w:rsidR="00506702" w:rsidRPr="00877D53">
              <w:rPr>
                <w:rFonts w:eastAsia="Calibri"/>
                <w:sz w:val="22"/>
                <w:szCs w:val="22"/>
                <w:lang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2.1 (puhuttu teksti)</w:t>
            </w:r>
          </w:p>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1.3 (kirjoitettu teksti)</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2.1 (puhuttu teksti)</w:t>
            </w:r>
          </w:p>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1.3 (kirjoitettu teksti)</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1 </w:t>
            </w:r>
          </w:p>
        </w:tc>
      </w:tr>
    </w:tbl>
    <w:p w:rsidR="000313B1" w:rsidRPr="008A6213" w:rsidRDefault="000313B1" w:rsidP="00F653EF">
      <w:pPr>
        <w:widowControl/>
        <w:adjustRightInd/>
        <w:spacing w:line="240" w:lineRule="auto"/>
        <w:textAlignment w:val="auto"/>
        <w:rPr>
          <w:rFonts w:eastAsia="Calibri"/>
          <w:lang w:val="en-US" w:eastAsia="en-US"/>
        </w:rPr>
      </w:pP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soveltuvin osin Eurooppalaiseen viitekehykseen perustuvaa </w:t>
      </w:r>
      <w:r w:rsidRPr="008A6213">
        <w:t xml:space="preserve">kehittyvän </w:t>
      </w:r>
      <w:r w:rsidRPr="008A6213">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130124" w:rsidRPr="008A6213" w:rsidRDefault="00130124"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 xml:space="preserve">Opiskelijan on tarkoituksenmukaista jatkaa aloittamansa oppimäärän opintoja pitkäjänteisesti. Oppimäärää vaihdettaessa vieraassa kielessä pidemmästä oppimäärästä lyhyempään kursseja luetaan hyväksi </w:t>
      </w:r>
      <w:r w:rsidR="00656A55">
        <w:t xml:space="preserve">latinan kieltä lukuun ottamatta </w:t>
      </w:r>
      <w:r w:rsidRPr="008A6213">
        <w:t>seuraavasti:</w:t>
      </w:r>
    </w:p>
    <w:p w:rsidR="00C15D18" w:rsidRPr="008A6213"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8A6213" w:rsidTr="00973B87">
        <w:tc>
          <w:tcPr>
            <w:tcW w:w="910"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A-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2-oppimäärä</w:t>
            </w:r>
          </w:p>
        </w:tc>
        <w:tc>
          <w:tcPr>
            <w:tcW w:w="1229"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3-oppimäärä</w:t>
            </w:r>
          </w:p>
        </w:tc>
      </w:tr>
      <w:tr w:rsidR="005C7209" w:rsidRPr="008A6213" w:rsidTr="00973B87">
        <w:tc>
          <w:tcPr>
            <w:tcW w:w="910"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r>
      <w:tr w:rsidR="005C7209" w:rsidRPr="008A6213" w:rsidTr="005C7209">
        <w:tc>
          <w:tcPr>
            <w:tcW w:w="910" w:type="dxa"/>
            <w:tcBorders>
              <w:top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r>
    </w:tbl>
    <w:p w:rsidR="00C15D18" w:rsidRPr="008A6213" w:rsidRDefault="00C15D18" w:rsidP="00F653EF">
      <w:pPr>
        <w:autoSpaceDE w:val="0"/>
        <w:autoSpaceDN w:val="0"/>
        <w:spacing w:line="240" w:lineRule="auto"/>
        <w:ind w:left="1304"/>
      </w:pPr>
    </w:p>
    <w:p w:rsidR="000313B1"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0313B1" w:rsidRPr="008A6213">
        <w:rPr>
          <w:rFonts w:eastAsia="Calibri"/>
          <w:lang w:eastAsia="en-US"/>
        </w:rPr>
        <w:t xml:space="preserve"> oppimäärän mu</w:t>
      </w:r>
      <w:r w:rsidR="00C556BE" w:rsidRPr="008A6213">
        <w:rPr>
          <w:rFonts w:eastAsia="Calibri"/>
          <w:lang w:eastAsia="en-US"/>
        </w:rPr>
        <w:t>kaiset opinnot voivat olla lyhyemmän</w:t>
      </w:r>
      <w:r w:rsidR="000313B1"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pPr>
      <w:r w:rsidRPr="008A6213">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8A6213" w:rsidRDefault="000313B1" w:rsidP="00F653EF">
      <w:pPr>
        <w:widowControl/>
        <w:adjustRightInd/>
        <w:spacing w:line="240" w:lineRule="auto"/>
        <w:ind w:left="1304"/>
        <w:textAlignment w:val="auto"/>
      </w:pPr>
      <w:r w:rsidRPr="008A6213">
        <w:t xml:space="preserve"> </w:t>
      </w:r>
    </w:p>
    <w:p w:rsidR="000313B1" w:rsidRPr="008A6213" w:rsidRDefault="000313B1" w:rsidP="00F653EF">
      <w:pPr>
        <w:widowControl/>
        <w:adjustRightInd/>
        <w:spacing w:line="240" w:lineRule="auto"/>
        <w:ind w:left="1304"/>
        <w:textAlignment w:val="auto"/>
      </w:pPr>
      <w:r w:rsidRPr="008A6213">
        <w:t>EN = englannin kieli</w:t>
      </w:r>
    </w:p>
    <w:p w:rsidR="000313B1" w:rsidRPr="008A6213" w:rsidRDefault="000313B1" w:rsidP="00F653EF">
      <w:pPr>
        <w:widowControl/>
        <w:adjustRightInd/>
        <w:spacing w:line="240" w:lineRule="auto"/>
        <w:ind w:left="1304"/>
        <w:textAlignment w:val="auto"/>
      </w:pPr>
      <w:r w:rsidRPr="008A6213">
        <w:t>LA = latinan kieli</w:t>
      </w:r>
    </w:p>
    <w:p w:rsidR="000313B1" w:rsidRPr="008A6213" w:rsidRDefault="000313B1" w:rsidP="00F653EF">
      <w:pPr>
        <w:widowControl/>
        <w:adjustRightInd/>
        <w:spacing w:line="240" w:lineRule="auto"/>
        <w:ind w:left="1304"/>
        <w:textAlignment w:val="auto"/>
      </w:pPr>
      <w:r w:rsidRPr="008A6213">
        <w:t>RA = ranskan kieli</w:t>
      </w:r>
    </w:p>
    <w:p w:rsidR="000313B1" w:rsidRPr="008A6213" w:rsidRDefault="000313B1" w:rsidP="00F653EF">
      <w:pPr>
        <w:widowControl/>
        <w:adjustRightInd/>
        <w:spacing w:line="240" w:lineRule="auto"/>
        <w:ind w:left="1304"/>
        <w:textAlignment w:val="auto"/>
      </w:pPr>
      <w:r w:rsidRPr="008A6213">
        <w:t>SM = saamen kieli</w:t>
      </w:r>
    </w:p>
    <w:p w:rsidR="000313B1" w:rsidRPr="008A6213" w:rsidRDefault="000313B1" w:rsidP="00F653EF">
      <w:pPr>
        <w:widowControl/>
        <w:adjustRightInd/>
        <w:spacing w:line="240" w:lineRule="auto"/>
        <w:ind w:left="1304"/>
        <w:textAlignment w:val="auto"/>
      </w:pPr>
      <w:r w:rsidRPr="008A6213">
        <w:t>SA = saksan kieli</w:t>
      </w:r>
    </w:p>
    <w:p w:rsidR="000313B1" w:rsidRPr="008A6213" w:rsidRDefault="000313B1" w:rsidP="00F653EF">
      <w:pPr>
        <w:widowControl/>
        <w:adjustRightInd/>
        <w:spacing w:line="240" w:lineRule="auto"/>
        <w:ind w:left="1304"/>
        <w:textAlignment w:val="auto"/>
      </w:pPr>
      <w:r w:rsidRPr="008A6213">
        <w:t>VE = venäjän kieli</w:t>
      </w:r>
    </w:p>
    <w:p w:rsidR="000313B1" w:rsidRPr="008A6213" w:rsidRDefault="000313B1" w:rsidP="00F653EF">
      <w:pPr>
        <w:widowControl/>
        <w:adjustRightInd/>
        <w:spacing w:line="240" w:lineRule="auto"/>
        <w:ind w:left="1304"/>
        <w:textAlignment w:val="auto"/>
      </w:pPr>
      <w:r w:rsidRPr="008A6213">
        <w:t>IA = italian kieli</w:t>
      </w:r>
    </w:p>
    <w:p w:rsidR="000313B1" w:rsidRPr="008A6213" w:rsidRDefault="000313B1" w:rsidP="00F653EF">
      <w:pPr>
        <w:widowControl/>
        <w:adjustRightInd/>
        <w:spacing w:line="240" w:lineRule="auto"/>
        <w:ind w:left="1304"/>
        <w:textAlignment w:val="auto"/>
      </w:pPr>
      <w:r w:rsidRPr="008A6213">
        <w:t>EA = espanjan kieli</w:t>
      </w:r>
    </w:p>
    <w:p w:rsidR="000313B1" w:rsidRPr="008A6213" w:rsidRDefault="000313B1" w:rsidP="00F653EF">
      <w:pPr>
        <w:widowControl/>
        <w:adjustRightInd/>
        <w:spacing w:line="240" w:lineRule="auto"/>
        <w:ind w:left="1304"/>
        <w:textAlignment w:val="auto"/>
      </w:pPr>
      <w:r w:rsidRPr="008A6213">
        <w:t>PO = portugalin kieli</w:t>
      </w:r>
    </w:p>
    <w:p w:rsidR="000313B1" w:rsidRPr="008A6213" w:rsidRDefault="000313B1" w:rsidP="00F653EF">
      <w:pPr>
        <w:widowControl/>
        <w:adjustRightInd/>
        <w:spacing w:line="240" w:lineRule="auto"/>
        <w:ind w:left="1304"/>
        <w:textAlignment w:val="auto"/>
      </w:pPr>
      <w:r w:rsidRPr="008A6213">
        <w:t>KI = kiinan kieli</w:t>
      </w:r>
    </w:p>
    <w:p w:rsidR="000313B1" w:rsidRPr="008A6213" w:rsidRDefault="000313B1" w:rsidP="00F653EF">
      <w:pPr>
        <w:widowControl/>
        <w:adjustRightInd/>
        <w:spacing w:line="240" w:lineRule="auto"/>
        <w:ind w:left="1304"/>
        <w:textAlignment w:val="auto"/>
      </w:pPr>
      <w:r w:rsidRPr="008A6213">
        <w:t>JP = japanin kieli</w:t>
      </w:r>
    </w:p>
    <w:p w:rsidR="006E068B" w:rsidRDefault="000313B1" w:rsidP="006E068B">
      <w:pPr>
        <w:widowControl/>
        <w:adjustRightInd/>
        <w:spacing w:line="240" w:lineRule="auto"/>
        <w:ind w:left="1304"/>
        <w:textAlignment w:val="auto"/>
      </w:pPr>
      <w:r w:rsidRPr="008A6213">
        <w:t>KX = muu kieli</w:t>
      </w:r>
      <w:bookmarkStart w:id="145" w:name="_Toc415582289"/>
      <w:bookmarkStart w:id="146" w:name="_Toc423589953"/>
      <w:bookmarkStart w:id="147" w:name="_Toc428458976"/>
    </w:p>
    <w:p w:rsidR="000313B1" w:rsidRPr="008A6213" w:rsidRDefault="000313B1" w:rsidP="006E068B">
      <w:pPr>
        <w:pStyle w:val="Otsikko3"/>
        <w:rPr>
          <w:rFonts w:eastAsia="Calibri"/>
          <w:lang w:eastAsia="en-US"/>
        </w:rPr>
      </w:pPr>
      <w:r w:rsidRPr="008A6213">
        <w:rPr>
          <w:rFonts w:eastAsia="Calibri"/>
          <w:lang w:eastAsia="en-US"/>
        </w:rPr>
        <w:t>5.5.1   Vieraat kielet, englanti</w:t>
      </w:r>
      <w:r w:rsidR="00EA7C63">
        <w:rPr>
          <w:rFonts w:eastAsia="Calibri"/>
          <w:lang w:eastAsia="en-US"/>
        </w:rPr>
        <w:t>,</w:t>
      </w:r>
      <w:r w:rsidRPr="008A6213">
        <w:rPr>
          <w:rFonts w:eastAsia="Calibri"/>
          <w:lang w:eastAsia="en-US"/>
        </w:rPr>
        <w:t xml:space="preserve"> A-oppimäärä</w:t>
      </w:r>
      <w:bookmarkEnd w:id="145"/>
      <w:bookmarkEnd w:id="146"/>
      <w:bookmarkEnd w:id="147"/>
      <w:r w:rsidRPr="008A6213">
        <w:rPr>
          <w:rFonts w:eastAsia="Calibri"/>
          <w:lang w:eastAsia="en-US"/>
        </w:rPr>
        <w:t xml:space="preserve"> </w:t>
      </w:r>
    </w:p>
    <w:p w:rsidR="000313B1" w:rsidRDefault="000313B1" w:rsidP="00F653EF">
      <w:pPr>
        <w:widowControl/>
        <w:autoSpaceDE w:val="0"/>
        <w:autoSpaceDN w:val="0"/>
        <w:spacing w:line="240" w:lineRule="auto"/>
        <w:textAlignment w:val="auto"/>
        <w:rPr>
          <w:rFonts w:eastAsia="Calibri"/>
          <w:lang w:eastAsia="en-US"/>
        </w:rPr>
      </w:pPr>
    </w:p>
    <w:p w:rsidR="00F024AB" w:rsidRPr="008A6213" w:rsidRDefault="00F024AB"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Englannin kielen A-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englannin kielen käyttäjänä sekä toimijana </w:t>
      </w:r>
      <w:r w:rsidRPr="008A6213">
        <w:rPr>
          <w:rFonts w:eastAsia="Calibri"/>
          <w:iCs/>
          <w:lang w:eastAsia="en-US"/>
        </w:rPr>
        <w:t xml:space="preserve">kulttuurisesti moninaisessa maailmassa </w:t>
      </w:r>
      <w:r w:rsidRPr="008A6213">
        <w:rPr>
          <w:rFonts w:eastAsia="Calibri"/>
          <w:lang w:eastAsia="en-US"/>
        </w:rPr>
        <w:t>niin paikallisissa,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englannin kielen merkityksen ja roolin kansainvälisen kommunikaation kielenä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arvioida oman osaamisensa riittävyyttä jatko-opintoj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suunnitella kieliopintojaan tulevaisuuden tarpeitaan varten työelämän ja kansainvälistymisen näkökulmi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saa kokemuksia laajempien englanninkielisten tekstien lukemisesta, tulkitsemisesta ja käsittelyst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B2.1 ja arvioida omien taitojensa kehittymistä sekä kehittää taitojaan edelleen.</w:t>
      </w:r>
    </w:p>
    <w:p w:rsidR="000313B1" w:rsidRPr="008A6213" w:rsidRDefault="000313B1" w:rsidP="00F653EF">
      <w:pPr>
        <w:widowControl/>
        <w:adjustRightInd/>
        <w:spacing w:line="240" w:lineRule="auto"/>
        <w:ind w:left="360"/>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Englannin kieli ja maailmani (ENA1)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880FE9">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w:t>
      </w:r>
      <w:r w:rsidR="00880FE9" w:rsidRPr="008A6213">
        <w:rPr>
          <w:rFonts w:eastAsia="Calibri"/>
          <w:lang w:eastAsia="en-US"/>
        </w:rPr>
        <w:t>,</w:t>
      </w:r>
      <w:r w:rsidRPr="008A6213">
        <w:rPr>
          <w:rFonts w:eastAsia="Calibri"/>
          <w:lang w:eastAsia="en-US"/>
        </w:rPr>
        <w:t xml:space="preserve"> analysoidaan ja arvioidaan omia kieltenopiskelutaitoja, asetetaan tavoitteita englannin opiskelulle ja etsitään keinoja oman ja yht</w:t>
      </w:r>
      <w:r w:rsidR="00880FE9" w:rsidRPr="008A6213">
        <w:rPr>
          <w:rFonts w:eastAsia="Calibri"/>
          <w:lang w:eastAsia="en-US"/>
        </w:rPr>
        <w:t>eisen osaamisen kehittämiseksi.</w:t>
      </w:r>
      <w:r w:rsidRPr="008A6213">
        <w:rPr>
          <w:rFonts w:eastAsia="Calibri"/>
          <w:lang w:eastAsia="en-US"/>
        </w:rPr>
        <w:t xml:space="preserve"> Kurssilla pohditaan maailman kielellistä monimuotoisuutta, englannin kieltä globaalina ilmiönä sekä kielitaitoa välineenä kasvattaa kulttuurista osaamista. Aihepiirit ja tilanteet liittyvät opiskeluun, nuoren elämänpiiriin ja kielenkäyttötarpeisii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2. Ihminen verkostoissa (ENA2)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3. Kulttuuri-ilmiöitä (ENA3)</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Yhteiskunta ja ympäröivä maailma (ENA4)</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englannin 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5. Tiede ja tulevaisuus (ENA5)</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Pohditaan erilaisia tulevaisuudenvisioita erityisesti teknologian ja digitalisaation näkökulmista sekä englannin kielen asemaa kansainvälisenä tieteen ja teknologian kielenä.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6. Opiskelu, työ ja toimeentulo (ENA6)</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englannin kieltä eri tarkoituksiin. Kursseilla harjoitellaan tekstien tulkitsemista ja tuottamista yksin ja yhdessä sekä kerrataan kielitietoa opiskelijoiden tarpeiden mukaan. </w:t>
      </w:r>
      <w:r w:rsidRPr="008A6213">
        <w:rPr>
          <w:rFonts w:eastAsia="Calibri"/>
          <w:bCs/>
          <w:lang w:eastAsia="en-US"/>
        </w:rPr>
        <w:t>Kursseihin voidaan integroida muihin opintoihi</w:t>
      </w:r>
      <w:r w:rsidR="00BB1AA2">
        <w:rPr>
          <w:rFonts w:eastAsia="Calibri"/>
          <w:bCs/>
          <w:lang w:eastAsia="en-US"/>
        </w:rPr>
        <w:t xml:space="preserve">n liittyvä laajahko kirjallinen tai </w:t>
      </w:r>
      <w:r w:rsidRPr="008A6213">
        <w:rPr>
          <w:rFonts w:eastAsia="Calibri"/>
          <w:bCs/>
          <w:lang w:eastAsia="en-US"/>
        </w:rPr>
        <w:t>suullinen englanninkielinen osuus tai kokonaisuus.</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ENA7)</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englantia erilaisissa kirjallisissa vuorovaikutustilanteissa ja erilaisille yleisöille. </w:t>
      </w:r>
      <w:r w:rsidRPr="008A6213">
        <w:rPr>
          <w:rFonts w:eastAsia="Calibri"/>
          <w:bCs/>
          <w:lang w:eastAsia="en-US"/>
        </w:rPr>
        <w:t xml:space="preserve">Kurssilla </w:t>
      </w:r>
      <w:r w:rsidRPr="008A6213">
        <w:rPr>
          <w:bCs/>
        </w:rPr>
        <w:t>analysoidaan tai tuotetaan</w:t>
      </w:r>
      <w:r w:rsidRPr="008A6213">
        <w:rPr>
          <w:rFonts w:eastAsia="Calibri"/>
          <w:bCs/>
          <w:lang w:eastAsia="en-US"/>
        </w:rPr>
        <w:t xml:space="preserve">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ENA8)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pStyle w:val="Otsikko3"/>
        <w:rPr>
          <w:rFonts w:eastAsia="Calibri"/>
          <w:lang w:eastAsia="en-US"/>
        </w:rPr>
      </w:pPr>
      <w:bookmarkStart w:id="148" w:name="_Toc415582290"/>
      <w:r w:rsidRPr="008A6213">
        <w:rPr>
          <w:rFonts w:eastAsia="Calibri"/>
          <w:lang w:eastAsia="en-US"/>
        </w:rPr>
        <w:br w:type="page"/>
      </w:r>
      <w:bookmarkStart w:id="149" w:name="_Toc423589954"/>
      <w:bookmarkStart w:id="150" w:name="_Toc428458977"/>
      <w:r w:rsidRPr="008A6213">
        <w:rPr>
          <w:rFonts w:eastAsia="Calibri"/>
          <w:lang w:eastAsia="en-US"/>
        </w:rPr>
        <w:t>5.5.2   Vieraat kielet, A-oppimäärä</w:t>
      </w:r>
      <w:bookmarkEnd w:id="148"/>
      <w:bookmarkEnd w:id="149"/>
      <w:bookmarkEnd w:id="150"/>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bCs/>
          <w:sz w:val="28"/>
          <w:szCs w:val="28"/>
          <w:lang w:eastAsia="en-US"/>
        </w:rPr>
      </w:pPr>
    </w:p>
    <w:p w:rsidR="000313B1" w:rsidRPr="008A6213" w:rsidRDefault="000313B1" w:rsidP="00F653EF">
      <w:pPr>
        <w:widowControl/>
        <w:adjustRightInd/>
        <w:spacing w:line="240" w:lineRule="auto"/>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A-oppimäärän opetuksen erityisenä tavoitteena on, että opiskelija</w:t>
      </w:r>
    </w:p>
    <w:p w:rsidR="000313B1" w:rsidRPr="008A6213" w:rsidRDefault="000313B1" w:rsidP="00F653EF">
      <w:pPr>
        <w:widowControl/>
        <w:numPr>
          <w:ilvl w:val="0"/>
          <w:numId w:val="189"/>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Yhteiskunta ja ympäröivä maailma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kohde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Tiede ja tulevaisuus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Pohditaan erilaisia tulevaisuudenvisioita erityisesti teknologian ja digitalisaation näkökulmasta.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8A6213">
        <w:rPr>
          <w:rFonts w:eastAsia="Calibri"/>
          <w:bCs/>
          <w:lang w:eastAsia="en-US"/>
        </w:rPr>
        <w:t>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51" w:name="_Toc415582291"/>
      <w:bookmarkStart w:id="152" w:name="_Toc423589955"/>
      <w:bookmarkStart w:id="153" w:name="_Toc428458978"/>
      <w:r w:rsidRPr="008A6213">
        <w:rPr>
          <w:rFonts w:eastAsia="Calibri"/>
          <w:lang w:eastAsia="en-US"/>
        </w:rPr>
        <w:t>5.5.3   Vieraat kielet, B1-oppimäärä</w:t>
      </w:r>
      <w:bookmarkEnd w:id="151"/>
      <w:bookmarkEnd w:id="152"/>
      <w:bookmarkEnd w:id="153"/>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191770" w:rsidRPr="008A6213" w:rsidRDefault="00191770" w:rsidP="00F653EF">
      <w:pPr>
        <w:widowControl/>
        <w:adjustRightInd/>
        <w:spacing w:line="240" w:lineRule="auto"/>
        <w:textAlignment w:val="auto"/>
        <w:rPr>
          <w:rFonts w:eastAsia="Calibri"/>
          <w:b/>
          <w:lang w:eastAsia="en-US"/>
        </w:rPr>
      </w:pPr>
    </w:p>
    <w:p w:rsidR="000313B1" w:rsidRPr="008A6213" w:rsidRDefault="000313B1"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B1-oppimäärän opetuksen erityisenä tavoitteena on, että opiskelija</w:t>
      </w:r>
    </w:p>
    <w:p w:rsidR="000313B1" w:rsidRPr="008A6213" w:rsidRDefault="000313B1" w:rsidP="00F653EF">
      <w:pPr>
        <w:widowControl/>
        <w:numPr>
          <w:ilvl w:val="0"/>
          <w:numId w:val="192"/>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1. Kieli ja maailmani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Syvennetään vapaamuotoisia ja tuttavallisia matkailuun ja arkeen liittyviä vuorovaikutustaitoja. Käsiteltävät aihepiirit liittyvät nuorten omiin kiinnostuksen kohteisiin sekä tarpeisiin käyttää kieltä erityisesti suullisissa viestintätilanteissa. Aihepiirejä valitaan myös yhdessä opiskelijoiden kan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2. Hyvinvointi ja ihmissuhteet </w:t>
      </w: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 xml:space="preserve">3. Kulttuuri ja mediat </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ja erilaisten tekstilajien tulkitsemis- ja tuottamistaitoa eri medioita hyödyntäen. Tutustutaan kielialueen kulttuuri-ilmiöihi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 xml:space="preserve">4.  Monenlaiset elinympäristömme  </w:t>
      </w:r>
    </w:p>
    <w:p w:rsidR="000313B1" w:rsidRPr="008A6213" w:rsidRDefault="000313B1" w:rsidP="00F653EF">
      <w:pPr>
        <w:widowControl/>
        <w:spacing w:line="240" w:lineRule="auto"/>
        <w:ind w:left="1304"/>
        <w:rPr>
          <w:b/>
        </w:rPr>
      </w:pPr>
    </w:p>
    <w:p w:rsidR="000313B1" w:rsidRPr="00CB6413" w:rsidRDefault="000313B1" w:rsidP="00F653EF">
      <w:pPr>
        <w:widowControl/>
        <w:spacing w:line="240" w:lineRule="auto"/>
        <w:ind w:left="1304"/>
      </w:pPr>
      <w:r w:rsidRPr="00CB6413">
        <w:t xml:space="preserve">Kurssilla kehitetään erilaisten tekstilajien tulkintaa ja tuottamista. Aihepiireinä ovat kulttuurisesti moninainen elinympäristö sekä </w:t>
      </w:r>
      <w:r w:rsidR="00F17C89" w:rsidRPr="00CB6413">
        <w:t xml:space="preserve">yhteiskunnan </w:t>
      </w:r>
      <w:r w:rsidRPr="00CB6413">
        <w:t>ajankohtaiset ilmiöt, joita tarkastellaan ensisijaisesti nuorten näkökulmasta.</w:t>
      </w:r>
    </w:p>
    <w:p w:rsidR="000313B1" w:rsidRPr="00CB64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5. Opiskelija- ja työelämää</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harjoitellaan opiskelu- ja työelämässä tarvittavaa kielitaitoa. Pohditaan, minkälaisia mahdollisuuksia kielitaito avaa opintojen jatkamiseen kielen parissa tai avulla. Harjoitellaan erilaisissa nuorille tarjoutuvissa työtehtävissä tarvittavaa kohdekielen taitoa. Tutustutaan mahdollisuuksiin osallistua kansainväliseen yhteistyöhön, esimerkiksi opiskelijavaihtoon. Aihepiirit liittyvät kouluun, jatko-opintoihin ja työelämään sekä nuorten tulevaisuudensuunnitelm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6.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7. Kestävä elämäntapa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983567" w:rsidRPr="008A6213" w:rsidRDefault="00983567" w:rsidP="00F653EF">
      <w:pPr>
        <w:widowControl/>
        <w:adjustRightInd/>
        <w:spacing w:line="240" w:lineRule="auto"/>
        <w:textAlignment w:val="auto"/>
        <w:rPr>
          <w:rFonts w:eastAsia="Calibri"/>
          <w:lang w:eastAsia="en-US"/>
        </w:rPr>
      </w:pPr>
    </w:p>
    <w:p w:rsidR="00983567" w:rsidRDefault="00983567" w:rsidP="00F653EF">
      <w:pPr>
        <w:widowControl/>
        <w:adjustRightInd/>
        <w:spacing w:line="240" w:lineRule="auto"/>
        <w:textAlignment w:val="auto"/>
        <w:rPr>
          <w:rFonts w:eastAsia="Calibri"/>
          <w:lang w:eastAsia="en-US"/>
        </w:rPr>
      </w:pPr>
    </w:p>
    <w:p w:rsidR="00DA5A64" w:rsidRPr="008A6213" w:rsidRDefault="00DA5A64" w:rsidP="00F653EF">
      <w:pPr>
        <w:widowControl/>
        <w:adjustRightInd/>
        <w:spacing w:line="240" w:lineRule="auto"/>
        <w:textAlignment w:val="auto"/>
        <w:rPr>
          <w:rFonts w:eastAsia="Calibri"/>
          <w:lang w:eastAsia="en-US"/>
        </w:rPr>
      </w:pPr>
    </w:p>
    <w:p w:rsidR="000313B1" w:rsidRPr="008A6213" w:rsidRDefault="000313B1" w:rsidP="00F653EF">
      <w:pPr>
        <w:pStyle w:val="Otsikko3"/>
        <w:rPr>
          <w:rFonts w:eastAsia="Calibri"/>
          <w:lang w:eastAsia="en-US"/>
        </w:rPr>
      </w:pPr>
      <w:bookmarkStart w:id="154" w:name="_Toc415582292"/>
      <w:bookmarkStart w:id="155" w:name="_Toc423589956"/>
      <w:bookmarkStart w:id="156" w:name="_Toc428458979"/>
      <w:r w:rsidRPr="008A6213">
        <w:rPr>
          <w:rFonts w:eastAsia="Calibri"/>
          <w:lang w:eastAsia="en-US"/>
        </w:rPr>
        <w:t>5.5.4   Vieraat kielet, B2-oppimäärä</w:t>
      </w:r>
      <w:bookmarkEnd w:id="154"/>
      <w:bookmarkEnd w:id="155"/>
      <w:bookmarkEnd w:id="156"/>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2-oppimäärän opetuksen erityisenä tavoitteena on, että opiskelija</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3"/>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Default="000313B1" w:rsidP="00130124">
      <w:pPr>
        <w:widowControl/>
        <w:spacing w:line="240" w:lineRule="auto"/>
      </w:pPr>
    </w:p>
    <w:p w:rsidR="00DA5A64" w:rsidRPr="008A6213" w:rsidRDefault="00DA5A64" w:rsidP="00130124">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1. Elämän tärkeitä asioita</w:t>
      </w:r>
    </w:p>
    <w:p w:rsidR="00DB1360" w:rsidRPr="008A6213" w:rsidRDefault="00DB1360" w:rsidP="00F653EF">
      <w:pPr>
        <w:widowControl/>
        <w:adjustRightInd/>
        <w:spacing w:line="240" w:lineRule="auto"/>
        <w:ind w:left="1304"/>
        <w:textAlignment w:val="auto"/>
        <w:rPr>
          <w:b/>
        </w:rPr>
      </w:pPr>
    </w:p>
    <w:p w:rsidR="000313B1" w:rsidRPr="008A6213" w:rsidRDefault="000313B1" w:rsidP="00F653EF">
      <w:pPr>
        <w:widowControl/>
        <w:spacing w:line="240" w:lineRule="auto"/>
        <w:ind w:left="1304"/>
      </w:pPr>
      <w:r w:rsidRPr="008A6213">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2. Monenlaista elämää</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8A6213" w:rsidRDefault="00582331" w:rsidP="00F653EF">
      <w:pPr>
        <w:widowControl/>
        <w:spacing w:line="240" w:lineRule="auto"/>
        <w:ind w:left="1304"/>
      </w:pPr>
    </w:p>
    <w:p w:rsidR="00582331" w:rsidRPr="008A6213" w:rsidRDefault="0058233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3. Hyvinvointi ja huolenpito</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rPr>
          <w:rFonts w:eastAsia="Calibri"/>
          <w:lang w:eastAsia="en-US"/>
        </w:rPr>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widowControl/>
        <w:spacing w:line="240" w:lineRule="auto"/>
        <w:ind w:left="1304"/>
      </w:pPr>
    </w:p>
    <w:p w:rsidR="00DB1360" w:rsidRPr="008A6213" w:rsidRDefault="00DB1360"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983567" w:rsidRPr="008A6213" w:rsidRDefault="00983567" w:rsidP="00130124">
      <w:pPr>
        <w:widowControl/>
        <w:spacing w:line="240" w:lineRule="auto"/>
        <w:rPr>
          <w:b/>
        </w:rPr>
      </w:pPr>
    </w:p>
    <w:p w:rsidR="000313B1" w:rsidRPr="008A6213" w:rsidRDefault="000313B1" w:rsidP="00F653EF">
      <w:pPr>
        <w:widowControl/>
        <w:adjustRightInd/>
        <w:spacing w:line="240" w:lineRule="auto"/>
        <w:textAlignment w:val="auto"/>
        <w:rPr>
          <w:b/>
        </w:rPr>
      </w:pPr>
      <w:r w:rsidRPr="008A6213">
        <w:rPr>
          <w:b/>
        </w:rPr>
        <w:tab/>
      </w:r>
    </w:p>
    <w:p w:rsidR="000313B1" w:rsidRPr="008A6213" w:rsidRDefault="000313B1" w:rsidP="00F653EF">
      <w:pPr>
        <w:widowControl/>
        <w:adjustRightInd/>
        <w:spacing w:line="240" w:lineRule="auto"/>
        <w:textAlignment w:val="auto"/>
        <w:rPr>
          <w:b/>
        </w:rPr>
      </w:pPr>
      <w:r w:rsidRPr="008A6213">
        <w:rPr>
          <w:b/>
        </w:rPr>
        <w:tab/>
        <w:t>6. Yhteinen maapallomme</w:t>
      </w:r>
    </w:p>
    <w:p w:rsidR="00DB1360" w:rsidRPr="008A6213" w:rsidRDefault="00DB1360" w:rsidP="00F653EF">
      <w:pPr>
        <w:widowControl/>
        <w:spacing w:line="240" w:lineRule="auto"/>
        <w:ind w:left="1304"/>
      </w:pPr>
    </w:p>
    <w:p w:rsidR="000313B1" w:rsidRPr="008A6213" w:rsidRDefault="000313B1" w:rsidP="00130124">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rPr>
          <w:b/>
        </w:rPr>
      </w:pPr>
      <w:r w:rsidRPr="008A6213">
        <w:rPr>
          <w:b/>
        </w:rPr>
        <w:t>7. Kansainvälinen toimin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8A6213" w:rsidRDefault="00983567" w:rsidP="00F653EF">
      <w:pPr>
        <w:widowControl/>
        <w:spacing w:line="240" w:lineRule="auto"/>
        <w:ind w:left="2608"/>
      </w:pPr>
    </w:p>
    <w:p w:rsidR="00130124" w:rsidRDefault="00130124" w:rsidP="00F653EF">
      <w:pPr>
        <w:widowControl/>
        <w:spacing w:line="240" w:lineRule="auto"/>
        <w:ind w:left="2608"/>
      </w:pPr>
    </w:p>
    <w:p w:rsidR="000C4044" w:rsidRPr="008A6213" w:rsidRDefault="000C4044" w:rsidP="00F653EF">
      <w:pPr>
        <w:widowControl/>
        <w:spacing w:line="240" w:lineRule="auto"/>
        <w:ind w:left="2608"/>
      </w:pPr>
    </w:p>
    <w:p w:rsidR="00983567" w:rsidRPr="008A6213" w:rsidRDefault="00983567" w:rsidP="00F653EF">
      <w:pPr>
        <w:widowControl/>
        <w:spacing w:line="240" w:lineRule="auto"/>
        <w:ind w:left="2608"/>
      </w:pPr>
    </w:p>
    <w:p w:rsidR="000313B1" w:rsidRPr="008A6213" w:rsidRDefault="000313B1" w:rsidP="00F653EF">
      <w:pPr>
        <w:pStyle w:val="Otsikko3"/>
      </w:pPr>
      <w:bookmarkStart w:id="157" w:name="_Toc415582293"/>
      <w:bookmarkStart w:id="158" w:name="_Toc423589957"/>
      <w:bookmarkStart w:id="159" w:name="_Toc428458980"/>
      <w:r w:rsidRPr="008A6213">
        <w:t>5.5.5   Vieraat kielet, B3-oppimäärä</w:t>
      </w:r>
      <w:bookmarkEnd w:id="157"/>
      <w:bookmarkEnd w:id="158"/>
      <w:bookmarkEnd w:id="159"/>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rPr>
          <w:rFonts w:eastAsia="Calibri"/>
          <w:b/>
          <w:lang w:eastAsia="en-US"/>
        </w:rPr>
        <w:t>Opetuksen tavoitteet</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3-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8A6213" w:rsidRDefault="000313B1" w:rsidP="00F653EF">
      <w:pPr>
        <w:spacing w:line="240" w:lineRule="auto"/>
        <w:ind w:left="720"/>
        <w:rPr>
          <w:b/>
        </w:rPr>
      </w:pPr>
    </w:p>
    <w:p w:rsidR="00582331" w:rsidRPr="008A6213" w:rsidRDefault="00582331" w:rsidP="00F653EF">
      <w:pPr>
        <w:spacing w:line="240" w:lineRule="auto"/>
        <w:ind w:left="720"/>
        <w:rPr>
          <w:b/>
        </w:rPr>
      </w:pPr>
    </w:p>
    <w:p w:rsidR="000313B1" w:rsidRPr="008A6213" w:rsidRDefault="000313B1" w:rsidP="00F653EF">
      <w:pPr>
        <w:spacing w:line="240" w:lineRule="auto"/>
        <w:ind w:left="1304"/>
        <w:rPr>
          <w:b/>
        </w:rPr>
      </w:pPr>
      <w:r w:rsidRPr="008A6213">
        <w:rPr>
          <w:b/>
        </w:rPr>
        <w:t>Valtakunnalliset syventävät kurssit</w:t>
      </w:r>
    </w:p>
    <w:p w:rsidR="000313B1" w:rsidRPr="008A6213" w:rsidRDefault="000313B1" w:rsidP="00F653EF">
      <w:pPr>
        <w:spacing w:line="240" w:lineRule="auto"/>
        <w:ind w:left="1304"/>
      </w:pPr>
    </w:p>
    <w:p w:rsidR="000313B1" w:rsidRPr="008A6213" w:rsidRDefault="000313B1" w:rsidP="00F653EF">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0313B1" w:rsidRDefault="000313B1" w:rsidP="00F653EF">
      <w:pPr>
        <w:widowControl/>
        <w:spacing w:line="240" w:lineRule="auto"/>
        <w:rPr>
          <w:b/>
        </w:rPr>
      </w:pPr>
    </w:p>
    <w:p w:rsidR="000C4044" w:rsidRPr="008A6213" w:rsidRDefault="000C4044" w:rsidP="00F653EF">
      <w:pPr>
        <w:widowControl/>
        <w:spacing w:line="240" w:lineRule="auto"/>
        <w:rPr>
          <w:b/>
        </w:rPr>
      </w:pPr>
    </w:p>
    <w:p w:rsidR="000313B1" w:rsidRPr="008A6213" w:rsidRDefault="000313B1" w:rsidP="00F653EF">
      <w:pPr>
        <w:widowControl/>
        <w:spacing w:line="240" w:lineRule="auto"/>
        <w:rPr>
          <w:b/>
        </w:rPr>
      </w:pPr>
    </w:p>
    <w:p w:rsidR="00130124" w:rsidRPr="008A6213" w:rsidRDefault="00130124" w:rsidP="00F653EF">
      <w:pPr>
        <w:spacing w:line="240" w:lineRule="auto"/>
        <w:ind w:left="1304"/>
        <w:rPr>
          <w:b/>
        </w:rPr>
      </w:pPr>
    </w:p>
    <w:p w:rsidR="000313B1" w:rsidRPr="008A6213" w:rsidRDefault="000313B1" w:rsidP="00F653EF">
      <w:pPr>
        <w:spacing w:line="240" w:lineRule="auto"/>
        <w:ind w:left="1304"/>
        <w:rPr>
          <w:b/>
        </w:rPr>
      </w:pPr>
      <w:r w:rsidRPr="008A6213">
        <w:rPr>
          <w:b/>
        </w:rPr>
        <w:t>1. Tutustutaan toisiimme ja uuteen kieleen</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3. Elämän tärkeitä asioit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4. Monenlaista elämää</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5. Hyvinvointi ja huolenpito</w:t>
      </w:r>
    </w:p>
    <w:p w:rsidR="000313B1" w:rsidRPr="008A6213" w:rsidRDefault="000313B1" w:rsidP="00F653EF">
      <w:pPr>
        <w:spacing w:line="240" w:lineRule="auto"/>
        <w:ind w:left="1304"/>
        <w:rPr>
          <w:b/>
        </w:rPr>
      </w:pPr>
    </w:p>
    <w:p w:rsidR="000313B1" w:rsidRPr="008A6213" w:rsidRDefault="000313B1"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983567" w:rsidRPr="008A6213" w:rsidRDefault="00983567"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6. Kulttuuri ja mediat</w:t>
      </w:r>
    </w:p>
    <w:p w:rsidR="000313B1" w:rsidRPr="008A6213" w:rsidRDefault="000313B1" w:rsidP="00F653EF">
      <w:pPr>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130124" w:rsidRPr="008A6213" w:rsidRDefault="00130124" w:rsidP="00F653EF">
      <w:pPr>
        <w:spacing w:line="240" w:lineRule="auto"/>
        <w:ind w:left="1304"/>
      </w:pPr>
    </w:p>
    <w:p w:rsidR="00130124" w:rsidRPr="008A6213" w:rsidRDefault="00130124" w:rsidP="00F653EF">
      <w:pPr>
        <w:spacing w:line="240" w:lineRule="auto"/>
        <w:ind w:left="1304"/>
      </w:pPr>
    </w:p>
    <w:p w:rsidR="000313B1" w:rsidRPr="008A6213" w:rsidRDefault="000313B1" w:rsidP="00F653EF">
      <w:pPr>
        <w:spacing w:line="240" w:lineRule="auto"/>
        <w:ind w:left="1304"/>
        <w:rPr>
          <w:b/>
        </w:rPr>
      </w:pPr>
      <w:r w:rsidRPr="008A6213">
        <w:rPr>
          <w:b/>
        </w:rPr>
        <w:t>7. Opiskelu, työ ja tulevaisuus</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spacing w:line="240" w:lineRule="auto"/>
        <w:ind w:left="1664"/>
        <w:rPr>
          <w:b/>
        </w:rPr>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8. Yhteinen maapallomme</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rFonts w:eastAsia="Calibri"/>
          <w:lang w:eastAsia="en-US"/>
        </w:rPr>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983567">
      <w:pPr>
        <w:pStyle w:val="Otsikko3"/>
      </w:pPr>
      <w:bookmarkStart w:id="160" w:name="_Toc415582294"/>
      <w:bookmarkStart w:id="161" w:name="_Toc423589958"/>
      <w:bookmarkStart w:id="162" w:name="_Toc428458981"/>
      <w:r w:rsidRPr="008A6213">
        <w:t>5.5.6   Vieraat kielet, Aasian ja Afrikan kielet</w:t>
      </w:r>
      <w:r w:rsidR="00EA7C63">
        <w:t>,</w:t>
      </w:r>
      <w:r w:rsidRPr="008A6213">
        <w:t xml:space="preserve"> B3-oppimäärä</w:t>
      </w:r>
      <w:bookmarkEnd w:id="160"/>
      <w:bookmarkEnd w:id="161"/>
      <w:bookmarkEnd w:id="162"/>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t>Aasian ja Afrikan kielillä tarkoitetaan maailman valtakieliä, kuten japania, kiinaa tai arabiaa, joissa käytetään monenlaisia kirjoitusjärjestelmiä.</w:t>
      </w:r>
    </w:p>
    <w:p w:rsidR="000313B1" w:rsidRPr="008A6213" w:rsidRDefault="000313B1" w:rsidP="00F653EF">
      <w:pPr>
        <w:widowControl/>
        <w:spacing w:line="240" w:lineRule="auto"/>
        <w:ind w:left="1304"/>
        <w:rPr>
          <w:b/>
        </w:rPr>
      </w:pPr>
    </w:p>
    <w:p w:rsidR="00A82D0A" w:rsidRPr="008A6213" w:rsidRDefault="00A82D0A"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Opetuksen tavoitteet</w:t>
      </w:r>
    </w:p>
    <w:p w:rsidR="000313B1" w:rsidRPr="008A6213" w:rsidRDefault="000313B1" w:rsidP="00F653EF">
      <w:pPr>
        <w:spacing w:line="240" w:lineRule="auto"/>
        <w:ind w:firstLine="1304"/>
      </w:pPr>
    </w:p>
    <w:p w:rsidR="000313B1" w:rsidRPr="008A6213" w:rsidRDefault="000313B1" w:rsidP="00F653EF">
      <w:pPr>
        <w:spacing w:line="240" w:lineRule="auto"/>
        <w:ind w:left="1304"/>
      </w:pPr>
      <w:r w:rsidRPr="008A6213">
        <w:t>Euroopan ulkopuolisten kielten B3-oppimäärän opetuksen erityisenä tavoitteena on, että opiskelij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7"/>
        </w:numPr>
        <w:adjustRightInd/>
        <w:spacing w:line="240" w:lineRule="auto"/>
        <w:contextualSpacing/>
        <w:textAlignment w:val="auto"/>
      </w:pPr>
      <w:r w:rsidRPr="008A6213">
        <w:t>kehittyy kohdekielen käyttäjänä ja toimijana kulttuurisesti moninaisessa maailmassa</w:t>
      </w:r>
    </w:p>
    <w:p w:rsidR="000313B1" w:rsidRPr="008A6213" w:rsidRDefault="000313B1" w:rsidP="00F653EF">
      <w:pPr>
        <w:widowControl/>
        <w:numPr>
          <w:ilvl w:val="0"/>
          <w:numId w:val="197"/>
        </w:numPr>
        <w:adjustRightInd/>
        <w:spacing w:line="240" w:lineRule="auto"/>
        <w:contextualSpacing/>
        <w:textAlignment w:val="auto"/>
      </w:pPr>
      <w:r w:rsidRPr="008A6213">
        <w:t xml:space="preserve">löytää kiinnostavia kohdekielisiä ympäristöjä </w:t>
      </w:r>
    </w:p>
    <w:p w:rsidR="000313B1" w:rsidRPr="008A6213" w:rsidRDefault="000313B1" w:rsidP="00F653EF">
      <w:pPr>
        <w:widowControl/>
        <w:numPr>
          <w:ilvl w:val="0"/>
          <w:numId w:val="197"/>
        </w:numPr>
        <w:adjustRightInd/>
        <w:spacing w:line="240" w:lineRule="auto"/>
        <w:contextualSpacing/>
        <w:textAlignment w:val="auto"/>
      </w:pPr>
      <w:r w:rsidRPr="008A6213">
        <w:t>osaa ottaa viestinnässään huomioon keskeisiä kulttuurisia konventioit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iCs/>
        </w:rPr>
        <w:t>muodostaa käsityksen kohdekielen eurooppalaisista kielistä poikkeavista erityispiirteistä sekä kehittyy kohdekielen kirjoitusmerkistön hallinnassa</w:t>
      </w:r>
    </w:p>
    <w:p w:rsidR="000313B1" w:rsidRPr="008A6213" w:rsidRDefault="000313B1" w:rsidP="00F653EF">
      <w:pPr>
        <w:widowControl/>
        <w:numPr>
          <w:ilvl w:val="0"/>
          <w:numId w:val="197"/>
        </w:numPr>
        <w:adjustRightInd/>
        <w:spacing w:line="240" w:lineRule="auto"/>
        <w:contextualSpacing/>
        <w:textAlignment w:val="auto"/>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8A6213">
        <w:rPr>
          <w:iCs/>
        </w:rPr>
        <w:t>.</w:t>
      </w:r>
    </w:p>
    <w:p w:rsidR="00E57E9E" w:rsidRPr="008A6213" w:rsidRDefault="00E57E9E" w:rsidP="00F653EF">
      <w:pPr>
        <w:widowControl/>
        <w:adjustRightInd/>
        <w:spacing w:line="240" w:lineRule="auto"/>
        <w:contextualSpacing/>
        <w:textAlignment w:val="auto"/>
        <w:rPr>
          <w:rFonts w:eastAsia="Calibri"/>
          <w:lang w:eastAsia="en-US"/>
        </w:rPr>
      </w:pPr>
    </w:p>
    <w:p w:rsidR="00E57E9E" w:rsidRPr="008A6213" w:rsidRDefault="00E57E9E"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t>Kursseilla käsitellään runsaasti teemoja, jotka tukevat kohdekielen kulttuuriin, maantieteeseen, historiaan ja yhteiskuntiin liittyvää osaamista. Tämä mahdollistaa luontevan integroinnin eri oppiaineisiin. Kursseille varataan tilaa opiskelijoiden esille nostamien, yhdessä sovittujen tai ajankohtaisten aiheiden käsittelyyn.</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spacing w:line="240" w:lineRule="auto"/>
        <w:ind w:left="1304"/>
        <w:rPr>
          <w:rFonts w:eastAsia="Arial Unicode MS"/>
        </w:rPr>
      </w:pPr>
      <w:r w:rsidRPr="008A6213">
        <w:t xml:space="preserve">Kaikilla kursseilla voidaan edistää monilukutaitoa käsittelemällä kirjallisuutta, elokuvia, musiikkia, teatteria, </w:t>
      </w:r>
      <w:r w:rsidR="00055D20">
        <w:t>kuva</w:t>
      </w:r>
      <w:r w:rsidRPr="008A6213">
        <w:t xml:space="preserve">taidetta tai mediaa. </w:t>
      </w:r>
      <w:r w:rsidRPr="008A6213">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1. Tutustutaan toisiimme ja uuteen kieleen</w:t>
      </w:r>
    </w:p>
    <w:p w:rsidR="000313B1" w:rsidRPr="008A6213" w:rsidRDefault="000313B1" w:rsidP="00F653EF">
      <w:pPr>
        <w:widowControl/>
        <w:spacing w:line="240" w:lineRule="auto"/>
        <w:ind w:left="1304"/>
        <w:textAlignment w:val="auto"/>
        <w:rPr>
          <w:b/>
        </w:rPr>
      </w:pPr>
    </w:p>
    <w:p w:rsidR="000313B1" w:rsidRPr="008A6213" w:rsidRDefault="000313B1" w:rsidP="00F653EF">
      <w:pPr>
        <w:spacing w:line="240" w:lineRule="auto"/>
        <w:ind w:left="1304"/>
      </w:pPr>
      <w:r w:rsidRPr="008A6213">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2. Matkalla maailmass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widowControl/>
        <w:spacing w:line="240" w:lineRule="auto"/>
        <w:ind w:left="1304"/>
        <w:textAlignment w:val="auto"/>
        <w:rPr>
          <w:b/>
        </w:rPr>
      </w:pPr>
      <w:r w:rsidRPr="008A6213">
        <w:rPr>
          <w:b/>
        </w:rPr>
        <w:t>3.</w:t>
      </w:r>
      <w:r w:rsidRPr="008A6213">
        <w:t xml:space="preserve"> </w:t>
      </w:r>
      <w:r w:rsidRPr="008A6213">
        <w:rPr>
          <w:b/>
        </w:rPr>
        <w:t>Elämän tärkeitä asioit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 xml:space="preserve">Kurssilla harjoitellaan vuorovaikutustaitoja eri viestintäkanavia käyttäen. Käsitellään aihepiirejä ja tilanteita, jotka liittyvät nuorten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4.</w:t>
      </w:r>
      <w:r w:rsidRPr="008A6213">
        <w:t xml:space="preserve"> </w:t>
      </w:r>
      <w:r w:rsidRPr="008A6213">
        <w:rPr>
          <w:b/>
        </w:rPr>
        <w:t xml:space="preserve">Kulttuurikohtaamisia </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p>
    <w:p w:rsidR="000313B1" w:rsidRPr="008A6213" w:rsidRDefault="000313B1" w:rsidP="00130124">
      <w:pPr>
        <w:widowControl/>
        <w:spacing w:line="240" w:lineRule="auto"/>
        <w:ind w:left="1304"/>
        <w:textAlignment w:val="auto"/>
        <w:rPr>
          <w:b/>
        </w:rPr>
      </w:pPr>
      <w:r w:rsidRPr="008A6213">
        <w:rPr>
          <w:b/>
        </w:rPr>
        <w:t>5.</w:t>
      </w:r>
      <w:r w:rsidRPr="008A6213">
        <w:t xml:space="preserve"> </w:t>
      </w:r>
      <w:r w:rsidRPr="008A6213">
        <w:rPr>
          <w:b/>
        </w:rPr>
        <w:t>Hyvinvointi ja huolenpito</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6.</w:t>
      </w:r>
      <w:r w:rsidRPr="008A6213">
        <w:t xml:space="preserve"> </w:t>
      </w:r>
      <w:r w:rsidRPr="008A6213">
        <w:rPr>
          <w:b/>
        </w:rPr>
        <w:t>Kulttuuri ja mediat</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pPr>
      <w:r w:rsidRPr="008A6213">
        <w:t>Kurssilla painotetaan luetunymmärtämis- ja kuullunymmärtämisstrategoiden harjoittelua. Tutustutaan kohdekielisen kielialueen tai -alueiden kulttuuri-ilmiöihin ja medioihin ajankohtaisesta ja nuoria kiinnostavasta näkökulmasta. Jatketaan kirjoitusmerkeillä kirjoitettujen omien tekstien tuottamista sekä käsin kirjoittaen että tieto- ja viestintäteknologiaa hyödyntäe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rPr>
          <w:b/>
        </w:rPr>
      </w:pPr>
      <w:r w:rsidRPr="008A6213">
        <w:rPr>
          <w:b/>
        </w:rPr>
        <w:t>7. Opiskelu, työ ja tulevaisuus</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r w:rsidRPr="008A6213">
        <w:rPr>
          <w:b/>
        </w:rPr>
        <w:t>8.</w:t>
      </w:r>
      <w:r w:rsidRPr="008A6213">
        <w:t xml:space="preserve"> </w:t>
      </w:r>
      <w:r w:rsidRPr="008A6213">
        <w:rPr>
          <w:b/>
        </w:rPr>
        <w:t>Yhteinen maapallomme</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3" w:name="_Toc415582295"/>
      <w:r w:rsidRPr="008A6213">
        <w:rPr>
          <w:rFonts w:eastAsia="Calibri"/>
          <w:lang w:eastAsia="en-US"/>
        </w:rPr>
        <w:br w:type="page"/>
      </w:r>
      <w:bookmarkStart w:id="164" w:name="_Toc423589959"/>
      <w:bookmarkStart w:id="165" w:name="_Toc428458982"/>
      <w:r w:rsidRPr="008A6213">
        <w:rPr>
          <w:rFonts w:eastAsia="Calibri"/>
          <w:lang w:eastAsia="en-US"/>
        </w:rPr>
        <w:t>5.5.7   Vieraat kielet, saame</w:t>
      </w:r>
      <w:r w:rsidR="00EA7C63">
        <w:rPr>
          <w:rFonts w:eastAsia="Calibri"/>
          <w:lang w:eastAsia="en-US"/>
        </w:rPr>
        <w:t>,</w:t>
      </w:r>
      <w:r w:rsidRPr="008A6213">
        <w:rPr>
          <w:rFonts w:eastAsia="Calibri"/>
          <w:lang w:eastAsia="en-US"/>
        </w:rPr>
        <w:t xml:space="preserve"> A-oppimäärä</w:t>
      </w:r>
      <w:bookmarkEnd w:id="163"/>
      <w:bookmarkEnd w:id="164"/>
      <w:bookmarkEnd w:id="165"/>
      <w:r w:rsidRPr="008A6213">
        <w:rPr>
          <w:rFonts w:eastAsia="Calibri"/>
          <w:lang w:eastAsia="en-US"/>
        </w:rPr>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pPr>
      <w:r w:rsidRPr="008A6213">
        <w:t xml:space="preserve">Saame vieraana kielenä </w:t>
      </w:r>
      <w:r w:rsidRPr="008A6213">
        <w:noBreakHyphen/>
        <w:t xml:space="preserve">opetusta voidaan antaa Suomessa puhutuissa saamen kielissä, pohjoissaamessa, inarinsaamessa ja koltansaamessa. Nämä perusteet ovat kaikille kolmelle saamen kielelle yhteiset, ja näiden pohjalta laaditaan paikallisesti sovellus kuhunkin saamen kielee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tabs>
          <w:tab w:val="left" w:pos="3261"/>
        </w:tabs>
        <w:ind w:left="1304"/>
        <w:contextualSpacing/>
      </w:pPr>
    </w:p>
    <w:p w:rsidR="000313B1" w:rsidRPr="008A6213" w:rsidRDefault="000313B1" w:rsidP="00F653EF">
      <w:pPr>
        <w:spacing w:line="240" w:lineRule="auto"/>
        <w:ind w:left="1304"/>
        <w:contextualSpacing/>
      </w:pPr>
      <w:r w:rsidRPr="008A6213">
        <w:t>Saamen kielen A-oppimäärän opetuksen tavoitteena on, että opiskelija</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6"/>
        </w:numPr>
        <w:adjustRightInd/>
        <w:spacing w:line="240" w:lineRule="auto"/>
        <w:ind w:left="1664"/>
        <w:contextualSpacing/>
        <w:textAlignment w:val="auto"/>
      </w:pPr>
      <w:r w:rsidRPr="008A6213">
        <w:t>vahvistaa tietämystään saamen kielistä ja saamelaiskulttuureista ja ymmärtää niiden merkityksen alkuperäiskansan kielinä ja kulttuureina</w:t>
      </w:r>
    </w:p>
    <w:p w:rsidR="000313B1" w:rsidRPr="008A6213" w:rsidRDefault="000313B1" w:rsidP="00F653EF">
      <w:pPr>
        <w:widowControl/>
        <w:numPr>
          <w:ilvl w:val="0"/>
          <w:numId w:val="196"/>
        </w:numPr>
        <w:adjustRightInd/>
        <w:spacing w:line="240" w:lineRule="auto"/>
        <w:ind w:left="1664"/>
        <w:contextualSpacing/>
        <w:textAlignment w:val="auto"/>
      </w:pPr>
      <w:r w:rsidRPr="008A6213">
        <w:t>hahmottaa niitä haasteita ja mahdollisuuksia, joita pienen puhujamäärän kieltä opiskeleva kohtaa, ja pyrkii oma-aloitteiseen kielijäsenyyteen</w:t>
      </w:r>
    </w:p>
    <w:p w:rsidR="000313B1" w:rsidRPr="008A6213" w:rsidRDefault="000313B1" w:rsidP="00F653EF">
      <w:pPr>
        <w:widowControl/>
        <w:numPr>
          <w:ilvl w:val="0"/>
          <w:numId w:val="196"/>
        </w:numPr>
        <w:adjustRightInd/>
        <w:spacing w:line="240" w:lineRule="auto"/>
        <w:ind w:left="1664"/>
        <w:contextualSpacing/>
        <w:textAlignment w:val="auto"/>
      </w:pPr>
      <w:r w:rsidRPr="008A6213">
        <w:t>osaa suunnitella kieliopintojaan tulevaisuuden tarpeitaan varten työelämän ja kansainvälistymis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ind w:left="1664"/>
        <w:contextualSpacing/>
        <w:textAlignment w:val="auto"/>
        <w:rPr>
          <w:rFonts w:eastAsia="Calibri"/>
          <w:lang w:eastAsia="en-US"/>
        </w:rPr>
      </w:pPr>
      <w:r w:rsidRPr="008A6213">
        <w:rPr>
          <w:rFonts w:eastAsia="Calibri"/>
          <w:iCs/>
          <w:lang w:eastAsia="en-US"/>
        </w:rPr>
        <w:t xml:space="preserve"> </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Saamen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nuoren elämänpiiriin ja kielenkäyttötarpeisiin.</w:t>
      </w:r>
    </w:p>
    <w:p w:rsidR="000313B1" w:rsidRPr="008A6213" w:rsidRDefault="000313B1" w:rsidP="00435E40">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Saamelaisalueen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laajennetaan ja syvennetään opiskelijoiden monilukutaitoa. Kurssin aihepiireinä voivat olla saamelainen teatteri, kirjallisuus, tarinat ja kertomukset, joiku/leu´dd, duodji eli saamelainen käsityö tai elokuva. Opiskelija valitsee aihepiirinsä ja työskentelytapansa oman kiinnostuksensa mukaan. Valitusta teemasta laaditaan esimerkiksi kirjallinen, kuvallinen tai suullinen tuotos.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Sápmi – Saamenma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ekä harjoitellaan aktiivista toimijuutta. Kurssin aihepiirinä ovat saamelaisten asuma-alue, historia, kieli- ja kulttuurialueet sekä elinkeinot</w:t>
      </w:r>
      <w:r w:rsidRPr="008A6213">
        <w:rPr>
          <w:rFonts w:eastAsia="Calibri"/>
          <w:b/>
          <w:lang w:eastAsia="en-US"/>
        </w:rPr>
        <w:t xml:space="preserve">. </w:t>
      </w:r>
      <w:r w:rsidRPr="008A6213">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Saamelainen luontotiet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hakea tietoa sekä</w:t>
      </w:r>
      <w:r w:rsidR="00055D20">
        <w:rPr>
          <w:rFonts w:eastAsia="Calibri"/>
          <w:lang w:eastAsia="en-US"/>
        </w:rPr>
        <w:t xml:space="preserve"> harjaannutaan jakamaan</w:t>
      </w:r>
      <w:r w:rsidRPr="008A6213">
        <w:rPr>
          <w:rFonts w:eastAsia="Calibri"/>
          <w:lang w:eastAsia="en-US"/>
        </w:rPr>
        <w:t xml:space="preserve"> omia tietoon tai mielipiteisiin perustuvia näkökantoja. Kurssin aihepiireinä ovat esimerkiksi ihmisen ja luonnon suhde, muuttuva elin- ja työympäristö sekä saamelaiset elinkeinot, kestävä elämäntapa ja tulevaisuudenvisio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itsenäistyvän, työelämään astuvan nuoren elämänpiiriin, sekä laajempia talouden ilmiöitä.</w:t>
      </w:r>
    </w:p>
    <w:p w:rsidR="00435E40" w:rsidRDefault="00435E40"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8A6213">
        <w:rPr>
          <w:rFonts w:eastAsia="Calibri"/>
          <w:bCs/>
          <w:lang w:eastAsia="en-US"/>
        </w:rPr>
        <w:t xml:space="preserve">Kursseihin voidaan integroida koulun muihin </w:t>
      </w:r>
      <w:r w:rsidR="00F90F19" w:rsidRPr="008A6213">
        <w:rPr>
          <w:rFonts w:eastAsia="Calibri"/>
          <w:bCs/>
          <w:lang w:eastAsia="en-US"/>
        </w:rPr>
        <w:t xml:space="preserve">opintoihin liittyvä kirjallinen tai </w:t>
      </w:r>
      <w:r w:rsidRPr="008A6213">
        <w:rPr>
          <w:rFonts w:eastAsia="Calibri"/>
          <w:bCs/>
          <w:lang w:eastAsia="en-US"/>
        </w:rPr>
        <w:t>suullinen saamen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r w:rsidRPr="008A6213">
        <w:rPr>
          <w:rFonts w:eastAsia="Calibri"/>
          <w:bCs/>
          <w:lang w:eastAsia="en-US"/>
        </w:rPr>
        <w:t xml:space="preserve">Kurssilla syvennetään taitoa tuottaa ja tulkita saamen </w:t>
      </w:r>
      <w:r w:rsidRPr="008A6213">
        <w:rPr>
          <w:rFonts w:eastAsia="Calibri"/>
          <w:lang w:eastAsia="en-US"/>
        </w:rPr>
        <w:t>kieltä erilaisissa kirjallisissa vuorovaikutustilanteissa ja erilaisille yleisöille.</w:t>
      </w:r>
      <w:r w:rsidRPr="008A6213">
        <w:rPr>
          <w:rFonts w:eastAsia="Calibri"/>
          <w:bCs/>
          <w:lang w:eastAsia="en-US"/>
        </w:rPr>
        <w:t xml:space="preserve"> Kurssilla käsitellään eri tekstilajien tekstejä, kuten fiktiivisiä ja ei-fiktiivisiä, kertovia, kuvaavia, pohtivia, ohjaavia tai kantaa ottavia tekstejä. </w:t>
      </w:r>
      <w:r w:rsidRPr="008A6213">
        <w:t xml:space="preserve">Kurssilla jatketaan oppimäärän pakollisten kurssien teemojen käsittelyä ekologisen, taloudellisen sekä sosiaalisesti ja kulttuurisesti kestävän elämäntavan näkökulmasta </w:t>
      </w:r>
      <w:r w:rsidRPr="008A6213">
        <w:rPr>
          <w:rFonts w:eastAsia="Calibri"/>
          <w:bCs/>
          <w:lang w:eastAsia="en-US"/>
        </w:rPr>
        <w:t xml:space="preserve">arktisella alueella </w:t>
      </w:r>
      <w:r w:rsidRPr="008A6213">
        <w:t>ottaen huomioon opiskelijoiden tarpeet tai kiinnostuksen kohteet.</w:t>
      </w:r>
      <w:r w:rsidRPr="008A6213">
        <w:rPr>
          <w:rFonts w:eastAsia="Calibri"/>
          <w:bCs/>
          <w:lang w:eastAsia="en-US"/>
        </w:rPr>
        <w:t xml:space="preserve"> </w:t>
      </w: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spacing w:line="240" w:lineRule="auto"/>
        <w:ind w:left="1304"/>
      </w:pPr>
      <w:r w:rsidRPr="008A6213">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8A6213">
        <w:rPr>
          <w:rFonts w:eastAsia="Calibri"/>
          <w:lang w:eastAsia="en-US"/>
        </w:rPr>
        <w:t>oppimäärän pakollisilla kursseilla</w:t>
      </w:r>
      <w:r w:rsidRPr="008A6213">
        <w:t xml:space="preserve"> käsiteltyjä aihepiirejä tai niitä täydennetään opiskelijoiden tarpeiden mukaan. </w:t>
      </w: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6" w:name="_Toc415582296"/>
      <w:r w:rsidRPr="008A6213">
        <w:rPr>
          <w:rFonts w:eastAsia="Calibri"/>
          <w:lang w:eastAsia="en-US"/>
        </w:rPr>
        <w:br w:type="page"/>
      </w:r>
      <w:bookmarkStart w:id="167" w:name="_Toc423589960"/>
      <w:bookmarkStart w:id="168" w:name="_Toc428458983"/>
      <w:r w:rsidRPr="008A6213">
        <w:rPr>
          <w:rFonts w:eastAsia="Calibri"/>
          <w:lang w:eastAsia="en-US"/>
        </w:rPr>
        <w:t>5.5.8   Vieraat kielet, saame</w:t>
      </w:r>
      <w:r w:rsidR="00EA7C63">
        <w:rPr>
          <w:rFonts w:eastAsia="Calibri"/>
          <w:lang w:eastAsia="en-US"/>
        </w:rPr>
        <w:t>,</w:t>
      </w:r>
      <w:r w:rsidRPr="008A6213">
        <w:rPr>
          <w:rFonts w:eastAsia="Calibri"/>
          <w:lang w:eastAsia="en-US"/>
        </w:rPr>
        <w:t xml:space="preserve"> B2-oppimäärä</w:t>
      </w:r>
      <w:bookmarkEnd w:id="166"/>
      <w:bookmarkEnd w:id="167"/>
      <w:bookmarkEnd w:id="168"/>
      <w:r w:rsidRPr="008A6213">
        <w:rPr>
          <w:rFonts w:eastAsia="Calibri"/>
          <w:lang w:eastAsia="en-US"/>
        </w:rPr>
        <w:t xml:space="preserve"> </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2-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saamen kielistä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ja arvioida omien taitojensa kehittymistä sekä kehittää taitojaan edellee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tabs>
          <w:tab w:val="left" w:pos="4678"/>
        </w:tabs>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1.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2.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AD2733">
      <w:pPr>
        <w:widowControl/>
        <w:spacing w:line="240" w:lineRule="auto"/>
        <w:ind w:left="1304"/>
      </w:pPr>
    </w:p>
    <w:p w:rsidR="000313B1" w:rsidRPr="008A6213" w:rsidRDefault="000313B1" w:rsidP="00AD2733">
      <w:pPr>
        <w:widowControl/>
        <w:spacing w:line="240" w:lineRule="auto"/>
        <w:ind w:left="1304"/>
      </w:pPr>
    </w:p>
    <w:p w:rsidR="000313B1" w:rsidRPr="008A6213" w:rsidRDefault="000313B1" w:rsidP="00AD2733">
      <w:pPr>
        <w:spacing w:line="240" w:lineRule="auto"/>
        <w:ind w:left="1304"/>
        <w:rPr>
          <w:b/>
        </w:rPr>
      </w:pPr>
      <w:r w:rsidRPr="008A6213">
        <w:rPr>
          <w:b/>
        </w:rPr>
        <w:t>3. Sápmi - Saamenmaa</w:t>
      </w:r>
    </w:p>
    <w:p w:rsidR="000313B1" w:rsidRPr="008A6213" w:rsidRDefault="000313B1" w:rsidP="00AD2733">
      <w:pPr>
        <w:spacing w:line="240" w:lineRule="auto"/>
        <w:ind w:left="1304"/>
        <w:rPr>
          <w:b/>
        </w:rPr>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Tutustutaan saamelaisalueen kulttuuri-ilmiöihin, kuten teatteriin, kirjallisuuteen, musiikkiin, kansanperinteesee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Kurssin aihepiirit liittyvät kouluun, myöhempään opiskeluun ja työelämään sekä nuorten tulevaisuudensuunnitelmii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6.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7.  Kansainvälinen toiminta</w:t>
      </w:r>
    </w:p>
    <w:p w:rsidR="000313B1" w:rsidRPr="008A6213" w:rsidRDefault="000313B1" w:rsidP="00F653EF">
      <w:pPr>
        <w:widowControl/>
        <w:spacing w:line="240" w:lineRule="auto"/>
        <w:ind w:left="1304"/>
      </w:pPr>
    </w:p>
    <w:p w:rsidR="00582331" w:rsidRPr="00435E40" w:rsidRDefault="000313B1" w:rsidP="00435E40">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435E40" w:rsidRDefault="00435E40">
      <w:pPr>
        <w:widowControl/>
        <w:adjustRightInd/>
        <w:spacing w:line="240" w:lineRule="auto"/>
        <w:textAlignment w:val="auto"/>
        <w:rPr>
          <w:b/>
        </w:rPr>
      </w:pPr>
      <w:r>
        <w:rPr>
          <w:b/>
        </w:rPr>
        <w:br w:type="page"/>
      </w:r>
    </w:p>
    <w:p w:rsidR="000313B1" w:rsidRPr="008A6213" w:rsidRDefault="000313B1" w:rsidP="00F653EF">
      <w:pPr>
        <w:widowControl/>
        <w:spacing w:line="240" w:lineRule="auto"/>
        <w:ind w:left="1304"/>
        <w:rPr>
          <w:b/>
        </w:rPr>
      </w:pPr>
      <w:r w:rsidRPr="008A6213">
        <w:rPr>
          <w:b/>
        </w:rPr>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rPr>
          <w:rFonts w:eastAsia="Calibri"/>
          <w:b/>
          <w:lang w:eastAsia="en-US"/>
        </w:rPr>
      </w:pPr>
    </w:p>
    <w:p w:rsidR="000313B1" w:rsidRPr="008A6213" w:rsidRDefault="000313B1" w:rsidP="00F653EF">
      <w:pPr>
        <w:widowControl/>
        <w:spacing w:line="240" w:lineRule="auto"/>
        <w:rPr>
          <w:rFonts w:eastAsia="Calibri"/>
          <w:b/>
          <w:lang w:eastAsia="en-US"/>
        </w:rPr>
      </w:pPr>
    </w:p>
    <w:p w:rsidR="00C27726" w:rsidRPr="008A6213" w:rsidRDefault="00C27726" w:rsidP="00F653EF">
      <w:pPr>
        <w:widowControl/>
        <w:spacing w:line="240" w:lineRule="auto"/>
        <w:rPr>
          <w:rFonts w:eastAsia="Calibri"/>
          <w:b/>
          <w:lang w:eastAsia="en-US"/>
        </w:rPr>
      </w:pPr>
    </w:p>
    <w:p w:rsidR="000313B1" w:rsidRPr="008A6213" w:rsidRDefault="000313B1" w:rsidP="00F653EF">
      <w:pPr>
        <w:pStyle w:val="Otsikko3"/>
      </w:pPr>
      <w:bookmarkStart w:id="169" w:name="_Toc415582297"/>
      <w:bookmarkStart w:id="170" w:name="_Toc423589961"/>
      <w:bookmarkStart w:id="171" w:name="_Toc428458984"/>
      <w:r w:rsidRPr="008A6213">
        <w:t>5.5.9   Vieraat kielet, saame</w:t>
      </w:r>
      <w:r w:rsidR="00EA7C63">
        <w:t>,</w:t>
      </w:r>
      <w:r w:rsidRPr="008A6213">
        <w:t xml:space="preserve"> B3-oppimäärä</w:t>
      </w:r>
      <w:bookmarkEnd w:id="169"/>
      <w:bookmarkEnd w:id="170"/>
      <w:bookmarkEnd w:id="171"/>
      <w:r w:rsidRPr="008A6213">
        <w:t xml:space="preserve"> </w:t>
      </w:r>
      <w:r w:rsidRPr="008A6213">
        <w:tab/>
      </w: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3-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saamen kielistä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rPr>
          <w:b/>
        </w:rPr>
      </w:pPr>
      <w:r w:rsidRPr="008A6213">
        <w:rPr>
          <w:b/>
        </w:rPr>
        <w:tab/>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Tutustutaan toisiimme ja saamen kieleen</w:t>
      </w:r>
    </w:p>
    <w:p w:rsidR="003A7EE7" w:rsidRPr="008A6213" w:rsidRDefault="003A7EE7" w:rsidP="00F653EF">
      <w:pPr>
        <w:spacing w:line="240" w:lineRule="auto"/>
        <w:ind w:left="1304"/>
      </w:pPr>
    </w:p>
    <w:p w:rsidR="000313B1" w:rsidRPr="008A6213" w:rsidRDefault="000313B1" w:rsidP="00F653EF">
      <w:pPr>
        <w:spacing w:line="240" w:lineRule="auto"/>
        <w:ind w:left="1304"/>
      </w:pPr>
      <w:r w:rsidRPr="008A6213">
        <w:t>Kurssilla tutustutaan saamen kielten asemaan maailmassa ja hahmotetaan opiskeltavan saamen kielen suhde opiskelijoiden aiemmin opiskelemiin tai osaamiin kieliin. Pohditaan saamen kielen merkitystä opiskelijalle. Harjoitellaan vuorovaikutusta arkeen liittyvissä tilanteissa ja niissä tarvittavia viestintästrategioita sekä opetellaan tärkeimpiä kohteliaisuuteen liittyviä ilmauksia.</w:t>
      </w:r>
    </w:p>
    <w:p w:rsidR="000313B1" w:rsidRPr="008A6213" w:rsidRDefault="000313B1" w:rsidP="00F653EF">
      <w:pPr>
        <w:widowControl/>
        <w:tabs>
          <w:tab w:val="left" w:pos="8070"/>
        </w:tabs>
        <w:spacing w:line="240" w:lineRule="auto"/>
        <w:ind w:left="1304"/>
      </w:pPr>
    </w:p>
    <w:p w:rsidR="000313B1" w:rsidRPr="008A6213" w:rsidRDefault="000313B1" w:rsidP="00F653EF">
      <w:pPr>
        <w:widowControl/>
        <w:tabs>
          <w:tab w:val="left" w:pos="8070"/>
        </w:tabs>
        <w:spacing w:line="240" w:lineRule="auto"/>
        <w:ind w:left="1304"/>
      </w:pPr>
      <w:r w:rsidRPr="008A6213">
        <w:tab/>
      </w: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sosiaalisen kohtaamisen tilanteissa ja tavanomaisissa asiointitilanteissa. Opetellaan lisää kompensaatiokeinojen ja muiden viestintästrategioiden käyttöä. </w:t>
      </w:r>
    </w:p>
    <w:p w:rsidR="000313B1" w:rsidRPr="008A6213" w:rsidRDefault="000313B1" w:rsidP="00F653EF">
      <w:pPr>
        <w:widowControl/>
        <w:adjustRightInd/>
        <w:spacing w:line="240" w:lineRule="auto"/>
        <w:ind w:left="1304"/>
        <w:textAlignment w:val="auto"/>
        <w:rPr>
          <w:b/>
        </w:rPr>
      </w:pPr>
    </w:p>
    <w:p w:rsidR="00C27726" w:rsidRPr="008A6213" w:rsidRDefault="00C27726" w:rsidP="00F653EF">
      <w:pPr>
        <w:widowControl/>
        <w:adjustRightInd/>
        <w:spacing w:line="240" w:lineRule="auto"/>
        <w:ind w:left="1304"/>
        <w:textAlignment w:val="auto"/>
        <w:rPr>
          <w:b/>
        </w:rPr>
      </w:pPr>
    </w:p>
    <w:p w:rsidR="000313B1" w:rsidRPr="008A6213" w:rsidRDefault="000313B1" w:rsidP="00F653EF">
      <w:pPr>
        <w:widowControl/>
        <w:adjustRightInd/>
        <w:spacing w:line="240" w:lineRule="auto"/>
        <w:ind w:left="1304"/>
        <w:textAlignment w:val="auto"/>
        <w:rPr>
          <w:b/>
        </w:rPr>
      </w:pPr>
      <w:r w:rsidRPr="008A6213">
        <w:rPr>
          <w:b/>
        </w:rPr>
        <w:t>3.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Sápmi - Saamenma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6.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tutustutaan saamelaisalueen kulttuuri-ilmiöihin, kuten teatteriin, kirjallisuuteen, musiikkiin, kansanperinteeseen ja medioihin, nuoria kiinnostavasta näkökulmasta. Kurssilla vahvistetaan monilukutaitoa. </w:t>
      </w:r>
    </w:p>
    <w:p w:rsidR="000313B1" w:rsidRPr="008A6213" w:rsidRDefault="000313B1"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7.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 xml:space="preserve">Kurssin aihepiirit liittyvät kouluun, myöhempään opiskeluun ja työelämään sekä nuorten tulevaisuudensuunnitelmii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8.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A00943" w:rsidP="00F653EF">
      <w:pPr>
        <w:pStyle w:val="Otsikko3"/>
        <w:rPr>
          <w:sz w:val="28"/>
          <w:szCs w:val="28"/>
        </w:rPr>
      </w:pPr>
      <w:bookmarkStart w:id="172" w:name="_Toc415582298"/>
      <w:r w:rsidRPr="008A6213">
        <w:br w:type="page"/>
      </w:r>
      <w:bookmarkStart w:id="173" w:name="_Toc423589962"/>
      <w:bookmarkStart w:id="174" w:name="_Toc428458985"/>
      <w:r w:rsidR="000313B1" w:rsidRPr="008A6213">
        <w:t>5.5.10   Vieraat kielet, latina</w:t>
      </w:r>
      <w:r w:rsidR="00EA7C63">
        <w:t>,</w:t>
      </w:r>
      <w:r w:rsidR="000313B1" w:rsidRPr="008A6213">
        <w:t xml:space="preserve"> B2-oppimäärä</w:t>
      </w:r>
      <w:bookmarkEnd w:id="172"/>
      <w:bookmarkEnd w:id="173"/>
      <w:bookmarkEnd w:id="174"/>
      <w:r w:rsidR="000313B1" w:rsidRPr="008A6213">
        <w:t xml:space="preserve"> </w:t>
      </w:r>
    </w:p>
    <w:p w:rsidR="000313B1" w:rsidRPr="008A6213" w:rsidRDefault="000313B1" w:rsidP="00F653EF">
      <w:pPr>
        <w:widowControl/>
        <w:spacing w:line="240" w:lineRule="auto"/>
        <w:rPr>
          <w:b/>
        </w:rPr>
      </w:pPr>
    </w:p>
    <w:p w:rsidR="00435E40" w:rsidRDefault="00435E40" w:rsidP="00F653EF">
      <w:pPr>
        <w:widowControl/>
        <w:spacing w:line="240" w:lineRule="auto"/>
        <w:ind w:left="1304"/>
        <w:rPr>
          <w:b/>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2-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t>osaa kohtalaisen hyvin keskeisimmän sanaston ja rakenteet sekä joitakin idiomaattisia ilmaisuja</w:t>
      </w:r>
    </w:p>
    <w:p w:rsidR="000313B1" w:rsidRPr="008A6213" w:rsidRDefault="000313B1" w:rsidP="00F653EF">
      <w:pPr>
        <w:widowControl/>
        <w:numPr>
          <w:ilvl w:val="0"/>
          <w:numId w:val="194"/>
        </w:numPr>
        <w:adjustRightInd/>
        <w:spacing w:line="240" w:lineRule="auto"/>
        <w:contextualSpacing/>
        <w:textAlignment w:val="auto"/>
      </w:pPr>
      <w:r w:rsidRPr="008A6213">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spacing w:line="240" w:lineRule="auto"/>
        <w:ind w:left="1304"/>
      </w:pPr>
      <w:r w:rsidRPr="008A6213">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b/>
        </w:rPr>
      </w:pPr>
      <w:r w:rsidRPr="008A6213">
        <w:rPr>
          <w:b/>
        </w:rPr>
        <w:t xml:space="preserve">Valtakunnalliset syventävät kurssit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B2-oppimäärässä laajennetaan muoto-opin tuntemusta ja opiskellaan pääpiirteitä sijamuotojen, aikamuotojen ja modusten käytöstä ja lauseenvastikkeista. Perus</w:t>
      </w:r>
      <w:r w:rsidR="00A00943" w:rsidRPr="008A6213">
        <w:t>opetuksessa</w:t>
      </w:r>
      <w:r w:rsidRPr="008A6213">
        <w:t xml:space="preserve"> vakiintuneita hyviä ääntämistottumuksia pidetään yll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Default="000313B1" w:rsidP="00F653EF">
      <w:pPr>
        <w:widowControl/>
        <w:spacing w:line="240" w:lineRule="auto"/>
        <w:rPr>
          <w:b/>
        </w:rPr>
      </w:pPr>
    </w:p>
    <w:p w:rsidR="00B73C8D" w:rsidRDefault="00B73C8D" w:rsidP="00F653EF">
      <w:pPr>
        <w:widowControl/>
        <w:spacing w:line="240" w:lineRule="auto"/>
        <w:rPr>
          <w:b/>
        </w:rPr>
      </w:pPr>
    </w:p>
    <w:p w:rsidR="00B73C8D" w:rsidRDefault="00B73C8D" w:rsidP="00F653EF">
      <w:pPr>
        <w:widowControl/>
        <w:spacing w:line="240" w:lineRule="auto"/>
        <w:rPr>
          <w:b/>
        </w:rPr>
      </w:pPr>
    </w:p>
    <w:p w:rsidR="00B73C8D" w:rsidRPr="008A6213" w:rsidRDefault="00B73C8D" w:rsidP="00F653EF">
      <w:pPr>
        <w:widowControl/>
        <w:spacing w:line="240" w:lineRule="auto"/>
        <w:rPr>
          <w:b/>
        </w:rPr>
      </w:pPr>
    </w:p>
    <w:p w:rsidR="000313B1" w:rsidRPr="008A6213" w:rsidRDefault="000313B1" w:rsidP="00F653EF">
      <w:pPr>
        <w:spacing w:line="240" w:lineRule="auto"/>
        <w:ind w:left="1304"/>
        <w:rPr>
          <w:b/>
        </w:rPr>
      </w:pPr>
      <w:r w:rsidRPr="008A6213">
        <w:rPr>
          <w:b/>
        </w:rPr>
        <w:t xml:space="preserve">1. Rooman historian vaiheita </w:t>
      </w:r>
    </w:p>
    <w:p w:rsidR="000313B1" w:rsidRPr="008A6213" w:rsidRDefault="000313B1" w:rsidP="00F653EF">
      <w:pPr>
        <w:spacing w:line="240" w:lineRule="auto"/>
        <w:ind w:left="1304"/>
        <w:rPr>
          <w:b/>
        </w:rPr>
      </w:pPr>
    </w:p>
    <w:p w:rsidR="000313B1" w:rsidRPr="008A6213" w:rsidRDefault="000313B1" w:rsidP="00130124">
      <w:pPr>
        <w:spacing w:line="240" w:lineRule="auto"/>
        <w:ind w:left="1304"/>
      </w:pPr>
      <w:r w:rsidRPr="008A6213">
        <w:t xml:space="preserve">Tutustutaan pääpiirteittäin Rooman varhaishistoriaan ja siihen liittyviin taruihin, Rooman historian käännekohtiin ja Rooman kehittymiseen maailmanvallaksi. </w:t>
      </w:r>
    </w:p>
    <w:p w:rsidR="00435E40" w:rsidRDefault="00435E40" w:rsidP="00F653EF">
      <w:pPr>
        <w:spacing w:line="240" w:lineRule="auto"/>
        <w:ind w:left="1304"/>
        <w:rPr>
          <w:b/>
        </w:rPr>
      </w:pPr>
    </w:p>
    <w:p w:rsidR="00435E40" w:rsidRDefault="00435E40" w:rsidP="00F653EF">
      <w:pPr>
        <w:spacing w:line="240" w:lineRule="auto"/>
        <w:ind w:left="1304"/>
        <w:rPr>
          <w:b/>
        </w:rPr>
      </w:pPr>
    </w:p>
    <w:p w:rsidR="000313B1" w:rsidRPr="008A6213" w:rsidRDefault="000313B1" w:rsidP="00F653EF">
      <w:pPr>
        <w:spacing w:line="240" w:lineRule="auto"/>
        <w:ind w:left="1304"/>
        <w:rPr>
          <w:b/>
        </w:rPr>
      </w:pPr>
      <w:r w:rsidRPr="008A6213">
        <w:rPr>
          <w:b/>
        </w:rPr>
        <w:t xml:space="preserve">2. Merkittäviä roomalaisi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joihinkin Rooman historian kannalta merkittäviin henkilö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3. Kulttuuriperintömme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4. Viestejä menneisyydestä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arkastellaan antiikin kirjallisuuteen liittyviä tekstejä viestinnän näkökulmasta. Tutkitaan, mitä tekstit voivat kertoa roomalaisten elämästä ja suhtautumisesta elämän eri ilmiöihin.</w:t>
      </w:r>
    </w:p>
    <w:p w:rsidR="000313B1" w:rsidRPr="008A6213" w:rsidRDefault="000313B1" w:rsidP="00F653EF">
      <w:pPr>
        <w:spacing w:line="240" w:lineRule="auto"/>
        <w:ind w:left="1304"/>
      </w:pPr>
    </w:p>
    <w:p w:rsidR="003A7EE7" w:rsidRPr="008A6213" w:rsidRDefault="003A7EE7" w:rsidP="00F653EF">
      <w:pPr>
        <w:spacing w:line="240" w:lineRule="auto"/>
        <w:ind w:left="1304"/>
      </w:pPr>
    </w:p>
    <w:p w:rsidR="000313B1" w:rsidRPr="008A6213" w:rsidRDefault="000313B1" w:rsidP="00F653EF">
      <w:pPr>
        <w:spacing w:line="240" w:lineRule="auto"/>
        <w:ind w:left="1304"/>
        <w:rPr>
          <w:b/>
        </w:rPr>
      </w:pPr>
      <w:r w:rsidRPr="008A6213">
        <w:rPr>
          <w:b/>
        </w:rPr>
        <w:t xml:space="preserve">5. Latinaa kautta vuosisatojen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kitaan muokattujen tekstien ja helppojen autenttisten tekstinäytteiden avulla, miten latinaa on käytetty eri aikoina myöhäisantiikista meidän päiviimme asti.</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6. Epiikkaa ja lyriikk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eeppiseen ja/tai lyyriseen runouteen ja runoilijo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7. Retoriikkaa ja filosofi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puhetaitoon ja filosofiaan lähinnä henkilöhistorian ja kirjallisen tuotannon näkökulmasta.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8. Latina keskiajalla ja nykyaikan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ustutaan keskiajan latinan erityispiirteisiin keskiaikaisten tekstien välityksellä. Tutustutaan myös nykyajan yleismaailmalliseen latiniteettiin, esimerkiksi lääketieteen sekä eläin- ja kasvitieteen latinaan.</w:t>
      </w:r>
    </w:p>
    <w:p w:rsidR="000313B1" w:rsidRPr="008A6213" w:rsidRDefault="000313B1" w:rsidP="00F653EF">
      <w:pPr>
        <w:spacing w:line="240" w:lineRule="auto"/>
        <w:ind w:left="1304"/>
      </w:pPr>
    </w:p>
    <w:p w:rsidR="000313B1" w:rsidRPr="008A6213" w:rsidRDefault="000313B1" w:rsidP="00F653EF">
      <w:pPr>
        <w:spacing w:line="240" w:lineRule="auto"/>
      </w:pPr>
    </w:p>
    <w:p w:rsidR="000313B1" w:rsidRPr="008A6213" w:rsidRDefault="000313B1" w:rsidP="00F653EF">
      <w:pPr>
        <w:widowControl/>
        <w:spacing w:line="240" w:lineRule="auto"/>
      </w:pPr>
    </w:p>
    <w:p w:rsidR="000313B1" w:rsidRPr="008A6213" w:rsidRDefault="000313B1" w:rsidP="00F653EF">
      <w:pPr>
        <w:pStyle w:val="Otsikko3"/>
      </w:pPr>
      <w:bookmarkStart w:id="175" w:name="_Toc415582299"/>
      <w:r w:rsidRPr="008A6213">
        <w:br w:type="page"/>
      </w:r>
      <w:bookmarkStart w:id="176" w:name="_Toc423589963"/>
      <w:bookmarkStart w:id="177" w:name="_Toc428458986"/>
      <w:r w:rsidRPr="008A6213">
        <w:t>5.5.11   Vieraat kielet, latina</w:t>
      </w:r>
      <w:r w:rsidR="00EA7C63">
        <w:t>,</w:t>
      </w:r>
      <w:r w:rsidRPr="008A6213">
        <w:t xml:space="preserve"> B3-oppimäärä</w:t>
      </w:r>
      <w:bookmarkEnd w:id="175"/>
      <w:bookmarkEnd w:id="176"/>
      <w:bookmarkEnd w:id="177"/>
      <w:r w:rsidRPr="008A6213">
        <w:t xml:space="preserve"> </w:t>
      </w:r>
    </w:p>
    <w:p w:rsidR="000313B1" w:rsidRPr="008A6213" w:rsidRDefault="000313B1" w:rsidP="00F653EF">
      <w:pPr>
        <w:widowControl/>
        <w:spacing w:line="240" w:lineRule="auto"/>
        <w:rPr>
          <w:b/>
          <w:sz w:val="28"/>
          <w:szCs w:val="28"/>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3-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rPr>
          <w:iCs/>
        </w:rPr>
        <w:t>osaa harjoitellun perussanaston ja keskeisiä rakenteita</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apuvälineitä käyttäen helppoa autenttista tekstiä, osaa poimia yksittäisiä tietoja ja pystyy hyvin yksinkertaiseen päättelyyn asiayhteyden perusteella.</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r w:rsidRPr="008A6213">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Ikkunat auki antiikkiin</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Antiikin Italiaa ja roomalaisia sekä latinan kieltä lähestytään nykyajan näkökulmasta. Perehdytään latinan kielen vaiheisiin. </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 xml:space="preserve">2. Antiikin elämä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yksityiseen ja julkiseen elämään sekä työntekoon antiikin aikaisessa kaupungi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3. Tietoa, taitoa ja taruperintö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roomalaisten harrastuksiin, roomalaisnuorten kasvatukseen ja koulunkäyntiin sekä antiikin kreikkalais-roomalaiseen tarustoo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4. Rooman historian vaiheit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pääpiirteittäin Rooman varhaishistoriaan ja siihen liittyviin taruihin, Rooman historian käännekohtiin ja Rooman kehittymiseen maailmanvallaksi.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5. Merkittäviä roomalaisi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joihinkin Rooman historian kannalta merkittäviin henkil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6. Kulttuuriperintömme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7. Viestejä menneisyydest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arkastellaan antiikin kirjallisuuteen liittyviä tekstejä viestinnän näkökulmasta. Tutkitaan, mitä tekstit voivat kertoa roomalaisten elämästä ja suhtautumisesta elämän eri ilmi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8. Latinaa kautta vuosisatojen </w:t>
      </w:r>
    </w:p>
    <w:p w:rsidR="003A7EE7" w:rsidRPr="008A6213" w:rsidRDefault="003A7EE7" w:rsidP="00F653EF">
      <w:pPr>
        <w:tabs>
          <w:tab w:val="left" w:pos="1276"/>
          <w:tab w:val="left" w:pos="1985"/>
          <w:tab w:val="right" w:pos="8789"/>
        </w:tabs>
        <w:spacing w:line="240" w:lineRule="auto"/>
        <w:ind w:left="1304"/>
      </w:pPr>
    </w:p>
    <w:p w:rsidR="000313B1" w:rsidRPr="008A6213" w:rsidRDefault="000313B1" w:rsidP="00F653EF">
      <w:pPr>
        <w:tabs>
          <w:tab w:val="left" w:pos="1276"/>
          <w:tab w:val="left" w:pos="1985"/>
          <w:tab w:val="right" w:pos="8789"/>
        </w:tabs>
        <w:spacing w:line="240" w:lineRule="auto"/>
        <w:ind w:left="1304"/>
      </w:pPr>
      <w:r w:rsidRPr="008A6213">
        <w:t>Tutkitaan muokattujen tekstien ja helppojen autenttisten tekstinäytteiden avulla, miten latinaa on käytetty eri aikoina myöhäisantiikista meidän päiviimme asti.</w:t>
      </w:r>
    </w:p>
    <w:p w:rsidR="00E639D2" w:rsidRPr="008A6213" w:rsidRDefault="000313B1" w:rsidP="00F653EF">
      <w:pPr>
        <w:pStyle w:val="Otsikko2"/>
      </w:pPr>
      <w:r w:rsidRPr="008A6213">
        <w:br w:type="page"/>
      </w:r>
      <w:bookmarkStart w:id="178" w:name="_Toc423589964"/>
      <w:bookmarkStart w:id="179" w:name="_Toc428458987"/>
      <w:r w:rsidR="00E639D2" w:rsidRPr="008A6213">
        <w:t>5.6   Matematiikka</w:t>
      </w:r>
      <w:bookmarkEnd w:id="73"/>
      <w:bookmarkEnd w:id="178"/>
      <w:bookmarkEnd w:id="179"/>
      <w:r w:rsidR="00E639D2" w:rsidRPr="008A6213">
        <w:t xml:space="preserve">   </w:t>
      </w:r>
    </w:p>
    <w:p w:rsidR="00E639D2" w:rsidRPr="008A6213" w:rsidRDefault="00E639D2" w:rsidP="00F653EF">
      <w:pPr>
        <w:spacing w:line="240" w:lineRule="auto"/>
      </w:pPr>
    </w:p>
    <w:p w:rsidR="00E639D2" w:rsidRPr="008A6213" w:rsidRDefault="00E639D2" w:rsidP="00F653EF">
      <w:pPr>
        <w:spacing w:line="240" w:lineRule="auto"/>
        <w:ind w:left="1259"/>
      </w:pPr>
      <w:r w:rsidRPr="008A6213">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8A6213" w:rsidRDefault="00E639D2" w:rsidP="00F653EF">
      <w:pPr>
        <w:spacing w:line="240" w:lineRule="auto"/>
        <w:ind w:left="1259"/>
      </w:pPr>
    </w:p>
    <w:p w:rsidR="00E639D2" w:rsidRPr="008A6213" w:rsidRDefault="00E639D2" w:rsidP="00F653EF">
      <w:pPr>
        <w:autoSpaceDE w:val="0"/>
        <w:autoSpaceDN w:val="0"/>
        <w:spacing w:line="240" w:lineRule="auto"/>
        <w:rPr>
          <w:rFonts w:eastAsia="Calibri"/>
          <w:sz w:val="23"/>
          <w:szCs w:val="23"/>
        </w:rPr>
      </w:pPr>
    </w:p>
    <w:p w:rsidR="00E639D2" w:rsidRPr="008A6213" w:rsidRDefault="00E639D2" w:rsidP="00F653EF">
      <w:pPr>
        <w:spacing w:line="240" w:lineRule="auto"/>
        <w:ind w:left="1260"/>
        <w:rPr>
          <w:b/>
          <w:bCs/>
        </w:rPr>
      </w:pPr>
      <w:r w:rsidRPr="008A6213">
        <w:rPr>
          <w:b/>
          <w:bCs/>
        </w:rPr>
        <w:t>Arviointi</w:t>
      </w:r>
    </w:p>
    <w:p w:rsidR="00E639D2" w:rsidRPr="008A6213" w:rsidRDefault="00E639D2" w:rsidP="00F653EF">
      <w:pPr>
        <w:spacing w:line="240" w:lineRule="auto"/>
      </w:pPr>
    </w:p>
    <w:p w:rsidR="00E639D2" w:rsidRPr="008A6213" w:rsidRDefault="00E639D2" w:rsidP="00F653EF">
      <w:pPr>
        <w:spacing w:line="240" w:lineRule="auto"/>
        <w:ind w:left="1260"/>
      </w:pPr>
      <w:r w:rsidRPr="008A6213">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Arvioinnissa kiinnitetään huomiota laskutaitoon, menetelmien ja teknisten apuvälineiden valintaan ja käyttöön sekä päätelmien täsmälliseen ja johdonmukaiseen perustelemiseen.</w:t>
      </w:r>
    </w:p>
    <w:p w:rsidR="00E639D2" w:rsidRPr="008A6213" w:rsidRDefault="00E639D2" w:rsidP="00F653EF">
      <w:pPr>
        <w:spacing w:line="240" w:lineRule="auto"/>
      </w:pPr>
    </w:p>
    <w:p w:rsidR="00E639D2" w:rsidRPr="008A6213" w:rsidRDefault="00E639D2" w:rsidP="00F653EF">
      <w:pPr>
        <w:ind w:left="1260"/>
      </w:pPr>
      <w:r w:rsidRPr="008A6213">
        <w:rPr>
          <w:i/>
          <w:iCs/>
        </w:rPr>
        <w:t>Oppimäärän vaihtaminen</w:t>
      </w:r>
    </w:p>
    <w:p w:rsidR="00E639D2" w:rsidRPr="008A6213" w:rsidRDefault="00E639D2" w:rsidP="00F653EF">
      <w:pPr>
        <w:ind w:left="1260"/>
      </w:pPr>
      <w:r w:rsidRPr="008A6213">
        <w:t> </w:t>
      </w:r>
    </w:p>
    <w:p w:rsidR="00E639D2" w:rsidRPr="008A6213" w:rsidRDefault="00E639D2" w:rsidP="00F653EF">
      <w:pPr>
        <w:spacing w:line="240" w:lineRule="auto"/>
        <w:ind w:left="1260"/>
        <w:contextualSpacing/>
        <w:rPr>
          <w:rFonts w:eastAsia="Calibri"/>
        </w:rPr>
      </w:pPr>
      <w:r w:rsidRPr="008A6213">
        <w:rPr>
          <w:rFonts w:eastAsia="Calibri"/>
        </w:rPr>
        <w:t>Matematiikan oppimäärää vaihdettaessa pitkästä lyhyeen kursseja luetaan hyväksi seuraavasti: MAA2 → MAB2, MAA3 → MAB3, MAA6 → MAB7 ja MAA8 → MAB4 ja MAA10 → MAB5. Muut pitkän oppimäärän mukaiset opinnot voivat olla lyhyen oppimäärän paikallisia syventäviä tai paikallisia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8A6213" w:rsidRDefault="00E639D2" w:rsidP="00F653EF">
      <w:pPr>
        <w:spacing w:line="240" w:lineRule="auto"/>
        <w:ind w:left="1260"/>
        <w:contextualSpacing/>
        <w:rPr>
          <w:rFonts w:eastAsia="Calibri"/>
        </w:rPr>
      </w:pPr>
    </w:p>
    <w:p w:rsidR="00E639D2" w:rsidRPr="008A6213" w:rsidRDefault="00E639D2" w:rsidP="00F653EF">
      <w:pPr>
        <w:spacing w:line="240" w:lineRule="auto"/>
        <w:ind w:left="1260"/>
      </w:pPr>
      <w:r w:rsidRPr="008A6213">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8A6213" w:rsidRDefault="00195547" w:rsidP="00F653EF">
      <w:pPr>
        <w:spacing w:line="240" w:lineRule="auto"/>
        <w:ind w:left="1260"/>
      </w:pPr>
    </w:p>
    <w:p w:rsidR="00145851" w:rsidRPr="008A6213" w:rsidRDefault="00145851" w:rsidP="00F653EF">
      <w:pPr>
        <w:spacing w:line="240" w:lineRule="auto"/>
        <w:ind w:left="1260"/>
        <w:rPr>
          <w:b/>
        </w:rPr>
      </w:pPr>
    </w:p>
    <w:p w:rsidR="00BA3847" w:rsidRPr="008A6213" w:rsidRDefault="00BA3847" w:rsidP="00F653EF">
      <w:pPr>
        <w:spacing w:line="240" w:lineRule="auto"/>
        <w:ind w:left="1260"/>
        <w:rPr>
          <w:b/>
        </w:rPr>
      </w:pPr>
    </w:p>
    <w:p w:rsidR="00E639D2" w:rsidRPr="008A6213" w:rsidRDefault="00E639D2" w:rsidP="00F653EF">
      <w:pPr>
        <w:pStyle w:val="Otsikko3"/>
        <w:rPr>
          <w:rFonts w:cs="Times New Roman"/>
        </w:rPr>
      </w:pPr>
      <w:bookmarkStart w:id="180" w:name="_Toc415582301"/>
      <w:bookmarkStart w:id="181" w:name="_Toc423589965"/>
      <w:bookmarkStart w:id="182" w:name="_Toc428458988"/>
      <w:r w:rsidRPr="008A6213">
        <w:rPr>
          <w:rFonts w:cs="Times New Roman"/>
        </w:rPr>
        <w:t>5.6.1   Matematiikan yhteinen opintokokonaisuus</w:t>
      </w:r>
      <w:bookmarkEnd w:id="180"/>
      <w:bookmarkEnd w:id="181"/>
      <w:bookmarkEnd w:id="182"/>
    </w:p>
    <w:p w:rsidR="00E639D2" w:rsidRPr="008A6213" w:rsidRDefault="00E639D2" w:rsidP="00F653EF">
      <w:pPr>
        <w:autoSpaceDE w:val="0"/>
        <w:autoSpaceDN w:val="0"/>
        <w:spacing w:line="240" w:lineRule="auto"/>
        <w:ind w:firstLine="1260"/>
        <w:rPr>
          <w:rFonts w:eastAsia="Calibri"/>
          <w:b/>
        </w:rPr>
      </w:pPr>
    </w:p>
    <w:p w:rsidR="00E639D2" w:rsidRPr="008A6213" w:rsidRDefault="00E639D2" w:rsidP="00F653EF">
      <w:pPr>
        <w:spacing w:line="240" w:lineRule="auto"/>
        <w:ind w:left="1260"/>
      </w:pPr>
      <w:r w:rsidRPr="008A6213">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 xml:space="preserve"> </w:t>
      </w:r>
    </w:p>
    <w:p w:rsidR="00E639D2" w:rsidRPr="008A6213" w:rsidRDefault="00E639D2" w:rsidP="00F653EF">
      <w:pPr>
        <w:spacing w:line="240" w:lineRule="auto"/>
        <w:ind w:left="1276"/>
        <w:rPr>
          <w:b/>
        </w:rPr>
      </w:pPr>
      <w:r w:rsidRPr="008A6213">
        <w:rPr>
          <w:b/>
        </w:rPr>
        <w:t>Pakollinen kurssi</w:t>
      </w:r>
    </w:p>
    <w:p w:rsidR="00E639D2" w:rsidRPr="008A6213" w:rsidRDefault="00E639D2" w:rsidP="00F653EF">
      <w:pPr>
        <w:autoSpaceDE w:val="0"/>
        <w:autoSpaceDN w:val="0"/>
        <w:spacing w:line="240" w:lineRule="auto"/>
        <w:ind w:firstLine="1260"/>
        <w:rPr>
          <w:rFonts w:eastAsia="Calibri"/>
          <w:b/>
          <w:sz w:val="23"/>
          <w:szCs w:val="23"/>
        </w:rPr>
      </w:pPr>
    </w:p>
    <w:p w:rsidR="00E639D2" w:rsidRPr="008A6213" w:rsidRDefault="00E639D2" w:rsidP="00F653EF">
      <w:pPr>
        <w:spacing w:line="240" w:lineRule="auto"/>
        <w:ind w:left="1276"/>
        <w:rPr>
          <w:b/>
        </w:rPr>
      </w:pPr>
      <w:r w:rsidRPr="008A6213">
        <w:rPr>
          <w:b/>
        </w:rPr>
        <w:t xml:space="preserve">1.  Luvut ja lukujonot (MAY1) </w:t>
      </w:r>
    </w:p>
    <w:p w:rsidR="00E639D2" w:rsidRPr="008A6213" w:rsidRDefault="00E639D2" w:rsidP="00F653EF">
      <w:pPr>
        <w:spacing w:line="240" w:lineRule="auto"/>
        <w:ind w:left="1276"/>
      </w:pPr>
    </w:p>
    <w:p w:rsidR="00E639D2" w:rsidRPr="008A6213" w:rsidRDefault="00E639D2" w:rsidP="00F653EF">
      <w:pPr>
        <w:spacing w:line="240" w:lineRule="auto"/>
        <w:ind w:left="1276"/>
        <w:rPr>
          <w:i/>
        </w:rPr>
      </w:pPr>
      <w:r w:rsidRPr="008A6213">
        <w:rPr>
          <w:i/>
        </w:rPr>
        <w:t>Tavoitteet</w:t>
      </w:r>
    </w:p>
    <w:p w:rsidR="00E639D2" w:rsidRPr="008A6213" w:rsidRDefault="00E639D2" w:rsidP="00F653EF">
      <w:pPr>
        <w:spacing w:line="240" w:lineRule="auto"/>
        <w:ind w:left="1276"/>
      </w:pPr>
      <w:r w:rsidRPr="008A6213">
        <w:t>Kurssin tavoitteena on, että opiskelij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pohtii matematiikan merkitystä yksilön ja yhteiskunnan näkökulmast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kertaa ja täydentää lukualueet, kertaa peruslaskutoimitukset ja prosenttilaskennan periaatteet</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vahvistaa ymmärrystään funktion käsitte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ymmärtää lukujonon käsittee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määrittää lukujonoja, kun annetaan alkuehdot ja tapa, jolla seuraavat termit muodostetaa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saa havainnollisen käsityksen lukujonon summan määrittämis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ratkaista käytännön ongelmia aritmeettisen ja geometrisen jonon ja niistä muodostettujen summien avull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 xml:space="preserve">osaa käyttää teknisiä apuvälineitä funktion kuvaajan ja lukujonojen tutkimisessa sekä lukujonoihin liittyvien sovellusongelmien ratkaisussa. </w:t>
      </w:r>
    </w:p>
    <w:p w:rsidR="00E639D2" w:rsidRPr="008A6213" w:rsidRDefault="00E639D2" w:rsidP="00F653EF">
      <w:pPr>
        <w:spacing w:line="240" w:lineRule="auto"/>
        <w:ind w:left="1276"/>
      </w:pPr>
    </w:p>
    <w:p w:rsidR="00BA3847" w:rsidRPr="008A6213" w:rsidRDefault="00BA3847" w:rsidP="00F653EF">
      <w:pPr>
        <w:spacing w:line="240" w:lineRule="auto"/>
        <w:ind w:left="1276"/>
      </w:pPr>
    </w:p>
    <w:p w:rsidR="00E639D2" w:rsidRPr="008A6213" w:rsidRDefault="00E639D2" w:rsidP="00F653EF">
      <w:pPr>
        <w:spacing w:line="240" w:lineRule="auto"/>
        <w:ind w:left="1276"/>
      </w:pPr>
      <w:r w:rsidRPr="008A6213">
        <w:rPr>
          <w:i/>
        </w:rPr>
        <w:t>Keskeiset sisällöt</w:t>
      </w:r>
      <w:r w:rsidRPr="008A6213">
        <w:t xml:space="preserve"> </w:t>
      </w:r>
    </w:p>
    <w:p w:rsidR="00E639D2" w:rsidRPr="008A6213" w:rsidRDefault="00E639D2" w:rsidP="00F653EF">
      <w:pPr>
        <w:numPr>
          <w:ilvl w:val="0"/>
          <w:numId w:val="3"/>
        </w:numPr>
        <w:tabs>
          <w:tab w:val="num" w:pos="1636"/>
        </w:tabs>
        <w:spacing w:line="240" w:lineRule="auto"/>
        <w:ind w:left="1616"/>
        <w:jc w:val="both"/>
        <w:textAlignment w:val="auto"/>
      </w:pPr>
      <w:r w:rsidRPr="008A6213">
        <w:t>reaaliluvut, peruslaskutoimitukset ja prosenttilaskenta</w:t>
      </w:r>
    </w:p>
    <w:p w:rsidR="00E639D2" w:rsidRPr="008A6213" w:rsidRDefault="00E639D2" w:rsidP="00F653EF">
      <w:pPr>
        <w:numPr>
          <w:ilvl w:val="0"/>
          <w:numId w:val="3"/>
        </w:numPr>
        <w:spacing w:line="240" w:lineRule="auto"/>
        <w:ind w:left="1616"/>
        <w:jc w:val="both"/>
        <w:textAlignment w:val="auto"/>
      </w:pPr>
      <w:r w:rsidRPr="008A6213">
        <w:t>funktio, kuvaajan piirto ja tulkinta</w:t>
      </w:r>
    </w:p>
    <w:p w:rsidR="00E639D2" w:rsidRPr="008A6213" w:rsidRDefault="00E639D2" w:rsidP="00F653EF">
      <w:pPr>
        <w:numPr>
          <w:ilvl w:val="0"/>
          <w:numId w:val="3"/>
        </w:numPr>
        <w:spacing w:line="240" w:lineRule="auto"/>
        <w:ind w:left="1616"/>
        <w:jc w:val="both"/>
        <w:textAlignment w:val="auto"/>
      </w:pPr>
      <w:r w:rsidRPr="008A6213">
        <w:t>lukujono</w:t>
      </w:r>
    </w:p>
    <w:p w:rsidR="00E639D2" w:rsidRPr="008A6213" w:rsidRDefault="00E639D2" w:rsidP="00F653EF">
      <w:pPr>
        <w:numPr>
          <w:ilvl w:val="0"/>
          <w:numId w:val="3"/>
        </w:numPr>
        <w:spacing w:line="240" w:lineRule="auto"/>
        <w:ind w:left="1616"/>
        <w:jc w:val="both"/>
        <w:textAlignment w:val="auto"/>
      </w:pPr>
      <w:r w:rsidRPr="008A6213">
        <w:t>rekursiivinen lukujono</w:t>
      </w:r>
    </w:p>
    <w:p w:rsidR="00E639D2" w:rsidRPr="008A6213" w:rsidRDefault="00E639D2" w:rsidP="00F653EF">
      <w:pPr>
        <w:numPr>
          <w:ilvl w:val="0"/>
          <w:numId w:val="3"/>
        </w:numPr>
        <w:spacing w:line="240" w:lineRule="auto"/>
        <w:ind w:left="1616"/>
        <w:jc w:val="both"/>
        <w:textAlignment w:val="auto"/>
      </w:pPr>
      <w:r w:rsidRPr="008A6213">
        <w:t>aritmeettinen jono ja summa</w:t>
      </w:r>
    </w:p>
    <w:p w:rsidR="00E639D2" w:rsidRPr="008A6213" w:rsidRDefault="00E639D2" w:rsidP="00F653EF">
      <w:pPr>
        <w:numPr>
          <w:ilvl w:val="0"/>
          <w:numId w:val="3"/>
        </w:numPr>
        <w:spacing w:line="240" w:lineRule="auto"/>
        <w:ind w:left="1616"/>
        <w:jc w:val="both"/>
        <w:textAlignment w:val="auto"/>
      </w:pPr>
      <w:r w:rsidRPr="008A6213">
        <w:t xml:space="preserve">logaritmi ja potenssi sekä niiden välinen yhteys </w:t>
      </w:r>
    </w:p>
    <w:p w:rsidR="00E639D2" w:rsidRPr="008A6213" w:rsidRDefault="00E639D2" w:rsidP="00F653EF">
      <w:pPr>
        <w:numPr>
          <w:ilvl w:val="0"/>
          <w:numId w:val="3"/>
        </w:numPr>
        <w:spacing w:line="240" w:lineRule="auto"/>
        <w:ind w:left="1616"/>
        <w:jc w:val="both"/>
        <w:textAlignment w:val="auto"/>
      </w:pPr>
      <w:r w:rsidRPr="008A6213">
        <w:t xml:space="preserve">muotoa </w:t>
      </w:r>
      <w:r w:rsidRPr="008A6213">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16" o:title=""/>
          </v:shape>
          <o:OLEObject Type="Embed" ProgID="Equation.DSMT4" ShapeID="_x0000_i1025" DrawAspect="Content" ObjectID="_1507525295" r:id="rId17"/>
        </w:object>
      </w:r>
      <w:r w:rsidRPr="008A6213">
        <w:t xml:space="preserve">, </w:t>
      </w:r>
      <w:r w:rsidRPr="008A6213">
        <w:rPr>
          <w:i/>
        </w:rPr>
        <w:t>x</w:t>
      </w:r>
      <w:r w:rsidRPr="008A6213">
        <w:t xml:space="preserve"> </w:t>
      </w:r>
      <w:r w:rsidRPr="008A6213">
        <w:rPr>
          <w:rFonts w:ascii="Cambria Math" w:hAnsi="Cambria Math" w:cs="Cambria Math"/>
        </w:rPr>
        <w:t>∈ℕ</w:t>
      </w:r>
      <w:r w:rsidRPr="008A6213">
        <w:t xml:space="preserve"> olevien yhtälöiden ratkaiseminen </w:t>
      </w:r>
    </w:p>
    <w:p w:rsidR="00E639D2" w:rsidRPr="008A6213" w:rsidRDefault="00E639D2" w:rsidP="00F653EF">
      <w:pPr>
        <w:numPr>
          <w:ilvl w:val="0"/>
          <w:numId w:val="3"/>
        </w:numPr>
        <w:spacing w:line="240" w:lineRule="auto"/>
        <w:ind w:left="1616"/>
        <w:jc w:val="both"/>
        <w:textAlignment w:val="auto"/>
      </w:pPr>
      <w:r w:rsidRPr="008A6213">
        <w:t>geometrinen jono ja summa</w:t>
      </w:r>
    </w:p>
    <w:p w:rsidR="00145851" w:rsidRPr="008A6213" w:rsidRDefault="00145851" w:rsidP="00F653EF">
      <w:pPr>
        <w:spacing w:line="240" w:lineRule="auto"/>
        <w:ind w:left="1616"/>
        <w:jc w:val="both"/>
        <w:textAlignment w:val="auto"/>
      </w:pPr>
    </w:p>
    <w:p w:rsidR="00E639D2" w:rsidRPr="008A6213" w:rsidRDefault="00E639D2" w:rsidP="00F653EF">
      <w:pPr>
        <w:spacing w:line="240" w:lineRule="auto"/>
      </w:pPr>
    </w:p>
    <w:p w:rsidR="006B7FC6" w:rsidRPr="008A6213" w:rsidRDefault="006B7FC6" w:rsidP="00F653EF">
      <w:pPr>
        <w:pStyle w:val="Otsikko3"/>
        <w:rPr>
          <w:rFonts w:cs="Times New Roman"/>
        </w:rPr>
      </w:pPr>
    </w:p>
    <w:p w:rsidR="006B7FC6" w:rsidRPr="008A6213" w:rsidRDefault="006B7FC6" w:rsidP="006B7FC6"/>
    <w:p w:rsidR="00E639D2" w:rsidRPr="008A6213" w:rsidRDefault="00E639D2" w:rsidP="00F653EF">
      <w:pPr>
        <w:pStyle w:val="Otsikko3"/>
        <w:rPr>
          <w:rFonts w:cs="Times New Roman"/>
        </w:rPr>
      </w:pPr>
      <w:r w:rsidRPr="008A6213">
        <w:rPr>
          <w:rFonts w:cs="Times New Roman"/>
        </w:rPr>
        <w:t xml:space="preserve">   </w:t>
      </w:r>
      <w:bookmarkStart w:id="183" w:name="_Toc415582302"/>
      <w:bookmarkStart w:id="184" w:name="_Toc423589966"/>
      <w:bookmarkStart w:id="185" w:name="_Toc428458989"/>
      <w:r w:rsidRPr="008A6213">
        <w:rPr>
          <w:rFonts w:cs="Times New Roman"/>
        </w:rPr>
        <w:t>5.6.2   Matematiikan pitkä oppimäärä</w:t>
      </w:r>
      <w:bookmarkEnd w:id="183"/>
      <w:bookmarkEnd w:id="184"/>
      <w:bookmarkEnd w:id="185"/>
      <w:r w:rsidRPr="008A6213">
        <w:rPr>
          <w:rFonts w:cs="Times New Roman"/>
        </w:rPr>
        <w:t xml:space="preserve">  </w:t>
      </w:r>
    </w:p>
    <w:p w:rsidR="00E639D2" w:rsidRPr="008A6213" w:rsidRDefault="00E639D2" w:rsidP="00F653EF">
      <w:pPr>
        <w:autoSpaceDE w:val="0"/>
        <w:autoSpaceDN w:val="0"/>
        <w:spacing w:line="240" w:lineRule="auto"/>
        <w:ind w:firstLine="1304"/>
        <w:rPr>
          <w:rFonts w:eastAsia="Calibri"/>
          <w:sz w:val="23"/>
          <w:szCs w:val="23"/>
        </w:rPr>
      </w:pPr>
    </w:p>
    <w:p w:rsidR="00E639D2" w:rsidRPr="008A6213" w:rsidRDefault="00E639D2" w:rsidP="00195547">
      <w:pPr>
        <w:spacing w:line="240" w:lineRule="auto"/>
        <w:ind w:left="1304"/>
      </w:pPr>
      <w:r w:rsidRPr="008A6213">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8A6213" w:rsidRDefault="00E639D2" w:rsidP="00195547">
      <w:pPr>
        <w:spacing w:line="240" w:lineRule="auto"/>
        <w:ind w:left="1304"/>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Opetuksen tavoitteet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pitkän oppimäärän opetuksen tavoitteena on, että opiskelija</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 xml:space="preserve">saa myönteisiä oppimiskokemuksia ja tottuu pitkäjänteiseen työskentelyyn sekä oppii niiden kautta luottamaan omiin matemaattisiin kykyihinsä, taitoihinsa ja ajatteluunsa </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rohkaistuu kokeilevaan ja tutkivaan toimintaan, ratkaisujen keksimiseen sekä niiden kriittiseen arviointiin</w:t>
      </w:r>
    </w:p>
    <w:p w:rsidR="00E639D2" w:rsidRPr="008A6213" w:rsidRDefault="00E639D2" w:rsidP="00195547">
      <w:pPr>
        <w:numPr>
          <w:ilvl w:val="0"/>
          <w:numId w:val="60"/>
        </w:numPr>
        <w:tabs>
          <w:tab w:val="num" w:pos="1664"/>
        </w:tabs>
        <w:spacing w:line="240" w:lineRule="auto"/>
        <w:ind w:left="1644"/>
        <w:textAlignment w:val="auto"/>
      </w:pPr>
      <w:r w:rsidRPr="008A6213">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8A6213" w:rsidRDefault="00E639D2" w:rsidP="00195547">
      <w:pPr>
        <w:numPr>
          <w:ilvl w:val="0"/>
          <w:numId w:val="60"/>
        </w:numPr>
        <w:tabs>
          <w:tab w:val="num" w:pos="1664"/>
        </w:tabs>
        <w:spacing w:line="240" w:lineRule="auto"/>
        <w:ind w:left="1644"/>
        <w:textAlignment w:val="auto"/>
      </w:pPr>
      <w:r w:rsidRPr="008A6213">
        <w:t>oppii näkemään matemaattisen tiedon loogisena rakenteena</w:t>
      </w:r>
    </w:p>
    <w:p w:rsidR="00E639D2" w:rsidRPr="008A6213" w:rsidRDefault="00E639D2" w:rsidP="00195547">
      <w:pPr>
        <w:numPr>
          <w:ilvl w:val="0"/>
          <w:numId w:val="60"/>
        </w:numPr>
        <w:tabs>
          <w:tab w:val="num" w:pos="1664"/>
        </w:tabs>
        <w:spacing w:line="240" w:lineRule="auto"/>
        <w:ind w:left="1644"/>
        <w:textAlignment w:val="auto"/>
      </w:pPr>
      <w:r w:rsidRPr="008A6213">
        <w:t xml:space="preserve">kehittää lausekkeiden käsittely-, päättely- ja ongelmanratkaisutaitojaan </w:t>
      </w:r>
    </w:p>
    <w:p w:rsidR="00E639D2" w:rsidRPr="008A6213" w:rsidRDefault="00E639D2" w:rsidP="00195547">
      <w:pPr>
        <w:numPr>
          <w:ilvl w:val="0"/>
          <w:numId w:val="60"/>
        </w:numPr>
        <w:tabs>
          <w:tab w:val="num" w:pos="1664"/>
        </w:tabs>
        <w:spacing w:line="240" w:lineRule="auto"/>
        <w:ind w:left="1644"/>
        <w:textAlignment w:val="auto"/>
      </w:pPr>
      <w:r w:rsidRPr="008A6213">
        <w:t>harjaantuu käsittelemään tietoa matematiikalle ominaisella tavalla, tottuu tekemään otaksumia, tutkimaan niiden oikeellisuutta ja laatimaan perusteluja sekä arvioimaan perustelujen pätevyyttä ja tulosten yleistettävyyttä</w:t>
      </w:r>
    </w:p>
    <w:p w:rsidR="00E639D2" w:rsidRPr="008A6213" w:rsidRDefault="00E639D2" w:rsidP="00195547">
      <w:pPr>
        <w:numPr>
          <w:ilvl w:val="0"/>
          <w:numId w:val="60"/>
        </w:numPr>
        <w:tabs>
          <w:tab w:val="num" w:pos="1664"/>
        </w:tabs>
        <w:spacing w:line="240" w:lineRule="auto"/>
        <w:ind w:left="1644"/>
        <w:textAlignment w:val="auto"/>
      </w:pPr>
      <w:r w:rsidRPr="008A6213">
        <w:t xml:space="preserve">harjaantuu mallintamaan käytännön ongelmatilanteita ja hyödyntämään erilaisia ratkaisustrategioita </w:t>
      </w:r>
    </w:p>
    <w:p w:rsidR="00435E40" w:rsidRPr="00435E40" w:rsidRDefault="00E639D2" w:rsidP="00435E40">
      <w:pPr>
        <w:numPr>
          <w:ilvl w:val="0"/>
          <w:numId w:val="60"/>
        </w:numPr>
        <w:tabs>
          <w:tab w:val="num" w:pos="1664"/>
        </w:tabs>
        <w:spacing w:line="240" w:lineRule="auto"/>
        <w:ind w:left="1644"/>
        <w:textAlignment w:val="auto"/>
      </w:pPr>
      <w:r w:rsidRPr="008A6213">
        <w:t>osaa käyttää tarkoituksenmukaisia matemaattisia menetelmiä, teknisiä apuvälineitä ja tietolähteitä.</w:t>
      </w:r>
    </w:p>
    <w:p w:rsidR="00435E40" w:rsidRDefault="00435E40">
      <w:pPr>
        <w:widowControl/>
        <w:adjustRightInd/>
        <w:spacing w:line="240" w:lineRule="auto"/>
        <w:textAlignment w:val="auto"/>
        <w:rPr>
          <w:b/>
        </w:rPr>
      </w:pPr>
      <w:r>
        <w:rPr>
          <w:b/>
        </w:rPr>
        <w:br w:type="page"/>
      </w:r>
    </w:p>
    <w:p w:rsidR="00E639D2" w:rsidRPr="008A6213" w:rsidRDefault="00E639D2" w:rsidP="00BF5351">
      <w:pPr>
        <w:spacing w:line="240" w:lineRule="auto"/>
        <w:ind w:left="1304"/>
        <w:rPr>
          <w:b/>
        </w:rPr>
      </w:pPr>
      <w:r w:rsidRPr="008A6213">
        <w:rPr>
          <w:b/>
        </w:rPr>
        <w:t xml:space="preserve">Pakolliset kurssit  </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 xml:space="preserve">2.  Polynomifunktiot ja -yhtälöt (MAA2)  </w:t>
      </w:r>
    </w:p>
    <w:p w:rsidR="00E639D2" w:rsidRPr="008A6213" w:rsidRDefault="00E639D2" w:rsidP="00BF5351">
      <w:pPr>
        <w:spacing w:line="240" w:lineRule="auto"/>
        <w:ind w:left="1304"/>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spacing w:line="240" w:lineRule="auto"/>
        <w:ind w:left="1304"/>
      </w:pPr>
      <w:r w:rsidRPr="008A6213">
        <w:t>Kurssin tavoitteena on, että opiskelija</w:t>
      </w:r>
    </w:p>
    <w:p w:rsidR="00E639D2" w:rsidRPr="008A6213" w:rsidRDefault="00E639D2" w:rsidP="00BF5351">
      <w:pPr>
        <w:numPr>
          <w:ilvl w:val="0"/>
          <w:numId w:val="61"/>
        </w:numPr>
        <w:tabs>
          <w:tab w:val="num" w:pos="1636"/>
        </w:tabs>
        <w:spacing w:line="240" w:lineRule="auto"/>
        <w:ind w:left="1644"/>
        <w:textAlignment w:val="auto"/>
      </w:pPr>
      <w:r w:rsidRPr="008A6213">
        <w:t xml:space="preserve">harjaantuu käsittelemään polynomifunktioita </w:t>
      </w:r>
    </w:p>
    <w:p w:rsidR="00E639D2" w:rsidRPr="008A6213" w:rsidRDefault="00E639D2" w:rsidP="00BF5351">
      <w:pPr>
        <w:numPr>
          <w:ilvl w:val="0"/>
          <w:numId w:val="61"/>
        </w:numPr>
        <w:spacing w:line="240" w:lineRule="auto"/>
        <w:ind w:left="1644"/>
        <w:textAlignment w:val="auto"/>
      </w:pPr>
      <w:r w:rsidRPr="008A6213">
        <w:t>osaa ratkaista toisen asteen polynomiyhtälöitä ja tutkia ratkaisujen lukumäärää</w:t>
      </w:r>
    </w:p>
    <w:p w:rsidR="00E639D2" w:rsidRPr="008A6213" w:rsidRDefault="00E639D2" w:rsidP="00BF5351">
      <w:pPr>
        <w:numPr>
          <w:ilvl w:val="0"/>
          <w:numId w:val="61"/>
        </w:numPr>
        <w:spacing w:line="240" w:lineRule="auto"/>
        <w:ind w:left="1644"/>
        <w:textAlignment w:val="auto"/>
      </w:pPr>
      <w:r w:rsidRPr="008A6213">
        <w:t xml:space="preserve">osaa ratkaista korkeamman asteen polynomiyhtälöitä, jotka voidaan ratkaista ilman polynomien jakolaskua </w:t>
      </w:r>
    </w:p>
    <w:p w:rsidR="00E639D2" w:rsidRPr="008A6213" w:rsidRDefault="00E639D2" w:rsidP="00BF5351">
      <w:pPr>
        <w:numPr>
          <w:ilvl w:val="0"/>
          <w:numId w:val="61"/>
        </w:numPr>
        <w:spacing w:line="240" w:lineRule="auto"/>
        <w:ind w:left="1644"/>
        <w:textAlignment w:val="auto"/>
      </w:pPr>
      <w:r w:rsidRPr="008A6213">
        <w:t>osaa ratkaista yksinkertaisia polynomiepäyhtälöitä</w:t>
      </w:r>
    </w:p>
    <w:p w:rsidR="00E639D2" w:rsidRPr="008A6213" w:rsidRDefault="00E639D2" w:rsidP="00BF5351">
      <w:pPr>
        <w:numPr>
          <w:ilvl w:val="0"/>
          <w:numId w:val="61"/>
        </w:numPr>
        <w:tabs>
          <w:tab w:val="num" w:pos="1636"/>
        </w:tabs>
        <w:spacing w:line="240" w:lineRule="auto"/>
        <w:ind w:left="1644"/>
        <w:textAlignment w:val="auto"/>
      </w:pPr>
      <w:r w:rsidRPr="008A6213">
        <w:t xml:space="preserve">osaa käyttää teknisiä apuvälineitä polynomifunktion tutkimisessa ja polynomiyhtälöihin ja polynomiepäyhtälöihin sekä polynomifunktioihin liittyvien sovellusongelmien ratkaisussa.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Keskeiset sisällöt</w:t>
      </w:r>
      <w:r w:rsidRPr="008A6213">
        <w:t xml:space="preserve"> </w:t>
      </w:r>
    </w:p>
    <w:p w:rsidR="00FE72FC" w:rsidRPr="008A6213" w:rsidRDefault="002D7CF8" w:rsidP="00BF5351">
      <w:pPr>
        <w:numPr>
          <w:ilvl w:val="0"/>
          <w:numId w:val="3"/>
        </w:numPr>
        <w:tabs>
          <w:tab w:val="num" w:pos="700"/>
        </w:tabs>
        <w:spacing w:line="240" w:lineRule="auto"/>
        <w:ind w:left="1644"/>
        <w:textAlignment w:val="auto"/>
        <w:rPr>
          <w:rFonts w:ascii="Cambria Math" w:hAnsi="Cambria Math"/>
          <w:i/>
        </w:rPr>
      </w:pPr>
      <w:r w:rsidRPr="008A6213">
        <w:t>polynomien tulo ja muotoa</w:t>
      </w:r>
      <m:oMath>
        <m:r>
          <w:rPr>
            <w:rFonts w:ascii="Cambria Math" w:eastAsiaTheme="minorHAnsi" w:hAnsi="Cambria Math" w:cstheme="minorBidi"/>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8A6213">
        <w:t xml:space="preserve"> </w:t>
      </w:r>
      <w:r w:rsidR="00E639D2" w:rsidRPr="008A6213">
        <w:t xml:space="preserve">olevat binomikaavat </w:t>
      </w:r>
    </w:p>
    <w:p w:rsidR="00E639D2" w:rsidRPr="008A6213" w:rsidRDefault="00E639D2" w:rsidP="00BF5351">
      <w:pPr>
        <w:numPr>
          <w:ilvl w:val="0"/>
          <w:numId w:val="3"/>
        </w:numPr>
        <w:tabs>
          <w:tab w:val="num" w:pos="700"/>
        </w:tabs>
        <w:spacing w:line="240" w:lineRule="auto"/>
        <w:ind w:left="1644"/>
        <w:textAlignment w:val="auto"/>
      </w:pPr>
      <w:r w:rsidRPr="008A6213">
        <w:t>2. asteen yhtälö ja ratkaisukaava sekä juurten lukumäärän tutkiminen</w:t>
      </w:r>
    </w:p>
    <w:p w:rsidR="00E639D2" w:rsidRPr="008A6213" w:rsidRDefault="00E639D2" w:rsidP="00BF5351">
      <w:pPr>
        <w:numPr>
          <w:ilvl w:val="0"/>
          <w:numId w:val="3"/>
        </w:numPr>
        <w:tabs>
          <w:tab w:val="num" w:pos="700"/>
        </w:tabs>
        <w:spacing w:line="240" w:lineRule="auto"/>
        <w:ind w:left="1644"/>
        <w:textAlignment w:val="auto"/>
      </w:pPr>
      <w:r w:rsidRPr="008A6213">
        <w:t>2. asteen polynomin jakaminen tekijöihin</w:t>
      </w:r>
    </w:p>
    <w:p w:rsidR="00E639D2" w:rsidRPr="008A6213" w:rsidRDefault="00E639D2" w:rsidP="00BF5351">
      <w:pPr>
        <w:numPr>
          <w:ilvl w:val="0"/>
          <w:numId w:val="3"/>
        </w:numPr>
        <w:tabs>
          <w:tab w:val="num" w:pos="700"/>
        </w:tabs>
        <w:spacing w:line="240" w:lineRule="auto"/>
        <w:ind w:left="1644"/>
        <w:textAlignment w:val="auto"/>
      </w:pPr>
      <w:r w:rsidRPr="008A6213">
        <w:t>polynomifunktio</w:t>
      </w:r>
    </w:p>
    <w:p w:rsidR="00E639D2" w:rsidRPr="008A6213" w:rsidRDefault="00E639D2" w:rsidP="00BF5351">
      <w:pPr>
        <w:numPr>
          <w:ilvl w:val="0"/>
          <w:numId w:val="3"/>
        </w:numPr>
        <w:tabs>
          <w:tab w:val="num" w:pos="700"/>
        </w:tabs>
        <w:spacing w:line="240" w:lineRule="auto"/>
        <w:ind w:left="1644"/>
        <w:textAlignment w:val="auto"/>
      </w:pPr>
      <w:r w:rsidRPr="008A6213">
        <w:t>polynomiyhtälöitä</w:t>
      </w:r>
    </w:p>
    <w:p w:rsidR="00E639D2" w:rsidRPr="008A6213" w:rsidRDefault="00E639D2" w:rsidP="00BF5351">
      <w:pPr>
        <w:numPr>
          <w:ilvl w:val="0"/>
          <w:numId w:val="3"/>
        </w:numPr>
        <w:tabs>
          <w:tab w:val="num" w:pos="700"/>
        </w:tabs>
        <w:spacing w:line="240" w:lineRule="auto"/>
        <w:ind w:left="1644"/>
        <w:textAlignment w:val="auto"/>
      </w:pPr>
      <w:r w:rsidRPr="008A6213">
        <w:t>polynomiepäyhtälön ratkaiseminen</w:t>
      </w:r>
    </w:p>
    <w:p w:rsidR="00E639D2" w:rsidRPr="008A6213" w:rsidRDefault="00E639D2" w:rsidP="00195547">
      <w:pPr>
        <w:spacing w:line="240" w:lineRule="auto"/>
        <w:ind w:left="1276"/>
      </w:pPr>
    </w:p>
    <w:p w:rsidR="00E639D2" w:rsidRPr="008A6213" w:rsidRDefault="00E639D2" w:rsidP="00195547">
      <w:pPr>
        <w:spacing w:line="240" w:lineRule="auto"/>
        <w:ind w:left="1616"/>
      </w:pPr>
    </w:p>
    <w:p w:rsidR="00E639D2" w:rsidRPr="008A6213" w:rsidRDefault="00E639D2" w:rsidP="00BF5351">
      <w:pPr>
        <w:ind w:left="1304"/>
        <w:rPr>
          <w:b/>
        </w:rPr>
      </w:pPr>
      <w:r w:rsidRPr="008A6213">
        <w:rPr>
          <w:b/>
        </w:rPr>
        <w:t xml:space="preserve">3.  Geometria (MAA3)   </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 xml:space="preserve">Kurssin tavoitteena on, että opiskelija </w:t>
      </w:r>
    </w:p>
    <w:p w:rsidR="00E639D2" w:rsidRPr="008A6213" w:rsidRDefault="00E639D2" w:rsidP="00BF5351">
      <w:pPr>
        <w:numPr>
          <w:ilvl w:val="0"/>
          <w:numId w:val="62"/>
        </w:numPr>
        <w:spacing w:line="240" w:lineRule="auto"/>
        <w:ind w:left="1664"/>
        <w:textAlignment w:val="auto"/>
      </w:pPr>
      <w:r w:rsidRPr="008A6213">
        <w:t>harjaantuu hahmottamaan ja kuvaamaan tilaa sekä muotoa koskevaa tietoa sekä kaksi- että kolmiulotteisissa tilanteissa</w:t>
      </w:r>
    </w:p>
    <w:p w:rsidR="00E639D2" w:rsidRPr="008A6213" w:rsidRDefault="00E639D2" w:rsidP="00BF5351">
      <w:pPr>
        <w:numPr>
          <w:ilvl w:val="0"/>
          <w:numId w:val="62"/>
        </w:numPr>
        <w:spacing w:line="240" w:lineRule="auto"/>
        <w:ind w:left="1664"/>
        <w:textAlignment w:val="auto"/>
      </w:pPr>
      <w:r w:rsidRPr="008A6213">
        <w:t xml:space="preserve">harjaantuu muotoilemaan, perustelemaan ja käyttämään geometrista tietoa käsitteleviä lauseita </w:t>
      </w:r>
      <w:r w:rsidRPr="008A6213">
        <w:tab/>
      </w:r>
    </w:p>
    <w:p w:rsidR="00E639D2" w:rsidRPr="008A6213" w:rsidRDefault="00E639D2" w:rsidP="00BF5351">
      <w:pPr>
        <w:numPr>
          <w:ilvl w:val="0"/>
          <w:numId w:val="62"/>
        </w:numPr>
        <w:spacing w:line="240" w:lineRule="auto"/>
        <w:ind w:left="1664"/>
        <w:textAlignment w:val="auto"/>
      </w:pPr>
      <w:r w:rsidRPr="008A6213">
        <w:t>osaa ratkaista geometrisia ongelmia käyttäen hyväksi kuvioiden ja kappaleiden ominaisuuksia, yhdenmuotoisuutta, Pythagoraan lausetta sekä suora- ja vinokulmaisen kolmion trigonometriaa</w:t>
      </w:r>
    </w:p>
    <w:p w:rsidR="00E639D2" w:rsidRPr="008A6213" w:rsidRDefault="00E639D2" w:rsidP="00BF5351">
      <w:pPr>
        <w:numPr>
          <w:ilvl w:val="0"/>
          <w:numId w:val="62"/>
        </w:numPr>
        <w:spacing w:line="240" w:lineRule="auto"/>
        <w:ind w:left="166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476" w:hanging="47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8B7144">
      <w:pPr>
        <w:numPr>
          <w:ilvl w:val="0"/>
          <w:numId w:val="480"/>
        </w:numPr>
        <w:spacing w:line="240" w:lineRule="auto"/>
        <w:textAlignment w:val="auto"/>
      </w:pPr>
      <w:r w:rsidRPr="008A6213">
        <w:t xml:space="preserve">kuvioiden ja kappaleiden yhdenmuotoisuus </w:t>
      </w:r>
    </w:p>
    <w:p w:rsidR="00E639D2" w:rsidRPr="008A6213" w:rsidRDefault="00E639D2" w:rsidP="008B7144">
      <w:pPr>
        <w:numPr>
          <w:ilvl w:val="0"/>
          <w:numId w:val="480"/>
        </w:numPr>
        <w:spacing w:line="240" w:lineRule="auto"/>
        <w:textAlignment w:val="auto"/>
      </w:pPr>
      <w:r w:rsidRPr="008A6213">
        <w:t>sini- ja kosinilause</w:t>
      </w:r>
    </w:p>
    <w:p w:rsidR="00E639D2" w:rsidRPr="008A6213" w:rsidRDefault="00E639D2" w:rsidP="008B7144">
      <w:pPr>
        <w:numPr>
          <w:ilvl w:val="0"/>
          <w:numId w:val="480"/>
        </w:numPr>
        <w:spacing w:line="240" w:lineRule="auto"/>
        <w:textAlignment w:val="auto"/>
      </w:pPr>
      <w:r w:rsidRPr="008A6213">
        <w:t>ympyrän, sen osien ja siihen liittyvien suorien geometria</w:t>
      </w:r>
    </w:p>
    <w:p w:rsidR="006B7FC6" w:rsidRPr="008A6213" w:rsidRDefault="00E639D2" w:rsidP="008B7144">
      <w:pPr>
        <w:numPr>
          <w:ilvl w:val="0"/>
          <w:numId w:val="480"/>
        </w:numPr>
        <w:spacing w:line="240" w:lineRule="auto"/>
        <w:textAlignment w:val="auto"/>
      </w:pPr>
      <w:r w:rsidRPr="008A6213">
        <w:t>kuvioihin ja kappaleisiin liittyvien pituuksien, kulmie</w:t>
      </w:r>
      <w:r w:rsidR="00435E40">
        <w:t xml:space="preserve">n, pinta-alojen ja tilavuuksien </w:t>
      </w:r>
      <w:r w:rsidRPr="008A6213">
        <w:t>laskeminen</w:t>
      </w:r>
    </w:p>
    <w:p w:rsidR="00435E40" w:rsidRDefault="00435E40">
      <w:pPr>
        <w:widowControl/>
        <w:adjustRightInd/>
        <w:spacing w:line="240" w:lineRule="auto"/>
        <w:textAlignment w:val="auto"/>
        <w:rPr>
          <w:b/>
        </w:rPr>
      </w:pPr>
      <w:r>
        <w:rPr>
          <w:b/>
        </w:rPr>
        <w:br w:type="page"/>
      </w:r>
    </w:p>
    <w:p w:rsidR="00E639D2" w:rsidRPr="008A6213" w:rsidRDefault="00E639D2" w:rsidP="00BF5351">
      <w:pPr>
        <w:ind w:left="1304"/>
        <w:rPr>
          <w:b/>
        </w:rPr>
      </w:pPr>
      <w:r w:rsidRPr="008A6213">
        <w:rPr>
          <w:b/>
        </w:rPr>
        <w:t xml:space="preserve">4.  Vektorit (MAA4)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6"/>
        </w:numPr>
        <w:tabs>
          <w:tab w:val="num" w:pos="700"/>
        </w:tabs>
        <w:spacing w:line="240" w:lineRule="auto"/>
        <w:ind w:left="1644"/>
        <w:textAlignment w:val="auto"/>
      </w:pPr>
      <w:r w:rsidRPr="008A6213">
        <w:t>ymmärtää vektorikäsitteen ja perehtyy vektorilaskennan perusteisiin</w:t>
      </w:r>
    </w:p>
    <w:p w:rsidR="00E639D2" w:rsidRPr="008A6213" w:rsidRDefault="00E639D2" w:rsidP="00BF5351">
      <w:pPr>
        <w:numPr>
          <w:ilvl w:val="0"/>
          <w:numId w:val="66"/>
        </w:numPr>
        <w:tabs>
          <w:tab w:val="num" w:pos="700"/>
        </w:tabs>
        <w:spacing w:line="240" w:lineRule="auto"/>
        <w:ind w:left="1644"/>
        <w:textAlignment w:val="auto"/>
      </w:pPr>
      <w:r w:rsidRPr="008A6213">
        <w:t>osaa tutkia kuvioiden ominaisuuksia vektoreiden avulla</w:t>
      </w:r>
    </w:p>
    <w:p w:rsidR="00E639D2" w:rsidRPr="008A6213" w:rsidRDefault="00E639D2" w:rsidP="00BF5351">
      <w:pPr>
        <w:numPr>
          <w:ilvl w:val="0"/>
          <w:numId w:val="66"/>
        </w:numPr>
        <w:tabs>
          <w:tab w:val="num" w:pos="1636"/>
        </w:tabs>
        <w:spacing w:line="240" w:lineRule="auto"/>
        <w:ind w:left="1644"/>
        <w:textAlignment w:val="auto"/>
      </w:pPr>
      <w:r w:rsidRPr="008A6213">
        <w:t>ymmärtää yhtälöryhmän ratkaisemisen periaatteen</w:t>
      </w:r>
    </w:p>
    <w:p w:rsidR="00E639D2" w:rsidRPr="008A6213" w:rsidRDefault="00E639D2" w:rsidP="00BF5351">
      <w:pPr>
        <w:numPr>
          <w:ilvl w:val="0"/>
          <w:numId w:val="66"/>
        </w:numPr>
        <w:tabs>
          <w:tab w:val="num" w:pos="700"/>
        </w:tabs>
        <w:spacing w:line="240" w:lineRule="auto"/>
        <w:ind w:left="1644"/>
        <w:textAlignment w:val="auto"/>
      </w:pPr>
      <w:r w:rsidRPr="008A6213">
        <w:t>osaa tutkia kaksi- ja kolmiulotteisen koordinaatiston pisteitä, etäisyyksiä ja kulmia vektoreiden avulla</w:t>
      </w:r>
    </w:p>
    <w:p w:rsidR="00E639D2" w:rsidRPr="008A6213" w:rsidRDefault="00E639D2" w:rsidP="00BF5351">
      <w:pPr>
        <w:numPr>
          <w:ilvl w:val="0"/>
          <w:numId w:val="66"/>
        </w:numPr>
        <w:tabs>
          <w:tab w:val="num" w:pos="1636"/>
        </w:tabs>
        <w:spacing w:line="240" w:lineRule="auto"/>
        <w:ind w:left="1644"/>
        <w:textAlignment w:val="auto"/>
      </w:pPr>
      <w:r w:rsidRPr="008A6213">
        <w:t>osaa käyttää teknisiä apuvälineitä vektoreiden tutkimisessa sekä suoriin ja tasoihin liittyvien sovellusongelmien ratkaisu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7"/>
        </w:numPr>
        <w:tabs>
          <w:tab w:val="num" w:pos="700"/>
        </w:tabs>
        <w:spacing w:line="240" w:lineRule="auto"/>
        <w:ind w:left="1644"/>
        <w:textAlignment w:val="auto"/>
      </w:pPr>
      <w:r w:rsidRPr="008A6213">
        <w:t>vektoreiden perusominaisuudet</w:t>
      </w:r>
    </w:p>
    <w:p w:rsidR="00E639D2" w:rsidRPr="008A6213" w:rsidRDefault="00E639D2" w:rsidP="00BF5351">
      <w:pPr>
        <w:numPr>
          <w:ilvl w:val="0"/>
          <w:numId w:val="67"/>
        </w:numPr>
        <w:tabs>
          <w:tab w:val="num" w:pos="700"/>
        </w:tabs>
        <w:spacing w:line="240" w:lineRule="auto"/>
        <w:ind w:left="1644"/>
        <w:textAlignment w:val="auto"/>
      </w:pPr>
      <w:r w:rsidRPr="008A6213">
        <w:t>vektoreiden yhteen- ja vähennyslasku ja vektorin kertominen luvulla</w:t>
      </w:r>
    </w:p>
    <w:p w:rsidR="00E639D2" w:rsidRPr="008A6213" w:rsidRDefault="00E639D2" w:rsidP="00BF5351">
      <w:pPr>
        <w:numPr>
          <w:ilvl w:val="0"/>
          <w:numId w:val="67"/>
        </w:numPr>
        <w:tabs>
          <w:tab w:val="num" w:pos="700"/>
        </w:tabs>
        <w:spacing w:line="240" w:lineRule="auto"/>
        <w:ind w:left="1644"/>
        <w:textAlignment w:val="auto"/>
      </w:pPr>
      <w:r w:rsidRPr="008A6213">
        <w:t>koordinaatiston vektoreiden skalaaritulo</w:t>
      </w:r>
    </w:p>
    <w:p w:rsidR="00E639D2" w:rsidRPr="008A6213" w:rsidRDefault="00E639D2" w:rsidP="00BF5351">
      <w:pPr>
        <w:numPr>
          <w:ilvl w:val="0"/>
          <w:numId w:val="67"/>
        </w:numPr>
        <w:tabs>
          <w:tab w:val="num" w:pos="1636"/>
        </w:tabs>
        <w:spacing w:line="240" w:lineRule="auto"/>
        <w:ind w:left="1644"/>
        <w:textAlignment w:val="auto"/>
      </w:pPr>
      <w:r w:rsidRPr="008A6213">
        <w:t>yhtälöryhmän ratkaiseminen</w:t>
      </w:r>
    </w:p>
    <w:p w:rsidR="00E639D2" w:rsidRPr="008A6213" w:rsidRDefault="00E639D2" w:rsidP="00BF5351">
      <w:pPr>
        <w:numPr>
          <w:ilvl w:val="0"/>
          <w:numId w:val="67"/>
        </w:numPr>
        <w:tabs>
          <w:tab w:val="num" w:pos="700"/>
        </w:tabs>
        <w:spacing w:line="240" w:lineRule="auto"/>
        <w:ind w:left="1644"/>
        <w:textAlignment w:val="auto"/>
      </w:pPr>
      <w:r w:rsidRPr="008A6213">
        <w:t>suorat ja tasot avaruudessa</w:t>
      </w:r>
    </w:p>
    <w:p w:rsidR="00E639D2" w:rsidRPr="008A6213" w:rsidRDefault="00E639D2" w:rsidP="00195547">
      <w:pPr>
        <w:spacing w:line="240" w:lineRule="auto"/>
        <w:ind w:left="1616"/>
      </w:pPr>
    </w:p>
    <w:p w:rsidR="00E639D2" w:rsidRPr="008A6213" w:rsidRDefault="00E639D2" w:rsidP="00195547">
      <w:pPr>
        <w:spacing w:line="240" w:lineRule="auto"/>
      </w:pPr>
    </w:p>
    <w:p w:rsidR="00E639D2" w:rsidRPr="008A6213" w:rsidRDefault="00E639D2" w:rsidP="00BF5351">
      <w:pPr>
        <w:ind w:left="1304"/>
        <w:rPr>
          <w:b/>
        </w:rPr>
      </w:pPr>
      <w:r w:rsidRPr="008A6213">
        <w:rPr>
          <w:b/>
        </w:rPr>
        <w:t xml:space="preserve">5.  Analyyttinen geometria (MAA5)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kuinka analyyttinen geometria luo yhteyksiä geometristen ja algebrallisten käsitteiden välille </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pistejoukon yhtälön käsitteen ja oppii tutkimaan yhtälöiden avulla pisteitä, suoria, ympyröitä ja paraabeleja </w:t>
      </w:r>
    </w:p>
    <w:p w:rsidR="00E639D2" w:rsidRPr="008A6213" w:rsidRDefault="00E639D2" w:rsidP="00BF5351">
      <w:pPr>
        <w:numPr>
          <w:ilvl w:val="0"/>
          <w:numId w:val="64"/>
        </w:numPr>
        <w:tabs>
          <w:tab w:val="num" w:pos="700"/>
        </w:tabs>
        <w:spacing w:line="240" w:lineRule="auto"/>
        <w:ind w:left="1644"/>
        <w:textAlignment w:val="auto"/>
      </w:pPr>
      <w:r w:rsidRPr="008A6213">
        <w:t>syventää itseisarvokäsitteen ymmärtämystään ja oppii ratkaisemaan sellaisia yksinkertaisia itseisarvoyhtälöitä ja vastaavia epäyhtälöitä, jotka ovat tyyppiä</w:t>
      </w:r>
      <w:r w:rsidRPr="008A6213">
        <w:br/>
        <w:t xml:space="preserve"> | </w:t>
      </w:r>
      <w:r w:rsidRPr="008A6213">
        <w:rPr>
          <w:i/>
        </w:rPr>
        <w:t>f</w:t>
      </w:r>
      <w:r w:rsidRPr="008A6213">
        <w:t>(</w:t>
      </w:r>
      <w:r w:rsidRPr="008A6213">
        <w:rPr>
          <w:i/>
        </w:rPr>
        <w:t>x</w:t>
      </w:r>
      <w:r w:rsidRPr="008A6213">
        <w:t xml:space="preserve">) | = </w:t>
      </w:r>
      <w:r w:rsidRPr="008A6213">
        <w:rPr>
          <w:i/>
        </w:rPr>
        <w:t>a</w:t>
      </w:r>
      <w:r w:rsidRPr="008A6213">
        <w:t xml:space="preserve">  tai  | </w:t>
      </w:r>
      <w:r w:rsidRPr="008A6213">
        <w:rPr>
          <w:i/>
        </w:rPr>
        <w:t>f</w:t>
      </w:r>
      <w:r w:rsidRPr="008A6213">
        <w:t>(</w:t>
      </w:r>
      <w:r w:rsidRPr="008A6213">
        <w:rPr>
          <w:i/>
        </w:rPr>
        <w:t>x</w:t>
      </w:r>
      <w:r w:rsidRPr="008A6213">
        <w:t xml:space="preserve">) | = | </w:t>
      </w:r>
      <w:r w:rsidRPr="008A6213">
        <w:rPr>
          <w:i/>
        </w:rPr>
        <w:t>g</w:t>
      </w:r>
      <w:r w:rsidRPr="008A6213">
        <w:t>(</w:t>
      </w:r>
      <w:r w:rsidRPr="008A6213">
        <w:rPr>
          <w:i/>
        </w:rPr>
        <w:t>x</w:t>
      </w:r>
      <w:r w:rsidRPr="008A6213">
        <w:t>) |</w:t>
      </w:r>
    </w:p>
    <w:p w:rsidR="00E639D2" w:rsidRPr="008A6213" w:rsidRDefault="00E639D2" w:rsidP="00BF5351">
      <w:pPr>
        <w:numPr>
          <w:ilvl w:val="0"/>
          <w:numId w:val="64"/>
        </w:numPr>
        <w:tabs>
          <w:tab w:val="num" w:pos="1636"/>
        </w:tabs>
        <w:spacing w:line="240" w:lineRule="auto"/>
        <w:ind w:left="1644"/>
        <w:textAlignment w:val="auto"/>
      </w:pPr>
      <w:r w:rsidRPr="008A6213">
        <w:t xml:space="preserve">osaa käyttää teknisiä apuvälineitä pistejoukon yhtälön tutkimisessa sekä yhtälöiden, yhtälöryhmien, itseisarvoyhtälöiden ja epäyhtälöiden ratkaisemisessa sovellusongelmissa.  </w:t>
      </w:r>
    </w:p>
    <w:p w:rsidR="00E639D2" w:rsidRPr="008A6213" w:rsidRDefault="00E639D2" w:rsidP="00195547">
      <w:pPr>
        <w:spacing w:line="240" w:lineRule="auto"/>
        <w:ind w:left="161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5"/>
        </w:numPr>
        <w:tabs>
          <w:tab w:val="num" w:pos="700"/>
        </w:tabs>
        <w:spacing w:line="240" w:lineRule="auto"/>
        <w:ind w:left="1644"/>
        <w:textAlignment w:val="auto"/>
      </w:pPr>
      <w:r w:rsidRPr="008A6213">
        <w:t xml:space="preserve">pistejoukon yhtälö </w:t>
      </w:r>
    </w:p>
    <w:p w:rsidR="00E639D2" w:rsidRPr="008A6213" w:rsidRDefault="00E639D2" w:rsidP="00BF5351">
      <w:pPr>
        <w:numPr>
          <w:ilvl w:val="0"/>
          <w:numId w:val="65"/>
        </w:numPr>
        <w:tabs>
          <w:tab w:val="num" w:pos="700"/>
        </w:tabs>
        <w:spacing w:line="240" w:lineRule="auto"/>
        <w:ind w:left="1644"/>
        <w:textAlignment w:val="auto"/>
      </w:pPr>
      <w:r w:rsidRPr="008A6213">
        <w:t>suoran, ympyrän ja paraabelin yhtälöt</w:t>
      </w:r>
    </w:p>
    <w:p w:rsidR="00E639D2" w:rsidRPr="008A6213" w:rsidRDefault="00E639D2" w:rsidP="00BF5351">
      <w:pPr>
        <w:numPr>
          <w:ilvl w:val="0"/>
          <w:numId w:val="65"/>
        </w:numPr>
        <w:tabs>
          <w:tab w:val="num" w:pos="700"/>
        </w:tabs>
        <w:spacing w:line="240" w:lineRule="auto"/>
        <w:ind w:left="1644"/>
        <w:textAlignment w:val="auto"/>
      </w:pPr>
      <w:r w:rsidRPr="008A6213">
        <w:t>itseisarvoyhtälön ja epäyhtälön ratkaiseminen</w:t>
      </w:r>
    </w:p>
    <w:p w:rsidR="00E639D2" w:rsidRPr="008A6213" w:rsidRDefault="00E639D2" w:rsidP="00BF5351">
      <w:pPr>
        <w:numPr>
          <w:ilvl w:val="0"/>
          <w:numId w:val="65"/>
        </w:numPr>
        <w:tabs>
          <w:tab w:val="num" w:pos="700"/>
        </w:tabs>
        <w:spacing w:line="240" w:lineRule="auto"/>
        <w:ind w:left="1644"/>
        <w:textAlignment w:val="auto"/>
      </w:pPr>
      <w:r w:rsidRPr="008A6213">
        <w:t>pisteen etäisyys suorasta</w:t>
      </w:r>
    </w:p>
    <w:p w:rsidR="00E639D2" w:rsidRPr="008A6213" w:rsidRDefault="00E639D2" w:rsidP="00195547">
      <w:pPr>
        <w:spacing w:line="240" w:lineRule="auto"/>
      </w:pP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 xml:space="preserve">6.  Derivaatta (MAA6)   </w:t>
      </w:r>
    </w:p>
    <w:p w:rsidR="00E639D2" w:rsidRPr="008A6213" w:rsidRDefault="00E639D2" w:rsidP="00195547">
      <w:pPr>
        <w:spacing w:line="240" w:lineRule="auto"/>
        <w:ind w:left="1276"/>
      </w:pPr>
    </w:p>
    <w:p w:rsidR="00E639D2" w:rsidRPr="008A6213" w:rsidRDefault="00E639D2" w:rsidP="00195547">
      <w:pPr>
        <w:spacing w:line="240" w:lineRule="auto"/>
        <w:ind w:left="1276"/>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rationaalifunktion nollakohdat ja ratkaista yksinkertaisia rationaaliepäyhtälöitä</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maksuu havainnollisen käsityksen funktion raja-arvosta, jatkuvuudesta ja derivaatast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yksinkertaisten funktioiden derivaata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tutkia derivaatan avulla polynomifunktion kulkua ja määrittää sen ääriarvo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tietää, kuinka rationaalifunktion suurin ja pienin arvo määritetään</w:t>
      </w:r>
    </w:p>
    <w:p w:rsidR="00E639D2" w:rsidRPr="008A6213" w:rsidRDefault="00E639D2" w:rsidP="00BF5351">
      <w:pPr>
        <w:numPr>
          <w:ilvl w:val="0"/>
          <w:numId w:val="70"/>
        </w:numPr>
        <w:tabs>
          <w:tab w:val="clear" w:pos="360"/>
          <w:tab w:val="num" w:pos="1636"/>
        </w:tabs>
        <w:spacing w:line="240" w:lineRule="auto"/>
        <w:ind w:left="1644"/>
        <w:textAlignment w:val="auto"/>
      </w:pPr>
      <w:r w:rsidRPr="008A6213">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rationaaliyhtälö ja </w:t>
      </w:r>
      <w:r w:rsidRPr="008A6213">
        <w:noBreakHyphen/>
        <w:t>epäyhtälö</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funktion raja-arvo, jatkuvuus ja derivaatta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funktioiden tulon ja osamäärän derivoiminen</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kulun tutkiminen ja ääriarvojen määrittäminen</w:t>
      </w:r>
    </w:p>
    <w:p w:rsidR="00162017" w:rsidRPr="008A6213" w:rsidRDefault="00162017" w:rsidP="006B7FC6">
      <w:pPr>
        <w:spacing w:line="240" w:lineRule="auto"/>
      </w:pPr>
    </w:p>
    <w:p w:rsidR="006B7FC6" w:rsidRPr="008A6213" w:rsidRDefault="006B7FC6" w:rsidP="006B7FC6">
      <w:pPr>
        <w:spacing w:line="240" w:lineRule="auto"/>
      </w:pPr>
    </w:p>
    <w:p w:rsidR="00E639D2" w:rsidRPr="008A6213" w:rsidRDefault="00E639D2" w:rsidP="00BF5351">
      <w:pPr>
        <w:ind w:left="1304"/>
        <w:rPr>
          <w:b/>
        </w:rPr>
      </w:pPr>
      <w:r w:rsidRPr="008A6213">
        <w:rPr>
          <w:b/>
        </w:rPr>
        <w:t xml:space="preserve">7.  Trigonometriset funktiot (MAA7) </w:t>
      </w:r>
    </w:p>
    <w:p w:rsidR="00E639D2" w:rsidRPr="008A6213" w:rsidRDefault="00E639D2" w:rsidP="00195547">
      <w:pPr>
        <w:numPr>
          <w:ilvl w:val="12"/>
          <w:numId w:val="0"/>
        </w:numPr>
        <w:spacing w:line="240" w:lineRule="auto"/>
        <w:ind w:left="1276"/>
      </w:pPr>
    </w:p>
    <w:p w:rsidR="00E639D2" w:rsidRPr="008A6213" w:rsidRDefault="00E639D2" w:rsidP="00195547">
      <w:pPr>
        <w:spacing w:line="240" w:lineRule="auto"/>
        <w:ind w:left="1276"/>
      </w:pPr>
      <w:r w:rsidRPr="008A6213">
        <w:rPr>
          <w:i/>
        </w:rPr>
        <w:t>Tavoitteet</w:t>
      </w:r>
      <w:r w:rsidRPr="008A6213">
        <w:t xml:space="preserve"> </w:t>
      </w:r>
    </w:p>
    <w:p w:rsidR="00E639D2" w:rsidRPr="008A6213" w:rsidRDefault="00E639D2" w:rsidP="00195547">
      <w:pPr>
        <w:numPr>
          <w:ilvl w:val="12"/>
          <w:numId w:val="0"/>
        </w:numPr>
        <w:spacing w:line="240" w:lineRule="auto"/>
        <w:ind w:left="1276"/>
      </w:pPr>
      <w:r w:rsidRPr="008A6213">
        <w:t>Kurssin tavoitteena on, että opiskelij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tutkii trigonometrisia funktioita yksikköympyrän symmetrioide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ratkaista sellaisia trigonometrisia yhtälöitä, jotka ovat tyyppiä </w:t>
      </w:r>
      <w:r w:rsidRPr="008A6213">
        <w:br/>
        <w:t xml:space="preserve">sin </w:t>
      </w:r>
      <w:r w:rsidRPr="008A6213">
        <w:rPr>
          <w:i/>
        </w:rPr>
        <w:t>f</w:t>
      </w:r>
      <w:r w:rsidRPr="008A6213">
        <w:t>(</w:t>
      </w:r>
      <w:r w:rsidRPr="008A6213">
        <w:rPr>
          <w:i/>
        </w:rPr>
        <w:t>x</w:t>
      </w:r>
      <w:r w:rsidRPr="008A6213">
        <w:t xml:space="preserve">) = </w:t>
      </w:r>
      <w:r w:rsidRPr="008A6213">
        <w:rPr>
          <w:i/>
        </w:rPr>
        <w:t>a</w:t>
      </w:r>
      <w:r w:rsidRPr="008A6213">
        <w:t xml:space="preserve">  tai  sin </w:t>
      </w:r>
      <w:r w:rsidRPr="008A6213">
        <w:rPr>
          <w:i/>
        </w:rPr>
        <w:t>f</w:t>
      </w:r>
      <w:r w:rsidRPr="008A6213">
        <w:t>(</w:t>
      </w:r>
      <w:r w:rsidRPr="008A6213">
        <w:rPr>
          <w:i/>
        </w:rPr>
        <w:t>x</w:t>
      </w:r>
      <w:r w:rsidRPr="008A6213">
        <w:t xml:space="preserve">) = sin </w:t>
      </w:r>
      <w:r w:rsidRPr="008A6213">
        <w:rPr>
          <w:i/>
        </w:rPr>
        <w:t>g</w:t>
      </w:r>
      <w:r w:rsidRPr="008A6213">
        <w:t>(</w:t>
      </w:r>
      <w:r w:rsidRPr="008A6213">
        <w:rPr>
          <w:i/>
        </w:rPr>
        <w:t>x</w:t>
      </w:r>
      <w:r w:rsidRPr="008A6213">
        <w:t>)</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trigonometristen funktioiden yhteydet </w:t>
      </w:r>
      <w:r w:rsidRPr="008A6213">
        <w:rPr>
          <w:position w:val="-6"/>
        </w:rPr>
        <w:object w:dxaOrig="1980" w:dyaOrig="320">
          <v:shape id="_x0000_i1026" type="#_x0000_t75" style="width:99pt;height:15.75pt" o:ole="">
            <v:imagedata r:id="rId18" o:title=""/>
          </v:shape>
          <o:OLEObject Type="Embed" ProgID="Equation.DSMT4" ShapeID="_x0000_i1026" DrawAspect="Content" ObjectID="_1507525296" r:id="rId19"/>
        </w:object>
      </w:r>
      <w:r w:rsidRPr="008A6213">
        <w:t xml:space="preserve"> ja</w:t>
      </w:r>
      <w:r w:rsidRPr="008A6213">
        <w:rPr>
          <w:position w:val="-12"/>
        </w:rPr>
        <w:object w:dxaOrig="1380" w:dyaOrig="400">
          <v:shape id="_x0000_i1027" type="#_x0000_t75" style="width:68.25pt;height:21pt" o:ole="">
            <v:imagedata r:id="rId20" o:title=""/>
          </v:shape>
          <o:OLEObject Type="Embed" ProgID="Equation.DSMT4" ShapeID="_x0000_i1027" DrawAspect="Content" ObjectID="_1507525297" r:id="rId21"/>
        </w:object>
      </w:r>
      <w:r w:rsidRPr="008A6213">
        <w:t xml:space="preserve">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derivoida yhdistettyjä funktioita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tutkia trigonometrisia funktioita derivaata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hyödyntää trigonometrisia funktioita mallintaessaan jaksollisia ilmiöitä</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käyttää teknisiä apuvälineitä trigonometristen funktioiden tutkimisessa ja trigonometristen yhtälöiden ratkaisemisessa ja trigonometristen funktioiden derivaattojen määrittämisessä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suunnattu kulma ja radiaani</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et funktiot symmetria- ja jaksollisuusominaisuuksineen</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ten yhtälöiden ratkaiseminen</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yhdistetyn funktion derivaatta</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 xml:space="preserve">trigonometristen funktioiden derivaatat </w:t>
      </w: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8.  Juuri- ja logaritmifunktiot (MAA8)</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kertaa potenssienlaskusäännöt mukaan lukien murtopotenssit</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tuntee juuri-, eksponentti- ja logaritmifunktioiden ominaisuudet ja osaa ratkaista niihin liittyviä yhtäl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tutkia juuri-, eksponentti- ja logaritmifunktioita derivaatan avull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hyödyntää eksponenttifunktiota mallintaessaan erilaisia kasvamisen ja vähenemisen ilmi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8A6213" w:rsidRDefault="00E639D2" w:rsidP="00195547">
      <w:pPr>
        <w:spacing w:line="240" w:lineRule="auto"/>
        <w:ind w:left="93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potenssien laskusäänn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eksponentt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 xml:space="preserve">logaritmifunktiot ja -yhtälöt </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 eksponentti- ja logaritmifunktioiden derivaatat</w:t>
      </w:r>
    </w:p>
    <w:p w:rsidR="00E639D2" w:rsidRPr="008A6213" w:rsidRDefault="00E639D2" w:rsidP="00195547">
      <w:pPr>
        <w:spacing w:line="240" w:lineRule="auto"/>
        <w:ind w:left="1276"/>
      </w:pP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9.  Integraalilaskenta (MAA9)  </w:t>
      </w:r>
    </w:p>
    <w:p w:rsidR="00E639D2" w:rsidRPr="008A6213" w:rsidRDefault="00E639D2" w:rsidP="00195547">
      <w:pPr>
        <w:numPr>
          <w:ilvl w:val="12"/>
          <w:numId w:val="0"/>
        </w:num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integraalifunktion käsitteen ja oppii määrittämään alkeisfunktioiden integraalifunktioit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määrätyn integraalin käsitteen ja sen yhteyden pinta-alaan</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osaa määrittää pinta-aloja ja tilavuuksia määrätyn integraalin avull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perehtyy integraalilaskennan sovelluksiin</w:t>
      </w:r>
    </w:p>
    <w:p w:rsidR="00E639D2" w:rsidRPr="008A6213" w:rsidRDefault="00E639D2" w:rsidP="00BF5351">
      <w:pPr>
        <w:numPr>
          <w:ilvl w:val="0"/>
          <w:numId w:val="76"/>
        </w:numPr>
        <w:tabs>
          <w:tab w:val="clear" w:pos="360"/>
          <w:tab w:val="num" w:pos="1636"/>
        </w:tabs>
        <w:spacing w:line="240" w:lineRule="auto"/>
        <w:ind w:left="1644"/>
        <w:textAlignment w:val="auto"/>
      </w:pPr>
      <w:r w:rsidRPr="008A6213">
        <w:t>osaa käyttää teknisiä apuvälineitä funktion ominaisuuksien tutkimisessa ja integraalifunktion määrittämisessä sekä määrätyn integraalin laskemisessa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integraalifunktio</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alkeisfunktioiden integraalifunktiot</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määrätty integraali</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pinta-alan ja tilavuuden laskeminen</w:t>
      </w: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10.  Todennäköisyys ja tilastot (MAA10)    </w:t>
      </w:r>
    </w:p>
    <w:p w:rsidR="00E639D2" w:rsidRPr="008A6213" w:rsidRDefault="00E639D2" w:rsidP="00BF5351">
      <w:pPr>
        <w:spacing w:line="240" w:lineRule="auto"/>
        <w:ind w:left="1304"/>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 xml:space="preserve">Kurssin tavoitteena on, että opiskelija </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osaa havainnollistaa diskreettejä ja jatkuvia tilastol</w:t>
      </w:r>
      <w:r w:rsidR="009D7908" w:rsidRPr="008A6213">
        <w:t>lisia jakaumia sekä määrittää ja tulkita</w:t>
      </w:r>
      <w:r w:rsidRPr="008A6213">
        <w:t xml:space="preserve"> jakaumien tunnuslukuja</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kombinatorisiin menetelmi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todennäköisyyden käsitteeseen ja todennäköisyyksien laskusääntöih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ymmärtää diskreetin todennäköisyysjakauman käsitteen ja oppii määrittämään jakauman odotusarvon ja soveltamaan sitä</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jatkuvan todennäköisyysjakauman käsitteeseen ja oppii soveltamaan normaalijakaumaa</w:t>
      </w:r>
    </w:p>
    <w:p w:rsidR="00E639D2" w:rsidRPr="008A6213" w:rsidRDefault="00E639D2" w:rsidP="00BF5351">
      <w:pPr>
        <w:numPr>
          <w:ilvl w:val="0"/>
          <w:numId w:val="68"/>
        </w:numPr>
        <w:tabs>
          <w:tab w:val="clear" w:pos="360"/>
          <w:tab w:val="num" w:pos="1636"/>
        </w:tabs>
        <w:spacing w:line="240" w:lineRule="auto"/>
        <w:ind w:left="1644"/>
        <w:textAlignment w:val="auto"/>
      </w:pPr>
      <w:r w:rsidRPr="008A6213">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8A6213" w:rsidRDefault="00E639D2" w:rsidP="00195547">
      <w:pPr>
        <w:spacing w:line="240" w:lineRule="auto"/>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ilastollinen 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jakauman tunnusluvu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klassinen ja tilastollinen todennäköisyys</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 xml:space="preserve">kombinatoriikka </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todennäköisyyksien laskusäänn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odennäköisyys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in jakauman odotusarvo</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normaalijakauma</w:t>
      </w:r>
    </w:p>
    <w:p w:rsidR="00E639D2" w:rsidRPr="008A6213" w:rsidRDefault="00E639D2" w:rsidP="00195547">
      <w:pPr>
        <w:spacing w:line="240" w:lineRule="auto"/>
        <w:ind w:left="1616"/>
      </w:pPr>
    </w:p>
    <w:p w:rsidR="00E639D2" w:rsidRPr="008A6213" w:rsidRDefault="00E639D2" w:rsidP="00195547">
      <w:pPr>
        <w:spacing w:line="240" w:lineRule="auto"/>
        <w:ind w:left="1276"/>
      </w:pPr>
    </w:p>
    <w:p w:rsidR="00E639D2" w:rsidRPr="008A6213" w:rsidRDefault="00E639D2" w:rsidP="00BF5351">
      <w:pPr>
        <w:spacing w:line="240" w:lineRule="auto"/>
        <w:ind w:left="1304"/>
        <w:rPr>
          <w:b/>
          <w:szCs w:val="20"/>
        </w:rPr>
      </w:pPr>
      <w:r w:rsidRPr="008A6213">
        <w:rPr>
          <w:b/>
          <w:szCs w:val="20"/>
        </w:rPr>
        <w:t>Valtakunnalliset syventävät kurssit</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1.  Lukuteoria ja todistaminen (MAA11)</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78"/>
        </w:numPr>
        <w:spacing w:line="240" w:lineRule="auto"/>
        <w:textAlignment w:val="auto"/>
      </w:pPr>
      <w:r w:rsidRPr="008A6213">
        <w:t xml:space="preserve">perehtyy logiikan alkeisiin ja tutustuu todistusperiaatteisiin sekä harjoittelee todistamista </w:t>
      </w:r>
    </w:p>
    <w:p w:rsidR="00E639D2" w:rsidRPr="008A6213" w:rsidRDefault="00E639D2" w:rsidP="00195547">
      <w:pPr>
        <w:numPr>
          <w:ilvl w:val="0"/>
          <w:numId w:val="78"/>
        </w:numPr>
        <w:spacing w:line="240" w:lineRule="auto"/>
        <w:textAlignment w:val="auto"/>
      </w:pPr>
      <w:r w:rsidRPr="008A6213">
        <w:t xml:space="preserve">hallitsee lukuteorian peruskäsitteet ja perehtyy alkulukujen ominaisuuksiin </w:t>
      </w:r>
    </w:p>
    <w:p w:rsidR="00E639D2" w:rsidRPr="008A6213" w:rsidRDefault="00E639D2" w:rsidP="00195547">
      <w:pPr>
        <w:numPr>
          <w:ilvl w:val="0"/>
          <w:numId w:val="78"/>
        </w:numPr>
        <w:spacing w:line="240" w:lineRule="auto"/>
        <w:textAlignment w:val="auto"/>
      </w:pPr>
      <w:r w:rsidRPr="008A6213">
        <w:t>osaa tutkia kokonaislukujen jaollisuutta jakoyhtälön ja kokonaislukujen kongruenssin avulla</w:t>
      </w:r>
    </w:p>
    <w:p w:rsidR="00E639D2" w:rsidRPr="008A6213" w:rsidRDefault="00E639D2" w:rsidP="00195547">
      <w:pPr>
        <w:numPr>
          <w:ilvl w:val="0"/>
          <w:numId w:val="78"/>
        </w:numPr>
        <w:spacing w:line="240" w:lineRule="auto"/>
        <w:textAlignment w:val="auto"/>
      </w:pPr>
      <w:r w:rsidRPr="008A6213">
        <w:t>syventää ymmärrystään lukujonoista ja niiden summista</w:t>
      </w:r>
    </w:p>
    <w:p w:rsidR="00E639D2" w:rsidRPr="008A6213" w:rsidRDefault="00E639D2" w:rsidP="00195547">
      <w:pPr>
        <w:numPr>
          <w:ilvl w:val="0"/>
          <w:numId w:val="78"/>
        </w:numPr>
        <w:spacing w:line="240" w:lineRule="auto"/>
        <w:textAlignment w:val="auto"/>
      </w:pPr>
      <w:r w:rsidRPr="008A6213">
        <w:t>osaa käyttää teknisiä apuvälineitä lukujen ominaisuuksien tutkimisessa.</w:t>
      </w:r>
    </w:p>
    <w:p w:rsidR="00E639D2" w:rsidRPr="008A6213" w:rsidRDefault="00E639D2" w:rsidP="00195547">
      <w:pPr>
        <w:spacing w:line="240" w:lineRule="auto"/>
        <w:ind w:left="1664"/>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79"/>
        </w:numPr>
        <w:spacing w:line="240" w:lineRule="auto"/>
        <w:textAlignment w:val="auto"/>
      </w:pPr>
      <w:r w:rsidRPr="008A6213">
        <w:t>konnektiivit ja totuusarvot</w:t>
      </w:r>
    </w:p>
    <w:p w:rsidR="00E639D2" w:rsidRPr="008A6213" w:rsidRDefault="00E639D2" w:rsidP="00195547">
      <w:pPr>
        <w:numPr>
          <w:ilvl w:val="0"/>
          <w:numId w:val="79"/>
        </w:numPr>
        <w:spacing w:line="240" w:lineRule="auto"/>
        <w:textAlignment w:val="auto"/>
      </w:pPr>
      <w:r w:rsidRPr="008A6213">
        <w:t>geometrinen todistaminen</w:t>
      </w:r>
    </w:p>
    <w:p w:rsidR="00E639D2" w:rsidRPr="008A6213" w:rsidRDefault="00E639D2" w:rsidP="00195547">
      <w:pPr>
        <w:numPr>
          <w:ilvl w:val="0"/>
          <w:numId w:val="79"/>
        </w:numPr>
        <w:spacing w:line="240" w:lineRule="auto"/>
        <w:textAlignment w:val="auto"/>
      </w:pPr>
      <w:r w:rsidRPr="008A6213">
        <w:t>suora, käänteinen ja ristiriitatodistus</w:t>
      </w:r>
    </w:p>
    <w:p w:rsidR="00E639D2" w:rsidRPr="008A6213" w:rsidRDefault="00E639D2" w:rsidP="00195547">
      <w:pPr>
        <w:numPr>
          <w:ilvl w:val="0"/>
          <w:numId w:val="79"/>
        </w:numPr>
        <w:spacing w:line="240" w:lineRule="auto"/>
        <w:textAlignment w:val="auto"/>
      </w:pPr>
      <w:r w:rsidRPr="008A6213">
        <w:t>induktiotodistus</w:t>
      </w:r>
    </w:p>
    <w:p w:rsidR="00E639D2" w:rsidRPr="008A6213" w:rsidRDefault="00E639D2" w:rsidP="00195547">
      <w:pPr>
        <w:numPr>
          <w:ilvl w:val="0"/>
          <w:numId w:val="79"/>
        </w:numPr>
        <w:spacing w:line="240" w:lineRule="auto"/>
        <w:textAlignment w:val="auto"/>
      </w:pPr>
      <w:r w:rsidRPr="008A6213">
        <w:t>kokonaislukujen jaollisuus ja jakoyhtälö</w:t>
      </w:r>
    </w:p>
    <w:p w:rsidR="00E639D2" w:rsidRPr="008A6213" w:rsidRDefault="00E639D2" w:rsidP="00195547">
      <w:pPr>
        <w:numPr>
          <w:ilvl w:val="0"/>
          <w:numId w:val="79"/>
        </w:numPr>
        <w:spacing w:line="240" w:lineRule="auto"/>
        <w:textAlignment w:val="auto"/>
      </w:pPr>
      <w:r w:rsidRPr="008A6213">
        <w:t>Eukleideen algoritmi</w:t>
      </w:r>
    </w:p>
    <w:p w:rsidR="00E639D2" w:rsidRPr="008A6213" w:rsidRDefault="00E639D2" w:rsidP="00195547">
      <w:pPr>
        <w:numPr>
          <w:ilvl w:val="0"/>
          <w:numId w:val="81"/>
        </w:numPr>
        <w:tabs>
          <w:tab w:val="num" w:pos="1664"/>
        </w:tabs>
        <w:spacing w:line="240" w:lineRule="auto"/>
        <w:ind w:left="1664"/>
        <w:textAlignment w:val="auto"/>
      </w:pPr>
      <w:r w:rsidRPr="008A6213">
        <w:t>alkuluvut ja Eratostheneen seula</w:t>
      </w:r>
    </w:p>
    <w:p w:rsidR="00E639D2" w:rsidRPr="008A6213" w:rsidRDefault="00E639D2" w:rsidP="00195547">
      <w:pPr>
        <w:numPr>
          <w:ilvl w:val="0"/>
          <w:numId w:val="79"/>
        </w:numPr>
        <w:spacing w:line="240" w:lineRule="auto"/>
        <w:textAlignment w:val="auto"/>
      </w:pPr>
      <w:r w:rsidRPr="008A6213">
        <w:t xml:space="preserve">aritmetiikan peruslause </w:t>
      </w:r>
    </w:p>
    <w:p w:rsidR="00E639D2" w:rsidRPr="008A6213" w:rsidRDefault="00E639D2" w:rsidP="00195547">
      <w:pPr>
        <w:numPr>
          <w:ilvl w:val="0"/>
          <w:numId w:val="79"/>
        </w:numPr>
        <w:spacing w:line="240" w:lineRule="auto"/>
        <w:textAlignment w:val="auto"/>
      </w:pPr>
      <w:r w:rsidRPr="008A6213">
        <w:t>kokonaislukujen kongruenssi</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2.  Algoritmit matematiikassa (MAA12)</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0"/>
        </w:numPr>
        <w:spacing w:line="240" w:lineRule="auto"/>
        <w:textAlignment w:val="auto"/>
      </w:pPr>
      <w:r w:rsidRPr="008A6213">
        <w:t>syventää algoritmista ajatteluaan</w:t>
      </w:r>
    </w:p>
    <w:p w:rsidR="00E639D2" w:rsidRPr="008A6213" w:rsidRDefault="00E639D2" w:rsidP="00195547">
      <w:pPr>
        <w:numPr>
          <w:ilvl w:val="0"/>
          <w:numId w:val="80"/>
        </w:numPr>
        <w:spacing w:line="240" w:lineRule="auto"/>
        <w:textAlignment w:val="auto"/>
      </w:pPr>
      <w:r w:rsidRPr="008A6213">
        <w:t>osaa tutkia ja selittää, kuinka algoritmit toimivat</w:t>
      </w:r>
    </w:p>
    <w:p w:rsidR="00E639D2" w:rsidRPr="008A6213" w:rsidRDefault="00E639D2" w:rsidP="00195547">
      <w:pPr>
        <w:numPr>
          <w:ilvl w:val="0"/>
          <w:numId w:val="80"/>
        </w:numPr>
        <w:spacing w:line="240" w:lineRule="auto"/>
        <w:textAlignment w:val="auto"/>
      </w:pPr>
      <w:r w:rsidRPr="008A6213">
        <w:t>ymmärtää iteroinnin käsitteen ja oppii ratkaisemaan epälineaarisia yhtälöitä numeerisesti</w:t>
      </w:r>
    </w:p>
    <w:p w:rsidR="00E639D2" w:rsidRPr="008A6213" w:rsidRDefault="00E639D2" w:rsidP="00195547">
      <w:pPr>
        <w:numPr>
          <w:ilvl w:val="0"/>
          <w:numId w:val="80"/>
        </w:numPr>
        <w:spacing w:line="240" w:lineRule="auto"/>
        <w:textAlignment w:val="auto"/>
      </w:pPr>
      <w:r w:rsidRPr="008A6213">
        <w:t xml:space="preserve">osaa tutkia polynomien jaollisuutta ja osaa määrittää polynomin tekijät </w:t>
      </w:r>
    </w:p>
    <w:p w:rsidR="00E639D2" w:rsidRPr="008A6213" w:rsidRDefault="00E639D2" w:rsidP="00195547">
      <w:pPr>
        <w:numPr>
          <w:ilvl w:val="0"/>
          <w:numId w:val="80"/>
        </w:numPr>
        <w:spacing w:line="240" w:lineRule="auto"/>
        <w:textAlignment w:val="auto"/>
      </w:pPr>
      <w:r w:rsidRPr="008A6213">
        <w:t>osaa määrittää numeerisesti muutosnopeutta ja pinta-alaa</w:t>
      </w:r>
    </w:p>
    <w:p w:rsidR="00E639D2" w:rsidRPr="008A6213" w:rsidRDefault="00E639D2" w:rsidP="00195547">
      <w:pPr>
        <w:numPr>
          <w:ilvl w:val="0"/>
          <w:numId w:val="80"/>
        </w:numPr>
        <w:spacing w:line="240" w:lineRule="auto"/>
        <w:textAlignment w:val="auto"/>
      </w:pPr>
      <w:r w:rsidRPr="008A6213">
        <w:t>osaa käyttää teknisiä apuvälineitä algoritmien tutkimisessa ja laskutoimituksissa.</w:t>
      </w:r>
    </w:p>
    <w:p w:rsidR="00E639D2" w:rsidRPr="008A6213" w:rsidRDefault="00E639D2" w:rsidP="00195547">
      <w:pPr>
        <w:spacing w:line="240" w:lineRule="auto"/>
        <w:ind w:left="163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81"/>
        </w:numPr>
        <w:tabs>
          <w:tab w:val="num" w:pos="1664"/>
        </w:tabs>
        <w:spacing w:line="240" w:lineRule="auto"/>
        <w:ind w:left="1664"/>
        <w:textAlignment w:val="auto"/>
      </w:pPr>
      <w:r w:rsidRPr="008A6213">
        <w:t>iterointi ja Newton-Raphsonin menetelmä</w:t>
      </w:r>
    </w:p>
    <w:p w:rsidR="00E639D2" w:rsidRPr="008A6213" w:rsidRDefault="00E639D2" w:rsidP="00195547">
      <w:pPr>
        <w:numPr>
          <w:ilvl w:val="0"/>
          <w:numId w:val="81"/>
        </w:numPr>
        <w:tabs>
          <w:tab w:val="num" w:pos="1664"/>
        </w:tabs>
        <w:spacing w:line="240" w:lineRule="auto"/>
        <w:ind w:left="1664"/>
        <w:textAlignment w:val="auto"/>
      </w:pPr>
      <w:r w:rsidRPr="008A6213">
        <w:t>polynomien jako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polynomien jakoyhtälö </w:t>
      </w:r>
    </w:p>
    <w:p w:rsidR="00E639D2" w:rsidRPr="008A6213" w:rsidRDefault="00E639D2" w:rsidP="00195547">
      <w:pPr>
        <w:numPr>
          <w:ilvl w:val="0"/>
          <w:numId w:val="81"/>
        </w:numPr>
        <w:tabs>
          <w:tab w:val="num" w:pos="1664"/>
        </w:tabs>
        <w:spacing w:line="240" w:lineRule="auto"/>
        <w:ind w:left="1664"/>
        <w:textAlignment w:val="auto"/>
      </w:pPr>
      <w:r w:rsidRPr="008A6213">
        <w:t xml:space="preserve">Newton-Cotes-kaavat: suorakaidesääntö, puolisuunnikassääntö ja Simpsonin sääntö </w:t>
      </w:r>
    </w:p>
    <w:p w:rsidR="00162017" w:rsidRPr="008A6213" w:rsidRDefault="00162017" w:rsidP="00195547">
      <w:pPr>
        <w:spacing w:line="240" w:lineRule="auto"/>
      </w:pPr>
    </w:p>
    <w:p w:rsidR="00E639D2" w:rsidRPr="008A6213" w:rsidRDefault="00E639D2" w:rsidP="00195547">
      <w:pPr>
        <w:spacing w:line="240" w:lineRule="auto"/>
      </w:pPr>
    </w:p>
    <w:p w:rsidR="00E639D2" w:rsidRPr="008A6213" w:rsidRDefault="00E639D2" w:rsidP="00BF5351">
      <w:pPr>
        <w:spacing w:line="240" w:lineRule="auto"/>
        <w:ind w:left="1304"/>
        <w:rPr>
          <w:b/>
        </w:rPr>
      </w:pPr>
      <w:r w:rsidRPr="008A6213">
        <w:rPr>
          <w:b/>
        </w:rPr>
        <w:t>13.  Differentiaali- ja integraalilaskennan jatkokurssi (MAA13)</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2"/>
        </w:numPr>
        <w:spacing w:line="240" w:lineRule="auto"/>
        <w:textAlignment w:val="auto"/>
      </w:pPr>
      <w:r w:rsidRPr="008A6213">
        <w:t>syventää differentiaali- ja integraalilaskennan teoreettisten perusteiden tuntemustaan</w:t>
      </w:r>
    </w:p>
    <w:p w:rsidR="00E639D2" w:rsidRPr="008A6213" w:rsidRDefault="00E639D2" w:rsidP="00195547">
      <w:pPr>
        <w:numPr>
          <w:ilvl w:val="0"/>
          <w:numId w:val="82"/>
        </w:numPr>
        <w:spacing w:line="240" w:lineRule="auto"/>
        <w:textAlignment w:val="auto"/>
      </w:pPr>
      <w:r w:rsidRPr="008A6213">
        <w:t>osaa tutkia aidosti monotonisten funktioiden käänteisfunktioita</w:t>
      </w:r>
    </w:p>
    <w:p w:rsidR="00E639D2" w:rsidRPr="008A6213" w:rsidRDefault="00E639D2" w:rsidP="00195547">
      <w:pPr>
        <w:numPr>
          <w:ilvl w:val="0"/>
          <w:numId w:val="82"/>
        </w:numPr>
        <w:spacing w:line="240" w:lineRule="auto"/>
        <w:textAlignment w:val="auto"/>
      </w:pPr>
      <w:r w:rsidRPr="008A6213">
        <w:t>täydentää integraalilaskennan taitojaan ja soveltaa niitä muun muassa jatkuvien todennäköisyysjakaumien tutkimiseen</w:t>
      </w:r>
    </w:p>
    <w:p w:rsidR="00E639D2" w:rsidRPr="008A6213" w:rsidRDefault="00E639D2" w:rsidP="00195547">
      <w:pPr>
        <w:numPr>
          <w:ilvl w:val="0"/>
          <w:numId w:val="82"/>
        </w:numPr>
        <w:spacing w:line="240" w:lineRule="auto"/>
        <w:textAlignment w:val="auto"/>
      </w:pPr>
      <w:r w:rsidRPr="008A6213">
        <w:t>osaa tutkia lukujonon raja-arvoa, sarjoja ja niiden summia</w:t>
      </w:r>
    </w:p>
    <w:p w:rsidR="00E639D2" w:rsidRPr="008A6213" w:rsidRDefault="00E639D2" w:rsidP="00BF5351">
      <w:pPr>
        <w:numPr>
          <w:ilvl w:val="0"/>
          <w:numId w:val="83"/>
        </w:numPr>
        <w:spacing w:line="240" w:lineRule="auto"/>
        <w:ind w:left="1664"/>
        <w:textAlignment w:val="auto"/>
      </w:pPr>
      <w:r w:rsidRPr="008A6213">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83"/>
        </w:numPr>
        <w:spacing w:line="240" w:lineRule="auto"/>
        <w:ind w:left="1664"/>
        <w:textAlignment w:val="auto"/>
      </w:pPr>
      <w:r w:rsidRPr="008A6213">
        <w:t>funktion jatkuvuuden ja derivoituvuuden tutkiminen</w:t>
      </w:r>
    </w:p>
    <w:p w:rsidR="00E639D2" w:rsidRPr="008A6213" w:rsidRDefault="00E639D2" w:rsidP="00BF5351">
      <w:pPr>
        <w:numPr>
          <w:ilvl w:val="0"/>
          <w:numId w:val="83"/>
        </w:numPr>
        <w:spacing w:line="240" w:lineRule="auto"/>
        <w:ind w:left="1664"/>
        <w:textAlignment w:val="auto"/>
      </w:pPr>
      <w:r w:rsidRPr="008A6213">
        <w:t xml:space="preserve">jatkuvien ja derivoituvien funktioiden yleisiä ominaisuuksia </w:t>
      </w:r>
    </w:p>
    <w:p w:rsidR="00E639D2" w:rsidRPr="008A6213" w:rsidRDefault="00E639D2" w:rsidP="00BF5351">
      <w:pPr>
        <w:numPr>
          <w:ilvl w:val="0"/>
          <w:numId w:val="83"/>
        </w:numPr>
        <w:spacing w:line="240" w:lineRule="auto"/>
        <w:ind w:left="1664"/>
        <w:textAlignment w:val="auto"/>
      </w:pPr>
      <w:r w:rsidRPr="008A6213">
        <w:t>käänteisfunktio</w:t>
      </w:r>
    </w:p>
    <w:p w:rsidR="00E639D2" w:rsidRPr="008A6213" w:rsidRDefault="00E639D2" w:rsidP="00BF5351">
      <w:pPr>
        <w:numPr>
          <w:ilvl w:val="0"/>
          <w:numId w:val="83"/>
        </w:numPr>
        <w:spacing w:line="240" w:lineRule="auto"/>
        <w:ind w:left="1664"/>
        <w:textAlignment w:val="auto"/>
      </w:pPr>
      <w:r w:rsidRPr="008A6213">
        <w:t>kahden muuttujan funktio ja osittaisderivaatta</w:t>
      </w:r>
    </w:p>
    <w:p w:rsidR="00E639D2" w:rsidRPr="008A6213" w:rsidRDefault="00E639D2" w:rsidP="00BF5351">
      <w:pPr>
        <w:numPr>
          <w:ilvl w:val="0"/>
          <w:numId w:val="83"/>
        </w:numPr>
        <w:spacing w:line="240" w:lineRule="auto"/>
        <w:ind w:left="1664"/>
        <w:textAlignment w:val="auto"/>
      </w:pPr>
      <w:r w:rsidRPr="008A6213">
        <w:t>funktioiden ja lukujonojen raja-arvot äärettömyydessä</w:t>
      </w:r>
    </w:p>
    <w:p w:rsidR="00E639D2" w:rsidRPr="008A6213" w:rsidRDefault="00E639D2" w:rsidP="00BF5351">
      <w:pPr>
        <w:numPr>
          <w:ilvl w:val="0"/>
          <w:numId w:val="83"/>
        </w:numPr>
        <w:spacing w:line="240" w:lineRule="auto"/>
        <w:ind w:left="1664"/>
        <w:textAlignment w:val="auto"/>
      </w:pPr>
      <w:r w:rsidRPr="008A6213">
        <w:t>epäoleelliset integraalit</w:t>
      </w:r>
    </w:p>
    <w:p w:rsidR="00E639D2" w:rsidRPr="008A6213" w:rsidRDefault="00E639D2" w:rsidP="00BF5351">
      <w:pPr>
        <w:numPr>
          <w:ilvl w:val="0"/>
          <w:numId w:val="83"/>
        </w:numPr>
        <w:spacing w:line="240" w:lineRule="auto"/>
        <w:ind w:left="1664"/>
        <w:textAlignment w:val="auto"/>
      </w:pPr>
      <w:r w:rsidRPr="008A6213">
        <w:t>lukujonon raja-arvo, sarjat ja niiden summa</w:t>
      </w:r>
    </w:p>
    <w:p w:rsidR="00E639D2" w:rsidRPr="008A6213" w:rsidRDefault="00E639D2" w:rsidP="00195547">
      <w:pPr>
        <w:spacing w:line="240" w:lineRule="auto"/>
        <w:ind w:left="1636"/>
      </w:pPr>
    </w:p>
    <w:p w:rsidR="00E639D2" w:rsidRPr="008A6213" w:rsidRDefault="00E639D2" w:rsidP="00195547">
      <w:pPr>
        <w:spacing w:line="240" w:lineRule="auto"/>
      </w:pPr>
    </w:p>
    <w:p w:rsidR="00E639D2" w:rsidRPr="008A6213" w:rsidRDefault="00582331" w:rsidP="00195547">
      <w:pPr>
        <w:pStyle w:val="Otsikko3"/>
        <w:rPr>
          <w:rFonts w:cs="Times New Roman"/>
        </w:rPr>
      </w:pPr>
      <w:bookmarkStart w:id="186" w:name="_Toc415582303"/>
      <w:r w:rsidRPr="008A6213">
        <w:rPr>
          <w:rFonts w:cs="Times New Roman"/>
        </w:rPr>
        <w:br w:type="page"/>
      </w:r>
      <w:bookmarkStart w:id="187" w:name="_Toc423589967"/>
      <w:bookmarkStart w:id="188" w:name="_Toc428458990"/>
      <w:r w:rsidR="00E639D2" w:rsidRPr="008A6213">
        <w:rPr>
          <w:rFonts w:cs="Times New Roman"/>
        </w:rPr>
        <w:t>5.6.3   Matematiikan lyhyt oppimäärä</w:t>
      </w:r>
      <w:bookmarkEnd w:id="186"/>
      <w:bookmarkEnd w:id="187"/>
      <w:bookmarkEnd w:id="188"/>
      <w:r w:rsidR="00E639D2" w:rsidRPr="008A6213">
        <w:rPr>
          <w:rFonts w:cs="Times New Roman"/>
        </w:rPr>
        <w:t xml:space="preserve">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8A6213" w:rsidRDefault="00E639D2" w:rsidP="00195547">
      <w:pPr>
        <w:spacing w:line="240" w:lineRule="auto"/>
        <w:ind w:left="1304"/>
      </w:pPr>
    </w:p>
    <w:p w:rsidR="00E639D2" w:rsidRPr="008A6213" w:rsidRDefault="00E639D2" w:rsidP="00195547">
      <w:pPr>
        <w:spacing w:line="240" w:lineRule="auto"/>
        <w:ind w:left="1304"/>
        <w:rPr>
          <w:szCs w:val="20"/>
        </w:rPr>
      </w:pPr>
    </w:p>
    <w:p w:rsidR="00E639D2" w:rsidRPr="008A6213" w:rsidRDefault="00E639D2" w:rsidP="00195547">
      <w:pPr>
        <w:spacing w:line="240" w:lineRule="auto"/>
        <w:ind w:left="1304"/>
        <w:rPr>
          <w:b/>
        </w:rPr>
      </w:pPr>
      <w:r w:rsidRPr="008A6213">
        <w:rPr>
          <w:b/>
        </w:rPr>
        <w:t>Opetuksen tavoitteet</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avoitteena on, että opiskelij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 xml:space="preserve">osaa käyttää matematiikkaa jokapäiväisen elämän ja yhteiskunnallisen toiminnan apuvälineenä </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saa myönteisiä oppimiskokemuksia matematiikan parissa työskennellessään, oppii luottamaan omiin kykyihinsä, taitoihinsa ja ajatteluunsa ja rohkaistuu kokeilevaan, tutkivaan ja keksivään oppimiseen</w:t>
      </w:r>
    </w:p>
    <w:p w:rsidR="00E639D2" w:rsidRPr="008A6213" w:rsidRDefault="00E639D2" w:rsidP="00195547">
      <w:pPr>
        <w:numPr>
          <w:ilvl w:val="0"/>
          <w:numId w:val="85"/>
        </w:numPr>
        <w:tabs>
          <w:tab w:val="clear" w:pos="360"/>
          <w:tab w:val="num" w:pos="1664"/>
        </w:tabs>
        <w:spacing w:line="240" w:lineRule="auto"/>
        <w:ind w:left="1644"/>
        <w:textAlignment w:val="auto"/>
      </w:pPr>
      <w:r w:rsidRPr="008A6213">
        <w:t>hankkii sellaisia matemaattisia tietoja, taitoja ja valmiuksia, jotka antavat riittävän pohjan jatko-opinnoille</w:t>
      </w:r>
    </w:p>
    <w:p w:rsidR="00E639D2" w:rsidRPr="008A6213" w:rsidRDefault="00E639D2" w:rsidP="00195547">
      <w:pPr>
        <w:numPr>
          <w:ilvl w:val="0"/>
          <w:numId w:val="86"/>
        </w:numPr>
        <w:tabs>
          <w:tab w:val="clear" w:pos="360"/>
          <w:tab w:val="num" w:pos="1664"/>
        </w:tabs>
        <w:spacing w:line="240" w:lineRule="auto"/>
        <w:ind w:left="1644"/>
        <w:textAlignment w:val="auto"/>
      </w:pPr>
      <w:r w:rsidRPr="008A6213">
        <w:t>sisäistää matematiikan merkityksen välineenä, jolla ilmiöitä voidaan kuvata, selittää ja mallintaa ja jota voidaan käyttää johtopäätösten tekemisessä</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kehittää käsitystään matemaattisen tiedon luonteesta ja sen loogisesta rakenteesta</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harjaantuu vastaanottamaan ja analysoimaan viestimien matemaattisessa muodossa tarjoamaa informaatiota ja arvioimaan sen luotettavuutta</w:t>
      </w:r>
    </w:p>
    <w:p w:rsidR="00E639D2" w:rsidRPr="008A6213" w:rsidRDefault="00E639D2" w:rsidP="00195547">
      <w:pPr>
        <w:numPr>
          <w:ilvl w:val="0"/>
          <w:numId w:val="88"/>
        </w:numPr>
        <w:tabs>
          <w:tab w:val="clear" w:pos="360"/>
          <w:tab w:val="num" w:pos="1664"/>
        </w:tabs>
        <w:spacing w:line="240" w:lineRule="auto"/>
        <w:ind w:left="1644"/>
        <w:textAlignment w:val="auto"/>
      </w:pPr>
      <w:r w:rsidRPr="008A6213">
        <w:t>tutustuu matematiikan merkitykseen kulttuurin kehityksessä</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kuvioita, kaavioita ja malleja ajattelun apun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tarkoituksenmukaisia matemaattisia menetelmiä, teknisiä apuvälineitä ja tietolähteitä.</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Pakollise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2.  Lausekkeet ja yhtälöt (MAB2)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Tavoitteet </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harjaantuu käyttämään matematiikkaa jokapäiväisen elämän ongelmien ratkaisemisessa ja oppii luottamaan omiin matemaattisiin kykyihins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ymmärtää lineaarisen riippuvuuden, verrannollisuuden ja toisen asteen polynomifunktion käsitteet</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vahvistaa yhtälöiden ratkaisemisen taitojaan ja oppii ratkaisemaan toisen asteen yhtälöit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 xml:space="preserve">osaa käyttää teknisiä apuvälineitä polynomifunktion tutkimisessa ja polynomiyhtälöihin sekä polynomifunktioihi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suureiden välinen lineaarinen riippuvuus ja verrannollisuus</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ongelmien muotoileminen yhtälöiksi</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yhtälöiden ja yhtälöparien graafinen ja algebrallinen ratkaise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ratkaisujen tulkinta ja arvioi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toisen asteen polynomifunktio ja toisen asteen yhtälön ratkaiseminen</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3.  Geometria (MAB3)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harjaantuu tekemään havaintoja ja päätelmiä kuvioiden ja kappaleiden geometrisista ominaisuuksist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vahvistaa tasokuvioiden ja kolmiulotteisten kappaleiden kuvien piirtämisen taitojaa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osaa ratkaista käytännön ongelmia geometriaa hyväksi käyttäe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yhdenmuotoisuus</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suorakulmaisen kolmion trigonometria</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Pythagoraan lause ja Pythagoraan lauseen käänteislause</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ja kappaleiden pinta-alan ja tilavuuden määrittäminen</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geometrian menetelmien käyttö koordinaatistoss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4.  Matemaattisia malleja (MAB4)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näkee reaalimaailman ilmiöissä säännönmukaisuuksia ja riippuvuuksia ja kuvaa niitä matemaattisilla malleill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tottuu arvioimaan mallien hyvyyttä ja käyttökelpoisuutt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 xml:space="preserve">tutustuu ennusteiden tekemiseen mallien pohjalta </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osaa käyttää teknisiä apuvälineitä polynomi- ja eksponenttifunktion ominaisuuksien tutkimisessa sekä polynomi- ja eksponenttiyhtälöiden ratkaisussa sovellusongelmien yhteydessä.</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r w:rsidRPr="008A6213">
        <w:t xml:space="preserve"> </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ineaarisen ja eksponentiaalisen mallin sovelta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potenssiyhtälön ratkaise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eksponenttiyhtälön ratkaiseminen logaritmin avulla</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ukujonot matemaattisina malleina</w:t>
      </w:r>
    </w:p>
    <w:p w:rsidR="00E639D2" w:rsidRPr="008A6213" w:rsidRDefault="00E639D2" w:rsidP="00195547">
      <w:pPr>
        <w:spacing w:line="240" w:lineRule="auto"/>
      </w:pPr>
    </w:p>
    <w:p w:rsidR="00E639D2" w:rsidRDefault="00E639D2"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Pr="008A6213" w:rsidRDefault="00C35278" w:rsidP="00195547">
      <w:pPr>
        <w:spacing w:line="240" w:lineRule="auto"/>
        <w:ind w:left="1304"/>
      </w:pPr>
    </w:p>
    <w:p w:rsidR="00E639D2" w:rsidRPr="008A6213" w:rsidRDefault="00E639D2" w:rsidP="00195547">
      <w:pPr>
        <w:spacing w:line="240" w:lineRule="auto"/>
        <w:ind w:left="1304"/>
        <w:rPr>
          <w:b/>
        </w:rPr>
      </w:pPr>
      <w:r w:rsidRPr="008A6213">
        <w:rPr>
          <w:b/>
        </w:rPr>
        <w:t xml:space="preserve">5.  Tilastot ja todennäköisyys (MAB5)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harjaantuu käsittelemään ja tulkitsemaan tilastollisia aineisto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arvioi erilaisia regressiomalleja mm. taulukkolaskentaohjelman avulla ja tekee ennusteita mallien avulla</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perehtyy todennäköisyyslaskennan perusteisiin</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sekä diskreettien jakaumien tunnuslukujen määrittämisessä ja todennäköisyyslaskennassa.</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9"/>
        </w:numPr>
        <w:tabs>
          <w:tab w:val="clear" w:pos="360"/>
          <w:tab w:val="num" w:pos="1664"/>
        </w:tabs>
        <w:spacing w:line="240" w:lineRule="auto"/>
        <w:ind w:left="1644"/>
        <w:textAlignment w:val="auto"/>
        <w:rPr>
          <w:i/>
        </w:rPr>
      </w:pPr>
      <w:r w:rsidRPr="008A6213">
        <w:t>diskreettien tilastollisten jakaumien tunnuslukujen määrittäminen</w:t>
      </w:r>
    </w:p>
    <w:p w:rsidR="00E639D2" w:rsidRPr="008A6213" w:rsidRDefault="00E639D2" w:rsidP="00195547">
      <w:pPr>
        <w:numPr>
          <w:ilvl w:val="0"/>
          <w:numId w:val="99"/>
        </w:numPr>
        <w:tabs>
          <w:tab w:val="clear" w:pos="360"/>
          <w:tab w:val="num" w:pos="1664"/>
        </w:tabs>
        <w:spacing w:line="240" w:lineRule="auto"/>
        <w:ind w:left="1644"/>
        <w:textAlignment w:val="auto"/>
      </w:pPr>
      <w:r w:rsidRPr="008A6213">
        <w:t xml:space="preserve">regression ja korrelaation käsitteet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havainto ja poikkeava havainto</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ennusteiden tekeminen</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kombinatoriikkaa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todennäköisyyden käsite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todennäköisyyden laskulakien ja niitä havainnollistavien mallien käyttöä</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p>
    <w:p w:rsidR="00E639D2" w:rsidRPr="008A6213" w:rsidRDefault="00E639D2" w:rsidP="00195547">
      <w:pPr>
        <w:spacing w:line="240" w:lineRule="auto"/>
        <w:ind w:left="1304"/>
        <w:rPr>
          <w:b/>
        </w:rPr>
      </w:pPr>
      <w:r w:rsidRPr="008A6213">
        <w:rPr>
          <w:b/>
        </w:rPr>
        <w:t xml:space="preserve">6.  Talousmatematiikka (MAB6)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syventää prosenttilaskennan taitojaan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ymmärtää talouselämässä käytettyjä käsitteitä</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kehittää matemaattisia valmiuksiaan oman taloutensa suunnitt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vahvistaa laskennallista pohjaansa yrittäjyyden ja taloustiedon opisk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soveltaa tilastollisia menetelmiä aineistojen käsittelyy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osaa käyttää teknisiä apuvälineitä laskelmien tekemisessä ja yhtälöiden ratkaisemisessa sovellusongelmi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indeksi-, kustannus-, rahaliikenne-, laina-, verotus- ja muita laskelmia</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taloudellisiin tilanteisiin soveltuvia matemaattisia malleja lukujonojen ja summien avull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Valtakunnalliset syventävä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7.  Matemaattinen analyysi (MAB7)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tutkii funktion muutosnopeutta graafisin ja numeerisin menetelmi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ymmärtää derivaatan käsitteen muutosnopeuden mittan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tutkia polynomifunktion kulkua derivaatan avull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määrittää sovellusten yhteydessä polynomifunktion suurimman ja pienimmän arvo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käyttää teknisiä apuvälineitä funktion kulun tutkimisessa ja funktion derivaatan sekä suljetun välin ääriarvojen määrittämisessä sovellustehtävissä.</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 xml:space="preserve">graafisia ja numeerisia menetelmiä </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derivaatta</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merkin ja kulun tutkiminen</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suurimman ja pienimmän arvon määrittäminen suljetulla välillä</w:t>
      </w:r>
    </w:p>
    <w:p w:rsidR="00E639D2" w:rsidRPr="008A6213" w:rsidRDefault="00E639D2" w:rsidP="00195547">
      <w:pPr>
        <w:spacing w:line="240" w:lineRule="auto"/>
      </w:pPr>
    </w:p>
    <w:p w:rsidR="00E639D2" w:rsidRPr="008A6213" w:rsidRDefault="00E639D2" w:rsidP="00195547">
      <w:pPr>
        <w:spacing w:line="240" w:lineRule="auto"/>
      </w:pPr>
    </w:p>
    <w:p w:rsidR="00E639D2" w:rsidRPr="008A6213" w:rsidRDefault="00E639D2" w:rsidP="00195547">
      <w:pPr>
        <w:spacing w:line="240" w:lineRule="auto"/>
        <w:ind w:left="1304"/>
        <w:rPr>
          <w:b/>
        </w:rPr>
      </w:pPr>
      <w:r w:rsidRPr="008A6213">
        <w:rPr>
          <w:b/>
        </w:rPr>
        <w:t xml:space="preserve">8.  Tilastot ja todennäköisyys II (MAB8)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vahvistaa ja monipuolistaa tilastojen käsittelytaitojaan </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määrittää tilastollisia tunnuslukuja ja todennäköisyyksiä jatkuvien jakaumien avulla hyödyntäen teknisiä apuvälineitä</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normaalijakauma ja jakauman normittamisen käsitteet</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toistokoe</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binomijakauma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luottamusvälin käsite</w:t>
      </w:r>
    </w:p>
    <w:p w:rsidR="00E639D2" w:rsidRPr="008A6213" w:rsidRDefault="00E639D2"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E639D2" w:rsidP="00195547">
      <w:pPr>
        <w:pStyle w:val="Otsikko2"/>
      </w:pPr>
      <w:bookmarkStart w:id="189" w:name="_Toc415582304"/>
      <w:r w:rsidRPr="008A6213">
        <w:br w:type="page"/>
      </w:r>
      <w:bookmarkStart w:id="190" w:name="_Toc423589968"/>
      <w:bookmarkStart w:id="191" w:name="_Toc428458991"/>
      <w:r w:rsidR="00504389" w:rsidRPr="008A6213">
        <w:t>5.7   Biologia</w:t>
      </w:r>
      <w:bookmarkEnd w:id="189"/>
      <w:bookmarkEnd w:id="190"/>
      <w:bookmarkEnd w:id="191"/>
      <w:r w:rsidR="00504389" w:rsidRPr="008A6213">
        <w:t xml:space="preserve"> </w:t>
      </w:r>
    </w:p>
    <w:p w:rsidR="00504389" w:rsidRPr="008A6213" w:rsidRDefault="00504389" w:rsidP="00195547">
      <w:pPr>
        <w:widowControl/>
        <w:numPr>
          <w:ilvl w:val="12"/>
          <w:numId w:val="0"/>
        </w:numPr>
        <w:adjustRightInd/>
        <w:spacing w:line="240" w:lineRule="auto"/>
        <w:textAlignment w:val="auto"/>
        <w:rPr>
          <w:b/>
          <w:sz w:val="28"/>
          <w:szCs w:val="28"/>
        </w:rPr>
      </w:pPr>
    </w:p>
    <w:p w:rsidR="00504389" w:rsidRPr="008A6213" w:rsidRDefault="00504389" w:rsidP="00195547">
      <w:pPr>
        <w:widowControl/>
        <w:spacing w:line="240" w:lineRule="auto"/>
        <w:ind w:left="1304"/>
        <w:textAlignment w:val="auto"/>
      </w:pPr>
      <w:r w:rsidRPr="008A6213">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 xml:space="preserve">Opetuksen tavoitteet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opetuksen tavoitteena on, että opiskelija </w:t>
      </w:r>
    </w:p>
    <w:p w:rsidR="001D6DC6" w:rsidRPr="00633B5B" w:rsidRDefault="001D6DC6" w:rsidP="00195547">
      <w:pPr>
        <w:pStyle w:val="Vaintekstin"/>
        <w:widowControl/>
        <w:numPr>
          <w:ilvl w:val="0"/>
          <w:numId w:val="119"/>
        </w:numPr>
        <w:tabs>
          <w:tab w:val="clear" w:pos="1664"/>
          <w:tab w:val="num" w:pos="360"/>
        </w:tabs>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kiinnostuu biologisesta tiedosta ja motivoituu biologiaa koskevien uutisten seuraamiseen</w:t>
      </w:r>
    </w:p>
    <w:p w:rsidR="001D6DC6" w:rsidRPr="00633B5B" w:rsidRDefault="001D6DC6" w:rsidP="00195547">
      <w:pPr>
        <w:pStyle w:val="Vaintekstin"/>
        <w:widowControl/>
        <w:numPr>
          <w:ilvl w:val="0"/>
          <w:numId w:val="120"/>
        </w:numPr>
        <w:spacing w:line="240" w:lineRule="auto"/>
        <w:rPr>
          <w:rFonts w:ascii="Times New Roman" w:hAnsi="Times New Roman" w:cs="Times New Roman"/>
          <w:sz w:val="24"/>
          <w:szCs w:val="24"/>
        </w:rPr>
      </w:pPr>
      <w:r w:rsidRPr="00633B5B">
        <w:rPr>
          <w:rFonts w:ascii="Times New Roman" w:hAnsi="Times New Roman" w:cs="Times New Roman"/>
          <w:sz w:val="24"/>
          <w:szCs w:val="24"/>
        </w:rPr>
        <w:t>saa ohjausta omien tavoitteiden asettamisessa sekä tukea ja kannustusta oppimisprosessin eri vaiheiss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perehtyy biologisen tiedonhankinnan ja tutkimuksen menetelmiin </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osaa asettaa kysymyksiä ja tutkimusongelmia tarkasteltavista ilmiöistä</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suunnittelee ja toteuttaa kokeellisia tutkimuksia itsenäisesti tai yhteistyössä muiden kanss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hankkia, käsitellä, analysoida ja tulkita tutkimusaineistoa sekä arvioida ja esittää tutkimustuloksi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työskennellä digitaalisissa opiskeluympäristöissä, laboratoriossa ja maastossa </w:t>
      </w:r>
    </w:p>
    <w:p w:rsidR="001D6DC6" w:rsidRPr="00633B5B" w:rsidRDefault="001D6DC6" w:rsidP="00195547">
      <w:pPr>
        <w:pStyle w:val="Luettelokappale"/>
        <w:widowControl/>
        <w:numPr>
          <w:ilvl w:val="0"/>
          <w:numId w:val="119"/>
        </w:numPr>
        <w:adjustRightInd/>
        <w:spacing w:line="240" w:lineRule="auto"/>
        <w:textAlignment w:val="auto"/>
      </w:pPr>
      <w:r w:rsidRPr="00633B5B">
        <w:t>arvioi kriittisesti median kautta välittyvää biologista tietoa</w:t>
      </w:r>
    </w:p>
    <w:p w:rsidR="001D6DC6" w:rsidRPr="00633B5B" w:rsidRDefault="001D6DC6" w:rsidP="00195547">
      <w:pPr>
        <w:pStyle w:val="Luettelokappale"/>
        <w:widowControl/>
        <w:numPr>
          <w:ilvl w:val="0"/>
          <w:numId w:val="119"/>
        </w:numPr>
        <w:adjustRightInd/>
        <w:spacing w:line="240" w:lineRule="auto"/>
        <w:textAlignment w:val="auto"/>
      </w:pPr>
      <w:r w:rsidRPr="00633B5B">
        <w:t>käyttää tieto- ja viestintäteknologiaa monipuolisesti biologian opiskelun tuken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perehtyy biologian soveltamiseen eri aloilla</w:t>
      </w:r>
    </w:p>
    <w:p w:rsidR="001D6DC6" w:rsidRPr="00633B5B" w:rsidRDefault="001D6DC6" w:rsidP="00195547">
      <w:pPr>
        <w:pStyle w:val="Vaintekstin"/>
        <w:widowControl/>
        <w:numPr>
          <w:ilvl w:val="0"/>
          <w:numId w:val="119"/>
        </w:numPr>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osaa soveltaa ja käyttää biologisia tietoja ja taitoja arkielämässä</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8A6213" w:rsidRDefault="00504389" w:rsidP="00195547">
      <w:pPr>
        <w:widowControl/>
        <w:spacing w:line="240" w:lineRule="auto"/>
        <w:textAlignment w:val="auto"/>
      </w:pPr>
    </w:p>
    <w:p w:rsidR="00504389" w:rsidRPr="008A6213" w:rsidRDefault="00504389" w:rsidP="00195547">
      <w:pPr>
        <w:widowControl/>
        <w:spacing w:line="240" w:lineRule="auto"/>
        <w:ind w:left="1664"/>
        <w:textAlignment w:val="auto"/>
        <w:rPr>
          <w:b/>
        </w:rPr>
      </w:pPr>
    </w:p>
    <w:p w:rsidR="00504389" w:rsidRPr="008A6213" w:rsidRDefault="00504389" w:rsidP="007A4C62">
      <w:pPr>
        <w:widowControl/>
        <w:spacing w:line="240" w:lineRule="auto"/>
        <w:ind w:left="1304"/>
        <w:textAlignment w:val="auto"/>
        <w:rPr>
          <w:b/>
        </w:rPr>
      </w:pPr>
      <w:r w:rsidRPr="008A6213">
        <w:rPr>
          <w:b/>
        </w:rPr>
        <w:t xml:space="preserve">Arviointi </w:t>
      </w:r>
    </w:p>
    <w:p w:rsidR="00504389" w:rsidRPr="008A6213" w:rsidRDefault="00504389" w:rsidP="00195547">
      <w:pPr>
        <w:widowControl/>
        <w:spacing w:line="240" w:lineRule="auto"/>
        <w:ind w:left="1664"/>
        <w:textAlignment w:val="auto"/>
      </w:pPr>
    </w:p>
    <w:p w:rsidR="00504389" w:rsidRPr="008A6213" w:rsidRDefault="00504389" w:rsidP="00195547">
      <w:pPr>
        <w:widowControl/>
        <w:spacing w:line="240" w:lineRule="auto"/>
        <w:ind w:left="1304"/>
        <w:textAlignment w:val="auto"/>
      </w:pPr>
      <w:r w:rsidRPr="008A6213">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66387A" w:rsidRDefault="0066387A" w:rsidP="00195547">
      <w:pPr>
        <w:widowControl/>
        <w:spacing w:line="240" w:lineRule="auto"/>
        <w:ind w:left="1664"/>
        <w:textAlignment w:val="auto"/>
      </w:pPr>
    </w:p>
    <w:p w:rsidR="007236FE" w:rsidRDefault="007236FE" w:rsidP="00195547">
      <w:pPr>
        <w:widowControl/>
        <w:spacing w:line="240" w:lineRule="auto"/>
        <w:ind w:left="1664"/>
        <w:textAlignment w:val="auto"/>
      </w:pPr>
    </w:p>
    <w:p w:rsidR="007236FE" w:rsidRPr="008A6213" w:rsidRDefault="007236FE" w:rsidP="00195547">
      <w:pPr>
        <w:widowControl/>
        <w:spacing w:line="240" w:lineRule="auto"/>
        <w:ind w:left="1664"/>
        <w:textAlignment w:val="auto"/>
      </w:pPr>
    </w:p>
    <w:p w:rsidR="00504389" w:rsidRPr="008A6213" w:rsidRDefault="00504389" w:rsidP="00292E64">
      <w:pPr>
        <w:widowControl/>
        <w:adjustRightInd/>
        <w:spacing w:line="240" w:lineRule="auto"/>
        <w:ind w:firstLine="1304"/>
        <w:textAlignment w:val="auto"/>
        <w:rPr>
          <w:b/>
          <w:sz w:val="22"/>
          <w:szCs w:val="22"/>
        </w:rPr>
      </w:pPr>
      <w:r w:rsidRPr="008A6213">
        <w:rPr>
          <w:b/>
        </w:rPr>
        <w:t>Pakolliset kurssit</w:t>
      </w:r>
    </w:p>
    <w:p w:rsidR="0066387A" w:rsidRPr="008A6213" w:rsidRDefault="0066387A" w:rsidP="00195547">
      <w:pPr>
        <w:spacing w:line="240" w:lineRule="auto"/>
        <w:ind w:left="1664"/>
        <w:contextualSpacing/>
        <w:textAlignment w:val="auto"/>
        <w:rPr>
          <w:b/>
        </w:rPr>
      </w:pPr>
    </w:p>
    <w:p w:rsidR="00504389" w:rsidRPr="008A6213" w:rsidRDefault="00504389" w:rsidP="00195547">
      <w:pPr>
        <w:widowControl/>
        <w:adjustRightInd/>
        <w:spacing w:line="240" w:lineRule="auto"/>
        <w:ind w:left="1304"/>
        <w:textAlignment w:val="auto"/>
        <w:rPr>
          <w:b/>
        </w:rPr>
      </w:pPr>
      <w:r w:rsidRPr="008A6213">
        <w:rPr>
          <w:b/>
        </w:rPr>
        <w:t>1. Elämä ja evoluutio (BI1)</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i/>
          <w:sz w:val="22"/>
          <w:szCs w:val="22"/>
        </w:rPr>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saa kokemuksia, jotka syventävät kiinnostusta biologiaa ja sen opiskelua kohtaan</w:t>
      </w:r>
    </w:p>
    <w:p w:rsidR="00504389" w:rsidRPr="008A6213" w:rsidRDefault="00504389" w:rsidP="00195547">
      <w:pPr>
        <w:widowControl/>
        <w:numPr>
          <w:ilvl w:val="0"/>
          <w:numId w:val="40"/>
        </w:numPr>
        <w:adjustRightInd/>
        <w:spacing w:line="240" w:lineRule="auto"/>
        <w:contextualSpacing/>
        <w:textAlignment w:val="auto"/>
      </w:pPr>
      <w:r w:rsidRPr="008A6213">
        <w:t>käyttää ja arvioi kriittisesti biologisia tietolähteitä sekä ilmaisee ja perustelee erilaisia näkemyksiä biologialle ominaisella tavalla</w:t>
      </w:r>
    </w:p>
    <w:p w:rsidR="00504389" w:rsidRPr="008A6213" w:rsidRDefault="00504389" w:rsidP="00195547">
      <w:pPr>
        <w:widowControl/>
        <w:numPr>
          <w:ilvl w:val="0"/>
          <w:numId w:val="40"/>
        </w:numPr>
        <w:adjustRightInd/>
        <w:spacing w:line="240" w:lineRule="auto"/>
        <w:contextualSpacing/>
        <w:textAlignment w:val="auto"/>
      </w:pPr>
      <w:r w:rsidRPr="008A6213">
        <w:t>tuntee elämän tunnusmerkit ja perusedellytykset sekä tietää, miten elämän ilmiöitä tutkitaan</w:t>
      </w:r>
    </w:p>
    <w:p w:rsidR="00504389" w:rsidRPr="008A6213" w:rsidRDefault="00504389" w:rsidP="00195547">
      <w:pPr>
        <w:widowControl/>
        <w:numPr>
          <w:ilvl w:val="0"/>
          <w:numId w:val="40"/>
        </w:numPr>
        <w:adjustRightInd/>
        <w:spacing w:line="240" w:lineRule="auto"/>
        <w:contextualSpacing/>
        <w:textAlignment w:val="auto"/>
      </w:pPr>
      <w:r w:rsidRPr="008A6213">
        <w:t>ymmärtää evoluution jatkuvuuden, prosessit ja merkityksen</w:t>
      </w:r>
    </w:p>
    <w:p w:rsidR="00504389" w:rsidRPr="008A6213" w:rsidRDefault="00504389" w:rsidP="00195547">
      <w:pPr>
        <w:widowControl/>
        <w:numPr>
          <w:ilvl w:val="0"/>
          <w:numId w:val="40"/>
        </w:numPr>
        <w:adjustRightInd/>
        <w:spacing w:line="240" w:lineRule="auto"/>
        <w:contextualSpacing/>
        <w:textAlignment w:val="auto"/>
      </w:pPr>
      <w:r w:rsidRPr="008A6213">
        <w:t>osaa jäsentää nykyisen eliökunnan rakenteen ja tulkita sen kehitystä</w:t>
      </w:r>
    </w:p>
    <w:p w:rsidR="00504389" w:rsidRPr="008A6213" w:rsidRDefault="00504389" w:rsidP="00195547">
      <w:pPr>
        <w:widowControl/>
        <w:numPr>
          <w:ilvl w:val="0"/>
          <w:numId w:val="40"/>
        </w:numPr>
        <w:adjustRightInd/>
        <w:spacing w:line="240" w:lineRule="auto"/>
        <w:contextualSpacing/>
        <w:textAlignment w:val="auto"/>
        <w:rPr>
          <w:szCs w:val="20"/>
        </w:rPr>
      </w:pPr>
      <w:r w:rsidRPr="008A6213">
        <w:t xml:space="preserve">työskentelee kokeellisesti ja toteuttaa pienimuotoisen tutkimuksen tai projektin yhdessä muiden kanssa. </w:t>
      </w:r>
    </w:p>
    <w:p w:rsidR="00504389" w:rsidRPr="008A6213" w:rsidRDefault="00504389" w:rsidP="00195547">
      <w:pPr>
        <w:spacing w:line="240" w:lineRule="auto"/>
        <w:ind w:left="1664"/>
        <w:contextualSpacing/>
        <w:rPr>
          <w:szCs w:val="20"/>
        </w:rPr>
      </w:pPr>
    </w:p>
    <w:p w:rsidR="00504389" w:rsidRPr="008A6213" w:rsidRDefault="00504389" w:rsidP="00195547">
      <w:pPr>
        <w:widowControl/>
        <w:adjustRightInd/>
        <w:spacing w:line="240" w:lineRule="auto"/>
        <w:ind w:firstLine="1304"/>
        <w:textAlignment w:val="auto"/>
        <w:rPr>
          <w:i/>
          <w:sz w:val="22"/>
        </w:rPr>
      </w:pPr>
      <w:r w:rsidRPr="008A6213">
        <w:rPr>
          <w:i/>
        </w:rPr>
        <w:t>Keskeiset sisällöt</w:t>
      </w:r>
    </w:p>
    <w:p w:rsidR="00A82D0A" w:rsidRPr="008A6213" w:rsidRDefault="00A82D0A" w:rsidP="00195547">
      <w:pPr>
        <w:spacing w:line="240" w:lineRule="auto"/>
        <w:ind w:firstLine="1304"/>
      </w:pPr>
    </w:p>
    <w:p w:rsidR="00504389" w:rsidRPr="008A6213" w:rsidRDefault="00504389" w:rsidP="00195547">
      <w:pPr>
        <w:spacing w:line="240" w:lineRule="auto"/>
        <w:ind w:firstLine="1304"/>
        <w:rPr>
          <w:sz w:val="22"/>
          <w:szCs w:val="22"/>
        </w:rPr>
      </w:pPr>
      <w:r w:rsidRPr="008A6213">
        <w:t>Biologia tieteenä</w:t>
      </w:r>
    </w:p>
    <w:p w:rsidR="00504389" w:rsidRPr="008A6213" w:rsidRDefault="00504389" w:rsidP="00195547">
      <w:pPr>
        <w:widowControl/>
        <w:numPr>
          <w:ilvl w:val="0"/>
          <w:numId w:val="40"/>
        </w:numPr>
        <w:adjustRightInd/>
        <w:spacing w:line="240" w:lineRule="auto"/>
        <w:contextualSpacing/>
        <w:textAlignment w:val="auto"/>
      </w:pPr>
      <w:r w:rsidRPr="008A6213">
        <w:t>elämän ominaisuudet, perusedellytykset ja organisaatiotasot</w:t>
      </w:r>
    </w:p>
    <w:p w:rsidR="00504389" w:rsidRPr="008A6213" w:rsidRDefault="00504389" w:rsidP="00195547">
      <w:pPr>
        <w:widowControl/>
        <w:numPr>
          <w:ilvl w:val="0"/>
          <w:numId w:val="40"/>
        </w:numPr>
        <w:adjustRightInd/>
        <w:spacing w:line="240" w:lineRule="auto"/>
        <w:contextualSpacing/>
        <w:textAlignment w:val="auto"/>
      </w:pPr>
      <w:r w:rsidRPr="008A6213">
        <w:t>biologiset tieteenalat ja tutkimusmenetelmät</w:t>
      </w:r>
    </w:p>
    <w:p w:rsidR="00504389" w:rsidRPr="008A6213" w:rsidRDefault="00504389" w:rsidP="00195547">
      <w:pPr>
        <w:widowControl/>
        <w:numPr>
          <w:ilvl w:val="0"/>
          <w:numId w:val="40"/>
        </w:numPr>
        <w:adjustRightInd/>
        <w:spacing w:line="240" w:lineRule="auto"/>
        <w:contextualSpacing/>
        <w:textAlignment w:val="auto"/>
      </w:pPr>
      <w:r w:rsidRPr="008A6213">
        <w:t>biologisen tiedon esittäminen mallien avulla</w:t>
      </w:r>
    </w:p>
    <w:p w:rsidR="00504389" w:rsidRPr="008A6213" w:rsidRDefault="00504389" w:rsidP="00195547">
      <w:pPr>
        <w:spacing w:line="240" w:lineRule="auto"/>
        <w:ind w:left="1664"/>
        <w:contextualSpacing/>
      </w:pPr>
    </w:p>
    <w:p w:rsidR="00504389" w:rsidRPr="008A6213" w:rsidRDefault="00504389" w:rsidP="00195547">
      <w:pPr>
        <w:spacing w:line="240" w:lineRule="auto"/>
        <w:ind w:left="1304"/>
      </w:pPr>
      <w:r w:rsidRPr="008A6213">
        <w:t>Solu elämän perusyksikkönä</w:t>
      </w:r>
    </w:p>
    <w:p w:rsidR="00504389" w:rsidRPr="008A6213" w:rsidRDefault="00504389" w:rsidP="00195547">
      <w:pPr>
        <w:widowControl/>
        <w:numPr>
          <w:ilvl w:val="0"/>
          <w:numId w:val="40"/>
        </w:numPr>
        <w:adjustRightInd/>
        <w:spacing w:line="240" w:lineRule="auto"/>
        <w:contextualSpacing/>
        <w:textAlignment w:val="auto"/>
      </w:pPr>
      <w:r w:rsidRPr="008A6213">
        <w:t>elämän syntyvaiheet</w:t>
      </w:r>
    </w:p>
    <w:p w:rsidR="00504389" w:rsidRPr="008A6213" w:rsidRDefault="00504389" w:rsidP="00195547">
      <w:pPr>
        <w:widowControl/>
        <w:numPr>
          <w:ilvl w:val="0"/>
          <w:numId w:val="40"/>
        </w:numPr>
        <w:adjustRightInd/>
        <w:spacing w:line="240" w:lineRule="auto"/>
        <w:contextualSpacing/>
        <w:textAlignment w:val="auto"/>
      </w:pPr>
      <w:r w:rsidRPr="008A6213">
        <w:t>solujen rakenne ja energiatalous</w:t>
      </w:r>
    </w:p>
    <w:p w:rsidR="00504389" w:rsidRPr="008A6213" w:rsidRDefault="00504389" w:rsidP="00195547">
      <w:pPr>
        <w:widowControl/>
        <w:numPr>
          <w:ilvl w:val="0"/>
          <w:numId w:val="40"/>
        </w:numPr>
        <w:adjustRightInd/>
        <w:spacing w:line="240" w:lineRule="auto"/>
        <w:contextualSpacing/>
        <w:textAlignment w:val="auto"/>
      </w:pPr>
      <w:r w:rsidRPr="008A6213">
        <w:t>DNA ja geenien ilmeneminen</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liön elinkaari</w:t>
      </w:r>
    </w:p>
    <w:p w:rsidR="00504389" w:rsidRPr="008A6213" w:rsidRDefault="00504389" w:rsidP="00195547">
      <w:pPr>
        <w:widowControl/>
        <w:numPr>
          <w:ilvl w:val="0"/>
          <w:numId w:val="40"/>
        </w:numPr>
        <w:adjustRightInd/>
        <w:spacing w:line="240" w:lineRule="auto"/>
        <w:contextualSpacing/>
        <w:textAlignment w:val="auto"/>
      </w:pPr>
      <w:r w:rsidRPr="008A6213">
        <w:t>suvullinen ja suvuton lisääntyminen</w:t>
      </w:r>
    </w:p>
    <w:p w:rsidR="00504389" w:rsidRPr="008A6213" w:rsidRDefault="00504389" w:rsidP="00195547">
      <w:pPr>
        <w:widowControl/>
        <w:numPr>
          <w:ilvl w:val="0"/>
          <w:numId w:val="40"/>
        </w:numPr>
        <w:adjustRightInd/>
        <w:spacing w:line="240" w:lineRule="auto"/>
        <w:contextualSpacing/>
        <w:textAlignment w:val="auto"/>
      </w:pPr>
      <w:r w:rsidRPr="008A6213">
        <w:t>muuntelu</w:t>
      </w:r>
    </w:p>
    <w:p w:rsidR="00504389" w:rsidRPr="008A6213" w:rsidRDefault="00504389" w:rsidP="00195547">
      <w:pPr>
        <w:widowControl/>
        <w:numPr>
          <w:ilvl w:val="0"/>
          <w:numId w:val="40"/>
        </w:numPr>
        <w:adjustRightInd/>
        <w:spacing w:line="240" w:lineRule="auto"/>
        <w:contextualSpacing/>
        <w:textAlignment w:val="auto"/>
      </w:pPr>
      <w:r w:rsidRPr="008A6213">
        <w:t>kasvu, kehittyminen ja kuolema</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Evoluutio</w:t>
      </w:r>
    </w:p>
    <w:p w:rsidR="00504389" w:rsidRPr="008A6213" w:rsidRDefault="00504389" w:rsidP="00195547">
      <w:pPr>
        <w:widowControl/>
        <w:numPr>
          <w:ilvl w:val="0"/>
          <w:numId w:val="40"/>
        </w:numPr>
        <w:adjustRightInd/>
        <w:spacing w:line="240" w:lineRule="auto"/>
        <w:contextualSpacing/>
        <w:textAlignment w:val="auto"/>
      </w:pPr>
      <w:r w:rsidRPr="008A6213">
        <w:t>luonnonvalinta ja sopeutuminen</w:t>
      </w:r>
    </w:p>
    <w:p w:rsidR="00504389" w:rsidRPr="008A6213" w:rsidRDefault="00504389" w:rsidP="00195547">
      <w:pPr>
        <w:widowControl/>
        <w:numPr>
          <w:ilvl w:val="0"/>
          <w:numId w:val="40"/>
        </w:numPr>
        <w:adjustRightInd/>
        <w:spacing w:line="240" w:lineRule="auto"/>
        <w:contextualSpacing/>
        <w:textAlignment w:val="auto"/>
      </w:pPr>
      <w:r w:rsidRPr="008A6213">
        <w:t>lajien syntyminen ja häviäminen</w:t>
      </w:r>
    </w:p>
    <w:p w:rsidR="00504389" w:rsidRPr="008A6213" w:rsidRDefault="00504389" w:rsidP="00195547">
      <w:pPr>
        <w:widowControl/>
        <w:numPr>
          <w:ilvl w:val="0"/>
          <w:numId w:val="40"/>
        </w:numPr>
        <w:adjustRightInd/>
        <w:spacing w:line="240" w:lineRule="auto"/>
        <w:contextualSpacing/>
        <w:textAlignment w:val="auto"/>
      </w:pPr>
      <w:r w:rsidRPr="008A6213">
        <w:t>eliökunnan sukupuu</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rPr>
          <w:sz w:val="22"/>
          <w:szCs w:val="22"/>
        </w:rPr>
      </w:pPr>
      <w:r w:rsidRPr="008A6213">
        <w:t>Biologian kokeellisuuteen liittyvä pienimuotoinen tutkimus tai projekti</w:t>
      </w:r>
    </w:p>
    <w:p w:rsidR="00504389" w:rsidRPr="008A6213" w:rsidRDefault="00504389" w:rsidP="00195547">
      <w:pPr>
        <w:widowControl/>
        <w:adjustRightInd/>
        <w:spacing w:line="240" w:lineRule="auto"/>
        <w:ind w:left="1304"/>
        <w:textAlignment w:val="auto"/>
        <w:rPr>
          <w:sz w:val="22"/>
          <w:szCs w:val="22"/>
        </w:rPr>
      </w:pPr>
    </w:p>
    <w:p w:rsidR="00A82D0A" w:rsidRPr="008A6213" w:rsidRDefault="00A82D0A" w:rsidP="00195547">
      <w:pPr>
        <w:widowControl/>
        <w:adjustRightInd/>
        <w:spacing w:line="240" w:lineRule="auto"/>
        <w:ind w:left="1304"/>
        <w:textAlignment w:val="auto"/>
        <w:rPr>
          <w:sz w:val="22"/>
          <w:szCs w:val="22"/>
        </w:rPr>
      </w:pPr>
    </w:p>
    <w:p w:rsidR="00504389" w:rsidRPr="008A6213" w:rsidRDefault="00504389" w:rsidP="00195547">
      <w:pPr>
        <w:widowControl/>
        <w:adjustRightInd/>
        <w:spacing w:line="240" w:lineRule="auto"/>
        <w:ind w:left="1304"/>
        <w:textAlignment w:val="auto"/>
        <w:rPr>
          <w:b/>
        </w:rPr>
      </w:pPr>
      <w:r w:rsidRPr="008A6213">
        <w:rPr>
          <w:b/>
        </w:rPr>
        <w:t>2. Ekologia ja ympäristö (BI2)</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 tarkastelee</w:t>
      </w:r>
      <w:r w:rsidRPr="008A6213">
        <w:rPr>
          <w:i/>
        </w:rPr>
        <w:t xml:space="preserve"> </w:t>
      </w:r>
      <w:r w:rsidRPr="008A6213">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sz w:val="22"/>
          <w:szCs w:val="22"/>
        </w:rPr>
      </w:pPr>
      <w:r w:rsidRPr="008A6213">
        <w:rPr>
          <w:i/>
        </w:rPr>
        <w:t xml:space="preserve">Tavoitteet </w:t>
      </w:r>
      <w:r w:rsidRPr="008A6213">
        <w:rPr>
          <w:i/>
        </w:rPr>
        <w:br/>
      </w:r>
      <w:r w:rsidRPr="008A6213">
        <w:t xml:space="preserve">Kurssin tavoitteena on, että opiskelija </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populaatioiden, eliöyhteisöjen ja ekosysteemien rakenteiden, vuorovaikutusten ja toimintojen periaatteet </w:t>
      </w:r>
    </w:p>
    <w:p w:rsidR="00504389" w:rsidRPr="008A6213" w:rsidRDefault="00504389" w:rsidP="00195547">
      <w:pPr>
        <w:widowControl/>
        <w:numPr>
          <w:ilvl w:val="0"/>
          <w:numId w:val="40"/>
        </w:numPr>
        <w:adjustRightInd/>
        <w:spacing w:line="240" w:lineRule="auto"/>
        <w:contextualSpacing/>
        <w:textAlignment w:val="auto"/>
      </w:pPr>
      <w:r w:rsidRPr="008A6213">
        <w:t>osaa vertailla, analysoida ja arvioida ihmisen toiminnan vaikutuksia ekosysteemeissä</w:t>
      </w:r>
    </w:p>
    <w:p w:rsidR="00504389" w:rsidRPr="008A6213" w:rsidRDefault="00504389" w:rsidP="00195547">
      <w:pPr>
        <w:widowControl/>
        <w:numPr>
          <w:ilvl w:val="0"/>
          <w:numId w:val="40"/>
        </w:numPr>
        <w:adjustRightInd/>
        <w:spacing w:line="240" w:lineRule="auto"/>
        <w:contextualSpacing/>
        <w:textAlignment w:val="auto"/>
      </w:pPr>
      <w:r w:rsidRPr="008A6213">
        <w:t>ymmärtää luonnon monimuotoisuuden merkityksen ihmiskunnan tulevaisuudelle</w:t>
      </w:r>
    </w:p>
    <w:p w:rsidR="00504389" w:rsidRPr="008A6213" w:rsidRDefault="00504389" w:rsidP="00195547">
      <w:pPr>
        <w:widowControl/>
        <w:numPr>
          <w:ilvl w:val="0"/>
          <w:numId w:val="40"/>
        </w:numPr>
        <w:adjustRightInd/>
        <w:spacing w:line="240" w:lineRule="auto"/>
        <w:contextualSpacing/>
        <w:textAlignment w:val="auto"/>
      </w:pPr>
      <w:r w:rsidRPr="008A6213">
        <w:t>hahmottaa ympäristöongelmien syitä ja niiden seurauksia ekosysteemeissä sekä tuntee menetelmiä, joilla voidaan tarkkailla ympäristön tilaa ja ratkaista syntyneitä ongelmia</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ekososiaalisen sivistyksen ja kestävän elämäntavan välttämättömyyden sekä oppii toimimaan niiden mukaisesti </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uunnitella ja toteuttaa itsenäisesti tai yhteistyössä muiden kanssa pienimuotoisen ekologiaa tai ympäristön tilaa koskevan tutkimuksen tai ympäristön tilaa koskevan yhteisen kehittämisprojektin. </w:t>
      </w:r>
    </w:p>
    <w:p w:rsidR="0058728F" w:rsidRDefault="0058728F"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58728F" w:rsidRPr="008A6213" w:rsidRDefault="0058728F" w:rsidP="00F056DE">
      <w:pPr>
        <w:widowControl/>
        <w:adjustRightInd/>
        <w:spacing w:line="240" w:lineRule="auto"/>
        <w:textAlignment w:val="auto"/>
        <w:rPr>
          <w:sz w:val="22"/>
          <w:szCs w:val="22"/>
        </w:rPr>
      </w:pPr>
    </w:p>
    <w:p w:rsidR="00504389" w:rsidRPr="008A6213" w:rsidRDefault="00504389" w:rsidP="00195547">
      <w:pPr>
        <w:widowControl/>
        <w:adjustRightInd/>
        <w:spacing w:line="240" w:lineRule="auto"/>
        <w:ind w:left="1304"/>
        <w:textAlignment w:val="auto"/>
        <w:rPr>
          <w:sz w:val="22"/>
          <w:szCs w:val="22"/>
        </w:rPr>
      </w:pPr>
      <w:r w:rsidRPr="008A6213">
        <w:rPr>
          <w:i/>
        </w:rPr>
        <w:t xml:space="preserve">Keskeiset sisällöt </w:t>
      </w:r>
      <w:r w:rsidRPr="008A6213">
        <w:br/>
      </w:r>
      <w:r w:rsidRPr="008A6213">
        <w:br/>
        <w:t>Ekologian perusteet</w:t>
      </w:r>
    </w:p>
    <w:p w:rsidR="00504389" w:rsidRPr="008A6213" w:rsidRDefault="00504389" w:rsidP="00195547">
      <w:pPr>
        <w:widowControl/>
        <w:numPr>
          <w:ilvl w:val="0"/>
          <w:numId w:val="40"/>
        </w:numPr>
        <w:adjustRightInd/>
        <w:spacing w:line="240" w:lineRule="auto"/>
        <w:contextualSpacing/>
        <w:textAlignment w:val="auto"/>
      </w:pPr>
      <w:r w:rsidRPr="008A6213">
        <w:t>elollisen ja elottoman luonnon vuorovaikutukset</w:t>
      </w:r>
    </w:p>
    <w:p w:rsidR="00504389" w:rsidRPr="008A6213" w:rsidRDefault="00504389" w:rsidP="00195547">
      <w:pPr>
        <w:widowControl/>
        <w:numPr>
          <w:ilvl w:val="0"/>
          <w:numId w:val="40"/>
        </w:numPr>
        <w:adjustRightInd/>
        <w:spacing w:line="240" w:lineRule="auto"/>
        <w:contextualSpacing/>
        <w:textAlignment w:val="auto"/>
      </w:pPr>
      <w:r w:rsidRPr="008A6213">
        <w:t>ekosysteemien rakenne ja palautuvuus</w:t>
      </w:r>
    </w:p>
    <w:p w:rsidR="00504389" w:rsidRPr="008A6213" w:rsidRDefault="00504389" w:rsidP="00195547">
      <w:pPr>
        <w:widowControl/>
        <w:numPr>
          <w:ilvl w:val="0"/>
          <w:numId w:val="40"/>
        </w:numPr>
        <w:adjustRightInd/>
        <w:spacing w:line="240" w:lineRule="auto"/>
        <w:contextualSpacing/>
        <w:textAlignment w:val="auto"/>
      </w:pPr>
      <w:r w:rsidRPr="008A6213">
        <w:t>aineiden kierto ja energian virtaus ekosysteemissä</w:t>
      </w:r>
    </w:p>
    <w:p w:rsidR="00504389" w:rsidRPr="008A6213" w:rsidRDefault="00504389" w:rsidP="00195547">
      <w:pPr>
        <w:widowControl/>
        <w:numPr>
          <w:ilvl w:val="0"/>
          <w:numId w:val="40"/>
        </w:numPr>
        <w:adjustRightInd/>
        <w:spacing w:line="240" w:lineRule="auto"/>
        <w:contextualSpacing/>
        <w:textAlignment w:val="auto"/>
      </w:pPr>
      <w:r w:rsidRPr="008A6213">
        <w:t>luonnon monimuotoisuus</w:t>
      </w:r>
    </w:p>
    <w:p w:rsidR="00504389" w:rsidRPr="008A6213" w:rsidRDefault="00504389" w:rsidP="00195547">
      <w:pPr>
        <w:widowControl/>
        <w:numPr>
          <w:ilvl w:val="0"/>
          <w:numId w:val="40"/>
        </w:numPr>
        <w:adjustRightInd/>
        <w:spacing w:line="240" w:lineRule="auto"/>
        <w:contextualSpacing/>
        <w:textAlignment w:val="auto"/>
      </w:pPr>
      <w:r w:rsidRPr="008A6213">
        <w:t>populaatioiden ominaisuudet</w:t>
      </w:r>
    </w:p>
    <w:p w:rsidR="00504389" w:rsidRPr="008A6213" w:rsidRDefault="00504389" w:rsidP="00195547">
      <w:pPr>
        <w:widowControl/>
        <w:numPr>
          <w:ilvl w:val="0"/>
          <w:numId w:val="40"/>
        </w:numPr>
        <w:adjustRightInd/>
        <w:spacing w:line="240" w:lineRule="auto"/>
        <w:contextualSpacing/>
        <w:textAlignment w:val="auto"/>
      </w:pPr>
      <w:r w:rsidRPr="008A6213">
        <w:t>lajien väliset suhteet</w:t>
      </w:r>
    </w:p>
    <w:p w:rsidR="00504389" w:rsidRPr="008A6213" w:rsidRDefault="00504389" w:rsidP="00195547">
      <w:pPr>
        <w:widowControl/>
        <w:numPr>
          <w:ilvl w:val="0"/>
          <w:numId w:val="40"/>
        </w:numPr>
        <w:adjustRightInd/>
        <w:spacing w:line="240" w:lineRule="auto"/>
        <w:contextualSpacing/>
        <w:textAlignment w:val="auto"/>
      </w:pPr>
      <w:r w:rsidRPr="008A6213">
        <w:t>eliöiden sopeutuminen ympäristöönsä ja eliöiden levinneisyys</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Ympäristöongelmat, niiden syyt ja ratkaisumahdollisuudet</w:t>
      </w:r>
    </w:p>
    <w:p w:rsidR="00504389" w:rsidRPr="008A6213" w:rsidRDefault="00504389" w:rsidP="00195547">
      <w:pPr>
        <w:widowControl/>
        <w:numPr>
          <w:ilvl w:val="0"/>
          <w:numId w:val="40"/>
        </w:numPr>
        <w:adjustRightInd/>
        <w:spacing w:line="240" w:lineRule="auto"/>
        <w:contextualSpacing/>
        <w:textAlignment w:val="auto"/>
      </w:pPr>
      <w:r w:rsidRPr="008A6213">
        <w:t>ilmastonmuutoksen ekologiset vaikutukset</w:t>
      </w:r>
    </w:p>
    <w:p w:rsidR="00504389" w:rsidRPr="008A6213" w:rsidRDefault="00504389" w:rsidP="00195547">
      <w:pPr>
        <w:widowControl/>
        <w:numPr>
          <w:ilvl w:val="0"/>
          <w:numId w:val="40"/>
        </w:numPr>
        <w:adjustRightInd/>
        <w:spacing w:line="240" w:lineRule="auto"/>
        <w:contextualSpacing/>
        <w:textAlignment w:val="auto"/>
      </w:pPr>
      <w:r w:rsidRPr="008A6213">
        <w:t>luonnon monimuotoisuuteen ja ekosysteemeihin kohdistuvat uhkat</w:t>
      </w:r>
    </w:p>
    <w:p w:rsidR="00504389" w:rsidRPr="008A6213" w:rsidRDefault="00504389" w:rsidP="00195547">
      <w:pPr>
        <w:widowControl/>
        <w:numPr>
          <w:ilvl w:val="0"/>
          <w:numId w:val="40"/>
        </w:numPr>
        <w:adjustRightInd/>
        <w:spacing w:line="240" w:lineRule="auto"/>
        <w:contextualSpacing/>
        <w:textAlignment w:val="auto"/>
      </w:pPr>
      <w:r w:rsidRPr="008A6213">
        <w:t>aineiden kiertoon ja energian virtaukseen liittyvät ongelmat</w:t>
      </w:r>
    </w:p>
    <w:p w:rsidR="00504389" w:rsidRPr="008A6213" w:rsidRDefault="00504389" w:rsidP="00195547">
      <w:pPr>
        <w:widowControl/>
        <w:numPr>
          <w:ilvl w:val="0"/>
          <w:numId w:val="40"/>
        </w:numPr>
        <w:adjustRightInd/>
        <w:spacing w:line="240" w:lineRule="auto"/>
        <w:contextualSpacing/>
        <w:textAlignment w:val="auto"/>
      </w:pPr>
      <w:r w:rsidRPr="008A6213">
        <w:t>paikalliset ympäristöongelmat</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Kohti kestävää tulevaisuutta</w:t>
      </w:r>
    </w:p>
    <w:p w:rsidR="00504389" w:rsidRPr="008A6213" w:rsidRDefault="00504389" w:rsidP="00195547">
      <w:pPr>
        <w:widowControl/>
        <w:numPr>
          <w:ilvl w:val="0"/>
          <w:numId w:val="40"/>
        </w:numPr>
        <w:adjustRightInd/>
        <w:spacing w:line="240" w:lineRule="auto"/>
        <w:contextualSpacing/>
        <w:textAlignment w:val="auto"/>
      </w:pPr>
      <w:r w:rsidRPr="008A6213">
        <w:t>ekosysteemipalveluiden merkitys</w:t>
      </w:r>
    </w:p>
    <w:p w:rsidR="00504389" w:rsidRPr="008A6213" w:rsidRDefault="00504389" w:rsidP="00195547">
      <w:pPr>
        <w:widowControl/>
        <w:numPr>
          <w:ilvl w:val="0"/>
          <w:numId w:val="40"/>
        </w:numPr>
        <w:adjustRightInd/>
        <w:spacing w:line="240" w:lineRule="auto"/>
        <w:contextualSpacing/>
        <w:textAlignment w:val="auto"/>
      </w:pPr>
      <w:r w:rsidRPr="008A6213">
        <w:t xml:space="preserve">ekologisesti kestävä kehitys, kiertotalous ja ekososiaalinen sivistys </w:t>
      </w:r>
    </w:p>
    <w:p w:rsidR="00504389" w:rsidRPr="008A6213" w:rsidRDefault="00504389" w:rsidP="00195547">
      <w:pPr>
        <w:widowControl/>
        <w:numPr>
          <w:ilvl w:val="0"/>
          <w:numId w:val="40"/>
        </w:numPr>
        <w:adjustRightInd/>
        <w:spacing w:line="240" w:lineRule="auto"/>
        <w:contextualSpacing/>
        <w:textAlignment w:val="auto"/>
      </w:pPr>
      <w:r w:rsidRPr="008A6213">
        <w:t>toiminta kestävän elämäntavan edistämiseksi omassa lähiympäristössä</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kologiaa tai ympäristön tilaa koskeva tutkimus tai ympäristön kehittämisprojekti</w:t>
      </w:r>
    </w:p>
    <w:p w:rsidR="00504389" w:rsidRDefault="00504389" w:rsidP="00195547">
      <w:pPr>
        <w:widowControl/>
        <w:adjustRightInd/>
        <w:spacing w:line="240" w:lineRule="auto"/>
        <w:ind w:left="1304"/>
        <w:textAlignment w:val="auto"/>
      </w:pPr>
    </w:p>
    <w:p w:rsidR="007236FE" w:rsidRPr="008A6213" w:rsidRDefault="007236FE" w:rsidP="00195547">
      <w:pPr>
        <w:widowControl/>
        <w:adjustRightInd/>
        <w:spacing w:line="240" w:lineRule="auto"/>
        <w:ind w:left="1304"/>
        <w:textAlignment w:val="auto"/>
      </w:pPr>
    </w:p>
    <w:p w:rsidR="00A82D0A" w:rsidRPr="008A6213" w:rsidRDefault="00A82D0A" w:rsidP="00195547">
      <w:pPr>
        <w:widowControl/>
        <w:adjustRightInd/>
        <w:spacing w:line="240" w:lineRule="auto"/>
        <w:ind w:firstLine="1304"/>
        <w:textAlignment w:val="auto"/>
        <w:rPr>
          <w:b/>
        </w:rPr>
      </w:pPr>
    </w:p>
    <w:p w:rsidR="00504389" w:rsidRPr="008A6213" w:rsidRDefault="00504389" w:rsidP="00195547">
      <w:pPr>
        <w:widowControl/>
        <w:adjustRightInd/>
        <w:spacing w:line="240" w:lineRule="auto"/>
        <w:ind w:firstLine="1304"/>
        <w:textAlignment w:val="auto"/>
        <w:rPr>
          <w:b/>
        </w:rPr>
      </w:pPr>
      <w:r w:rsidRPr="008A6213">
        <w:rPr>
          <w:b/>
        </w:rPr>
        <w:t>Valtakunnalliset syventävät kurssit</w:t>
      </w:r>
    </w:p>
    <w:p w:rsidR="0066387A" w:rsidRPr="008A6213" w:rsidRDefault="0066387A" w:rsidP="00195547">
      <w:pPr>
        <w:widowControl/>
        <w:adjustRightInd/>
        <w:spacing w:line="240" w:lineRule="auto"/>
        <w:textAlignment w:val="auto"/>
        <w:rPr>
          <w:b/>
        </w:rPr>
      </w:pPr>
    </w:p>
    <w:p w:rsidR="00504389" w:rsidRPr="008A6213" w:rsidRDefault="00504389" w:rsidP="00195547">
      <w:pPr>
        <w:widowControl/>
        <w:adjustRightInd/>
        <w:spacing w:line="240" w:lineRule="auto"/>
        <w:ind w:firstLine="1304"/>
        <w:textAlignment w:val="auto"/>
        <w:rPr>
          <w:b/>
          <w:bCs/>
        </w:rPr>
      </w:pPr>
      <w:r w:rsidRPr="008A6213">
        <w:rPr>
          <w:b/>
          <w:bCs/>
        </w:rPr>
        <w:t>3. Solu ja perinnöllisyys (BI3)</w:t>
      </w:r>
    </w:p>
    <w:p w:rsidR="00582331" w:rsidRPr="008A6213" w:rsidRDefault="00582331" w:rsidP="00195547">
      <w:pPr>
        <w:widowControl/>
        <w:adjustRightInd/>
        <w:spacing w:line="240" w:lineRule="auto"/>
        <w:ind w:firstLine="1304"/>
        <w:textAlignment w:val="auto"/>
        <w:rPr>
          <w:b/>
          <w:bCs/>
        </w:rPr>
      </w:pPr>
    </w:p>
    <w:p w:rsidR="00504389" w:rsidRPr="008A6213" w:rsidRDefault="00504389" w:rsidP="00195547">
      <w:pPr>
        <w:widowControl/>
        <w:adjustRightInd/>
        <w:spacing w:line="240" w:lineRule="auto"/>
        <w:ind w:left="1304"/>
        <w:textAlignment w:val="auto"/>
        <w:rPr>
          <w:bCs/>
        </w:rPr>
      </w:pPr>
      <w:r w:rsidRPr="008A6213">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w:t>
      </w:r>
    </w:p>
    <w:p w:rsidR="00582331" w:rsidRPr="008A6213" w:rsidRDefault="00582331" w:rsidP="00195547">
      <w:pPr>
        <w:widowControl/>
        <w:adjustRightInd/>
        <w:spacing w:line="240" w:lineRule="auto"/>
        <w:ind w:left="1304"/>
        <w:textAlignment w:val="auto"/>
        <w:rPr>
          <w:bCs/>
        </w:rPr>
      </w:pPr>
    </w:p>
    <w:p w:rsidR="00504389" w:rsidRPr="008A6213" w:rsidRDefault="00504389" w:rsidP="00195547">
      <w:pPr>
        <w:spacing w:line="240" w:lineRule="auto"/>
        <w:ind w:firstLine="1304"/>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1"/>
        </w:numPr>
        <w:adjustRightInd/>
        <w:spacing w:line="240" w:lineRule="auto"/>
        <w:contextualSpacing/>
        <w:textAlignment w:val="auto"/>
      </w:pPr>
      <w:r w:rsidRPr="008A6213">
        <w:t>käyttää käsitteitä, malleja ja teorioita tarkastellessaan soluihin ja perinnöllisyyteen liittyviä ilmiöitä</w:t>
      </w:r>
    </w:p>
    <w:p w:rsidR="00504389" w:rsidRPr="008A6213" w:rsidRDefault="00504389" w:rsidP="00195547">
      <w:pPr>
        <w:widowControl/>
        <w:numPr>
          <w:ilvl w:val="0"/>
          <w:numId w:val="41"/>
        </w:numPr>
        <w:adjustRightInd/>
        <w:spacing w:line="240" w:lineRule="auto"/>
        <w:contextualSpacing/>
        <w:textAlignment w:val="auto"/>
      </w:pPr>
      <w:r w:rsidRPr="008A6213">
        <w:t>syventää osaamistaan solun eri osien toiminnasta ja ymmärtää eliöiden rakenteiden ja toimintojen pohjautuvan solutason prosesseihin</w:t>
      </w:r>
    </w:p>
    <w:p w:rsidR="00504389" w:rsidRPr="008A6213" w:rsidRDefault="00504389" w:rsidP="00195547">
      <w:pPr>
        <w:widowControl/>
        <w:numPr>
          <w:ilvl w:val="0"/>
          <w:numId w:val="41"/>
        </w:numPr>
        <w:adjustRightInd/>
        <w:spacing w:line="240" w:lineRule="auto"/>
        <w:contextualSpacing/>
        <w:textAlignment w:val="auto"/>
      </w:pPr>
      <w:r w:rsidRPr="008A6213">
        <w:t>tutkii erilaisia soluja, solukoita ja kudoksia ja tulkitsee niiden rakenteita</w:t>
      </w:r>
    </w:p>
    <w:p w:rsidR="00504389" w:rsidRPr="008A6213" w:rsidRDefault="00504389" w:rsidP="00195547">
      <w:pPr>
        <w:widowControl/>
        <w:numPr>
          <w:ilvl w:val="0"/>
          <w:numId w:val="41"/>
        </w:numPr>
        <w:adjustRightInd/>
        <w:spacing w:line="240" w:lineRule="auto"/>
        <w:contextualSpacing/>
        <w:textAlignment w:val="auto"/>
      </w:pPr>
      <w:r w:rsidRPr="008A6213">
        <w:t>arvioi solujen ja geenien toimintaa koskevan tiedon merkitystä yksilön ja yhteiskunnan näkökulmasta</w:t>
      </w:r>
    </w:p>
    <w:p w:rsidR="00162017" w:rsidRPr="008A6213" w:rsidRDefault="00504389" w:rsidP="00195547">
      <w:pPr>
        <w:widowControl/>
        <w:numPr>
          <w:ilvl w:val="0"/>
          <w:numId w:val="41"/>
        </w:numPr>
        <w:adjustRightInd/>
        <w:spacing w:line="240" w:lineRule="auto"/>
        <w:contextualSpacing/>
        <w:textAlignment w:val="auto"/>
      </w:pPr>
      <w:r w:rsidRPr="008A6213">
        <w:t xml:space="preserve">suunnittelee ja toteuttaa kokeellisia tutkimuksia yhteistyössä muiden kanssa. </w:t>
      </w:r>
    </w:p>
    <w:p w:rsidR="00162017" w:rsidRDefault="00162017" w:rsidP="00195547">
      <w:pPr>
        <w:spacing w:line="240" w:lineRule="auto"/>
      </w:pPr>
    </w:p>
    <w:p w:rsidR="0066387A" w:rsidRDefault="0066387A" w:rsidP="00195547">
      <w:pPr>
        <w:spacing w:line="240" w:lineRule="auto"/>
      </w:pPr>
    </w:p>
    <w:p w:rsidR="0066387A" w:rsidRDefault="0066387A" w:rsidP="00195547">
      <w:pPr>
        <w:spacing w:line="240" w:lineRule="auto"/>
      </w:pPr>
    </w:p>
    <w:p w:rsidR="0066387A" w:rsidRPr="008A6213" w:rsidRDefault="0066387A" w:rsidP="00195547">
      <w:pPr>
        <w:spacing w:line="240" w:lineRule="auto"/>
      </w:pPr>
    </w:p>
    <w:p w:rsidR="00504389" w:rsidRPr="008A6213" w:rsidRDefault="00504389" w:rsidP="00195547">
      <w:pPr>
        <w:spacing w:line="240" w:lineRule="auto"/>
        <w:ind w:left="1304"/>
        <w:contextualSpacing/>
        <w:rPr>
          <w:i/>
        </w:rPr>
      </w:pPr>
      <w:r w:rsidRPr="008A6213">
        <w:rPr>
          <w:i/>
        </w:rPr>
        <w:t>Keskeiset sisällöt</w:t>
      </w:r>
    </w:p>
    <w:p w:rsidR="00504389" w:rsidRPr="008A6213" w:rsidRDefault="00504389" w:rsidP="00195547">
      <w:pPr>
        <w:spacing w:line="240" w:lineRule="auto"/>
        <w:ind w:left="1304"/>
        <w:contextualSpacing/>
      </w:pPr>
    </w:p>
    <w:p w:rsidR="00504389" w:rsidRPr="008A6213" w:rsidRDefault="00504389" w:rsidP="00195547">
      <w:pPr>
        <w:spacing w:line="240" w:lineRule="auto"/>
        <w:ind w:left="1304"/>
        <w:contextualSpacing/>
      </w:pPr>
      <w:r w:rsidRPr="008A6213">
        <w:t>Solu tutkimuskohteena</w:t>
      </w:r>
    </w:p>
    <w:p w:rsidR="00504389" w:rsidRPr="008A6213" w:rsidRDefault="00504389" w:rsidP="00195547">
      <w:pPr>
        <w:widowControl/>
        <w:numPr>
          <w:ilvl w:val="0"/>
          <w:numId w:val="42"/>
        </w:numPr>
        <w:tabs>
          <w:tab w:val="num" w:pos="1664"/>
        </w:tabs>
        <w:adjustRightInd/>
        <w:spacing w:line="240" w:lineRule="auto"/>
        <w:ind w:left="1664"/>
        <w:contextualSpacing/>
        <w:textAlignment w:val="auto"/>
      </w:pPr>
      <w:r w:rsidRPr="008A6213">
        <w:t>miten soluja tutkitaan</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solubiologisen tiedon ja genomitiedon tarve ja käyttö</w:t>
      </w:r>
    </w:p>
    <w:p w:rsidR="00504389" w:rsidRPr="008A6213" w:rsidRDefault="00504389" w:rsidP="00195547">
      <w:pPr>
        <w:tabs>
          <w:tab w:val="num" w:pos="720"/>
        </w:tabs>
        <w:spacing w:line="240" w:lineRule="auto"/>
        <w:ind w:left="1664"/>
        <w:contextualSpacing/>
      </w:pPr>
    </w:p>
    <w:p w:rsidR="00504389" w:rsidRPr="008A6213" w:rsidRDefault="00504389" w:rsidP="00195547">
      <w:pPr>
        <w:spacing w:line="240" w:lineRule="auto"/>
        <w:ind w:left="1304"/>
      </w:pPr>
      <w:r w:rsidRPr="008A6213">
        <w:t>Eliöt rakentuvat soluista</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biomolekyylit</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tumallisen ja tumattoman solun rakenne ja toiminta</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DNA:n ja RNA:n rakenne </w:t>
      </w:r>
    </w:p>
    <w:p w:rsidR="00504389" w:rsidRPr="008A6213" w:rsidRDefault="00504389" w:rsidP="00195547">
      <w:pPr>
        <w:widowControl/>
        <w:numPr>
          <w:ilvl w:val="0"/>
          <w:numId w:val="43"/>
        </w:numPr>
        <w:adjustRightInd/>
        <w:spacing w:line="240" w:lineRule="auto"/>
        <w:ind w:left="1664"/>
        <w:contextualSpacing/>
        <w:textAlignment w:val="auto"/>
      </w:pPr>
      <w:r w:rsidRPr="008A6213">
        <w:t>proteiinisynteesi ja epigeneettinen säätely</w:t>
      </w:r>
    </w:p>
    <w:p w:rsidR="00504389" w:rsidRPr="008A6213" w:rsidRDefault="00504389" w:rsidP="00195547">
      <w:pPr>
        <w:spacing w:line="240" w:lineRule="auto"/>
        <w:contextualSpacing/>
      </w:pPr>
    </w:p>
    <w:p w:rsidR="00504389" w:rsidRPr="008A6213" w:rsidRDefault="00504389" w:rsidP="00195547">
      <w:pPr>
        <w:spacing w:line="240" w:lineRule="auto"/>
        <w:ind w:left="944" w:firstLine="360"/>
      </w:pPr>
      <w:r w:rsidRPr="008A6213">
        <w:t xml:space="preserve">Solujen lisääntyminen </w:t>
      </w:r>
    </w:p>
    <w:p w:rsidR="00504389" w:rsidRPr="008A6213" w:rsidRDefault="00504389" w:rsidP="00195547">
      <w:pPr>
        <w:widowControl/>
        <w:numPr>
          <w:ilvl w:val="0"/>
          <w:numId w:val="44"/>
        </w:numPr>
        <w:adjustRightInd/>
        <w:spacing w:line="240" w:lineRule="auto"/>
        <w:ind w:left="1664"/>
        <w:contextualSpacing/>
        <w:textAlignment w:val="auto"/>
      </w:pPr>
      <w:r w:rsidRPr="008A6213">
        <w:t>mitoosi ja sen merkitys</w:t>
      </w:r>
    </w:p>
    <w:p w:rsidR="00504389" w:rsidRPr="008A6213" w:rsidRDefault="00504389" w:rsidP="00195547">
      <w:pPr>
        <w:widowControl/>
        <w:numPr>
          <w:ilvl w:val="0"/>
          <w:numId w:val="44"/>
        </w:numPr>
        <w:adjustRightInd/>
        <w:spacing w:line="240" w:lineRule="auto"/>
        <w:ind w:left="1664"/>
        <w:contextualSpacing/>
        <w:textAlignment w:val="auto"/>
      </w:pPr>
      <w:r w:rsidRPr="008A6213">
        <w:t>solujen jakautuminen, kasvu ja erilaistuminen</w:t>
      </w:r>
    </w:p>
    <w:p w:rsidR="00504389" w:rsidRPr="008A6213" w:rsidRDefault="00504389" w:rsidP="00195547">
      <w:pPr>
        <w:spacing w:line="240" w:lineRule="auto"/>
        <w:ind w:left="1664"/>
        <w:contextualSpacing/>
      </w:pPr>
    </w:p>
    <w:p w:rsidR="00504389" w:rsidRPr="008A6213" w:rsidRDefault="00504389" w:rsidP="00195547">
      <w:pPr>
        <w:spacing w:line="240" w:lineRule="auto"/>
        <w:ind w:left="944" w:firstLine="360"/>
      </w:pPr>
      <w:r w:rsidRPr="008A6213">
        <w:t>Periytymisen perusteet</w:t>
      </w:r>
    </w:p>
    <w:p w:rsidR="00504389" w:rsidRPr="008A6213" w:rsidRDefault="00504389" w:rsidP="00195547">
      <w:pPr>
        <w:widowControl/>
        <w:numPr>
          <w:ilvl w:val="0"/>
          <w:numId w:val="45"/>
        </w:numPr>
        <w:adjustRightInd/>
        <w:spacing w:line="240" w:lineRule="auto"/>
        <w:ind w:left="1664"/>
        <w:contextualSpacing/>
        <w:textAlignment w:val="auto"/>
      </w:pPr>
      <w:r w:rsidRPr="008A6213">
        <w:t>geenit ja alleelit</w:t>
      </w:r>
    </w:p>
    <w:p w:rsidR="00504389" w:rsidRPr="008A6213" w:rsidRDefault="00504389" w:rsidP="00195547">
      <w:pPr>
        <w:widowControl/>
        <w:numPr>
          <w:ilvl w:val="0"/>
          <w:numId w:val="45"/>
        </w:numPr>
        <w:adjustRightInd/>
        <w:spacing w:line="240" w:lineRule="auto"/>
        <w:ind w:left="1664"/>
        <w:contextualSpacing/>
        <w:textAlignment w:val="auto"/>
      </w:pPr>
      <w:r w:rsidRPr="008A6213">
        <w:t>sukusolut ja niiden synty meioosissa</w:t>
      </w:r>
    </w:p>
    <w:p w:rsidR="00504389" w:rsidRPr="008A6213" w:rsidRDefault="00504389" w:rsidP="00195547">
      <w:pPr>
        <w:widowControl/>
        <w:numPr>
          <w:ilvl w:val="0"/>
          <w:numId w:val="45"/>
        </w:numPr>
        <w:adjustRightInd/>
        <w:spacing w:line="240" w:lineRule="auto"/>
        <w:ind w:left="1664"/>
        <w:contextualSpacing/>
        <w:textAlignment w:val="auto"/>
      </w:pPr>
      <w:r w:rsidRPr="008A6213">
        <w:t>geenien periytyminen ja ominaisuuksien siirtyminen sukupolvelta toiselle</w:t>
      </w:r>
    </w:p>
    <w:p w:rsidR="00504389" w:rsidRPr="008A6213" w:rsidRDefault="00504389" w:rsidP="00195547">
      <w:pPr>
        <w:widowControl/>
        <w:numPr>
          <w:ilvl w:val="0"/>
          <w:numId w:val="45"/>
        </w:numPr>
        <w:adjustRightInd/>
        <w:spacing w:line="240" w:lineRule="auto"/>
        <w:ind w:left="1664"/>
        <w:contextualSpacing/>
        <w:textAlignment w:val="auto"/>
      </w:pPr>
      <w:r w:rsidRPr="008A6213">
        <w:t>mutaatiot ja mutageenit</w:t>
      </w:r>
    </w:p>
    <w:p w:rsidR="00504389" w:rsidRPr="008A6213" w:rsidRDefault="00504389" w:rsidP="00195547">
      <w:pPr>
        <w:widowControl/>
        <w:tabs>
          <w:tab w:val="num" w:pos="720"/>
        </w:tabs>
        <w:adjustRightInd/>
        <w:spacing w:line="240" w:lineRule="auto"/>
        <w:ind w:left="720"/>
        <w:contextualSpacing/>
        <w:textAlignment w:val="auto"/>
      </w:pPr>
    </w:p>
    <w:p w:rsidR="00504389" w:rsidRPr="008A6213" w:rsidRDefault="00504389" w:rsidP="00195547">
      <w:pPr>
        <w:widowControl/>
        <w:tabs>
          <w:tab w:val="num" w:pos="720"/>
        </w:tabs>
        <w:adjustRightInd/>
        <w:spacing w:line="240" w:lineRule="auto"/>
        <w:ind w:left="1304"/>
        <w:contextualSpacing/>
        <w:textAlignment w:val="auto"/>
      </w:pPr>
      <w:r w:rsidRPr="008A6213">
        <w:t>Solubiologinen tutkimus laboratoriossa tai sähköisten aineistojen avulla</w:t>
      </w:r>
    </w:p>
    <w:p w:rsidR="00504389" w:rsidRPr="008A6213" w:rsidRDefault="00504389" w:rsidP="00195547">
      <w:pPr>
        <w:widowControl/>
        <w:tabs>
          <w:tab w:val="num" w:pos="720"/>
        </w:tabs>
        <w:adjustRightInd/>
        <w:spacing w:line="240" w:lineRule="auto"/>
        <w:ind w:left="1304"/>
        <w:contextualSpacing/>
        <w:textAlignment w:val="auto"/>
      </w:pPr>
    </w:p>
    <w:p w:rsidR="00504389" w:rsidRPr="008A6213" w:rsidRDefault="00504389" w:rsidP="00195547">
      <w:pPr>
        <w:widowControl/>
        <w:shd w:val="clear" w:color="auto" w:fill="FFFFFF"/>
        <w:adjustRightInd/>
        <w:spacing w:before="100" w:beforeAutospacing="1" w:line="240" w:lineRule="auto"/>
        <w:ind w:right="360" w:firstLine="1304"/>
        <w:textAlignment w:val="auto"/>
        <w:rPr>
          <w:b/>
        </w:rPr>
      </w:pPr>
      <w:r w:rsidRPr="008A6213">
        <w:rPr>
          <w:b/>
        </w:rPr>
        <w:t>4. Ihmisen biologia (BI4)</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8A6213" w:rsidRDefault="00504389" w:rsidP="00195547">
      <w:pPr>
        <w:widowControl/>
        <w:adjustRightInd/>
        <w:spacing w:line="240" w:lineRule="auto"/>
        <w:textAlignment w:val="auto"/>
        <w:rPr>
          <w:rFonts w:eastAsia="Calibri"/>
          <w:b/>
          <w:lang w:eastAsia="en-US"/>
        </w:rPr>
      </w:pPr>
    </w:p>
    <w:p w:rsidR="00504389" w:rsidRPr="008A6213" w:rsidRDefault="00504389" w:rsidP="007A4C62">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504389" w:rsidRPr="008A6213" w:rsidRDefault="00504389" w:rsidP="007A4C62">
      <w:pPr>
        <w:widowControl/>
        <w:adjustRightInd/>
        <w:spacing w:line="240" w:lineRule="auto"/>
        <w:ind w:left="1304"/>
        <w:textAlignment w:val="auto"/>
        <w:rPr>
          <w:rFonts w:eastAsia="Calibri"/>
          <w:lang w:eastAsia="en-US"/>
        </w:rPr>
      </w:pPr>
      <w:r w:rsidRPr="008A6213">
        <w:rPr>
          <w:rFonts w:eastAsia="Calibri"/>
          <w:lang w:eastAsia="en-US"/>
        </w:rPr>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analysoida kudosten ja elinten rakenteiden toimintaperiaatteita                    </w:t>
      </w:r>
    </w:p>
    <w:p w:rsidR="00504389" w:rsidRPr="008A6213" w:rsidRDefault="00504389" w:rsidP="00195547">
      <w:pPr>
        <w:widowControl/>
        <w:numPr>
          <w:ilvl w:val="0"/>
          <w:numId w:val="40"/>
        </w:numPr>
        <w:adjustRightInd/>
        <w:spacing w:line="240" w:lineRule="auto"/>
        <w:contextualSpacing/>
        <w:textAlignment w:val="auto"/>
      </w:pPr>
      <w:r w:rsidRPr="008A6213">
        <w:t>ymmärtää ihmisen kemiallisen tasapainon säätelyä sekä ulkoisten ja sisäisten tekijöiden vaikutuksia siihen</w:t>
      </w:r>
    </w:p>
    <w:p w:rsidR="00504389" w:rsidRPr="008A6213" w:rsidRDefault="00504389" w:rsidP="00195547">
      <w:pPr>
        <w:widowControl/>
        <w:numPr>
          <w:ilvl w:val="0"/>
          <w:numId w:val="40"/>
        </w:numPr>
        <w:adjustRightInd/>
        <w:spacing w:line="240" w:lineRule="auto"/>
        <w:contextualSpacing/>
        <w:textAlignment w:val="auto"/>
      </w:pPr>
      <w:r w:rsidRPr="008A6213">
        <w:t>ymmärtää hermoston toiminnan ja hormonaalisen viestinnän merkityksen yksilön toimintojen ohjaajana</w:t>
      </w:r>
    </w:p>
    <w:p w:rsidR="00504389" w:rsidRPr="008A6213" w:rsidRDefault="00504389" w:rsidP="00195547">
      <w:pPr>
        <w:widowControl/>
        <w:numPr>
          <w:ilvl w:val="0"/>
          <w:numId w:val="40"/>
        </w:numPr>
        <w:adjustRightInd/>
        <w:spacing w:line="240" w:lineRule="auto"/>
        <w:contextualSpacing/>
        <w:textAlignment w:val="auto"/>
      </w:pPr>
      <w:r w:rsidRPr="008A6213">
        <w:t>ymmärtää lisääntymiseen ja ihmisen elinkaareen liittyviä fysiologisia muutoksi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elittää elimistön kykyä sopeutua muutoksiin ja puolustautua ulkoisia uhkia vastaan </w:t>
      </w:r>
    </w:p>
    <w:p w:rsidR="00504389" w:rsidRPr="008A6213" w:rsidRDefault="00504389" w:rsidP="00195547">
      <w:pPr>
        <w:widowControl/>
        <w:numPr>
          <w:ilvl w:val="0"/>
          <w:numId w:val="40"/>
        </w:numPr>
        <w:adjustRightInd/>
        <w:spacing w:line="240" w:lineRule="auto"/>
        <w:contextualSpacing/>
        <w:textAlignment w:val="auto"/>
      </w:pPr>
      <w:r w:rsidRPr="008A6213">
        <w:t>ymmärtää perimän ja ympäristön yhteisvaikutuksen ihmisen terveyteen</w:t>
      </w:r>
    </w:p>
    <w:p w:rsidR="00162017" w:rsidRPr="008A6213" w:rsidRDefault="00504389" w:rsidP="00292E64">
      <w:pPr>
        <w:widowControl/>
        <w:numPr>
          <w:ilvl w:val="0"/>
          <w:numId w:val="40"/>
        </w:numPr>
        <w:adjustRightInd/>
        <w:spacing w:line="240" w:lineRule="auto"/>
        <w:contextualSpacing/>
        <w:textAlignment w:val="auto"/>
      </w:pPr>
      <w:r w:rsidRPr="008A6213">
        <w:t xml:space="preserve">osaa toteuttaa pienimuotoisen ihmisen elimistön toimintaa mittaavan tutkimuksen ja esittää sen tulokset. </w:t>
      </w:r>
    </w:p>
    <w:p w:rsidR="00162017" w:rsidRDefault="00162017"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Pr="008A6213" w:rsidRDefault="0066387A" w:rsidP="00195547">
      <w:pPr>
        <w:shd w:val="clear" w:color="auto" w:fill="FFFFFF"/>
        <w:spacing w:before="100" w:beforeAutospacing="1" w:line="240" w:lineRule="auto"/>
        <w:ind w:left="1304" w:right="360"/>
        <w:contextualSpacing/>
        <w:textAlignment w:val="auto"/>
      </w:pP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rPr>
          <w:i/>
        </w:rPr>
        <w:t xml:space="preserve">Keskeiset sisällöt </w:t>
      </w:r>
      <w:r w:rsidRPr="008A6213">
        <w:rPr>
          <w:i/>
        </w:rPr>
        <w:br/>
      </w: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t>Energia, aineenvaihdunta ja sen säätely</w:t>
      </w:r>
    </w:p>
    <w:p w:rsidR="00504389" w:rsidRPr="008A6213" w:rsidRDefault="00504389" w:rsidP="00195547">
      <w:pPr>
        <w:widowControl/>
        <w:numPr>
          <w:ilvl w:val="0"/>
          <w:numId w:val="40"/>
        </w:numPr>
        <w:adjustRightInd/>
        <w:spacing w:line="240" w:lineRule="auto"/>
        <w:contextualSpacing/>
        <w:textAlignment w:val="auto"/>
      </w:pPr>
      <w:r w:rsidRPr="008A6213">
        <w:t xml:space="preserve">ravintoaineet ja ruoansulatus  </w:t>
      </w:r>
    </w:p>
    <w:p w:rsidR="00504389" w:rsidRPr="008A6213" w:rsidRDefault="00504389" w:rsidP="00195547">
      <w:pPr>
        <w:widowControl/>
        <w:numPr>
          <w:ilvl w:val="0"/>
          <w:numId w:val="40"/>
        </w:numPr>
        <w:shd w:val="clear" w:color="auto" w:fill="FFFFFF"/>
        <w:adjustRightInd/>
        <w:spacing w:before="100" w:beforeAutospacing="1" w:line="240" w:lineRule="auto"/>
        <w:ind w:right="360"/>
        <w:contextualSpacing/>
        <w:textAlignment w:val="auto"/>
      </w:pPr>
      <w:r w:rsidRPr="008A6213">
        <w:t>verenkiertoelimistö</w:t>
      </w:r>
    </w:p>
    <w:p w:rsidR="00504389" w:rsidRPr="008A6213" w:rsidRDefault="00504389" w:rsidP="00195547">
      <w:pPr>
        <w:widowControl/>
        <w:numPr>
          <w:ilvl w:val="0"/>
          <w:numId w:val="40"/>
        </w:numPr>
        <w:adjustRightInd/>
        <w:spacing w:line="240" w:lineRule="auto"/>
        <w:contextualSpacing/>
        <w:textAlignment w:val="auto"/>
      </w:pPr>
      <w:r w:rsidRPr="008A6213">
        <w:t>hengityselimistö ja hengityksen säätely</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Liikkuminen</w:t>
      </w:r>
    </w:p>
    <w:p w:rsidR="00504389" w:rsidRPr="008A6213" w:rsidRDefault="00504389" w:rsidP="00195547">
      <w:pPr>
        <w:widowControl/>
        <w:numPr>
          <w:ilvl w:val="0"/>
          <w:numId w:val="40"/>
        </w:numPr>
        <w:adjustRightInd/>
        <w:spacing w:line="240" w:lineRule="auto"/>
        <w:contextualSpacing/>
        <w:textAlignment w:val="auto"/>
      </w:pPr>
      <w:r w:rsidRPr="008A6213">
        <w:t>tuki- ja liikuntaelimistö</w:t>
      </w:r>
    </w:p>
    <w:p w:rsidR="00F4470E" w:rsidRPr="008A6213" w:rsidRDefault="00F4470E" w:rsidP="00195547">
      <w:pPr>
        <w:widowControl/>
        <w:adjustRightInd/>
        <w:spacing w:line="240" w:lineRule="auto"/>
        <w:ind w:left="1664"/>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Elintoimintojen säätely</w:t>
      </w:r>
    </w:p>
    <w:p w:rsidR="00504389" w:rsidRPr="008A6213" w:rsidRDefault="00504389" w:rsidP="00195547">
      <w:pPr>
        <w:widowControl/>
        <w:numPr>
          <w:ilvl w:val="0"/>
          <w:numId w:val="40"/>
        </w:numPr>
        <w:adjustRightInd/>
        <w:spacing w:line="240" w:lineRule="auto"/>
        <w:contextualSpacing/>
        <w:textAlignment w:val="auto"/>
      </w:pPr>
      <w:r w:rsidRPr="008A6213">
        <w:t>hermosto ja aistit</w:t>
      </w:r>
    </w:p>
    <w:p w:rsidR="00504389" w:rsidRPr="008A6213" w:rsidRDefault="00504389" w:rsidP="00195547">
      <w:pPr>
        <w:widowControl/>
        <w:numPr>
          <w:ilvl w:val="0"/>
          <w:numId w:val="40"/>
        </w:numPr>
        <w:adjustRightInd/>
        <w:spacing w:line="240" w:lineRule="auto"/>
        <w:contextualSpacing/>
        <w:textAlignment w:val="auto"/>
      </w:pPr>
      <w:r w:rsidRPr="008A6213">
        <w:t>umpirauhaset ja hormonit</w:t>
      </w:r>
    </w:p>
    <w:p w:rsidR="00504389" w:rsidRPr="008A6213" w:rsidRDefault="00504389" w:rsidP="00195547">
      <w:pPr>
        <w:widowControl/>
        <w:numPr>
          <w:ilvl w:val="0"/>
          <w:numId w:val="40"/>
        </w:numPr>
        <w:adjustRightInd/>
        <w:spacing w:line="240" w:lineRule="auto"/>
        <w:contextualSpacing/>
        <w:textAlignment w:val="auto"/>
      </w:pPr>
      <w:r w:rsidRPr="008A6213">
        <w:t>lämmönsäätely</w:t>
      </w:r>
    </w:p>
    <w:p w:rsidR="00504389" w:rsidRPr="008A6213" w:rsidRDefault="00504389" w:rsidP="00195547">
      <w:pPr>
        <w:widowControl/>
        <w:numPr>
          <w:ilvl w:val="0"/>
          <w:numId w:val="40"/>
        </w:numPr>
        <w:adjustRightInd/>
        <w:spacing w:line="240" w:lineRule="auto"/>
        <w:contextualSpacing/>
        <w:textAlignment w:val="auto"/>
      </w:pPr>
      <w:r w:rsidRPr="008A6213">
        <w:t>kemiallinen tasapaino</w:t>
      </w:r>
    </w:p>
    <w:p w:rsidR="00504389" w:rsidRPr="008A6213" w:rsidRDefault="00504389" w:rsidP="00195547">
      <w:pPr>
        <w:widowControl/>
        <w:numPr>
          <w:ilvl w:val="0"/>
          <w:numId w:val="40"/>
        </w:numPr>
        <w:adjustRightInd/>
        <w:spacing w:line="240" w:lineRule="auto"/>
        <w:contextualSpacing/>
        <w:textAlignment w:val="auto"/>
      </w:pPr>
      <w:r w:rsidRPr="008A6213">
        <w:t>elimistöjen sopeutuminen ja puolustusmekanismit</w:t>
      </w:r>
    </w:p>
    <w:p w:rsidR="00504389" w:rsidRPr="008A6213" w:rsidRDefault="00504389" w:rsidP="00195547">
      <w:pPr>
        <w:shd w:val="clear" w:color="auto" w:fill="FFFFFF"/>
        <w:spacing w:before="100" w:beforeAutospacing="1" w:line="240" w:lineRule="auto"/>
        <w:ind w:left="1352" w:right="360"/>
        <w:contextualSpacing/>
        <w:textAlignment w:val="auto"/>
      </w:pPr>
      <w:r w:rsidRPr="008A6213">
        <w:br/>
        <w:t>Lisääntyminen</w:t>
      </w:r>
    </w:p>
    <w:p w:rsidR="00504389" w:rsidRPr="008A6213" w:rsidRDefault="00504389" w:rsidP="00195547">
      <w:pPr>
        <w:widowControl/>
        <w:numPr>
          <w:ilvl w:val="0"/>
          <w:numId w:val="40"/>
        </w:numPr>
        <w:adjustRightInd/>
        <w:spacing w:line="240" w:lineRule="auto"/>
        <w:contextualSpacing/>
        <w:textAlignment w:val="auto"/>
      </w:pPr>
      <w:r w:rsidRPr="008A6213">
        <w:t xml:space="preserve">hedelmöitys, raskaus ja synnytys </w:t>
      </w:r>
    </w:p>
    <w:p w:rsidR="00504389" w:rsidRPr="008A6213" w:rsidRDefault="00504389" w:rsidP="00195547">
      <w:pPr>
        <w:widowControl/>
        <w:numPr>
          <w:ilvl w:val="0"/>
          <w:numId w:val="40"/>
        </w:numPr>
        <w:adjustRightInd/>
        <w:spacing w:line="240" w:lineRule="auto"/>
        <w:contextualSpacing/>
        <w:textAlignment w:val="auto"/>
      </w:pPr>
      <w:r w:rsidRPr="008A6213">
        <w:t>sukupuolinen kehitys ja seksuaalisuus</w:t>
      </w:r>
    </w:p>
    <w:p w:rsidR="00504389" w:rsidRPr="008A6213" w:rsidRDefault="00504389" w:rsidP="00195547">
      <w:pPr>
        <w:widowControl/>
        <w:numPr>
          <w:ilvl w:val="0"/>
          <w:numId w:val="40"/>
        </w:numPr>
        <w:adjustRightInd/>
        <w:spacing w:line="240" w:lineRule="auto"/>
        <w:contextualSpacing/>
        <w:textAlignment w:val="auto"/>
      </w:pPr>
      <w:r w:rsidRPr="008A6213">
        <w:t>perimän ja ympäristön merkitys</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Ihmiselimistön toimintaa mittaava tutkimus</w:t>
      </w:r>
    </w:p>
    <w:p w:rsidR="00D14545" w:rsidRPr="008A6213" w:rsidRDefault="00D14545"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widowControl/>
        <w:adjustRightInd/>
        <w:spacing w:line="240" w:lineRule="auto"/>
        <w:ind w:firstLine="1304"/>
        <w:textAlignment w:val="auto"/>
        <w:rPr>
          <w:b/>
        </w:rPr>
      </w:pPr>
      <w:r w:rsidRPr="008A6213">
        <w:rPr>
          <w:b/>
        </w:rPr>
        <w:t>5. Biologian sovellukset (BI5)</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8A6213" w:rsidRDefault="00F653EF" w:rsidP="00195547">
      <w:pPr>
        <w:widowControl/>
        <w:adjustRightInd/>
        <w:spacing w:line="240" w:lineRule="auto"/>
        <w:ind w:left="1304"/>
        <w:textAlignment w:val="auto"/>
      </w:pPr>
    </w:p>
    <w:p w:rsidR="00504389" w:rsidRPr="008A6213" w:rsidRDefault="00504389" w:rsidP="00195547">
      <w:pPr>
        <w:spacing w:line="240" w:lineRule="auto"/>
        <w:ind w:firstLine="1304"/>
        <w:rPr>
          <w:i/>
        </w:rPr>
      </w:pPr>
      <w:r w:rsidRPr="008A6213">
        <w:rPr>
          <w:i/>
        </w:rPr>
        <w:t>Tavoitteet</w:t>
      </w:r>
    </w:p>
    <w:p w:rsidR="00504389" w:rsidRPr="008A6213" w:rsidRDefault="00504389" w:rsidP="00195547">
      <w:pPr>
        <w:spacing w:line="240" w:lineRule="auto"/>
        <w:ind w:firstLine="1304"/>
      </w:pPr>
      <w:r w:rsidRPr="008A6213">
        <w:t xml:space="preserve">Kurssin tavoitteena on, että opiskelija </w:t>
      </w:r>
    </w:p>
    <w:p w:rsidR="00504389" w:rsidRPr="008A6213" w:rsidRDefault="00504389" w:rsidP="00195547">
      <w:pPr>
        <w:widowControl/>
        <w:numPr>
          <w:ilvl w:val="0"/>
          <w:numId w:val="46"/>
        </w:numPr>
        <w:adjustRightInd/>
        <w:spacing w:line="240" w:lineRule="auto"/>
        <w:contextualSpacing/>
        <w:textAlignment w:val="auto"/>
      </w:pPr>
      <w:r w:rsidRPr="008A6213">
        <w:t>ymmärtää biologian innovaatioiden ja sovellutusten merkityksen yhteiskunnassa</w:t>
      </w:r>
    </w:p>
    <w:p w:rsidR="00504389" w:rsidRPr="008A6213" w:rsidRDefault="00504389" w:rsidP="00195547">
      <w:pPr>
        <w:widowControl/>
        <w:numPr>
          <w:ilvl w:val="0"/>
          <w:numId w:val="46"/>
        </w:numPr>
        <w:adjustRightInd/>
        <w:spacing w:line="240" w:lineRule="auto"/>
        <w:contextualSpacing/>
        <w:textAlignment w:val="auto"/>
      </w:pPr>
      <w:r w:rsidRPr="008A6213">
        <w:t>tutustuu bioteknologian menetelmiin, tuotteisiin ja mahdollisuuksiin edistää kestävää tulevaisuutta</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geeniteknologian mahdollisuudet lääketieteessä ja teollisuudessa </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mikrobien merkityksen luonnossa ja erilaisissa bioteknologian prosesseissa </w:t>
      </w:r>
    </w:p>
    <w:p w:rsidR="00504389" w:rsidRPr="008A6213" w:rsidRDefault="00504389" w:rsidP="00195547">
      <w:pPr>
        <w:widowControl/>
        <w:numPr>
          <w:ilvl w:val="0"/>
          <w:numId w:val="46"/>
        </w:numPr>
        <w:adjustRightInd/>
        <w:spacing w:line="240" w:lineRule="auto"/>
        <w:contextualSpacing/>
        <w:textAlignment w:val="auto"/>
      </w:pPr>
      <w:r w:rsidRPr="008A6213">
        <w:t>ymmärtää kasvien ja eläinten jalostuksen merkityksen ravinnontuotannossa</w:t>
      </w:r>
    </w:p>
    <w:p w:rsidR="00504389" w:rsidRPr="008A6213" w:rsidRDefault="00504389" w:rsidP="00195547">
      <w:pPr>
        <w:widowControl/>
        <w:numPr>
          <w:ilvl w:val="0"/>
          <w:numId w:val="46"/>
        </w:numPr>
        <w:adjustRightInd/>
        <w:spacing w:line="240" w:lineRule="auto"/>
        <w:contextualSpacing/>
        <w:textAlignment w:val="auto"/>
        <w:rPr>
          <w:i/>
        </w:rPr>
      </w:pPr>
      <w:r w:rsidRPr="008A6213">
        <w:t>osaa arvioida bioteknologian ja genetiikan sovellusten mahdollisuuksia, uhkia ja eettisiä kysymyksiä</w:t>
      </w:r>
    </w:p>
    <w:p w:rsidR="00504389" w:rsidRPr="008A6213" w:rsidRDefault="00504389" w:rsidP="00195547">
      <w:pPr>
        <w:widowControl/>
        <w:numPr>
          <w:ilvl w:val="0"/>
          <w:numId w:val="46"/>
        </w:numPr>
        <w:adjustRightInd/>
        <w:spacing w:line="240" w:lineRule="auto"/>
        <w:contextualSpacing/>
        <w:textAlignment w:val="auto"/>
        <w:rPr>
          <w:i/>
        </w:rPr>
      </w:pPr>
      <w:r w:rsidRPr="008A6213">
        <w:t xml:space="preserve">osaa suunnitella ja toteuttaa biologian soveltamiseen liittyvän kokeen tai tutkimuksen yksin tai yhdessä muiden kanssa. </w:t>
      </w:r>
    </w:p>
    <w:p w:rsidR="00504389" w:rsidRPr="00F32CF5" w:rsidRDefault="00504389" w:rsidP="00195547">
      <w:pPr>
        <w:spacing w:line="240" w:lineRule="auto"/>
        <w:ind w:left="1276"/>
        <w:contextualSpacing/>
      </w:pPr>
    </w:p>
    <w:p w:rsidR="00504389" w:rsidRDefault="00504389" w:rsidP="00195547">
      <w:pPr>
        <w:widowControl/>
        <w:adjustRightInd/>
        <w:spacing w:line="240" w:lineRule="auto"/>
        <w:ind w:left="1276"/>
        <w:textAlignment w:val="auto"/>
        <w:rPr>
          <w:i/>
        </w:rPr>
      </w:pPr>
      <w:r w:rsidRPr="008A6213">
        <w:rPr>
          <w:i/>
        </w:rPr>
        <w:t>Keskeiset sisällöt</w:t>
      </w:r>
    </w:p>
    <w:p w:rsidR="00F32CF5" w:rsidRPr="00F32CF5" w:rsidRDefault="00F32CF5" w:rsidP="00195547">
      <w:pPr>
        <w:widowControl/>
        <w:adjustRightInd/>
        <w:spacing w:line="240" w:lineRule="auto"/>
        <w:ind w:left="1276"/>
        <w:textAlignment w:val="auto"/>
      </w:pPr>
    </w:p>
    <w:p w:rsidR="00504389" w:rsidRPr="008A6213" w:rsidRDefault="00504389" w:rsidP="00195547">
      <w:pPr>
        <w:spacing w:line="240" w:lineRule="auto"/>
        <w:ind w:left="1276"/>
      </w:pPr>
      <w:r w:rsidRPr="008A6213">
        <w:t xml:space="preserve">Bioteknologian sovellukset ja merkitys </w:t>
      </w:r>
    </w:p>
    <w:p w:rsidR="00504389" w:rsidRPr="008A6213" w:rsidRDefault="00504389" w:rsidP="00195547">
      <w:pPr>
        <w:widowControl/>
        <w:numPr>
          <w:ilvl w:val="0"/>
          <w:numId w:val="47"/>
        </w:numPr>
        <w:adjustRightInd/>
        <w:spacing w:line="240" w:lineRule="auto"/>
        <w:ind w:left="1664"/>
        <w:contextualSpacing/>
        <w:textAlignment w:val="auto"/>
      </w:pPr>
      <w:r w:rsidRPr="008A6213">
        <w:t>ravinnon, energian, tuotteiden ja palvelujen tuottaminen uusiutuvien luonnonvarojen avulla</w:t>
      </w:r>
    </w:p>
    <w:p w:rsidR="00504389" w:rsidRPr="008A6213" w:rsidRDefault="00504389" w:rsidP="00195547">
      <w:pPr>
        <w:widowControl/>
        <w:numPr>
          <w:ilvl w:val="0"/>
          <w:numId w:val="48"/>
        </w:numPr>
        <w:adjustRightInd/>
        <w:spacing w:line="240" w:lineRule="auto"/>
        <w:ind w:left="1664"/>
        <w:contextualSpacing/>
        <w:textAlignment w:val="auto"/>
      </w:pPr>
      <w:r w:rsidRPr="008A6213">
        <w:t>bioteknologian sovellukset teollisuudessa ja ympäristönsuojelussa</w:t>
      </w:r>
    </w:p>
    <w:p w:rsidR="00130124" w:rsidRPr="008A6213" w:rsidRDefault="00130124" w:rsidP="00195547">
      <w:pPr>
        <w:spacing w:line="240" w:lineRule="auto"/>
        <w:ind w:left="1664"/>
        <w:contextualSpacing/>
      </w:pPr>
    </w:p>
    <w:p w:rsidR="00504389" w:rsidRPr="008A6213" w:rsidRDefault="00504389" w:rsidP="00195547">
      <w:pPr>
        <w:spacing w:line="240" w:lineRule="auto"/>
        <w:ind w:left="1276"/>
      </w:pPr>
      <w:r w:rsidRPr="008A6213">
        <w:t>Mikrobiologian sovellukset ja merkitys</w:t>
      </w:r>
    </w:p>
    <w:p w:rsidR="00504389" w:rsidRPr="008A6213" w:rsidRDefault="00504389" w:rsidP="00195547">
      <w:pPr>
        <w:widowControl/>
        <w:numPr>
          <w:ilvl w:val="0"/>
          <w:numId w:val="49"/>
        </w:numPr>
        <w:adjustRightInd/>
        <w:spacing w:line="240" w:lineRule="auto"/>
        <w:contextualSpacing/>
        <w:textAlignment w:val="auto"/>
      </w:pPr>
      <w:r w:rsidRPr="008A6213">
        <w:t xml:space="preserve">bakteerien ja virusten rakenne ja toiminta </w:t>
      </w:r>
    </w:p>
    <w:p w:rsidR="00504389" w:rsidRPr="008A6213" w:rsidRDefault="00504389" w:rsidP="00195547">
      <w:pPr>
        <w:widowControl/>
        <w:numPr>
          <w:ilvl w:val="0"/>
          <w:numId w:val="49"/>
        </w:numPr>
        <w:adjustRightInd/>
        <w:spacing w:line="240" w:lineRule="auto"/>
        <w:contextualSpacing/>
        <w:textAlignment w:val="auto"/>
      </w:pPr>
      <w:r w:rsidRPr="008A6213">
        <w:t>bakteerien viljely, käsittely ja tunnistaminen</w:t>
      </w:r>
    </w:p>
    <w:p w:rsidR="00504389" w:rsidRPr="008A6213" w:rsidRDefault="00504389" w:rsidP="00195547">
      <w:pPr>
        <w:widowControl/>
        <w:numPr>
          <w:ilvl w:val="0"/>
          <w:numId w:val="49"/>
        </w:numPr>
        <w:adjustRightInd/>
        <w:spacing w:line="240" w:lineRule="auto"/>
        <w:contextualSpacing/>
        <w:textAlignment w:val="auto"/>
      </w:pPr>
      <w:r w:rsidRPr="008A6213">
        <w:t>mikrobit luonnossa ja ihmisen taloudessa</w:t>
      </w:r>
    </w:p>
    <w:p w:rsidR="00504389" w:rsidRPr="008A6213" w:rsidRDefault="00504389" w:rsidP="00195547">
      <w:pPr>
        <w:spacing w:line="240" w:lineRule="auto"/>
      </w:pPr>
    </w:p>
    <w:p w:rsidR="00504389" w:rsidRPr="008A6213" w:rsidRDefault="00504389" w:rsidP="00195547">
      <w:pPr>
        <w:spacing w:line="240" w:lineRule="auto"/>
        <w:ind w:firstLine="1276"/>
      </w:pPr>
      <w:r w:rsidRPr="008A6213">
        <w:t>Geeniteknologian sovellukset ja merkitys</w:t>
      </w:r>
    </w:p>
    <w:p w:rsidR="00504389" w:rsidRPr="008A6213" w:rsidRDefault="00504389" w:rsidP="00195547">
      <w:pPr>
        <w:widowControl/>
        <w:numPr>
          <w:ilvl w:val="0"/>
          <w:numId w:val="50"/>
        </w:numPr>
        <w:adjustRightInd/>
        <w:spacing w:line="240" w:lineRule="auto"/>
        <w:contextualSpacing/>
        <w:textAlignment w:val="auto"/>
      </w:pPr>
      <w:r w:rsidRPr="008A6213">
        <w:t xml:space="preserve">geenitekniikan menetelmät </w:t>
      </w:r>
    </w:p>
    <w:p w:rsidR="00504389" w:rsidRPr="008A6213" w:rsidRDefault="00504389" w:rsidP="00195547">
      <w:pPr>
        <w:widowControl/>
        <w:numPr>
          <w:ilvl w:val="0"/>
          <w:numId w:val="50"/>
        </w:numPr>
        <w:adjustRightInd/>
        <w:spacing w:line="240" w:lineRule="auto"/>
        <w:contextualSpacing/>
        <w:textAlignment w:val="auto"/>
      </w:pPr>
      <w:r w:rsidRPr="008A6213">
        <w:t xml:space="preserve">genomitieto </w:t>
      </w:r>
    </w:p>
    <w:p w:rsidR="00504389" w:rsidRPr="008A6213" w:rsidRDefault="00504389" w:rsidP="00195547">
      <w:pPr>
        <w:widowControl/>
        <w:numPr>
          <w:ilvl w:val="0"/>
          <w:numId w:val="50"/>
        </w:numPr>
        <w:adjustRightInd/>
        <w:spacing w:line="240" w:lineRule="auto"/>
        <w:contextualSpacing/>
        <w:textAlignment w:val="auto"/>
      </w:pPr>
      <w:r w:rsidRPr="008A6213">
        <w:t>mikrobit geeniteknologiassa</w:t>
      </w:r>
    </w:p>
    <w:p w:rsidR="00504389" w:rsidRPr="008A6213" w:rsidRDefault="00504389" w:rsidP="00195547">
      <w:pPr>
        <w:spacing w:line="240" w:lineRule="auto"/>
        <w:ind w:left="1996"/>
        <w:contextualSpacing/>
      </w:pPr>
    </w:p>
    <w:p w:rsidR="00504389" w:rsidRPr="008A6213" w:rsidRDefault="00504389" w:rsidP="00195547">
      <w:pPr>
        <w:widowControl/>
        <w:adjustRightInd/>
        <w:spacing w:line="240" w:lineRule="auto"/>
        <w:ind w:left="1276"/>
        <w:textAlignment w:val="auto"/>
      </w:pPr>
      <w:r w:rsidRPr="008A6213">
        <w:t>Kasvi- ja eläinjalostus</w:t>
      </w:r>
    </w:p>
    <w:p w:rsidR="00F653EF" w:rsidRPr="008A6213" w:rsidRDefault="00F653EF" w:rsidP="00195547">
      <w:pPr>
        <w:widowControl/>
        <w:adjustRightInd/>
        <w:spacing w:line="240" w:lineRule="auto"/>
        <w:ind w:left="1276"/>
        <w:textAlignment w:val="auto"/>
      </w:pPr>
    </w:p>
    <w:p w:rsidR="00504389" w:rsidRPr="008A6213" w:rsidRDefault="00504389" w:rsidP="00195547">
      <w:pPr>
        <w:widowControl/>
        <w:adjustRightInd/>
        <w:spacing w:line="240" w:lineRule="auto"/>
        <w:ind w:left="1276"/>
        <w:textAlignment w:val="auto"/>
      </w:pPr>
      <w:r w:rsidRPr="008A6213">
        <w:t>Biologian sovellusalaan liittyvä koe tai tutkimus</w:t>
      </w:r>
    </w:p>
    <w:p w:rsidR="00504389" w:rsidRPr="008A6213" w:rsidRDefault="00504389" w:rsidP="00195547">
      <w:pPr>
        <w:widowControl/>
        <w:adjustRightInd/>
        <w:spacing w:line="276" w:lineRule="auto"/>
        <w:textAlignment w:val="auto"/>
      </w:pPr>
    </w:p>
    <w:p w:rsidR="00504389" w:rsidRPr="008A6213" w:rsidRDefault="00A82D0A" w:rsidP="00195547">
      <w:pPr>
        <w:pStyle w:val="Otsikko2"/>
      </w:pPr>
      <w:bookmarkStart w:id="192" w:name="_Toc415582305"/>
      <w:r w:rsidRPr="008A6213">
        <w:br w:type="page"/>
      </w:r>
      <w:bookmarkStart w:id="193" w:name="_Toc423589969"/>
      <w:bookmarkStart w:id="194" w:name="_Toc428458992"/>
      <w:r w:rsidR="00504389" w:rsidRPr="008A6213">
        <w:t>5.</w:t>
      </w:r>
      <w:bookmarkEnd w:id="192"/>
      <w:r w:rsidR="00504389" w:rsidRPr="008A6213">
        <w:t>8</w:t>
      </w:r>
      <w:r w:rsidR="00657328" w:rsidRPr="008A6213">
        <w:t xml:space="preserve">  </w:t>
      </w:r>
      <w:r w:rsidR="00504389" w:rsidRPr="008A6213">
        <w:t xml:space="preserve"> Maantiede</w:t>
      </w:r>
      <w:bookmarkEnd w:id="193"/>
      <w:bookmarkEnd w:id="194"/>
    </w:p>
    <w:p w:rsidR="00504389" w:rsidRPr="008A6213" w:rsidRDefault="00504389" w:rsidP="00195547">
      <w:pPr>
        <w:spacing w:line="240" w:lineRule="auto"/>
        <w:ind w:left="1304"/>
        <w:textAlignment w:val="auto"/>
      </w:pPr>
    </w:p>
    <w:p w:rsidR="00504389" w:rsidRPr="008A6213" w:rsidRDefault="00504389" w:rsidP="00195547">
      <w:pPr>
        <w:spacing w:line="240" w:lineRule="auto"/>
        <w:ind w:left="1304"/>
        <w:textAlignment w:val="auto"/>
        <w:rPr>
          <w:rFonts w:eastAsia="Calibri"/>
        </w:rPr>
      </w:pPr>
      <w:r w:rsidRPr="008A6213">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8A6213">
        <w:rPr>
          <w:rFonts w:eastAsia="Calibri"/>
        </w:rPr>
        <w:t>petus harjaannuttaa opiskelijan osallistumis- ja vaikuttamistaitoja sekä tukee opiskelijaa kestävän tulevaisuuden rakentamisessa.</w:t>
      </w:r>
    </w:p>
    <w:p w:rsidR="00504389" w:rsidRPr="008A6213" w:rsidRDefault="00504389" w:rsidP="00195547">
      <w:pPr>
        <w:spacing w:line="240" w:lineRule="auto"/>
        <w:ind w:left="1304"/>
        <w:textAlignment w:val="auto"/>
      </w:pPr>
    </w:p>
    <w:p w:rsidR="00504389" w:rsidRPr="008A6213" w:rsidRDefault="00504389" w:rsidP="00195547">
      <w:pPr>
        <w:widowControl/>
        <w:autoSpaceDE w:val="0"/>
        <w:autoSpaceDN w:val="0"/>
        <w:adjustRightInd/>
        <w:spacing w:line="240" w:lineRule="auto"/>
        <w:ind w:left="1304"/>
        <w:textAlignment w:val="auto"/>
      </w:pPr>
      <w:r w:rsidRPr="008A6213">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8A6213" w:rsidRDefault="00D14545" w:rsidP="00195547">
      <w:pPr>
        <w:widowControl/>
        <w:autoSpaceDE w:val="0"/>
        <w:autoSpaceDN w:val="0"/>
        <w:adjustRightInd/>
        <w:spacing w:line="240" w:lineRule="auto"/>
        <w:ind w:left="1304"/>
        <w:textAlignment w:val="auto"/>
        <w:rPr>
          <w:rFonts w:eastAsia="Calibri"/>
        </w:rPr>
      </w:pPr>
    </w:p>
    <w:p w:rsidR="00504389" w:rsidRPr="008A6213" w:rsidRDefault="00504389" w:rsidP="00195547">
      <w:pPr>
        <w:widowControl/>
        <w:autoSpaceDE w:val="0"/>
        <w:autoSpaceDN w:val="0"/>
        <w:adjustRightInd/>
        <w:spacing w:line="240" w:lineRule="auto"/>
        <w:ind w:left="1304"/>
        <w:textAlignment w:val="auto"/>
      </w:pPr>
      <w:r w:rsidRPr="008A6213">
        <w:t>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Geomedian monipuolinen käyttö tukee opiskelijaa maantieteellisen tiedon hankinnassa, analysoinnissa, tulkinnassa ja visuaalisessa esittämisessä. Geomedialla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w:t>
      </w:r>
      <w:r w:rsidR="00B036F6">
        <w:t>uolisia opiskelu</w:t>
      </w:r>
      <w:r w:rsidRPr="008A6213">
        <w:t>ympäristöjä sekä verkkoympäristöjä.</w:t>
      </w:r>
    </w:p>
    <w:p w:rsidR="00504389" w:rsidRPr="008A6213" w:rsidRDefault="00504389" w:rsidP="00195547">
      <w:pPr>
        <w:widowControl/>
        <w:spacing w:line="240" w:lineRule="auto"/>
        <w:ind w:left="1304"/>
        <w:textAlignment w:val="auto"/>
      </w:pPr>
    </w:p>
    <w:p w:rsidR="00D14545" w:rsidRPr="008A6213" w:rsidRDefault="00D14545"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Opetuksen tavoitteet</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Maantieteen opetuksen tavoitteena on, että opiskelija</w:t>
      </w:r>
    </w:p>
    <w:p w:rsidR="00504389" w:rsidRPr="008A6213" w:rsidRDefault="00504389" w:rsidP="00195547">
      <w:pPr>
        <w:widowControl/>
        <w:numPr>
          <w:ilvl w:val="0"/>
          <w:numId w:val="51"/>
        </w:numPr>
        <w:adjustRightInd/>
        <w:spacing w:line="240" w:lineRule="auto"/>
        <w:textAlignment w:val="auto"/>
      </w:pPr>
      <w:r w:rsidRPr="008A6213">
        <w:t>ymmärtää, mikä on ominaista maantieteelle tieteenalana</w:t>
      </w:r>
    </w:p>
    <w:p w:rsidR="00504389" w:rsidRPr="008A6213" w:rsidRDefault="00504389" w:rsidP="00195547">
      <w:pPr>
        <w:widowControl/>
        <w:numPr>
          <w:ilvl w:val="0"/>
          <w:numId w:val="51"/>
        </w:numPr>
        <w:adjustRightInd/>
        <w:spacing w:line="240" w:lineRule="auto"/>
        <w:textAlignment w:val="auto"/>
      </w:pPr>
      <w:r w:rsidRPr="008A6213">
        <w:t>kehittää maantieteellistä ajattelutaitoaan sekä hahmottaa maailmaa ja sen monimuotoisuutta</w:t>
      </w:r>
    </w:p>
    <w:p w:rsidR="00504389" w:rsidRPr="008A6213" w:rsidRDefault="00504389" w:rsidP="00195547">
      <w:pPr>
        <w:widowControl/>
        <w:numPr>
          <w:ilvl w:val="0"/>
          <w:numId w:val="51"/>
        </w:numPr>
        <w:adjustRightInd/>
        <w:spacing w:line="240" w:lineRule="auto"/>
        <w:textAlignment w:val="auto"/>
      </w:pPr>
      <w:r w:rsidRPr="008A6213">
        <w:t>ymmärtää, tulkitsee, soveltaa ja arvioi maantieteellistä tietoa sekä hyödyntää monipuolisesti geomediaa tiedon hankinnassa, analysoinnissa ja esittämisessä</w:t>
      </w:r>
    </w:p>
    <w:p w:rsidR="00504389" w:rsidRPr="008A6213" w:rsidRDefault="00504389" w:rsidP="00195547">
      <w:pPr>
        <w:widowControl/>
        <w:numPr>
          <w:ilvl w:val="0"/>
          <w:numId w:val="51"/>
        </w:numPr>
        <w:adjustRightInd/>
        <w:spacing w:line="240" w:lineRule="auto"/>
        <w:textAlignment w:val="auto"/>
      </w:pPr>
      <w:r w:rsidRPr="008A6213">
        <w:t>osaa havainnoida arkiympäristöjä sekä kuvata luonnon ja ihmistoiminnan alueellisia ilmiöitä, rakenteita ja vuorovaikutussuhteita</w:t>
      </w:r>
    </w:p>
    <w:p w:rsidR="00504389" w:rsidRPr="008A6213" w:rsidRDefault="00504389" w:rsidP="00195547">
      <w:pPr>
        <w:widowControl/>
        <w:numPr>
          <w:ilvl w:val="0"/>
          <w:numId w:val="51"/>
        </w:numPr>
        <w:adjustRightInd/>
        <w:spacing w:line="240" w:lineRule="auto"/>
        <w:textAlignment w:val="auto"/>
      </w:pPr>
      <w:r w:rsidRPr="008A6213">
        <w:t>osaa kriittisesti pohtia ajankohtaisia maailman tapahtumia ja niihin vaikuttavia tekijöitä</w:t>
      </w:r>
    </w:p>
    <w:p w:rsidR="00504389" w:rsidRPr="008A6213" w:rsidRDefault="00504389" w:rsidP="00195547">
      <w:pPr>
        <w:widowControl/>
        <w:numPr>
          <w:ilvl w:val="0"/>
          <w:numId w:val="51"/>
        </w:numPr>
        <w:adjustRightInd/>
        <w:spacing w:line="240" w:lineRule="auto"/>
        <w:textAlignment w:val="auto"/>
      </w:pPr>
      <w:r w:rsidRPr="008A6213">
        <w:t>osaa havainnoida ja arvioida luonnonympäristön ja rakennetun ympäristön tilaa, niissä tapahtuvia muutoksia sekä ihmisten hyvinvointia paikallisesti, alueellisesti ja maailmanlaajuisesti</w:t>
      </w:r>
    </w:p>
    <w:p w:rsidR="00504389" w:rsidRPr="008A6213" w:rsidRDefault="00504389" w:rsidP="00195547">
      <w:pPr>
        <w:widowControl/>
        <w:numPr>
          <w:ilvl w:val="0"/>
          <w:numId w:val="51"/>
        </w:numPr>
        <w:adjustRightInd/>
        <w:spacing w:line="240" w:lineRule="auto"/>
        <w:textAlignment w:val="auto"/>
      </w:pPr>
      <w:r w:rsidRPr="008A6213">
        <w:t>ymmärtää, mitä alueellinen kehittyneisyys merkitsee, ja osaa pohtia mahdollisia ratkaisuja eriarvoisuusongelmiin</w:t>
      </w:r>
    </w:p>
    <w:p w:rsidR="00504389" w:rsidRPr="008A6213" w:rsidRDefault="00504389" w:rsidP="00195547">
      <w:pPr>
        <w:widowControl/>
        <w:numPr>
          <w:ilvl w:val="0"/>
          <w:numId w:val="51"/>
        </w:numPr>
        <w:adjustRightInd/>
        <w:spacing w:line="240" w:lineRule="auto"/>
        <w:textAlignment w:val="auto"/>
      </w:pPr>
      <w:r w:rsidRPr="008A6213">
        <w:t>ymmärtää, mitä ihmisoikeudet tarkoittavat, ja arvostaa kulttuurien moninaisuutta</w:t>
      </w:r>
    </w:p>
    <w:p w:rsidR="00504389" w:rsidRPr="008A6213" w:rsidRDefault="00504389" w:rsidP="00195547">
      <w:pPr>
        <w:widowControl/>
        <w:numPr>
          <w:ilvl w:val="0"/>
          <w:numId w:val="51"/>
        </w:numPr>
        <w:adjustRightInd/>
        <w:spacing w:line="240" w:lineRule="auto"/>
        <w:textAlignment w:val="auto"/>
      </w:pPr>
      <w:r w:rsidRPr="008A6213">
        <w:t>tuntee aluesuunnittelun keinoja sekä osaa osallistua ja vaikuttaa oman lähiympäristönsä kehittämiseen</w:t>
      </w:r>
    </w:p>
    <w:p w:rsidR="00504389" w:rsidRPr="008A6213" w:rsidRDefault="00504389" w:rsidP="00195547">
      <w:pPr>
        <w:widowControl/>
        <w:numPr>
          <w:ilvl w:val="0"/>
          <w:numId w:val="51"/>
        </w:numPr>
        <w:adjustRightInd/>
        <w:spacing w:line="240" w:lineRule="auto"/>
        <w:textAlignment w:val="auto"/>
      </w:pPr>
      <w:r w:rsidRPr="008A6213">
        <w:t>kiinnostuu maantieteellisestä tiedosta ja motivoituu seuraamaan ajankohtaisia tapahtumia eri puolilla maailmaa</w:t>
      </w:r>
    </w:p>
    <w:p w:rsidR="00504389" w:rsidRPr="008A6213" w:rsidRDefault="00504389" w:rsidP="00195547">
      <w:pPr>
        <w:widowControl/>
        <w:numPr>
          <w:ilvl w:val="0"/>
          <w:numId w:val="51"/>
        </w:numPr>
        <w:adjustRightInd/>
        <w:spacing w:line="240" w:lineRule="auto"/>
        <w:textAlignment w:val="auto"/>
      </w:pPr>
      <w:r w:rsidRPr="008A6213">
        <w:t>osaa käyttää maantieteellisiä tietoja ja taitoja arkielämässä</w:t>
      </w:r>
    </w:p>
    <w:p w:rsidR="00504389" w:rsidRPr="008A6213" w:rsidRDefault="00504389" w:rsidP="00195547">
      <w:pPr>
        <w:widowControl/>
        <w:numPr>
          <w:ilvl w:val="0"/>
          <w:numId w:val="51"/>
        </w:numPr>
        <w:adjustRightInd/>
        <w:spacing w:line="240" w:lineRule="auto"/>
        <w:textAlignment w:val="auto"/>
      </w:pPr>
      <w:r w:rsidRPr="008A6213">
        <w:t>tietää, millaisissa ammateissa ja työtehtävissä maantieteellistä osaamista tarvitaan</w:t>
      </w:r>
    </w:p>
    <w:p w:rsidR="00504389" w:rsidRPr="008A6213" w:rsidRDefault="00504389" w:rsidP="00195547">
      <w:pPr>
        <w:widowControl/>
        <w:numPr>
          <w:ilvl w:val="0"/>
          <w:numId w:val="51"/>
        </w:numPr>
        <w:adjustRightInd/>
        <w:spacing w:line="240" w:lineRule="auto"/>
        <w:textAlignment w:val="auto"/>
      </w:pPr>
      <w:r w:rsidRPr="008A6213">
        <w:t>toimii paikallisiin, alueellisiin ja globaaleihin kysymyksiin kantaaottavana ja kestävää kehitystä edistävänä aktiivisena maailmankansalaisena.</w:t>
      </w:r>
    </w:p>
    <w:p w:rsidR="00504389" w:rsidRPr="008A6213" w:rsidRDefault="00504389" w:rsidP="00195547">
      <w:pPr>
        <w:widowControl/>
        <w:spacing w:line="240" w:lineRule="auto"/>
        <w:ind w:left="1664"/>
        <w:textAlignment w:val="auto"/>
      </w:pPr>
    </w:p>
    <w:p w:rsidR="00D14545" w:rsidRPr="008A6213" w:rsidRDefault="00D14545" w:rsidP="00F653EF">
      <w:pPr>
        <w:widowControl/>
        <w:spacing w:line="240" w:lineRule="auto"/>
        <w:ind w:left="1664"/>
        <w:textAlignment w:val="auto"/>
      </w:pPr>
    </w:p>
    <w:p w:rsidR="00504389" w:rsidRPr="008A6213" w:rsidRDefault="00504389" w:rsidP="00F653EF">
      <w:pPr>
        <w:widowControl/>
        <w:spacing w:line="240" w:lineRule="auto"/>
        <w:ind w:left="1304"/>
        <w:textAlignment w:val="auto"/>
        <w:rPr>
          <w:b/>
        </w:rPr>
      </w:pPr>
      <w:r w:rsidRPr="008A6213">
        <w:rPr>
          <w:b/>
        </w:rPr>
        <w:t>Arvio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geomediataido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8A6213">
        <w:rPr>
          <w:bCs/>
        </w:rPr>
        <w:t>Arvioinnissa voidaan ottaa huomioon myös opiskelijan osoittamat tiedot ja taidot koulussa toteutetussa osallistumis- ja vaikuttamisprojektissa.</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Pakollinen kurssi</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b/>
        </w:rPr>
      </w:pPr>
      <w:r w:rsidRPr="008A6213">
        <w:rPr>
          <w:b/>
        </w:rPr>
        <w:t>1.  Maailma muutoksessa (GE1)</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52"/>
        </w:numPr>
        <w:adjustRightInd/>
        <w:spacing w:line="240" w:lineRule="auto"/>
        <w:textAlignment w:val="auto"/>
      </w:pPr>
      <w:r w:rsidRPr="008A6213">
        <w:t>saa elämyksiä ja kokemuksia, jotka syventävät hänen kiinnostustaan maantieteeseen ja maantieteen tapaan hahmottaa ja tutkia maailmaa</w:t>
      </w:r>
    </w:p>
    <w:p w:rsidR="00504389" w:rsidRPr="008A6213" w:rsidRDefault="00504389" w:rsidP="00F653EF">
      <w:pPr>
        <w:widowControl/>
        <w:numPr>
          <w:ilvl w:val="0"/>
          <w:numId w:val="52"/>
        </w:numPr>
        <w:adjustRightInd/>
        <w:spacing w:line="240" w:lineRule="auto"/>
        <w:textAlignment w:val="auto"/>
      </w:pPr>
      <w:r w:rsidRPr="008A6213">
        <w:t>tunnistaa luonnon toimintaan, ihmisen toimintaan sekä ihmisen ja luonnon vuorovaikutukseen liittyviä riskialueita maapallolla</w:t>
      </w:r>
    </w:p>
    <w:p w:rsidR="00504389" w:rsidRPr="008A6213" w:rsidRDefault="00504389" w:rsidP="00F653EF">
      <w:pPr>
        <w:widowControl/>
        <w:numPr>
          <w:ilvl w:val="0"/>
          <w:numId w:val="52"/>
        </w:numPr>
        <w:adjustRightInd/>
        <w:spacing w:line="240" w:lineRule="auto"/>
        <w:textAlignment w:val="auto"/>
      </w:pPr>
      <w:r w:rsidRPr="008A6213">
        <w:t xml:space="preserve">ymmärtää, millaisia riskejä maapallon eri alueilla ilmenee ja mitkä tekijät vaikuttavat niihin </w:t>
      </w:r>
    </w:p>
    <w:p w:rsidR="00504389" w:rsidRPr="008A6213" w:rsidRDefault="00504389" w:rsidP="00F653EF">
      <w:pPr>
        <w:widowControl/>
        <w:numPr>
          <w:ilvl w:val="0"/>
          <w:numId w:val="52"/>
        </w:numPr>
        <w:adjustRightInd/>
        <w:spacing w:line="240" w:lineRule="auto"/>
        <w:textAlignment w:val="auto"/>
      </w:pPr>
      <w:r w:rsidRPr="008A6213">
        <w:t>osaa vertailla ja arvioida alueiden riskiherkkyyttä ja riskien vaikuttavuutta alueiden luonnonvarojen ja kehittyneisyyden näkökulmasta</w:t>
      </w:r>
    </w:p>
    <w:p w:rsidR="00504389" w:rsidRPr="008A6213" w:rsidRDefault="00504389" w:rsidP="00F653EF">
      <w:pPr>
        <w:widowControl/>
        <w:numPr>
          <w:ilvl w:val="0"/>
          <w:numId w:val="52"/>
        </w:numPr>
        <w:adjustRightInd/>
        <w:spacing w:line="240" w:lineRule="auto"/>
        <w:textAlignment w:val="auto"/>
      </w:pPr>
      <w:r w:rsidRPr="008A6213">
        <w:t>tietää, millaisten ratkaisujen avulla riskejä voidaan hillitä tai niiden vaikutuksia lieventää, sekä tuntee mahdollisuudet ennakoida ja varautua riskeihin sekä toimia kestävän kehityksen mukaisesti</w:t>
      </w:r>
    </w:p>
    <w:p w:rsidR="00504389" w:rsidRPr="008A6213" w:rsidRDefault="00504389" w:rsidP="00F653EF">
      <w:pPr>
        <w:widowControl/>
        <w:numPr>
          <w:ilvl w:val="0"/>
          <w:numId w:val="52"/>
        </w:numPr>
        <w:adjustRightInd/>
        <w:spacing w:line="240" w:lineRule="auto"/>
        <w:textAlignment w:val="auto"/>
      </w:pPr>
      <w:r w:rsidRPr="008A6213">
        <w:t>osaa analysoida maailman eri alueiden myönteistä kehitystä ja siihen vaikuttavia tekijöitä</w:t>
      </w:r>
    </w:p>
    <w:p w:rsidR="00504389" w:rsidRPr="008A6213" w:rsidRDefault="00504389" w:rsidP="00F653EF">
      <w:pPr>
        <w:widowControl/>
        <w:numPr>
          <w:ilvl w:val="0"/>
          <w:numId w:val="52"/>
        </w:numPr>
        <w:adjustRightInd/>
        <w:spacing w:line="240" w:lineRule="auto"/>
        <w:textAlignment w:val="auto"/>
      </w:pPr>
      <w:r w:rsidRPr="008A6213">
        <w:t>ymmärtää, että ihminen vaikuttaa omalla toiminnallaan maapallon elinkelpoisuuteen sekä ihmisten hyvinvointiin</w:t>
      </w:r>
    </w:p>
    <w:p w:rsidR="00504389" w:rsidRPr="008A6213" w:rsidRDefault="00504389" w:rsidP="00F653EF">
      <w:pPr>
        <w:widowControl/>
        <w:numPr>
          <w:ilvl w:val="0"/>
          <w:numId w:val="52"/>
        </w:numPr>
        <w:adjustRightInd/>
        <w:spacing w:line="240" w:lineRule="auto"/>
        <w:textAlignment w:val="auto"/>
      </w:pPr>
      <w:r w:rsidRPr="008A6213">
        <w:t xml:space="preserve">osaa käyttää tieto- ja viestintäteknologiaa globaaleja kysymyksiä koskevan tiedon hankinnassa, analysoinnissa ja esittämisessä sekä osaa seurata ja kriittisesti arvioida ajankohtaisia alueellisia uutisia eri medioissa. </w:t>
      </w:r>
    </w:p>
    <w:p w:rsidR="00162017" w:rsidRPr="008A6213" w:rsidRDefault="00162017"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pPr>
      <w:r w:rsidRPr="008A6213">
        <w:rPr>
          <w:i/>
        </w:rPr>
        <w:t>Keskeiset sisällöt</w:t>
      </w:r>
      <w:r w:rsidRPr="008A6213">
        <w:rPr>
          <w:i/>
        </w:rPr>
        <w:br/>
      </w:r>
    </w:p>
    <w:p w:rsidR="00504389" w:rsidRPr="008A6213" w:rsidRDefault="00504389" w:rsidP="00F653EF">
      <w:pPr>
        <w:widowControl/>
        <w:adjustRightInd/>
        <w:spacing w:line="240" w:lineRule="auto"/>
        <w:ind w:firstLine="1304"/>
        <w:textAlignment w:val="auto"/>
      </w:pPr>
      <w:r w:rsidRPr="008A6213">
        <w:t>Maantiede tieteenalana</w:t>
      </w:r>
    </w:p>
    <w:p w:rsidR="00504389" w:rsidRPr="008A6213" w:rsidRDefault="00504389" w:rsidP="00F653EF">
      <w:pPr>
        <w:widowControl/>
        <w:numPr>
          <w:ilvl w:val="0"/>
          <w:numId w:val="53"/>
        </w:numPr>
        <w:adjustRightInd/>
        <w:spacing w:line="240" w:lineRule="auto"/>
        <w:contextualSpacing/>
        <w:textAlignment w:val="auto"/>
      </w:pPr>
      <w:r w:rsidRPr="008A6213">
        <w:t>miten maantieteessä tarkastellaan ympäristöä ja maailmaa</w:t>
      </w:r>
    </w:p>
    <w:p w:rsidR="00504389" w:rsidRPr="008A6213" w:rsidRDefault="00504389" w:rsidP="00F653EF">
      <w:pPr>
        <w:widowControl/>
        <w:numPr>
          <w:ilvl w:val="0"/>
          <w:numId w:val="53"/>
        </w:numPr>
        <w:adjustRightInd/>
        <w:spacing w:line="240" w:lineRule="auto"/>
        <w:contextualSpacing/>
        <w:textAlignment w:val="auto"/>
      </w:pPr>
      <w:r w:rsidRPr="008A6213">
        <w:t>opiskelijan arkiset kokemukset ja havainnot omasta lähiympäristöstä ja muuttuvasta maailmasta</w:t>
      </w:r>
    </w:p>
    <w:p w:rsidR="00504389" w:rsidRPr="008A6213" w:rsidRDefault="00504389" w:rsidP="00F653EF">
      <w:pPr>
        <w:widowControl/>
        <w:numPr>
          <w:ilvl w:val="0"/>
          <w:numId w:val="53"/>
        </w:numPr>
        <w:adjustRightInd/>
        <w:spacing w:line="240" w:lineRule="auto"/>
        <w:contextualSpacing/>
        <w:textAlignment w:val="auto"/>
      </w:pPr>
      <w:r w:rsidRPr="008A6213">
        <w:t xml:space="preserve">maantieteelliset tutkimustaidot ja geomedia </w:t>
      </w:r>
    </w:p>
    <w:p w:rsidR="00504389" w:rsidRPr="008A6213" w:rsidRDefault="00504389" w:rsidP="00F653EF">
      <w:pPr>
        <w:widowControl/>
        <w:numPr>
          <w:ilvl w:val="0"/>
          <w:numId w:val="53"/>
        </w:numPr>
        <w:adjustRightInd/>
        <w:spacing w:line="240" w:lineRule="auto"/>
        <w:contextualSpacing/>
        <w:textAlignment w:val="auto"/>
      </w:pPr>
      <w:r w:rsidRPr="008A6213">
        <w:t>miten maantiedettä hyödynnetään työelämässä ja arjessa</w:t>
      </w:r>
    </w:p>
    <w:p w:rsidR="00504389" w:rsidRPr="008A6213" w:rsidRDefault="00504389" w:rsidP="00F653EF">
      <w:pPr>
        <w:widowControl/>
        <w:numPr>
          <w:ilvl w:val="0"/>
          <w:numId w:val="53"/>
        </w:numPr>
        <w:adjustRightInd/>
        <w:spacing w:line="240" w:lineRule="auto"/>
        <w:contextualSpacing/>
        <w:textAlignment w:val="auto"/>
      </w:pPr>
      <w:r w:rsidRPr="008A6213">
        <w:t>alueellisia riskejä, myönteistä kehitystä ja innovaatioita koskevat ajankohtaiset uutiset maapallon eri alueilla</w:t>
      </w:r>
    </w:p>
    <w:p w:rsidR="00504389" w:rsidRPr="008A6213" w:rsidRDefault="00504389" w:rsidP="00F653EF">
      <w:pPr>
        <w:widowControl/>
        <w:numPr>
          <w:ilvl w:val="0"/>
          <w:numId w:val="53"/>
        </w:numPr>
        <w:adjustRightInd/>
        <w:spacing w:line="240" w:lineRule="auto"/>
        <w:contextualSpacing/>
        <w:textAlignment w:val="auto"/>
      </w:pPr>
      <w:r w:rsidRPr="008A6213">
        <w:t>maailman karttakuvan ja paikannimistön syventäminen</w:t>
      </w:r>
    </w:p>
    <w:p w:rsidR="00504389" w:rsidRPr="008A6213" w:rsidRDefault="00504389" w:rsidP="00F653EF">
      <w:pPr>
        <w:spacing w:line="240" w:lineRule="auto"/>
        <w:ind w:left="2248"/>
        <w:contextualSpacing/>
        <w:textAlignment w:val="auto"/>
      </w:pPr>
    </w:p>
    <w:p w:rsidR="00504389" w:rsidRPr="008A6213" w:rsidRDefault="00504389" w:rsidP="00F653EF">
      <w:pPr>
        <w:widowControl/>
        <w:adjustRightInd/>
        <w:spacing w:line="240" w:lineRule="auto"/>
        <w:ind w:left="1304"/>
        <w:textAlignment w:val="auto"/>
      </w:pPr>
      <w:r w:rsidRPr="008A6213">
        <w:t>Luonnon järjestelmään liittyvät keskeiset globaalit riskialueet, riskien ennakointi ja niihin varautuminen</w:t>
      </w:r>
    </w:p>
    <w:p w:rsidR="00D14545" w:rsidRPr="008A6213" w:rsidRDefault="00D14545" w:rsidP="00F653EF">
      <w:pPr>
        <w:widowControl/>
        <w:adjustRightInd/>
        <w:spacing w:line="240" w:lineRule="auto"/>
        <w:ind w:left="1304"/>
        <w:textAlignment w:val="auto"/>
      </w:pPr>
    </w:p>
    <w:p w:rsidR="00504389" w:rsidRPr="008A6213" w:rsidRDefault="00504389" w:rsidP="00F653EF">
      <w:pPr>
        <w:spacing w:line="240" w:lineRule="auto"/>
        <w:ind w:left="1304" w:firstLine="16"/>
      </w:pPr>
      <w:r w:rsidRPr="008A6213">
        <w:t>Luonnonvaroihin ja ympäristöön liittyvät keskeiset globaalit riskialueet, riskien hillintä, niihin varautuminen ja sopeutuminen</w:t>
      </w:r>
    </w:p>
    <w:p w:rsidR="00504389" w:rsidRPr="008A6213" w:rsidRDefault="00504389" w:rsidP="00F653EF">
      <w:pPr>
        <w:widowControl/>
        <w:numPr>
          <w:ilvl w:val="1"/>
          <w:numId w:val="54"/>
        </w:numPr>
        <w:adjustRightInd/>
        <w:spacing w:line="240" w:lineRule="auto"/>
        <w:ind w:left="1664"/>
        <w:contextualSpacing/>
        <w:textAlignment w:val="auto"/>
      </w:pPr>
      <w:r w:rsidRPr="008A6213">
        <w:t>ilmastonmuutos ja muut globaalit ympäristöriskit</w:t>
      </w:r>
    </w:p>
    <w:p w:rsidR="00504389" w:rsidRPr="008A6213" w:rsidRDefault="00504389" w:rsidP="00F653EF">
      <w:pPr>
        <w:widowControl/>
        <w:numPr>
          <w:ilvl w:val="1"/>
          <w:numId w:val="54"/>
        </w:numPr>
        <w:adjustRightInd/>
        <w:spacing w:line="240" w:lineRule="auto"/>
        <w:ind w:left="1664"/>
        <w:contextualSpacing/>
        <w:textAlignment w:val="auto"/>
      </w:pPr>
      <w:r w:rsidRPr="008A6213">
        <w:t>resurssien viisas käyttö sekä kierto- ja biotalous</w:t>
      </w:r>
    </w:p>
    <w:p w:rsidR="00504389" w:rsidRPr="008A6213" w:rsidRDefault="00504389" w:rsidP="00F653EF">
      <w:pPr>
        <w:widowControl/>
        <w:numPr>
          <w:ilvl w:val="1"/>
          <w:numId w:val="54"/>
        </w:numPr>
        <w:adjustRightInd/>
        <w:spacing w:line="240" w:lineRule="auto"/>
        <w:ind w:left="1664"/>
        <w:contextualSpacing/>
        <w:textAlignment w:val="auto"/>
      </w:pPr>
      <w:r w:rsidRPr="008A6213">
        <w:t>maapallon eri alueiden mahdollisuudet ja vahvuudet</w:t>
      </w:r>
    </w:p>
    <w:p w:rsidR="00504389" w:rsidRPr="008A6213" w:rsidRDefault="00504389" w:rsidP="00F653EF">
      <w:pPr>
        <w:spacing w:line="240" w:lineRule="auto"/>
        <w:ind w:left="1664"/>
        <w:contextualSpacing/>
      </w:pPr>
    </w:p>
    <w:p w:rsidR="00504389" w:rsidRPr="008A6213" w:rsidRDefault="00504389" w:rsidP="00F653EF">
      <w:pPr>
        <w:spacing w:line="240" w:lineRule="auto"/>
        <w:ind w:firstLine="1304"/>
      </w:pPr>
      <w:r w:rsidRPr="008A6213">
        <w:t>Ihmiskunnan globaalit riskialueet ja keskeiset kehityskysymykset</w:t>
      </w:r>
    </w:p>
    <w:p w:rsidR="00504389" w:rsidRPr="008A6213" w:rsidRDefault="00504389" w:rsidP="00F653EF">
      <w:pPr>
        <w:widowControl/>
        <w:numPr>
          <w:ilvl w:val="0"/>
          <w:numId w:val="55"/>
        </w:numPr>
        <w:adjustRightInd/>
        <w:spacing w:line="240" w:lineRule="auto"/>
        <w:ind w:left="1664"/>
        <w:contextualSpacing/>
        <w:textAlignment w:val="auto"/>
      </w:pPr>
      <w:r w:rsidRPr="008A6213">
        <w:t>inhimillisen kehityksen globaalit ongelmat, hyvinvoinnin jakautuminen, eriarvoisuus, haavoittuvuus, nälkä ja pakolaisuus</w:t>
      </w:r>
    </w:p>
    <w:p w:rsidR="00504389" w:rsidRPr="008A6213" w:rsidRDefault="00504389" w:rsidP="00F653EF">
      <w:pPr>
        <w:spacing w:line="240" w:lineRule="auto"/>
        <w:ind w:left="2160"/>
        <w:contextualSpacing/>
        <w:textAlignment w:val="auto"/>
      </w:pPr>
    </w:p>
    <w:p w:rsidR="00504389" w:rsidRPr="008A6213" w:rsidRDefault="00504389" w:rsidP="00F653EF">
      <w:pPr>
        <w:widowControl/>
        <w:spacing w:line="240" w:lineRule="auto"/>
        <w:ind w:left="1304"/>
        <w:textAlignment w:val="auto"/>
        <w:rPr>
          <w:b/>
        </w:rPr>
      </w:pPr>
    </w:p>
    <w:p w:rsidR="00504389" w:rsidRPr="008A6213" w:rsidRDefault="00504389" w:rsidP="00130124">
      <w:pPr>
        <w:widowControl/>
        <w:spacing w:line="240" w:lineRule="auto"/>
        <w:ind w:left="1304"/>
        <w:textAlignment w:val="auto"/>
      </w:pPr>
      <w:r w:rsidRPr="008A6213">
        <w:rPr>
          <w:b/>
        </w:rPr>
        <w:t>Valtakunnalliset syventävät kurssit</w:t>
      </w:r>
    </w:p>
    <w:p w:rsidR="001113E8" w:rsidRPr="008A6213" w:rsidRDefault="001113E8"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2.  Sininen planeetta (GE2)</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geomediaa hyväksi käyttäen tulkitsemaan luonnonmaisemia ja niiden syntyä. Kurssi perehdyttää luonnon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luonnonmaantieteen peruskäsitteitä</w:t>
      </w:r>
    </w:p>
    <w:p w:rsidR="00504389" w:rsidRPr="008A6213" w:rsidRDefault="00504389" w:rsidP="00F653EF">
      <w:pPr>
        <w:widowControl/>
        <w:numPr>
          <w:ilvl w:val="0"/>
          <w:numId w:val="39"/>
        </w:numPr>
        <w:adjustRightInd/>
        <w:spacing w:line="240" w:lineRule="auto"/>
        <w:textAlignment w:val="auto"/>
      </w:pPr>
      <w:r w:rsidRPr="008A6213">
        <w:t>osaa hankkia, analysoida, tulkita, arvioida ja esittää luonnonmaantieteellistä tietoa geomediaa hyväksi käyttäen</w:t>
      </w:r>
    </w:p>
    <w:p w:rsidR="00504389" w:rsidRPr="008A6213" w:rsidRDefault="00504389" w:rsidP="00F653EF">
      <w:pPr>
        <w:widowControl/>
        <w:numPr>
          <w:ilvl w:val="0"/>
          <w:numId w:val="56"/>
        </w:numPr>
        <w:adjustRightInd/>
        <w:spacing w:line="240" w:lineRule="auto"/>
        <w:textAlignment w:val="auto"/>
      </w:pPr>
      <w:r w:rsidRPr="008A6213">
        <w:t>ymmärtää maapallon planetaarisuudesta johtuvia ilmiöitä</w:t>
      </w:r>
    </w:p>
    <w:p w:rsidR="00504389" w:rsidRPr="008A6213" w:rsidRDefault="00504389" w:rsidP="00F653EF">
      <w:pPr>
        <w:widowControl/>
        <w:numPr>
          <w:ilvl w:val="0"/>
          <w:numId w:val="39"/>
        </w:numPr>
        <w:adjustRightInd/>
        <w:spacing w:line="240" w:lineRule="auto"/>
        <w:textAlignment w:val="auto"/>
      </w:pPr>
      <w:r w:rsidRPr="008A6213">
        <w:t>ymmärtää elottoman ja elollisen luonnon vyöhykkeisyyden maapallolla</w:t>
      </w:r>
    </w:p>
    <w:p w:rsidR="00504389" w:rsidRPr="008A6213" w:rsidRDefault="00504389" w:rsidP="00F653EF">
      <w:pPr>
        <w:widowControl/>
        <w:numPr>
          <w:ilvl w:val="0"/>
          <w:numId w:val="39"/>
        </w:numPr>
        <w:adjustRightInd/>
        <w:spacing w:line="240" w:lineRule="auto"/>
        <w:textAlignment w:val="auto"/>
      </w:pPr>
      <w:r w:rsidRPr="008A6213">
        <w:t>ymmärtää, miten ja miksi luonnonmaisemat muuttuvat, ja osaa tulkita kuvista ja kartoilta luonnonmaisemien rakennetta, syntyä ja kehitystä</w:t>
      </w:r>
    </w:p>
    <w:p w:rsidR="00504389" w:rsidRPr="008A6213" w:rsidRDefault="00504389" w:rsidP="00F653EF">
      <w:pPr>
        <w:widowControl/>
        <w:numPr>
          <w:ilvl w:val="0"/>
          <w:numId w:val="39"/>
        </w:numPr>
        <w:adjustRightInd/>
        <w:spacing w:line="240" w:lineRule="auto"/>
        <w:textAlignment w:val="auto"/>
      </w:pPr>
      <w:r w:rsidRPr="008A6213">
        <w:t xml:space="preserve">ymmärtää luonnonmaantieteellisen tiedon merkityksen yhteiskunnassa ja ihmisten arkielämässä. </w:t>
      </w:r>
    </w:p>
    <w:p w:rsidR="00D14545" w:rsidRPr="008A6213" w:rsidRDefault="00D14545"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rPr>
          <w:i/>
        </w:rPr>
        <w:t>Keskeiset sisäll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llinen ajattelu</w:t>
      </w:r>
    </w:p>
    <w:p w:rsidR="00504389" w:rsidRPr="008A6213" w:rsidRDefault="00504389" w:rsidP="00F653EF">
      <w:pPr>
        <w:widowControl/>
        <w:numPr>
          <w:ilvl w:val="0"/>
          <w:numId w:val="56"/>
        </w:numPr>
        <w:adjustRightInd/>
        <w:spacing w:line="240" w:lineRule="auto"/>
        <w:textAlignment w:val="auto"/>
      </w:pPr>
      <w:r w:rsidRPr="008A6213">
        <w:t>luonnonmaantieteellisten kysymysten asettaminen, tiedon hankinta, analysointi, arviointi ja esittäminen</w:t>
      </w:r>
    </w:p>
    <w:p w:rsidR="00504389" w:rsidRPr="008A6213" w:rsidRDefault="00504389" w:rsidP="00F653EF">
      <w:pPr>
        <w:widowControl/>
        <w:numPr>
          <w:ilvl w:val="0"/>
          <w:numId w:val="39"/>
        </w:numPr>
        <w:adjustRightInd/>
        <w:spacing w:line="240" w:lineRule="auto"/>
        <w:textAlignment w:val="auto"/>
      </w:pPr>
      <w:r w:rsidRPr="008A6213">
        <w:t>geomedia ja muut luonnonmaantieteen tietolähteet ja niiden käyttö sekä luonnonmaantieteen tutkimusmenetelmä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 planetaariset liikkeet ja niistä johtuvat ilmi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Ilmakehä ja vesikehä liikkeessä sekä vyöhykkeisyys</w:t>
      </w:r>
    </w:p>
    <w:p w:rsidR="00504389" w:rsidRPr="008A6213" w:rsidRDefault="00504389" w:rsidP="00F653EF">
      <w:pPr>
        <w:widowControl/>
        <w:numPr>
          <w:ilvl w:val="0"/>
          <w:numId w:val="39"/>
        </w:numPr>
        <w:adjustRightInd/>
        <w:spacing w:line="240" w:lineRule="auto"/>
        <w:textAlignment w:val="auto"/>
      </w:pPr>
      <w:r w:rsidRPr="008A6213">
        <w:t xml:space="preserve">ilmakehän rakenne ja tuulet </w:t>
      </w:r>
    </w:p>
    <w:p w:rsidR="00504389" w:rsidRPr="008A6213" w:rsidRDefault="00504389" w:rsidP="00F653EF">
      <w:pPr>
        <w:widowControl/>
        <w:numPr>
          <w:ilvl w:val="0"/>
          <w:numId w:val="39"/>
        </w:numPr>
        <w:adjustRightInd/>
        <w:spacing w:line="240" w:lineRule="auto"/>
        <w:textAlignment w:val="auto"/>
      </w:pPr>
      <w:r w:rsidRPr="008A6213">
        <w:t xml:space="preserve">sateet </w:t>
      </w:r>
    </w:p>
    <w:p w:rsidR="00504389" w:rsidRPr="008A6213" w:rsidRDefault="00504389" w:rsidP="00F653EF">
      <w:pPr>
        <w:widowControl/>
        <w:numPr>
          <w:ilvl w:val="0"/>
          <w:numId w:val="39"/>
        </w:numPr>
        <w:adjustRightInd/>
        <w:spacing w:line="240" w:lineRule="auto"/>
        <w:textAlignment w:val="auto"/>
      </w:pPr>
      <w:r w:rsidRPr="008A6213">
        <w:t>meriveden liikkeet</w:t>
      </w:r>
    </w:p>
    <w:p w:rsidR="00504389" w:rsidRPr="008A6213" w:rsidRDefault="00504389" w:rsidP="00F653EF">
      <w:pPr>
        <w:widowControl/>
        <w:numPr>
          <w:ilvl w:val="0"/>
          <w:numId w:val="39"/>
        </w:numPr>
        <w:adjustRightInd/>
        <w:spacing w:line="240" w:lineRule="auto"/>
        <w:textAlignment w:val="auto"/>
      </w:pPr>
      <w:r w:rsidRPr="008A6213">
        <w:t>sää ja sen ennustaminen</w:t>
      </w:r>
    </w:p>
    <w:p w:rsidR="00504389" w:rsidRPr="008A6213" w:rsidRDefault="00504389" w:rsidP="00F653EF">
      <w:pPr>
        <w:widowControl/>
        <w:numPr>
          <w:ilvl w:val="0"/>
          <w:numId w:val="39"/>
        </w:numPr>
        <w:adjustRightInd/>
        <w:spacing w:line="240" w:lineRule="auto"/>
        <w:textAlignment w:val="auto"/>
      </w:pPr>
      <w:r w:rsidRPr="008A6213">
        <w:t>ilmasto- ja kasvillisuusvyöhykkee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pallon rakenne ja muuttuvat pinnanmuodot</w:t>
      </w:r>
    </w:p>
    <w:p w:rsidR="00504389" w:rsidRPr="008A6213" w:rsidRDefault="00504389" w:rsidP="00F653EF">
      <w:pPr>
        <w:widowControl/>
        <w:numPr>
          <w:ilvl w:val="0"/>
          <w:numId w:val="39"/>
        </w:numPr>
        <w:adjustRightInd/>
        <w:spacing w:line="240" w:lineRule="auto"/>
        <w:textAlignment w:val="auto"/>
      </w:pPr>
      <w:r w:rsidRPr="008A6213">
        <w:t>endogeeniset ja eksogeeniset tapahtumat maanpinnan muokkaajina</w:t>
      </w:r>
    </w:p>
    <w:p w:rsidR="00504389" w:rsidRPr="008A6213" w:rsidRDefault="00504389" w:rsidP="00F653EF">
      <w:pPr>
        <w:widowControl/>
        <w:numPr>
          <w:ilvl w:val="0"/>
          <w:numId w:val="57"/>
        </w:numPr>
        <w:adjustRightInd/>
        <w:spacing w:line="240" w:lineRule="auto"/>
        <w:textAlignment w:val="auto"/>
      </w:pPr>
      <w:r w:rsidRPr="008A6213">
        <w:t>luonnonmaisemien tulkinta karttojen ja kuvien avulla</w:t>
      </w:r>
    </w:p>
    <w:p w:rsidR="00504389" w:rsidRPr="008A6213" w:rsidRDefault="00504389" w:rsidP="00F653EF">
      <w:pPr>
        <w:widowControl/>
        <w:numPr>
          <w:ilvl w:val="0"/>
          <w:numId w:val="57"/>
        </w:numPr>
        <w:adjustRightInd/>
        <w:spacing w:line="240" w:lineRule="auto"/>
        <w:textAlignment w:val="auto"/>
      </w:pPr>
      <w:r w:rsidRPr="008A6213">
        <w:t>arvokkaat luonnonmaisema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Luonnonmaantieteellisen tiedon käyttö yhteiskunnassa ja arkielämässä</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textAlignment w:val="auto"/>
        <w:rPr>
          <w:b/>
        </w:rPr>
      </w:pPr>
    </w:p>
    <w:p w:rsidR="00504389" w:rsidRPr="008A6213" w:rsidRDefault="00504389" w:rsidP="00F653EF">
      <w:pPr>
        <w:widowControl/>
        <w:spacing w:line="240" w:lineRule="auto"/>
        <w:ind w:left="1304"/>
        <w:textAlignment w:val="auto"/>
        <w:rPr>
          <w:b/>
        </w:rPr>
      </w:pPr>
      <w:r w:rsidRPr="008A6213">
        <w:rPr>
          <w:b/>
        </w:rPr>
        <w:t>3.  Yhteinen maailma (GE3)</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geomediaa hyväksi käyttäen tulkitsemaan ihmistoiminnan jäsentymistä maapallolla. Kurssi perehdyttää ihmis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ihmismaantieteen peruskäsitteitä</w:t>
      </w:r>
    </w:p>
    <w:p w:rsidR="00504389" w:rsidRPr="008A6213" w:rsidRDefault="00504389" w:rsidP="00F653EF">
      <w:pPr>
        <w:widowControl/>
        <w:numPr>
          <w:ilvl w:val="0"/>
          <w:numId w:val="39"/>
        </w:numPr>
        <w:adjustRightInd/>
        <w:spacing w:line="240" w:lineRule="auto"/>
        <w:textAlignment w:val="auto"/>
      </w:pPr>
      <w:r w:rsidRPr="008A6213">
        <w:t>osaa hankkia, analysoida, tulkita, arvioida ja esittää ihmismaantieteellistä tietoa geomediaa hyväksi käyttäen</w:t>
      </w:r>
    </w:p>
    <w:p w:rsidR="00504389" w:rsidRPr="008A6213" w:rsidRDefault="00504389" w:rsidP="00F653EF">
      <w:pPr>
        <w:widowControl/>
        <w:numPr>
          <w:ilvl w:val="0"/>
          <w:numId w:val="39"/>
        </w:numPr>
        <w:adjustRightInd/>
        <w:spacing w:line="240" w:lineRule="auto"/>
        <w:textAlignment w:val="auto"/>
      </w:pPr>
      <w:r w:rsidRPr="008A6213">
        <w:t>osaa analysoida ihmistoiminnan alueellisia piirteitä ja arvioida luonnonvarojen ja ympäristön tarjoamien mahdollisuuksien vaikutusta niihin</w:t>
      </w:r>
    </w:p>
    <w:p w:rsidR="00504389" w:rsidRPr="008A6213" w:rsidRDefault="00504389" w:rsidP="00F653EF">
      <w:pPr>
        <w:widowControl/>
        <w:numPr>
          <w:ilvl w:val="0"/>
          <w:numId w:val="39"/>
        </w:numPr>
        <w:adjustRightInd/>
        <w:spacing w:line="240" w:lineRule="auto"/>
        <w:textAlignment w:val="auto"/>
      </w:pPr>
      <w:r w:rsidRPr="008A6213">
        <w:t>tuntee eri kulttuureja ja arvostaa niiden moninaisuutta sekä kunnioittaa ihmisoikeuksia</w:t>
      </w:r>
    </w:p>
    <w:p w:rsidR="00504389" w:rsidRPr="008A6213" w:rsidRDefault="00504389" w:rsidP="00F653EF">
      <w:pPr>
        <w:widowControl/>
        <w:numPr>
          <w:ilvl w:val="0"/>
          <w:numId w:val="39"/>
        </w:numPr>
        <w:adjustRightInd/>
        <w:spacing w:line="240" w:lineRule="auto"/>
        <w:textAlignment w:val="auto"/>
      </w:pPr>
      <w:r w:rsidRPr="008A6213">
        <w:t>osaa arvioida ihmisten hyvinvointia ja ympäristön tilaa maapallon eri alueilla</w:t>
      </w:r>
    </w:p>
    <w:p w:rsidR="00504389" w:rsidRPr="008A6213" w:rsidRDefault="00504389" w:rsidP="00F653EF">
      <w:pPr>
        <w:widowControl/>
        <w:numPr>
          <w:ilvl w:val="0"/>
          <w:numId w:val="39"/>
        </w:numPr>
        <w:adjustRightInd/>
        <w:spacing w:line="240" w:lineRule="auto"/>
        <w:textAlignment w:val="auto"/>
      </w:pPr>
      <w:r w:rsidRPr="008A6213">
        <w:t>ymmärtää ekologisesti, taloudellisesti, kulttuurisesti ja sosiaalisesti kestävän kehityksen merkityksen maailman tulevaisuudelle</w:t>
      </w:r>
    </w:p>
    <w:p w:rsidR="00504389" w:rsidRPr="008A6213" w:rsidRDefault="00504389" w:rsidP="00F653EF">
      <w:pPr>
        <w:widowControl/>
        <w:numPr>
          <w:ilvl w:val="0"/>
          <w:numId w:val="39"/>
        </w:numPr>
        <w:adjustRightInd/>
        <w:spacing w:line="240" w:lineRule="auto"/>
        <w:textAlignment w:val="auto"/>
      </w:pPr>
      <w:r w:rsidRPr="008A6213">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8A69B0" w:rsidRPr="008A6213" w:rsidRDefault="008A69B0"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Keskeiset sisällöt</w:t>
      </w:r>
    </w:p>
    <w:p w:rsidR="00504389" w:rsidRPr="008A6213" w:rsidRDefault="00504389" w:rsidP="00F653EF">
      <w:pPr>
        <w:widowControl/>
        <w:spacing w:line="240" w:lineRule="auto"/>
        <w:ind w:left="1304"/>
        <w:textAlignment w:val="auto"/>
        <w:rPr>
          <w:i/>
        </w:rPr>
      </w:pPr>
    </w:p>
    <w:p w:rsidR="00504389" w:rsidRPr="008A6213" w:rsidRDefault="00504389" w:rsidP="00F653EF">
      <w:pPr>
        <w:widowControl/>
        <w:tabs>
          <w:tab w:val="left" w:pos="5619"/>
        </w:tabs>
        <w:spacing w:line="240" w:lineRule="auto"/>
        <w:ind w:left="1304"/>
        <w:textAlignment w:val="auto"/>
      </w:pPr>
      <w:r w:rsidRPr="008A6213">
        <w:t>Maantieteellinen ajattelu</w:t>
      </w:r>
    </w:p>
    <w:p w:rsidR="00504389" w:rsidRPr="008A6213" w:rsidRDefault="00504389" w:rsidP="00F653EF">
      <w:pPr>
        <w:widowControl/>
        <w:numPr>
          <w:ilvl w:val="0"/>
          <w:numId w:val="39"/>
        </w:numPr>
        <w:adjustRightInd/>
        <w:spacing w:line="240" w:lineRule="auto"/>
        <w:textAlignment w:val="auto"/>
      </w:pPr>
      <w:r w:rsidRPr="008A6213">
        <w:t>ihmismaantieteellisten kysymysten asettaminen, tiedon hankinta, analysointi, arviointi ja esittäminen</w:t>
      </w:r>
    </w:p>
    <w:p w:rsidR="00504389" w:rsidRPr="008A6213" w:rsidRDefault="00504389" w:rsidP="00F653EF">
      <w:pPr>
        <w:widowControl/>
        <w:numPr>
          <w:ilvl w:val="0"/>
          <w:numId w:val="39"/>
        </w:numPr>
        <w:tabs>
          <w:tab w:val="left" w:pos="5619"/>
        </w:tabs>
        <w:adjustRightInd/>
        <w:spacing w:line="240" w:lineRule="auto"/>
        <w:textAlignment w:val="auto"/>
      </w:pPr>
      <w:r w:rsidRPr="008A6213">
        <w:t>ihmismaantieteen peruskäsitteet</w:t>
      </w:r>
    </w:p>
    <w:p w:rsidR="00504389" w:rsidRPr="008A6213" w:rsidRDefault="00504389" w:rsidP="00F653EF">
      <w:pPr>
        <w:widowControl/>
        <w:numPr>
          <w:ilvl w:val="0"/>
          <w:numId w:val="39"/>
        </w:numPr>
        <w:adjustRightInd/>
        <w:spacing w:line="240" w:lineRule="auto"/>
        <w:textAlignment w:val="auto"/>
      </w:pPr>
      <w:r w:rsidRPr="008A6213">
        <w:t>geomedia ja muut ihmismaantieteen tietolähteet sekä tutkimusmenetelmät</w:t>
      </w:r>
    </w:p>
    <w:p w:rsidR="00504389" w:rsidRPr="008A6213" w:rsidRDefault="00504389" w:rsidP="00F653EF">
      <w:pPr>
        <w:widowControl/>
        <w:numPr>
          <w:ilvl w:val="0"/>
          <w:numId w:val="39"/>
        </w:numPr>
        <w:tabs>
          <w:tab w:val="left" w:pos="5619"/>
        </w:tabs>
        <w:adjustRightInd/>
        <w:spacing w:line="240" w:lineRule="auto"/>
        <w:textAlignment w:val="auto"/>
      </w:pPr>
      <w:r w:rsidRPr="008A6213">
        <w:t>miellekartat, paikkojen kokeminen ja alueellinen identiteet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Väestö ja asutus</w:t>
      </w:r>
    </w:p>
    <w:p w:rsidR="00504389" w:rsidRPr="008A6213" w:rsidRDefault="00504389" w:rsidP="00F653EF">
      <w:pPr>
        <w:widowControl/>
        <w:numPr>
          <w:ilvl w:val="0"/>
          <w:numId w:val="39"/>
        </w:numPr>
        <w:adjustRightInd/>
        <w:spacing w:line="240" w:lineRule="auto"/>
        <w:textAlignment w:val="auto"/>
      </w:pPr>
      <w:r w:rsidRPr="008A6213">
        <w:t xml:space="preserve">väestönkasvu, asutus, muuttoliikkeet, kaupungistuminen </w:t>
      </w:r>
    </w:p>
    <w:p w:rsidR="00504389" w:rsidRPr="008A6213" w:rsidRDefault="00504389" w:rsidP="00F653EF">
      <w:pPr>
        <w:widowControl/>
        <w:numPr>
          <w:ilvl w:val="0"/>
          <w:numId w:val="39"/>
        </w:numPr>
        <w:adjustRightInd/>
        <w:spacing w:line="240" w:lineRule="auto"/>
        <w:textAlignment w:val="auto"/>
      </w:pPr>
      <w:r w:rsidRPr="008A6213">
        <w:t>kulttuurien moninaisuus ja ihmisoikeuksien toteutuminen</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Alkutuotanto ja ympäristö</w:t>
      </w:r>
    </w:p>
    <w:p w:rsidR="00504389" w:rsidRPr="008A6213" w:rsidRDefault="00504389" w:rsidP="00F653EF">
      <w:pPr>
        <w:widowControl/>
        <w:numPr>
          <w:ilvl w:val="0"/>
          <w:numId w:val="39"/>
        </w:numPr>
        <w:adjustRightInd/>
        <w:spacing w:line="240" w:lineRule="auto"/>
        <w:textAlignment w:val="auto"/>
      </w:pPr>
      <w:r w:rsidRPr="008A6213">
        <w:t>kestävä maa-, kala- ja metsätalous</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Teollisuus ja energia</w:t>
      </w:r>
    </w:p>
    <w:p w:rsidR="00504389" w:rsidRPr="008A6213" w:rsidRDefault="00504389" w:rsidP="00F653EF">
      <w:pPr>
        <w:widowControl/>
        <w:numPr>
          <w:ilvl w:val="0"/>
          <w:numId w:val="39"/>
        </w:numPr>
        <w:adjustRightInd/>
        <w:spacing w:line="240" w:lineRule="auto"/>
        <w:textAlignment w:val="auto"/>
      </w:pPr>
      <w:r w:rsidRPr="008A6213">
        <w:t>raaka-aineet, energialähteet, biotalous ja teollisuuden sija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Palvelut, liikkuminen ja vuorovaikutus</w:t>
      </w:r>
    </w:p>
    <w:p w:rsidR="00504389" w:rsidRPr="008A6213" w:rsidRDefault="00504389" w:rsidP="00F653EF">
      <w:pPr>
        <w:widowControl/>
        <w:numPr>
          <w:ilvl w:val="0"/>
          <w:numId w:val="39"/>
        </w:numPr>
        <w:adjustRightInd/>
        <w:spacing w:line="240" w:lineRule="auto"/>
        <w:textAlignment w:val="auto"/>
      </w:pPr>
      <w:r w:rsidRPr="008A6213">
        <w:t>liikenne, matkailu, globaali talous ja informaatioteknologian kehitys</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Ihmistoiminnan alueellinen rakenne</w:t>
      </w:r>
    </w:p>
    <w:p w:rsidR="00504389" w:rsidRPr="008A6213" w:rsidRDefault="00504389" w:rsidP="00F653EF">
      <w:pPr>
        <w:widowControl/>
        <w:numPr>
          <w:ilvl w:val="0"/>
          <w:numId w:val="39"/>
        </w:numPr>
        <w:adjustRightInd/>
        <w:spacing w:line="240" w:lineRule="auto"/>
        <w:textAlignment w:val="auto"/>
      </w:pPr>
      <w:r w:rsidRPr="008A6213">
        <w:t>maankäyttö, keskukset ja periferiat</w:t>
      </w:r>
    </w:p>
    <w:p w:rsidR="00504389" w:rsidRPr="008A6213" w:rsidRDefault="00504389" w:rsidP="00F653EF">
      <w:pPr>
        <w:widowControl/>
        <w:numPr>
          <w:ilvl w:val="0"/>
          <w:numId w:val="39"/>
        </w:numPr>
        <w:adjustRightInd/>
        <w:spacing w:line="240" w:lineRule="auto"/>
        <w:textAlignment w:val="auto"/>
      </w:pPr>
      <w:r w:rsidRPr="008A6213">
        <w:t>kulttuurimaisemien tulkinta karttojen, kuvien ja muun geomedian avulla</w:t>
      </w:r>
    </w:p>
    <w:p w:rsidR="00504389" w:rsidRPr="008A6213" w:rsidRDefault="00504389" w:rsidP="00F653EF">
      <w:pPr>
        <w:widowControl/>
        <w:spacing w:line="240" w:lineRule="auto"/>
        <w:ind w:left="1664"/>
        <w:textAlignment w:val="auto"/>
      </w:pPr>
    </w:p>
    <w:p w:rsidR="00504389" w:rsidRPr="008A6213" w:rsidRDefault="00504389" w:rsidP="00F653EF">
      <w:pPr>
        <w:widowControl/>
        <w:spacing w:line="240" w:lineRule="auto"/>
        <w:ind w:left="1304"/>
        <w:textAlignment w:val="auto"/>
      </w:pPr>
      <w:r w:rsidRPr="008A6213">
        <w:t>Ihmismaantieteellisen tiedon käyttö yhteiskunnassa ja arkielämässä</w:t>
      </w:r>
    </w:p>
    <w:p w:rsidR="00F653EF" w:rsidRPr="008A6213"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8A69B0" w:rsidRDefault="008A69B0">
      <w:pPr>
        <w:widowControl/>
        <w:adjustRightInd/>
        <w:spacing w:line="240" w:lineRule="auto"/>
        <w:textAlignment w:val="auto"/>
        <w:rPr>
          <w:b/>
        </w:rPr>
      </w:pPr>
      <w:r>
        <w:rPr>
          <w:b/>
        </w:rPr>
        <w:br w:type="page"/>
      </w:r>
    </w:p>
    <w:p w:rsidR="008A69B0" w:rsidRDefault="008A69B0">
      <w:pPr>
        <w:widowControl/>
        <w:adjustRightInd/>
        <w:spacing w:line="240" w:lineRule="auto"/>
        <w:textAlignment w:val="auto"/>
        <w:rPr>
          <w:b/>
        </w:rPr>
      </w:pPr>
    </w:p>
    <w:p w:rsidR="008A69B0" w:rsidRDefault="008A69B0" w:rsidP="008A69B0">
      <w:pPr>
        <w:widowControl/>
        <w:adjustRightInd/>
        <w:spacing w:line="240" w:lineRule="auto"/>
        <w:textAlignment w:val="auto"/>
        <w:rPr>
          <w:b/>
        </w:rPr>
      </w:pPr>
    </w:p>
    <w:p w:rsidR="008A69B0" w:rsidRPr="008A6213" w:rsidRDefault="008A69B0" w:rsidP="00F653EF">
      <w:pPr>
        <w:widowControl/>
        <w:adjustRightInd/>
        <w:spacing w:line="240" w:lineRule="auto"/>
        <w:ind w:firstLine="1304"/>
        <w:textAlignment w:val="auto"/>
        <w:rPr>
          <w:b/>
        </w:rPr>
      </w:pPr>
    </w:p>
    <w:p w:rsidR="00504389" w:rsidRPr="008A6213" w:rsidRDefault="00504389" w:rsidP="00F653EF">
      <w:pPr>
        <w:widowControl/>
        <w:adjustRightInd/>
        <w:spacing w:line="240" w:lineRule="auto"/>
        <w:ind w:firstLine="1304"/>
        <w:textAlignment w:val="auto"/>
        <w:rPr>
          <w:b/>
        </w:rPr>
      </w:pPr>
      <w:r w:rsidRPr="008A6213">
        <w:rPr>
          <w:b/>
        </w:rPr>
        <w:t>4. Geomedia – tutki, osallistu ja vaikuta (GE4)</w:t>
      </w:r>
    </w:p>
    <w:p w:rsidR="00F653EF" w:rsidRPr="008A6213" w:rsidRDefault="00F653EF" w:rsidP="00F653EF">
      <w:pPr>
        <w:widowControl/>
        <w:adjustRightInd/>
        <w:spacing w:line="240" w:lineRule="auto"/>
        <w:ind w:left="1304"/>
        <w:textAlignment w:val="auto"/>
      </w:pPr>
    </w:p>
    <w:p w:rsidR="00504389" w:rsidRPr="008A6213" w:rsidRDefault="00504389" w:rsidP="00F653EF">
      <w:pPr>
        <w:widowControl/>
        <w:adjustRightInd/>
        <w:spacing w:line="240" w:lineRule="auto"/>
        <w:ind w:left="1304"/>
        <w:textAlignment w:val="auto"/>
      </w:pPr>
      <w:r w:rsidRPr="008A6213">
        <w:t>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geomedian käyttö tutkimuksessa ja vaikuttamisessa.</w:t>
      </w:r>
    </w:p>
    <w:p w:rsidR="00D14545" w:rsidRPr="008A6213" w:rsidRDefault="00D14545" w:rsidP="00F653EF">
      <w:pPr>
        <w:widowControl/>
        <w:adjustRightInd/>
        <w:spacing w:line="240" w:lineRule="auto"/>
        <w:ind w:left="1304"/>
        <w:textAlignment w:val="auto"/>
      </w:pPr>
    </w:p>
    <w:p w:rsidR="00504389" w:rsidRPr="008A6213" w:rsidRDefault="00504389" w:rsidP="00F653EF">
      <w:pPr>
        <w:widowControl/>
        <w:adjustRightInd/>
        <w:spacing w:line="240" w:lineRule="auto"/>
        <w:ind w:firstLine="1304"/>
        <w:textAlignment w:val="auto"/>
        <w:rPr>
          <w:i/>
        </w:rPr>
      </w:pPr>
      <w:r w:rsidRPr="008A6213">
        <w:rPr>
          <w:i/>
        </w:rPr>
        <w:t>Tavoitteet</w:t>
      </w:r>
    </w:p>
    <w:p w:rsidR="00504389" w:rsidRPr="008A6213" w:rsidRDefault="00504389" w:rsidP="00F653EF">
      <w:pPr>
        <w:widowControl/>
        <w:adjustRightInd/>
        <w:spacing w:line="240" w:lineRule="auto"/>
        <w:ind w:firstLine="1304"/>
        <w:textAlignment w:val="auto"/>
      </w:pPr>
      <w:r w:rsidRPr="008A6213">
        <w:t>Kurssin tavoitteena on, että opiskelija</w:t>
      </w:r>
    </w:p>
    <w:p w:rsidR="00504389" w:rsidRPr="008A6213" w:rsidRDefault="00504389" w:rsidP="00F653EF">
      <w:pPr>
        <w:widowControl/>
        <w:numPr>
          <w:ilvl w:val="0"/>
          <w:numId w:val="58"/>
        </w:numPr>
        <w:adjustRightInd/>
        <w:spacing w:line="240" w:lineRule="auto"/>
        <w:contextualSpacing/>
        <w:textAlignment w:val="auto"/>
      </w:pPr>
      <w:r w:rsidRPr="008A6213">
        <w:t>osaa asettaa maantieteellisiä kysymyksiä ja käyttää geomediaa maantieteellisten ongelmien ratkaisemisessa</w:t>
      </w:r>
    </w:p>
    <w:p w:rsidR="00504389" w:rsidRPr="008A6213" w:rsidRDefault="00504389" w:rsidP="00F653EF">
      <w:pPr>
        <w:widowControl/>
        <w:numPr>
          <w:ilvl w:val="0"/>
          <w:numId w:val="58"/>
        </w:numPr>
        <w:adjustRightInd/>
        <w:spacing w:line="240" w:lineRule="auto"/>
        <w:contextualSpacing/>
        <w:textAlignment w:val="auto"/>
      </w:pPr>
      <w:r w:rsidRPr="008A6213">
        <w:t>kehittää taitojaan hankkia, käsitellä, analysoida, tulkita, arvioida ja esittää maantieteellistä tietoa</w:t>
      </w:r>
    </w:p>
    <w:p w:rsidR="00504389" w:rsidRPr="008A6213" w:rsidRDefault="00504389" w:rsidP="00F653EF">
      <w:pPr>
        <w:widowControl/>
        <w:numPr>
          <w:ilvl w:val="0"/>
          <w:numId w:val="58"/>
        </w:numPr>
        <w:adjustRightInd/>
        <w:spacing w:line="240" w:lineRule="auto"/>
        <w:contextualSpacing/>
        <w:textAlignment w:val="auto"/>
      </w:pPr>
      <w:r w:rsidRPr="008A6213">
        <w:t>osaa käyttää paikkatietosovelluksia</w:t>
      </w:r>
    </w:p>
    <w:p w:rsidR="00504389" w:rsidRPr="008A6213" w:rsidRDefault="00504389" w:rsidP="00F653EF">
      <w:pPr>
        <w:widowControl/>
        <w:numPr>
          <w:ilvl w:val="0"/>
          <w:numId w:val="58"/>
        </w:numPr>
        <w:adjustRightInd/>
        <w:spacing w:line="240" w:lineRule="auto"/>
        <w:contextualSpacing/>
        <w:textAlignment w:val="auto"/>
      </w:pPr>
      <w:r w:rsidRPr="008A6213">
        <w:t>ymmärtää geomedian merkityksen omassa arjessa ja yhteiskunnan eri aloilla</w:t>
      </w:r>
    </w:p>
    <w:p w:rsidR="00504389" w:rsidRPr="008A6213" w:rsidRDefault="00504389" w:rsidP="00F653EF">
      <w:pPr>
        <w:widowControl/>
        <w:numPr>
          <w:ilvl w:val="0"/>
          <w:numId w:val="58"/>
        </w:numPr>
        <w:adjustRightInd/>
        <w:spacing w:line="240" w:lineRule="auto"/>
        <w:contextualSpacing/>
        <w:textAlignment w:val="auto"/>
      </w:pPr>
      <w:r w:rsidRPr="008A6213">
        <w:t>tuntee maailmanlaajuisia kehitystrendejä ja Suomen kehitysyhteistyön tavoitteet</w:t>
      </w:r>
    </w:p>
    <w:p w:rsidR="00504389" w:rsidRPr="008A6213" w:rsidRDefault="00504389" w:rsidP="00F653EF">
      <w:pPr>
        <w:widowControl/>
        <w:numPr>
          <w:ilvl w:val="0"/>
          <w:numId w:val="58"/>
        </w:numPr>
        <w:adjustRightInd/>
        <w:spacing w:line="240" w:lineRule="auto"/>
        <w:contextualSpacing/>
        <w:textAlignment w:val="auto"/>
      </w:pPr>
      <w:r w:rsidRPr="008A6213">
        <w:t>ymmärtää kestävän kehityksen merkityksen aluesuunnittelun lähtökohtana ja tuntee kansalaisten mahdollisuudet vaikuttaa oman ympäristönsä suunnitteluun ja kehittämiseen</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käyttää geomediaa maantieteellisen tutkielman laatimisessa tai osallistumis- ja vaikuttamisprojektissa, jossa on paikallinen, alueellinen tai globaali ulottuvuus. </w:t>
      </w:r>
    </w:p>
    <w:p w:rsidR="00D14545" w:rsidRDefault="00D14545" w:rsidP="00F653EF">
      <w:pPr>
        <w:widowControl/>
        <w:adjustRightInd/>
        <w:spacing w:line="240" w:lineRule="auto"/>
        <w:textAlignment w:val="auto"/>
      </w:pPr>
    </w:p>
    <w:p w:rsidR="00542774" w:rsidRPr="008A6213" w:rsidRDefault="00542774"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rPr>
          <w:i/>
        </w:rPr>
      </w:pPr>
      <w:r w:rsidRPr="008A6213">
        <w:rPr>
          <w:i/>
        </w:rPr>
        <w:t>Keskeiset sisällöt</w:t>
      </w:r>
    </w:p>
    <w:p w:rsidR="00F653EF" w:rsidRPr="008A6213" w:rsidRDefault="00F653EF" w:rsidP="00F653EF">
      <w:pPr>
        <w:widowControl/>
        <w:adjustRightInd/>
        <w:spacing w:line="240" w:lineRule="auto"/>
        <w:ind w:firstLine="1304"/>
        <w:textAlignment w:val="auto"/>
        <w:rPr>
          <w:i/>
        </w:rPr>
      </w:pPr>
    </w:p>
    <w:p w:rsidR="00504389" w:rsidRPr="008A6213" w:rsidRDefault="00504389" w:rsidP="00F653EF">
      <w:pPr>
        <w:widowControl/>
        <w:adjustRightInd/>
        <w:spacing w:line="240" w:lineRule="auto"/>
        <w:ind w:firstLine="1304"/>
        <w:textAlignment w:val="auto"/>
      </w:pPr>
      <w:r w:rsidRPr="008A6213">
        <w:t>Geomedian käyttö arjessa, työelämässä ja kestävän kehityksen edistämisessä</w:t>
      </w:r>
    </w:p>
    <w:p w:rsidR="00D14545" w:rsidRPr="008A6213" w:rsidRDefault="00D14545" w:rsidP="00F653EF">
      <w:pPr>
        <w:widowControl/>
        <w:adjustRightInd/>
        <w:spacing w:line="240" w:lineRule="auto"/>
        <w:ind w:firstLine="1304"/>
        <w:textAlignment w:val="auto"/>
      </w:pPr>
    </w:p>
    <w:p w:rsidR="00504389" w:rsidRPr="008A6213" w:rsidRDefault="00504389" w:rsidP="00F653EF">
      <w:pPr>
        <w:spacing w:line="240" w:lineRule="auto"/>
        <w:ind w:firstLine="1304"/>
      </w:pPr>
      <w:r w:rsidRPr="008A6213">
        <w:t>Geomedia ja maantieteelliset tutkimustaidot</w:t>
      </w:r>
    </w:p>
    <w:p w:rsidR="00504389" w:rsidRPr="008A6213" w:rsidRDefault="00504389" w:rsidP="00F653EF">
      <w:pPr>
        <w:widowControl/>
        <w:numPr>
          <w:ilvl w:val="0"/>
          <w:numId w:val="59"/>
        </w:numPr>
        <w:adjustRightInd/>
        <w:spacing w:line="240" w:lineRule="auto"/>
        <w:contextualSpacing/>
        <w:textAlignment w:val="auto"/>
      </w:pPr>
      <w:r w:rsidRPr="008A6213">
        <w:t>kartografian ja paikkatiedon perusteet sekä muu geomedian käyttö maantieteen tutkimuksissa</w:t>
      </w:r>
    </w:p>
    <w:p w:rsidR="00504389" w:rsidRPr="008A6213" w:rsidRDefault="00504389" w:rsidP="00F653EF">
      <w:pPr>
        <w:widowControl/>
        <w:numPr>
          <w:ilvl w:val="0"/>
          <w:numId w:val="59"/>
        </w:numPr>
        <w:adjustRightInd/>
        <w:spacing w:line="240" w:lineRule="auto"/>
        <w:contextualSpacing/>
        <w:textAlignment w:val="auto"/>
      </w:pPr>
      <w:r w:rsidRPr="008A6213">
        <w:t>ongelmien asettaminen, tutkimusaineiston hankinta, käsittely, analysointi, tulkinta, arviointi, havainnollistaminen ja esittäminen</w:t>
      </w:r>
    </w:p>
    <w:p w:rsidR="00504389" w:rsidRPr="008A6213" w:rsidRDefault="00504389" w:rsidP="00F653EF">
      <w:pPr>
        <w:spacing w:line="240" w:lineRule="auto"/>
        <w:ind w:left="1440"/>
        <w:contextualSpacing/>
        <w:textAlignment w:val="auto"/>
      </w:pPr>
    </w:p>
    <w:p w:rsidR="00504389" w:rsidRPr="008A6213" w:rsidRDefault="00504389" w:rsidP="00F653EF">
      <w:pPr>
        <w:widowControl/>
        <w:spacing w:line="240" w:lineRule="auto"/>
        <w:ind w:firstLine="1304"/>
        <w:textAlignment w:val="auto"/>
      </w:pPr>
      <w:r w:rsidRPr="008A6213">
        <w:t>Kehityksen ohjailu ja kestävä kehitys</w:t>
      </w:r>
    </w:p>
    <w:p w:rsidR="00504389" w:rsidRPr="008A6213" w:rsidRDefault="00504389" w:rsidP="00F653EF">
      <w:pPr>
        <w:widowControl/>
        <w:numPr>
          <w:ilvl w:val="0"/>
          <w:numId w:val="59"/>
        </w:numPr>
        <w:adjustRightInd/>
        <w:spacing w:line="240" w:lineRule="auto"/>
        <w:contextualSpacing/>
        <w:textAlignment w:val="auto"/>
      </w:pPr>
      <w:r w:rsidRPr="008A6213">
        <w:t>aluesuunnittelu ja osallistuvan suunnittelun periaatteet</w:t>
      </w:r>
    </w:p>
    <w:p w:rsidR="00504389" w:rsidRPr="008A6213" w:rsidRDefault="00504389" w:rsidP="00F653EF">
      <w:pPr>
        <w:widowControl/>
        <w:numPr>
          <w:ilvl w:val="0"/>
          <w:numId w:val="59"/>
        </w:numPr>
        <w:adjustRightInd/>
        <w:spacing w:line="240" w:lineRule="auto"/>
        <w:contextualSpacing/>
        <w:textAlignment w:val="auto"/>
      </w:pPr>
      <w:r w:rsidRPr="008A6213">
        <w:t>kehittyneisyyserot eri aluetasoilla sekä kansainvälinen yhteistyö, maailmanlaajuiset kehitystrendit ja kestävän kehityksen sitoumukset</w:t>
      </w:r>
    </w:p>
    <w:p w:rsidR="00504389" w:rsidRPr="008A6213" w:rsidRDefault="00504389" w:rsidP="00F653EF">
      <w:pPr>
        <w:widowControl/>
        <w:adjustRightInd/>
        <w:spacing w:line="240" w:lineRule="auto"/>
        <w:ind w:left="1664"/>
        <w:contextualSpacing/>
        <w:textAlignment w:val="auto"/>
      </w:pPr>
    </w:p>
    <w:p w:rsidR="00504389" w:rsidRPr="008A6213" w:rsidRDefault="00504389" w:rsidP="00F653EF">
      <w:pPr>
        <w:widowControl/>
        <w:adjustRightInd/>
        <w:spacing w:line="240" w:lineRule="auto"/>
        <w:ind w:left="1304"/>
        <w:textAlignment w:val="auto"/>
      </w:pPr>
      <w:r w:rsidRPr="008A6213">
        <w:t>Maantieteellinen tutkielma tai osallistumis- ja vaikuttamisprojekti</w:t>
      </w:r>
    </w:p>
    <w:p w:rsidR="00504389" w:rsidRPr="008A6213" w:rsidRDefault="00504389" w:rsidP="00F653EF">
      <w:pPr>
        <w:widowControl/>
        <w:numPr>
          <w:ilvl w:val="0"/>
          <w:numId w:val="59"/>
        </w:numPr>
        <w:adjustRightInd/>
        <w:spacing w:line="240" w:lineRule="auto"/>
        <w:contextualSpacing/>
        <w:textAlignment w:val="auto"/>
      </w:pPr>
      <w:r w:rsidRPr="008A6213">
        <w:t>maantieteellisen pienimuotoisen tutkielman laatiminen geomediaa hyväksi käyttäen tai paikallisen, alueellisen tai globaalin tason osallistumis- ja vaikuttamisprojektin toteuttaminen itsenäisesti tai yhteistyössä muiden kanssa geomediaa hyväksi käyttäen</w:t>
      </w:r>
    </w:p>
    <w:p w:rsidR="00E639D2" w:rsidRPr="008A6213" w:rsidRDefault="00E639D2" w:rsidP="00F653EF">
      <w:pPr>
        <w:widowControl/>
        <w:adjustRightInd/>
        <w:spacing w:line="240" w:lineRule="auto"/>
        <w:contextualSpacing/>
        <w:textAlignment w:val="auto"/>
      </w:pPr>
    </w:p>
    <w:p w:rsidR="00E639D2" w:rsidRPr="008A6213" w:rsidRDefault="00E639D2" w:rsidP="00F653EF">
      <w:pPr>
        <w:widowControl/>
        <w:adjustRightInd/>
        <w:spacing w:line="240" w:lineRule="auto"/>
        <w:contextualSpacing/>
        <w:textAlignment w:val="auto"/>
      </w:pPr>
    </w:p>
    <w:p w:rsidR="00E639D2" w:rsidRPr="008A6213" w:rsidRDefault="00E639D2" w:rsidP="00F653EF">
      <w:pPr>
        <w:pStyle w:val="Otsikko2"/>
      </w:pPr>
      <w:bookmarkStart w:id="195" w:name="_Toc415582306"/>
      <w:r w:rsidRPr="008A6213">
        <w:br w:type="page"/>
      </w:r>
      <w:bookmarkStart w:id="196" w:name="_Toc423589970"/>
      <w:bookmarkStart w:id="197" w:name="_Toc428458993"/>
      <w:r w:rsidRPr="008A6213">
        <w:t>5.9   Fysiikka</w:t>
      </w:r>
      <w:bookmarkEnd w:id="195"/>
      <w:bookmarkEnd w:id="196"/>
      <w:bookmarkEnd w:id="197"/>
    </w:p>
    <w:p w:rsidR="00E639D2" w:rsidRPr="008A6213" w:rsidRDefault="00E639D2" w:rsidP="00F653EF">
      <w:pPr>
        <w:spacing w:line="240" w:lineRule="auto"/>
        <w:rPr>
          <w:sz w:val="28"/>
          <w:szCs w:val="20"/>
        </w:rPr>
      </w:pPr>
    </w:p>
    <w:p w:rsidR="00E639D2" w:rsidRPr="008A6213" w:rsidRDefault="00E639D2" w:rsidP="00F653EF">
      <w:pPr>
        <w:spacing w:line="240" w:lineRule="auto"/>
        <w:ind w:left="1304"/>
      </w:pPr>
      <w:r w:rsidRPr="008A6213">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8A6213" w:rsidRDefault="00E639D2" w:rsidP="00F653EF">
      <w:pPr>
        <w:spacing w:line="240" w:lineRule="auto"/>
      </w:pPr>
    </w:p>
    <w:p w:rsidR="00E639D2" w:rsidRPr="008A6213" w:rsidRDefault="00E639D2" w:rsidP="00F653EF">
      <w:pPr>
        <w:spacing w:line="240" w:lineRule="auto"/>
        <w:ind w:left="1304"/>
      </w:pPr>
      <w:r w:rsidRPr="008A6213">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8A6213">
        <w:rPr>
          <w:szCs w:val="20"/>
        </w:rPr>
        <w:t xml:space="preserve">Tieto- ja viestintäteknologiaa käytetään muun muassa </w:t>
      </w:r>
      <w:r w:rsidRPr="008A6213">
        <w:t>mallintamisen välineenä, tutkimusten tekemisessä ja tuotosten laatimisess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8A6213">
        <w:t xml:space="preserve">Opiskelun edetessä tutkimisen taidot kehittyvät sekä kokonaisvaltaisesti että kunkin kurssin keskeisten sisältöjen osalta. </w:t>
      </w:r>
      <w:r w:rsidRPr="008A6213">
        <w:rPr>
          <w:szCs w:val="20"/>
        </w:rPr>
        <w:t xml:space="preserve">Kokeellisessa työskentelyssä toimitaan työturvallisuuslainsäädännön mukaisest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Opetuksen tavoitteet</w:t>
      </w:r>
      <w:r w:rsidRPr="008A6213">
        <w:rPr>
          <w:b/>
          <w:szCs w:val="20"/>
        </w:rPr>
        <w:tab/>
      </w:r>
    </w:p>
    <w:p w:rsidR="00E639D2" w:rsidRPr="008A6213" w:rsidRDefault="00E639D2" w:rsidP="00F653EF">
      <w:pPr>
        <w:spacing w:line="240" w:lineRule="auto"/>
        <w:ind w:left="1304"/>
        <w:rPr>
          <w:szCs w:val="20"/>
        </w:rPr>
      </w:pPr>
    </w:p>
    <w:p w:rsidR="00E639D2" w:rsidRPr="008A6213" w:rsidRDefault="00E639D2" w:rsidP="00F653EF">
      <w:pPr>
        <w:spacing w:line="240" w:lineRule="auto"/>
        <w:rPr>
          <w:szCs w:val="20"/>
        </w:rPr>
      </w:pPr>
      <w:r w:rsidRPr="008A6213">
        <w:rPr>
          <w:szCs w:val="20"/>
        </w:rPr>
        <w:tab/>
        <w:t>Fysiikan opetuksen tavoitteena on, että opiskelija</w:t>
      </w:r>
    </w:p>
    <w:p w:rsidR="00E639D2" w:rsidRPr="008A6213" w:rsidRDefault="00E639D2" w:rsidP="00F653EF">
      <w:pPr>
        <w:numPr>
          <w:ilvl w:val="0"/>
          <w:numId w:val="106"/>
        </w:numPr>
        <w:spacing w:line="240" w:lineRule="auto"/>
        <w:ind w:left="1664"/>
        <w:rPr>
          <w:szCs w:val="20"/>
        </w:rPr>
      </w:pPr>
      <w:r w:rsidRPr="008A6213">
        <w:rPr>
          <w:szCs w:val="20"/>
        </w:rPr>
        <w:t>saa ohjausta fysiikan osaamisensa tunnistamisessa, omien tavoitteiden asettamisessa, oppimishaasteiden kohtaamisessa ja fysiikan opiskelustrategioiden soveltamisessa</w:t>
      </w:r>
    </w:p>
    <w:p w:rsidR="00E639D2" w:rsidRPr="008A6213" w:rsidRDefault="00E639D2" w:rsidP="00F653EF">
      <w:pPr>
        <w:numPr>
          <w:ilvl w:val="0"/>
          <w:numId w:val="106"/>
        </w:numPr>
        <w:spacing w:line="240" w:lineRule="auto"/>
        <w:ind w:left="1664"/>
        <w:rPr>
          <w:szCs w:val="20"/>
        </w:rPr>
      </w:pPr>
      <w:r w:rsidRPr="008A6213">
        <w:rPr>
          <w:szCs w:val="20"/>
        </w:rPr>
        <w:t>saa mahdollisuuksia perehtyä fysiikan soveltamiseen monipuolisissa tilanteissa, kuten luonnossa, elinkeinoelämässä, järjestöissä tai tiedeyhteisöissä</w:t>
      </w:r>
    </w:p>
    <w:p w:rsidR="00E639D2" w:rsidRPr="008A6213" w:rsidRDefault="00E639D2" w:rsidP="00F653EF">
      <w:pPr>
        <w:numPr>
          <w:ilvl w:val="0"/>
          <w:numId w:val="106"/>
        </w:numPr>
        <w:spacing w:line="240" w:lineRule="auto"/>
        <w:ind w:left="1664"/>
        <w:rPr>
          <w:szCs w:val="20"/>
        </w:rPr>
      </w:pPr>
      <w:r w:rsidRPr="008A6213">
        <w:rPr>
          <w:szCs w:val="20"/>
        </w:rPr>
        <w:t xml:space="preserve">osaa muodostaa kysymyksiä tarkasteltavista ilmiöistä ja kehittää kysymyksiä edelleen tutkimusten, ongelmanratkaisun tai muun toiminnan lähtökohdiksi </w:t>
      </w:r>
    </w:p>
    <w:p w:rsidR="00E639D2" w:rsidRPr="008A6213" w:rsidRDefault="00E639D2" w:rsidP="00F653EF">
      <w:pPr>
        <w:numPr>
          <w:ilvl w:val="0"/>
          <w:numId w:val="106"/>
        </w:numPr>
        <w:spacing w:line="240" w:lineRule="auto"/>
        <w:ind w:left="1664"/>
        <w:rPr>
          <w:szCs w:val="20"/>
        </w:rPr>
      </w:pPr>
      <w:r w:rsidRPr="008A6213">
        <w:rPr>
          <w:szCs w:val="20"/>
        </w:rPr>
        <w:t>osaa suunnitella ja toteuttaa kokeellisia tutkimuksia yhteistyössä muiden kanssa</w:t>
      </w:r>
    </w:p>
    <w:p w:rsidR="00E639D2" w:rsidRPr="008A6213" w:rsidRDefault="00E639D2" w:rsidP="00F653EF">
      <w:pPr>
        <w:numPr>
          <w:ilvl w:val="0"/>
          <w:numId w:val="106"/>
        </w:numPr>
        <w:spacing w:line="240" w:lineRule="auto"/>
        <w:ind w:left="1664"/>
        <w:rPr>
          <w:szCs w:val="20"/>
        </w:rPr>
      </w:pPr>
      <w:r w:rsidRPr="008A6213">
        <w:rPr>
          <w:szCs w:val="20"/>
        </w:rPr>
        <w:t xml:space="preserve">osaa käsitellä, tulkita ja esittää tutkimusten tuloksia sekä arvioida niitä ja koko tutkimusprosessia </w:t>
      </w:r>
    </w:p>
    <w:p w:rsidR="00E639D2" w:rsidRPr="008A6213" w:rsidRDefault="00E639D2" w:rsidP="00F653EF">
      <w:pPr>
        <w:numPr>
          <w:ilvl w:val="0"/>
          <w:numId w:val="105"/>
        </w:numPr>
        <w:spacing w:line="240" w:lineRule="auto"/>
        <w:rPr>
          <w:szCs w:val="20"/>
        </w:rPr>
      </w:pPr>
      <w:r w:rsidRPr="008A6213">
        <w:rPr>
          <w:szCs w:val="20"/>
        </w:rPr>
        <w:t>osaa muodostaa, tulkita ja arvioida erilaisia malleja sekä käyttää niitä ilmiöiden kuvaamiseen ja ennusteiden tekemiseen</w:t>
      </w:r>
    </w:p>
    <w:p w:rsidR="00E639D2" w:rsidRPr="008A6213" w:rsidRDefault="00E639D2" w:rsidP="00F653EF">
      <w:pPr>
        <w:numPr>
          <w:ilvl w:val="0"/>
          <w:numId w:val="105"/>
        </w:numPr>
        <w:spacing w:line="240" w:lineRule="auto"/>
        <w:rPr>
          <w:szCs w:val="20"/>
        </w:rPr>
      </w:pPr>
      <w:r w:rsidRPr="008A6213">
        <w:rPr>
          <w:szCs w:val="20"/>
        </w:rPr>
        <w:t>osaa käyttää monipuolisia tietolähteitä ja arvioida niitä kriittisesti fysiikan tietojensa avulla</w:t>
      </w:r>
    </w:p>
    <w:p w:rsidR="00E639D2" w:rsidRPr="008A6213" w:rsidRDefault="00E639D2" w:rsidP="00F653EF">
      <w:pPr>
        <w:numPr>
          <w:ilvl w:val="0"/>
          <w:numId w:val="105"/>
        </w:numPr>
        <w:spacing w:line="240" w:lineRule="auto"/>
        <w:rPr>
          <w:szCs w:val="20"/>
        </w:rPr>
      </w:pPr>
      <w:r w:rsidRPr="008A6213">
        <w:rPr>
          <w:szCs w:val="20"/>
        </w:rPr>
        <w:t xml:space="preserve">osaa ilmaista johtopäätöksiä ja näkökulmia fysiikalle ominaisilla tavoilla </w:t>
      </w:r>
    </w:p>
    <w:p w:rsidR="00E639D2" w:rsidRPr="008A6213" w:rsidRDefault="00E639D2" w:rsidP="00F653EF">
      <w:pPr>
        <w:numPr>
          <w:ilvl w:val="0"/>
          <w:numId w:val="105"/>
        </w:numPr>
        <w:spacing w:line="240" w:lineRule="auto"/>
        <w:rPr>
          <w:szCs w:val="20"/>
        </w:rPr>
      </w:pPr>
      <w:r w:rsidRPr="008A6213">
        <w:rPr>
          <w:szCs w:val="20"/>
        </w:rPr>
        <w:t>jäsentää käsitystään luonnon rakenteista ja ilmiöistä fysiikan käsitteiden ja periaatteiden avulla</w:t>
      </w:r>
    </w:p>
    <w:p w:rsidR="00E639D2" w:rsidRPr="008A6213" w:rsidRDefault="00E639D2" w:rsidP="00F653EF">
      <w:pPr>
        <w:numPr>
          <w:ilvl w:val="0"/>
          <w:numId w:val="105"/>
        </w:numPr>
        <w:spacing w:line="240" w:lineRule="auto"/>
        <w:rPr>
          <w:szCs w:val="20"/>
        </w:rPr>
      </w:pPr>
      <w:r w:rsidRPr="008A6213">
        <w:rPr>
          <w:szCs w:val="20"/>
        </w:rPr>
        <w:t>ymmärtää luonnontieteellisen tiedon luonnetta ja kehittymistä sekä tieteellisiä tapoja tuottaa tietoa</w:t>
      </w:r>
    </w:p>
    <w:p w:rsidR="00E639D2" w:rsidRPr="008A6213" w:rsidRDefault="00E639D2" w:rsidP="00F653EF">
      <w:pPr>
        <w:numPr>
          <w:ilvl w:val="0"/>
          <w:numId w:val="105"/>
        </w:numPr>
        <w:spacing w:line="240" w:lineRule="auto"/>
        <w:rPr>
          <w:szCs w:val="20"/>
        </w:rPr>
      </w:pPr>
      <w:r w:rsidRPr="008A6213">
        <w:rPr>
          <w:szCs w:val="20"/>
        </w:rPr>
        <w:t xml:space="preserve">osaa arvioida fysiikan ja teknologian merkitystä yksilön ja yhteiskunnan kannalta. </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Arviointi</w:t>
      </w:r>
      <w:r w:rsidRPr="008A6213">
        <w:rPr>
          <w:b/>
          <w:szCs w:val="20"/>
        </w:rPr>
        <w:tab/>
      </w:r>
    </w:p>
    <w:p w:rsidR="00E639D2" w:rsidRPr="008A6213" w:rsidRDefault="00E639D2" w:rsidP="00F653EF">
      <w:pPr>
        <w:spacing w:line="240" w:lineRule="auto"/>
        <w:rPr>
          <w:szCs w:val="20"/>
        </w:rPr>
      </w:pPr>
    </w:p>
    <w:p w:rsidR="00E639D2" w:rsidRPr="008A6213" w:rsidRDefault="00E639D2" w:rsidP="00F653EF">
      <w:pPr>
        <w:spacing w:line="240" w:lineRule="auto"/>
        <w:ind w:left="1304"/>
      </w:pPr>
      <w:r w:rsidRPr="008A6213">
        <w:t>Arviointi kohdistuu fysiikan yleisten tavoitteiden saavuttamiseen</w:t>
      </w:r>
      <w:r w:rsidRPr="008A6213">
        <w:rPr>
          <w:szCs w:val="20"/>
        </w:rPr>
        <w:t xml:space="preserve"> kurssikohtaisia tavoitteita ja keskeisiä sisältöjä painottaen</w:t>
      </w:r>
      <w:r w:rsidRPr="008A6213">
        <w:t xml:space="preserve">. </w:t>
      </w:r>
      <w:r w:rsidRPr="008A6213">
        <w:rPr>
          <w:szCs w:val="20"/>
        </w:rPr>
        <w:t xml:space="preserve">Oppimisprosessin aikana annettu arviointi ja palaute tukevat opiskelijaa </w:t>
      </w:r>
      <w:r w:rsidRPr="008A6213">
        <w:t xml:space="preserve">kehittämään ja tiedostamaan fysiikan osaamistaan. Kurssin arvosanan antaminen perustuu monipuoliseen näyttöön ja opiskelijan käsitteellisten ja menetelmällisten tietojen ja taitojen havainnointiin. Fysiikan tietoja </w:t>
      </w:r>
      <w:r w:rsidRPr="008A6213">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8A6213">
        <w:rPr>
          <w:sz w:val="20"/>
          <w:szCs w:val="20"/>
        </w:rPr>
        <w:t xml:space="preserve"> </w:t>
      </w:r>
      <w:r w:rsidRPr="008A6213">
        <w:t xml:space="preserve">Arvioinnissa otetaan huomioon kokeellisen työskentelyn taidot sekä tiedon hankinnan ja käsittelyn taidot. </w:t>
      </w: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r w:rsidRPr="008A6213">
        <w:rPr>
          <w:b/>
          <w:szCs w:val="20"/>
        </w:rPr>
        <w:t xml:space="preserve">Pakollinen kurss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1.  Fysiikka luonnontieteenä (FY1)</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rPr>
          <w:szCs w:val="20"/>
        </w:rPr>
        <w:t>saa kokemuksia, jotka herättävät ja syventävät kiinnostusta fysiikkaa ja sen opiskelua kohtaan</w:t>
      </w:r>
    </w:p>
    <w:p w:rsidR="00E639D2" w:rsidRPr="008A6213" w:rsidRDefault="00E639D2" w:rsidP="00F653EF">
      <w:pPr>
        <w:numPr>
          <w:ilvl w:val="0"/>
          <w:numId w:val="104"/>
        </w:numPr>
        <w:spacing w:line="240" w:lineRule="auto"/>
        <w:rPr>
          <w:szCs w:val="20"/>
        </w:rPr>
      </w:pPr>
      <w:r w:rsidRPr="008A6213">
        <w:rPr>
          <w:szCs w:val="20"/>
        </w:rPr>
        <w:t>ymmärtää, kuinka luonnontieteellinen tieto rakentuu kokeellisen toiminnan ja siihen kytkeytyvän mallintamisen kautta</w:t>
      </w:r>
    </w:p>
    <w:p w:rsidR="00E639D2" w:rsidRPr="008A6213" w:rsidRDefault="00E639D2" w:rsidP="00F653EF">
      <w:pPr>
        <w:numPr>
          <w:ilvl w:val="0"/>
          <w:numId w:val="104"/>
        </w:numPr>
        <w:spacing w:line="240" w:lineRule="auto"/>
        <w:rPr>
          <w:szCs w:val="20"/>
        </w:rPr>
      </w:pPr>
      <w:r w:rsidRPr="008A6213">
        <w:rPr>
          <w:szCs w:val="20"/>
        </w:rPr>
        <w:t>osaa suunnitella ja toteuttaa yksinkertaisia luonnontieteellisiä kokeita</w:t>
      </w:r>
    </w:p>
    <w:p w:rsidR="00E639D2" w:rsidRPr="008A6213" w:rsidRDefault="00E639D2" w:rsidP="00F653EF">
      <w:pPr>
        <w:numPr>
          <w:ilvl w:val="0"/>
          <w:numId w:val="104"/>
        </w:numPr>
        <w:spacing w:line="240" w:lineRule="auto"/>
        <w:rPr>
          <w:szCs w:val="20"/>
        </w:rPr>
      </w:pPr>
      <w:r w:rsidRPr="008A6213">
        <w:rPr>
          <w:szCs w:val="20"/>
        </w:rPr>
        <w:t>tutustuu aineen ja maailmankaikkeuden rakenteeseen liittyviin peruskäsitteisiin ja jäsentää käsitystään luonnon perusrakenteist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iikeilmiöiden käsitteitä jokapäiväisen elämän ilmiöissä </w:t>
      </w:r>
    </w:p>
    <w:p w:rsidR="00E639D2" w:rsidRPr="008A6213" w:rsidRDefault="00E639D2" w:rsidP="00F653EF">
      <w:pPr>
        <w:numPr>
          <w:ilvl w:val="0"/>
          <w:numId w:val="104"/>
        </w:numPr>
        <w:spacing w:line="240" w:lineRule="auto"/>
        <w:rPr>
          <w:szCs w:val="20"/>
        </w:rPr>
      </w:pPr>
      <w:r w:rsidRPr="008A6213">
        <w:rPr>
          <w:szCs w:val="20"/>
        </w:rPr>
        <w:t xml:space="preserve">osaa käyttää tieto- ja viestintäteknologiaa opiskelun tukena.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nykyaikana, jatko-opinnoissa ja työelämässä</w:t>
      </w:r>
    </w:p>
    <w:p w:rsidR="00E639D2" w:rsidRPr="008A6213" w:rsidRDefault="00E639D2" w:rsidP="00F653EF">
      <w:pPr>
        <w:numPr>
          <w:ilvl w:val="0"/>
          <w:numId w:val="104"/>
        </w:numPr>
        <w:spacing w:line="240" w:lineRule="auto"/>
        <w:rPr>
          <w:szCs w:val="20"/>
        </w:rPr>
      </w:pPr>
      <w:r w:rsidRPr="008A6213">
        <w:rPr>
          <w:szCs w:val="20"/>
        </w:rPr>
        <w:t>tutustuminen perusvuorovaikutuksiin, maailmankaikkeuden rakenteisiin ja syntyyn sekä aineen rakenteeseen</w:t>
      </w:r>
    </w:p>
    <w:p w:rsidR="00E639D2" w:rsidRPr="008A6213" w:rsidRDefault="00E639D2" w:rsidP="00F653EF">
      <w:pPr>
        <w:numPr>
          <w:ilvl w:val="0"/>
          <w:numId w:val="104"/>
        </w:numPr>
        <w:spacing w:line="240" w:lineRule="auto"/>
        <w:rPr>
          <w:szCs w:val="20"/>
        </w:rPr>
      </w:pPr>
      <w:r w:rsidRPr="008A6213">
        <w:rPr>
          <w:szCs w:val="20"/>
        </w:rPr>
        <w:t>voima liikkeen muutoksen aiheuttajana ja liikeilmiöt</w:t>
      </w:r>
    </w:p>
    <w:p w:rsidR="00E639D2" w:rsidRPr="008A6213" w:rsidRDefault="00E639D2" w:rsidP="00F653EF">
      <w:pPr>
        <w:numPr>
          <w:ilvl w:val="0"/>
          <w:numId w:val="104"/>
        </w:numPr>
        <w:spacing w:line="240" w:lineRule="auto"/>
        <w:rPr>
          <w:szCs w:val="20"/>
        </w:rPr>
      </w:pPr>
      <w:r w:rsidRPr="008A6213">
        <w:rPr>
          <w:szCs w:val="20"/>
        </w:rPr>
        <w:t>tutkimukset ja mallintaminen fysikaalisen tiedon rakentumisessa</w:t>
      </w:r>
    </w:p>
    <w:p w:rsidR="00E639D2" w:rsidRPr="007B1DEE" w:rsidRDefault="00E639D2" w:rsidP="00F653EF">
      <w:pPr>
        <w:numPr>
          <w:ilvl w:val="0"/>
          <w:numId w:val="104"/>
        </w:numPr>
        <w:spacing w:line="240" w:lineRule="auto"/>
        <w:rPr>
          <w:szCs w:val="20"/>
        </w:rPr>
      </w:pPr>
      <w:r w:rsidRPr="008A6213">
        <w:rPr>
          <w:szCs w:val="20"/>
        </w:rPr>
        <w:t>tulosten kerääminen, esittäminen graafisesti ja luotettavuuden arviointi</w:t>
      </w: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t>Valtakunnalliset syventävät kurssit</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 xml:space="preserve">2.  Lämpö (FY2)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ämpöilmiöide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osaa tutkia aineen termodynaamiseen tilaan ja olomuodon muutoksiin liittyviä ilmiöitä</w:t>
      </w:r>
    </w:p>
    <w:p w:rsidR="00E639D2" w:rsidRPr="008A6213" w:rsidRDefault="00E639D2" w:rsidP="00F653EF">
      <w:pPr>
        <w:numPr>
          <w:ilvl w:val="0"/>
          <w:numId w:val="104"/>
        </w:numPr>
        <w:spacing w:line="240" w:lineRule="auto"/>
        <w:contextualSpacing/>
        <w:rPr>
          <w:szCs w:val="20"/>
        </w:rPr>
      </w:pPr>
      <w:r w:rsidRPr="008A6213">
        <w:rPr>
          <w:szCs w:val="20"/>
        </w:rPr>
        <w:t xml:space="preserve">syventää ymmärrystään energiasta fysiikan keskeisenä käsitteenä </w:t>
      </w:r>
    </w:p>
    <w:p w:rsidR="00E639D2" w:rsidRPr="008A6213" w:rsidRDefault="00E639D2" w:rsidP="00F653EF">
      <w:pPr>
        <w:numPr>
          <w:ilvl w:val="0"/>
          <w:numId w:val="104"/>
        </w:numPr>
        <w:spacing w:line="240" w:lineRule="auto"/>
        <w:contextualSpacing/>
        <w:rPr>
          <w:szCs w:val="20"/>
        </w:rPr>
      </w:pPr>
      <w:r w:rsidRPr="008A6213">
        <w:rPr>
          <w:szCs w:val="20"/>
        </w:rPr>
        <w:t>kehittää valmiuksia osallistua ympäristöä ja teknologiaa koskevaan päätöksentekoon.</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ntuotannon ratkaisuissa ja kestävän tulevaisuuden rakentamisessa</w:t>
      </w:r>
    </w:p>
    <w:p w:rsidR="00E639D2" w:rsidRPr="008A6213" w:rsidRDefault="00E639D2" w:rsidP="00F653EF">
      <w:pPr>
        <w:numPr>
          <w:ilvl w:val="0"/>
          <w:numId w:val="104"/>
        </w:numPr>
        <w:spacing w:line="240" w:lineRule="auto"/>
        <w:rPr>
          <w:szCs w:val="20"/>
        </w:rPr>
      </w:pPr>
      <w:r w:rsidRPr="008A6213">
        <w:rPr>
          <w:szCs w:val="20"/>
        </w:rPr>
        <w:t>lämpö ja lämpötila</w:t>
      </w:r>
    </w:p>
    <w:p w:rsidR="00E639D2" w:rsidRPr="008A6213" w:rsidRDefault="00E639D2" w:rsidP="00F653EF">
      <w:pPr>
        <w:numPr>
          <w:ilvl w:val="0"/>
          <w:numId w:val="104"/>
        </w:numPr>
        <w:spacing w:line="240" w:lineRule="auto"/>
        <w:rPr>
          <w:szCs w:val="20"/>
        </w:rPr>
      </w:pPr>
      <w:r w:rsidRPr="008A6213">
        <w:rPr>
          <w:szCs w:val="20"/>
        </w:rPr>
        <w:t xml:space="preserve">kaasujen tilanmuutokset, lämpölaajeneminen ja paine </w:t>
      </w:r>
    </w:p>
    <w:p w:rsidR="00E639D2" w:rsidRPr="008A6213" w:rsidRDefault="00E639D2" w:rsidP="00F653EF">
      <w:pPr>
        <w:numPr>
          <w:ilvl w:val="0"/>
          <w:numId w:val="104"/>
        </w:numPr>
        <w:spacing w:line="240" w:lineRule="auto"/>
        <w:rPr>
          <w:szCs w:val="20"/>
        </w:rPr>
      </w:pPr>
      <w:r w:rsidRPr="008A6213">
        <w:rPr>
          <w:szCs w:val="20"/>
        </w:rPr>
        <w:t>kappaleiden lämpeneminen, jäähtyminen, olomuodon muutokset ja lämpöenergia</w:t>
      </w:r>
    </w:p>
    <w:p w:rsidR="00E639D2" w:rsidRPr="008A6213" w:rsidRDefault="00E639D2" w:rsidP="00F653EF">
      <w:pPr>
        <w:numPr>
          <w:ilvl w:val="0"/>
          <w:numId w:val="104"/>
        </w:numPr>
        <w:spacing w:line="240" w:lineRule="auto"/>
        <w:rPr>
          <w:szCs w:val="20"/>
        </w:rPr>
      </w:pPr>
      <w:r w:rsidRPr="008A6213">
        <w:rPr>
          <w:szCs w:val="20"/>
        </w:rPr>
        <w:t xml:space="preserve">mekaaninen työ, teho ja hyötysuhde </w:t>
      </w:r>
    </w:p>
    <w:p w:rsidR="00E639D2" w:rsidRPr="008A6213" w:rsidRDefault="00E639D2" w:rsidP="00F653EF">
      <w:pPr>
        <w:numPr>
          <w:ilvl w:val="0"/>
          <w:numId w:val="104"/>
        </w:numPr>
        <w:spacing w:line="240" w:lineRule="auto"/>
        <w:rPr>
          <w:szCs w:val="20"/>
        </w:rPr>
      </w:pPr>
      <w:r w:rsidRPr="008A6213">
        <w:rPr>
          <w:szCs w:val="20"/>
        </w:rPr>
        <w:t>energian säilyminen lämpöopissa ja lämmön siirtymissuunta</w:t>
      </w:r>
    </w:p>
    <w:p w:rsidR="00E639D2" w:rsidRPr="008A6213" w:rsidRDefault="00E639D2" w:rsidP="00F653EF">
      <w:pPr>
        <w:numPr>
          <w:ilvl w:val="0"/>
          <w:numId w:val="104"/>
        </w:numPr>
        <w:spacing w:line="240" w:lineRule="auto"/>
        <w:rPr>
          <w:szCs w:val="20"/>
        </w:rPr>
      </w:pPr>
      <w:r w:rsidRPr="008A6213">
        <w:rPr>
          <w:szCs w:val="20"/>
        </w:rPr>
        <w:t>tutkimuksen tai ongelmanratkaisun ideointia ja suunnittelu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3.  Sähkö (FY3)</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ön liittyviä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harjaantuu matemaattisessa mallintamisessa ja suureyhtälöiden käyttämisessä</w:t>
      </w:r>
    </w:p>
    <w:p w:rsidR="00E639D2" w:rsidRPr="008A6213" w:rsidRDefault="00E639D2" w:rsidP="00F653EF">
      <w:pPr>
        <w:numPr>
          <w:ilvl w:val="0"/>
          <w:numId w:val="104"/>
        </w:numPr>
        <w:spacing w:line="240" w:lineRule="auto"/>
        <w:rPr>
          <w:szCs w:val="20"/>
        </w:rPr>
      </w:pPr>
      <w:r w:rsidRPr="008A6213">
        <w:rPr>
          <w:szCs w:val="20"/>
        </w:rPr>
        <w:t>osaa tutkia kokeellisesti sähköön liittyviä ilmiöitä ja osaa tehdä sähköopin perusmittauksia</w:t>
      </w:r>
    </w:p>
    <w:p w:rsidR="00E639D2" w:rsidRPr="008A6213" w:rsidRDefault="00E639D2" w:rsidP="00F653EF">
      <w:pPr>
        <w:numPr>
          <w:ilvl w:val="0"/>
          <w:numId w:val="104"/>
        </w:numPr>
        <w:spacing w:line="240" w:lineRule="auto"/>
        <w:rPr>
          <w:szCs w:val="20"/>
        </w:rPr>
      </w:pPr>
      <w:r w:rsidRPr="008A6213">
        <w:t>osaa käyttää tieto- ja viestintäteknologiaa tutkimusten tekemisessä.</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ja teknologian merkitys jokapäiväisessä elämässä ja yhteiskunnassa</w:t>
      </w:r>
    </w:p>
    <w:p w:rsidR="00E639D2" w:rsidRPr="008A6213" w:rsidRDefault="00E639D2" w:rsidP="00F653EF">
      <w:pPr>
        <w:numPr>
          <w:ilvl w:val="0"/>
          <w:numId w:val="104"/>
        </w:numPr>
        <w:spacing w:line="240" w:lineRule="auto"/>
        <w:rPr>
          <w:szCs w:val="20"/>
        </w:rPr>
      </w:pPr>
      <w:r w:rsidRPr="008A6213">
        <w:rPr>
          <w:szCs w:val="20"/>
        </w:rPr>
        <w:t xml:space="preserve">sähkövirta ja jännite sekä resistanssi ja Ohmin laki </w:t>
      </w:r>
    </w:p>
    <w:p w:rsidR="00E639D2" w:rsidRPr="008A6213" w:rsidRDefault="00E639D2" w:rsidP="00F653EF">
      <w:pPr>
        <w:numPr>
          <w:ilvl w:val="0"/>
          <w:numId w:val="104"/>
        </w:numPr>
        <w:spacing w:line="240" w:lineRule="auto"/>
        <w:rPr>
          <w:szCs w:val="20"/>
        </w:rPr>
      </w:pPr>
      <w:r w:rsidRPr="008A6213">
        <w:rPr>
          <w:szCs w:val="20"/>
        </w:rPr>
        <w:t>yksinkertaiset tasavirtapiirit ja Kirchhoffin lait</w:t>
      </w:r>
    </w:p>
    <w:p w:rsidR="00E639D2" w:rsidRPr="008A6213" w:rsidRDefault="00E639D2" w:rsidP="00F653EF">
      <w:pPr>
        <w:numPr>
          <w:ilvl w:val="0"/>
          <w:numId w:val="104"/>
        </w:numPr>
        <w:spacing w:line="240" w:lineRule="auto"/>
        <w:rPr>
          <w:szCs w:val="20"/>
        </w:rPr>
      </w:pPr>
      <w:r w:rsidRPr="008A6213">
        <w:rPr>
          <w:szCs w:val="20"/>
        </w:rPr>
        <w:t xml:space="preserve">sähköteho ja Joulen laki </w:t>
      </w:r>
    </w:p>
    <w:p w:rsidR="00E639D2" w:rsidRPr="008A6213" w:rsidRDefault="00E639D2" w:rsidP="00F653EF">
      <w:pPr>
        <w:numPr>
          <w:ilvl w:val="0"/>
          <w:numId w:val="104"/>
        </w:numPr>
        <w:spacing w:line="240" w:lineRule="auto"/>
        <w:rPr>
          <w:szCs w:val="20"/>
        </w:rPr>
      </w:pPr>
      <w:r w:rsidRPr="008A6213">
        <w:rPr>
          <w:szCs w:val="20"/>
        </w:rPr>
        <w:t>kondensaattori, diodi ja LED komponentteina</w:t>
      </w:r>
    </w:p>
    <w:p w:rsidR="00E639D2" w:rsidRPr="008A6213" w:rsidRDefault="00E639D2" w:rsidP="00F653EF">
      <w:pPr>
        <w:numPr>
          <w:ilvl w:val="0"/>
          <w:numId w:val="104"/>
        </w:numPr>
        <w:spacing w:line="240" w:lineRule="auto"/>
        <w:rPr>
          <w:szCs w:val="20"/>
        </w:rPr>
      </w:pPr>
      <w:r w:rsidRPr="008A6213">
        <w:rPr>
          <w:szCs w:val="20"/>
        </w:rPr>
        <w:t>sähköstaattinen vuorovaikutus, Coulombin laki ja sähkökenttä</w:t>
      </w:r>
    </w:p>
    <w:p w:rsidR="00E639D2" w:rsidRPr="008A6213" w:rsidRDefault="00E639D2" w:rsidP="00130124">
      <w:pPr>
        <w:numPr>
          <w:ilvl w:val="0"/>
          <w:numId w:val="104"/>
        </w:numPr>
        <w:spacing w:line="240" w:lineRule="auto"/>
        <w:rPr>
          <w:szCs w:val="20"/>
        </w:rPr>
      </w:pPr>
      <w:r w:rsidRPr="008A6213">
        <w:rPr>
          <w:szCs w:val="20"/>
        </w:rPr>
        <w:t>sähköturvallisuus, kytkentöjen tekeminen ja virtapiirien tutkiminen</w:t>
      </w:r>
    </w:p>
    <w:p w:rsidR="00130124" w:rsidRPr="008A6213" w:rsidRDefault="00130124">
      <w:pPr>
        <w:widowControl/>
        <w:adjustRightInd/>
        <w:spacing w:line="240" w:lineRule="auto"/>
        <w:textAlignment w:val="auto"/>
        <w:rPr>
          <w:b/>
          <w:szCs w:val="20"/>
        </w:rPr>
      </w:pP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t>4.  Voima ja liike (FY4)</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voiman ja liikkeen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rPr>
          <w:szCs w:val="20"/>
        </w:rPr>
        <w:t>ymmärtää säilymislakien merkityksen fysiikassa</w:t>
      </w:r>
    </w:p>
    <w:p w:rsidR="00E639D2" w:rsidRPr="008A6213" w:rsidRDefault="00E639D2" w:rsidP="00F653EF">
      <w:pPr>
        <w:numPr>
          <w:ilvl w:val="0"/>
          <w:numId w:val="104"/>
        </w:numPr>
        <w:spacing w:line="240" w:lineRule="auto"/>
        <w:rPr>
          <w:szCs w:val="20"/>
        </w:rPr>
      </w:pPr>
      <w:r w:rsidRPr="008A6213">
        <w:rPr>
          <w:szCs w:val="20"/>
        </w:rPr>
        <w:t>osaa tutkia kokeellisesti voimaan ja liikkeeseen liittyviä ilmiöitä</w:t>
      </w:r>
    </w:p>
    <w:p w:rsidR="00E639D2" w:rsidRPr="008A6213" w:rsidRDefault="00E639D2" w:rsidP="00F653EF">
      <w:pPr>
        <w:numPr>
          <w:ilvl w:val="0"/>
          <w:numId w:val="104"/>
        </w:numPr>
        <w:spacing w:line="240" w:lineRule="auto"/>
        <w:rPr>
          <w:szCs w:val="20"/>
        </w:rPr>
      </w:pPr>
      <w:r w:rsidRPr="008A6213">
        <w:rPr>
          <w:szCs w:val="20"/>
        </w:rPr>
        <w:t>harjaantuu graafisten esitysten käyttämisessä ja tuottamisessa.</w:t>
      </w:r>
    </w:p>
    <w:p w:rsidR="00E639D2" w:rsidRPr="008A6213" w:rsidRDefault="00E639D2" w:rsidP="00F653EF">
      <w:pPr>
        <w:spacing w:line="240" w:lineRule="auto"/>
        <w:ind w:left="1304"/>
      </w:pPr>
    </w:p>
    <w:p w:rsidR="00E639D2" w:rsidRPr="008A6213" w:rsidRDefault="00E639D2" w:rsidP="00F653EF">
      <w:pPr>
        <w:spacing w:line="240" w:lineRule="auto"/>
        <w:ind w:left="1304"/>
        <w:rPr>
          <w:szCs w:val="20"/>
        </w:rPr>
      </w:pPr>
      <w:r w:rsidRPr="008A6213">
        <w:rPr>
          <w:i/>
          <w:szCs w:val="20"/>
        </w:rPr>
        <w:t xml:space="preserve">Keskeiset sisällöt </w:t>
      </w:r>
    </w:p>
    <w:p w:rsidR="00E639D2" w:rsidRPr="008A6213" w:rsidRDefault="00E639D2" w:rsidP="00F653EF">
      <w:pPr>
        <w:numPr>
          <w:ilvl w:val="0"/>
          <w:numId w:val="104"/>
        </w:numPr>
        <w:spacing w:line="240" w:lineRule="auto"/>
        <w:rPr>
          <w:szCs w:val="20"/>
        </w:rPr>
      </w:pPr>
      <w:r w:rsidRPr="008A6213">
        <w:rPr>
          <w:szCs w:val="20"/>
        </w:rPr>
        <w:t>fysiikan merkitys yksilön ja yhteiskunnan turvallisuudelle</w:t>
      </w:r>
    </w:p>
    <w:p w:rsidR="00E639D2" w:rsidRPr="008A6213" w:rsidRDefault="00E639D2" w:rsidP="00F653EF">
      <w:pPr>
        <w:numPr>
          <w:ilvl w:val="0"/>
          <w:numId w:val="104"/>
        </w:numPr>
        <w:spacing w:line="240" w:lineRule="auto"/>
        <w:rPr>
          <w:szCs w:val="20"/>
        </w:rPr>
      </w:pPr>
      <w:r w:rsidRPr="008A6213">
        <w:rPr>
          <w:szCs w:val="20"/>
        </w:rPr>
        <w:t>vuorovaikutus liikkeen muutoksen syynä, tasainen ja tasaisesti kiihtyvä suoraviivainen liike</w:t>
      </w:r>
    </w:p>
    <w:p w:rsidR="00E639D2" w:rsidRPr="008A6213" w:rsidRDefault="00E639D2" w:rsidP="00F653EF">
      <w:pPr>
        <w:numPr>
          <w:ilvl w:val="0"/>
          <w:numId w:val="104"/>
        </w:numPr>
        <w:spacing w:line="240" w:lineRule="auto"/>
        <w:rPr>
          <w:szCs w:val="20"/>
        </w:rPr>
      </w:pPr>
      <w:r w:rsidRPr="008A6213">
        <w:rPr>
          <w:szCs w:val="20"/>
        </w:rPr>
        <w:t>Newtonin lait, voimakuvio ja voimien yhteisvaikutus</w:t>
      </w:r>
    </w:p>
    <w:p w:rsidR="00E639D2" w:rsidRPr="008A6213" w:rsidRDefault="00E639D2" w:rsidP="00F653EF">
      <w:pPr>
        <w:numPr>
          <w:ilvl w:val="0"/>
          <w:numId w:val="104"/>
        </w:numPr>
        <w:spacing w:line="240" w:lineRule="auto"/>
        <w:rPr>
          <w:szCs w:val="20"/>
        </w:rPr>
      </w:pPr>
      <w:r w:rsidRPr="008A6213">
        <w:rPr>
          <w:szCs w:val="20"/>
        </w:rPr>
        <w:t>etä- ja kosketusvoimia: paino, kitka, noste ja kvalitatiivisesti väliaineen vastus</w:t>
      </w:r>
    </w:p>
    <w:p w:rsidR="00E639D2" w:rsidRPr="008A6213" w:rsidRDefault="00E639D2" w:rsidP="00F653EF">
      <w:pPr>
        <w:numPr>
          <w:ilvl w:val="0"/>
          <w:numId w:val="104"/>
        </w:numPr>
        <w:spacing w:line="240" w:lineRule="auto"/>
        <w:rPr>
          <w:szCs w:val="20"/>
        </w:rPr>
      </w:pPr>
      <w:r w:rsidRPr="008A6213">
        <w:rPr>
          <w:szCs w:val="20"/>
        </w:rPr>
        <w:t>liikeyhtälö</w:t>
      </w:r>
    </w:p>
    <w:p w:rsidR="00E639D2" w:rsidRPr="008A6213" w:rsidRDefault="00E639D2" w:rsidP="00F653EF">
      <w:pPr>
        <w:numPr>
          <w:ilvl w:val="0"/>
          <w:numId w:val="104"/>
        </w:numPr>
        <w:spacing w:line="240" w:lineRule="auto"/>
        <w:rPr>
          <w:szCs w:val="20"/>
        </w:rPr>
      </w:pPr>
      <w:r w:rsidRPr="008A6213">
        <w:rPr>
          <w:szCs w:val="20"/>
        </w:rPr>
        <w:t>momentti ja tasapaino pyörimisen suhteen yksinkertaisissa tilanteissa</w:t>
      </w:r>
    </w:p>
    <w:p w:rsidR="00E639D2" w:rsidRPr="008A6213" w:rsidRDefault="00E639D2" w:rsidP="00F653EF">
      <w:pPr>
        <w:numPr>
          <w:ilvl w:val="0"/>
          <w:numId w:val="104"/>
        </w:numPr>
        <w:spacing w:line="240" w:lineRule="auto"/>
        <w:rPr>
          <w:szCs w:val="20"/>
        </w:rPr>
      </w:pPr>
      <w:r w:rsidRPr="008A6213">
        <w:rPr>
          <w:szCs w:val="20"/>
        </w:rPr>
        <w:t xml:space="preserve">liikemäärän säilymislaki, impulssiperiaate ja yksiulotteiset törmäykset </w:t>
      </w:r>
    </w:p>
    <w:p w:rsidR="00E639D2" w:rsidRPr="008A6213" w:rsidRDefault="00E639D2" w:rsidP="00F653EF">
      <w:pPr>
        <w:numPr>
          <w:ilvl w:val="0"/>
          <w:numId w:val="104"/>
        </w:numPr>
        <w:spacing w:line="240" w:lineRule="auto"/>
        <w:rPr>
          <w:szCs w:val="20"/>
        </w:rPr>
      </w:pPr>
      <w:r w:rsidRPr="008A6213">
        <w:rPr>
          <w:szCs w:val="20"/>
        </w:rPr>
        <w:t>liike- ja potentiaalienergia sekä mekaanisen energian säilymislaki</w:t>
      </w:r>
    </w:p>
    <w:p w:rsidR="00E639D2" w:rsidRPr="008A6213" w:rsidRDefault="00E639D2" w:rsidP="00F653EF">
      <w:pPr>
        <w:numPr>
          <w:ilvl w:val="0"/>
          <w:numId w:val="104"/>
        </w:numPr>
        <w:spacing w:line="240" w:lineRule="auto"/>
        <w:rPr>
          <w:szCs w:val="20"/>
        </w:rPr>
      </w:pPr>
      <w:r w:rsidRPr="008A6213">
        <w:rPr>
          <w:szCs w:val="20"/>
        </w:rPr>
        <w:t>mallien käyttäminen ja muodostaminen sekä niiden rajoitukset ja puutteet</w:t>
      </w:r>
    </w:p>
    <w:p w:rsidR="00E639D2" w:rsidRPr="008A6213" w:rsidRDefault="00E639D2" w:rsidP="00F653EF">
      <w:pPr>
        <w:spacing w:line="240" w:lineRule="auto"/>
        <w:rPr>
          <w:szCs w:val="20"/>
        </w:rPr>
      </w:pPr>
    </w:p>
    <w:p w:rsidR="00D14545" w:rsidRPr="008A6213" w:rsidRDefault="00D14545" w:rsidP="00F653EF">
      <w:pPr>
        <w:spacing w:line="240" w:lineRule="auto"/>
        <w:rPr>
          <w:szCs w:val="20"/>
        </w:rPr>
      </w:pPr>
    </w:p>
    <w:p w:rsidR="00E639D2" w:rsidRPr="008A6213" w:rsidRDefault="00E639D2" w:rsidP="00F653EF">
      <w:pPr>
        <w:spacing w:line="240" w:lineRule="auto"/>
        <w:ind w:left="1304"/>
        <w:rPr>
          <w:b/>
          <w:szCs w:val="20"/>
        </w:rPr>
      </w:pPr>
      <w:r w:rsidRPr="008A6213">
        <w:rPr>
          <w:b/>
          <w:szCs w:val="20"/>
        </w:rPr>
        <w:t xml:space="preserve">5.  Jaksollinen liike ja aallot (FY5)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jaksollisen liikkeen ja aaltojen käsitteitä jokapäiväisen elämän, ympäristön, yhteiskunnan ja teknologian ilmiöissä </w:t>
      </w:r>
    </w:p>
    <w:p w:rsidR="00E639D2" w:rsidRPr="008A6213" w:rsidRDefault="00E639D2" w:rsidP="00F653EF">
      <w:pPr>
        <w:numPr>
          <w:ilvl w:val="0"/>
          <w:numId w:val="104"/>
        </w:numPr>
        <w:spacing w:line="240" w:lineRule="auto"/>
        <w:jc w:val="both"/>
        <w:rPr>
          <w:szCs w:val="20"/>
        </w:rPr>
      </w:pPr>
      <w:r w:rsidRPr="008A6213">
        <w:rPr>
          <w:szCs w:val="20"/>
        </w:rPr>
        <w:t>perehtyy värähdys- ja aaltoliikkeen perusteisiin tutkimalla mekaanista värähtelyä ja ääntä</w:t>
      </w:r>
    </w:p>
    <w:p w:rsidR="00E639D2" w:rsidRPr="008A6213" w:rsidRDefault="00E639D2" w:rsidP="00F653EF">
      <w:pPr>
        <w:numPr>
          <w:ilvl w:val="0"/>
          <w:numId w:val="104"/>
        </w:numPr>
        <w:spacing w:line="240" w:lineRule="auto"/>
        <w:rPr>
          <w:szCs w:val="20"/>
        </w:rPr>
      </w:pPr>
      <w:r w:rsidRPr="008A6213">
        <w:t>osaa käyttää tieto- ja viestintäteknologiaa mallintamisen välineenä.</w:t>
      </w:r>
    </w:p>
    <w:p w:rsidR="00E639D2" w:rsidRPr="008A6213" w:rsidRDefault="00E639D2" w:rsidP="00F653EF">
      <w:pPr>
        <w:spacing w:line="240" w:lineRule="auto"/>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lääketieteessä ja musiikissa</w:t>
      </w:r>
    </w:p>
    <w:p w:rsidR="00E639D2" w:rsidRPr="008A6213" w:rsidRDefault="00E639D2" w:rsidP="00F653EF">
      <w:pPr>
        <w:numPr>
          <w:ilvl w:val="0"/>
          <w:numId w:val="104"/>
        </w:numPr>
        <w:spacing w:line="240" w:lineRule="auto"/>
        <w:rPr>
          <w:szCs w:val="20"/>
        </w:rPr>
      </w:pPr>
      <w:r w:rsidRPr="008A6213">
        <w:rPr>
          <w:szCs w:val="20"/>
        </w:rPr>
        <w:t>tasainen ympyräliike</w:t>
      </w:r>
    </w:p>
    <w:p w:rsidR="00E639D2" w:rsidRPr="008A6213" w:rsidRDefault="00E639D2" w:rsidP="00F653EF">
      <w:pPr>
        <w:numPr>
          <w:ilvl w:val="0"/>
          <w:numId w:val="104"/>
        </w:numPr>
        <w:spacing w:line="240" w:lineRule="auto"/>
        <w:rPr>
          <w:szCs w:val="20"/>
        </w:rPr>
      </w:pPr>
      <w:r w:rsidRPr="008A6213">
        <w:rPr>
          <w:szCs w:val="20"/>
        </w:rPr>
        <w:t>gravitaatiovuorovaikutus</w:t>
      </w:r>
    </w:p>
    <w:p w:rsidR="00E639D2" w:rsidRPr="008A6213" w:rsidRDefault="00E639D2" w:rsidP="00F653EF">
      <w:pPr>
        <w:numPr>
          <w:ilvl w:val="0"/>
          <w:numId w:val="104"/>
        </w:numPr>
        <w:spacing w:line="240" w:lineRule="auto"/>
        <w:rPr>
          <w:szCs w:val="20"/>
        </w:rPr>
      </w:pPr>
      <w:r w:rsidRPr="008A6213">
        <w:rPr>
          <w:szCs w:val="20"/>
        </w:rPr>
        <w:t>harmoninen voima ja värähdysliike</w:t>
      </w:r>
    </w:p>
    <w:p w:rsidR="00E639D2" w:rsidRPr="008A6213" w:rsidRDefault="00E639D2" w:rsidP="00F653EF">
      <w:pPr>
        <w:numPr>
          <w:ilvl w:val="0"/>
          <w:numId w:val="104"/>
        </w:numPr>
        <w:spacing w:line="240" w:lineRule="auto"/>
        <w:rPr>
          <w:szCs w:val="20"/>
        </w:rPr>
      </w:pPr>
      <w:r w:rsidRPr="008A6213">
        <w:rPr>
          <w:szCs w:val="20"/>
        </w:rPr>
        <w:t>aaltoliikkeen synty ja aaltojen eteneminen</w:t>
      </w:r>
    </w:p>
    <w:p w:rsidR="00E639D2" w:rsidRPr="008A6213" w:rsidRDefault="00E639D2" w:rsidP="00F653EF">
      <w:pPr>
        <w:numPr>
          <w:ilvl w:val="0"/>
          <w:numId w:val="104"/>
        </w:numPr>
        <w:spacing w:line="240" w:lineRule="auto"/>
        <w:rPr>
          <w:szCs w:val="20"/>
        </w:rPr>
      </w:pPr>
      <w:r w:rsidRPr="008A6213">
        <w:rPr>
          <w:szCs w:val="20"/>
        </w:rPr>
        <w:t>aaltoliikkeen heijastuminen, taittuminen, diffraktio, interferenssi ja seisovat aallot</w:t>
      </w:r>
    </w:p>
    <w:p w:rsidR="00E639D2" w:rsidRPr="008A6213" w:rsidRDefault="00E639D2" w:rsidP="00F653EF">
      <w:pPr>
        <w:numPr>
          <w:ilvl w:val="0"/>
          <w:numId w:val="104"/>
        </w:numPr>
        <w:spacing w:line="240" w:lineRule="auto"/>
        <w:rPr>
          <w:szCs w:val="20"/>
        </w:rPr>
      </w:pPr>
      <w:r w:rsidRPr="008A6213">
        <w:rPr>
          <w:szCs w:val="20"/>
        </w:rPr>
        <w:t>ääni aaltoliikeilmiönä</w:t>
      </w:r>
    </w:p>
    <w:p w:rsidR="00E639D2" w:rsidRPr="008A6213" w:rsidRDefault="00E639D2" w:rsidP="00F653EF">
      <w:pPr>
        <w:numPr>
          <w:ilvl w:val="0"/>
          <w:numId w:val="104"/>
        </w:numPr>
        <w:spacing w:line="240" w:lineRule="auto"/>
        <w:rPr>
          <w:szCs w:val="20"/>
        </w:rPr>
      </w:pPr>
      <w:r w:rsidRPr="008A6213">
        <w:rPr>
          <w:szCs w:val="20"/>
        </w:rPr>
        <w:t>mallien ja simulaatioiden suhde todellisuuteen</w:t>
      </w:r>
    </w:p>
    <w:p w:rsidR="00E639D2" w:rsidRPr="008A6213" w:rsidRDefault="00E639D2"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6.  Sähkömagnetismi (FY6)</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magnetismiin ja valoon liittyviä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t>osaa käyttää tieto- ja viestintäteknologiaa tuotosten muodostamisessa</w:t>
      </w:r>
    </w:p>
    <w:p w:rsidR="00E639D2" w:rsidRPr="008A6213" w:rsidRDefault="00E639D2" w:rsidP="00F653EF">
      <w:pPr>
        <w:numPr>
          <w:ilvl w:val="0"/>
          <w:numId w:val="104"/>
        </w:numPr>
        <w:spacing w:line="240" w:lineRule="auto"/>
        <w:rPr>
          <w:szCs w:val="20"/>
        </w:rPr>
      </w:pPr>
      <w:r w:rsidRPr="008A6213">
        <w:rPr>
          <w:szCs w:val="20"/>
        </w:rPr>
        <w:t xml:space="preserve">harjaantuu ilmaisemaan itseään fysiikalle ominaisilla tavoilla ja analysoimaan eri tietolähteiden argumentointia. </w:t>
      </w:r>
    </w:p>
    <w:p w:rsidR="00E639D2" w:rsidRPr="008A6213" w:rsidRDefault="00E639D2" w:rsidP="00F653EF">
      <w:pPr>
        <w:spacing w:line="240" w:lineRule="auto"/>
        <w:ind w:left="1304"/>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 ja viestintäteknologiassa</w:t>
      </w:r>
    </w:p>
    <w:p w:rsidR="00E639D2" w:rsidRPr="008A6213" w:rsidRDefault="00E639D2" w:rsidP="00F653EF">
      <w:pPr>
        <w:numPr>
          <w:ilvl w:val="0"/>
          <w:numId w:val="104"/>
        </w:numPr>
        <w:spacing w:line="240" w:lineRule="auto"/>
        <w:rPr>
          <w:szCs w:val="20"/>
        </w:rPr>
      </w:pPr>
      <w:r w:rsidRPr="008A6213">
        <w:rPr>
          <w:szCs w:val="20"/>
        </w:rPr>
        <w:t xml:space="preserve">magnetismi, magneettinen vuorovaikutus ja magneettikenttä </w:t>
      </w:r>
    </w:p>
    <w:p w:rsidR="00E639D2" w:rsidRPr="008A6213" w:rsidRDefault="00E639D2" w:rsidP="00F653EF">
      <w:pPr>
        <w:numPr>
          <w:ilvl w:val="0"/>
          <w:numId w:val="104"/>
        </w:numPr>
        <w:spacing w:line="240" w:lineRule="auto"/>
        <w:rPr>
          <w:szCs w:val="20"/>
        </w:rPr>
      </w:pPr>
      <w:r w:rsidRPr="008A6213">
        <w:rPr>
          <w:szCs w:val="20"/>
        </w:rPr>
        <w:t>varatun hiukkasen liike sähkö- ja magneettikentässä</w:t>
      </w:r>
    </w:p>
    <w:p w:rsidR="00E639D2" w:rsidRPr="008A6213" w:rsidRDefault="00E639D2" w:rsidP="00F653EF">
      <w:pPr>
        <w:numPr>
          <w:ilvl w:val="0"/>
          <w:numId w:val="104"/>
        </w:numPr>
        <w:spacing w:line="240" w:lineRule="auto"/>
        <w:rPr>
          <w:szCs w:val="20"/>
        </w:rPr>
      </w:pPr>
      <w:r w:rsidRPr="008A6213">
        <w:rPr>
          <w:szCs w:val="20"/>
        </w:rPr>
        <w:t xml:space="preserve">sähkömagneettinen induktio, magneettivuo, induktiolaki ja Lenzin laki </w:t>
      </w:r>
    </w:p>
    <w:p w:rsidR="00E639D2" w:rsidRPr="008A6213" w:rsidRDefault="00E639D2" w:rsidP="00F653EF">
      <w:pPr>
        <w:numPr>
          <w:ilvl w:val="0"/>
          <w:numId w:val="104"/>
        </w:numPr>
        <w:spacing w:line="240" w:lineRule="auto"/>
        <w:rPr>
          <w:szCs w:val="20"/>
        </w:rPr>
      </w:pPr>
      <w:r w:rsidRPr="008A6213">
        <w:rPr>
          <w:szCs w:val="20"/>
        </w:rPr>
        <w:t xml:space="preserve">generaattori, muuntaja, vaihtovirran synty ja energian siirto sähkövirran avulla </w:t>
      </w:r>
    </w:p>
    <w:p w:rsidR="00E639D2" w:rsidRPr="008A6213" w:rsidRDefault="00E639D2" w:rsidP="00F653EF">
      <w:pPr>
        <w:numPr>
          <w:ilvl w:val="0"/>
          <w:numId w:val="104"/>
        </w:numPr>
        <w:spacing w:line="240" w:lineRule="auto"/>
        <w:rPr>
          <w:szCs w:val="20"/>
        </w:rPr>
      </w:pPr>
      <w:r w:rsidRPr="008A6213">
        <w:rPr>
          <w:szCs w:val="20"/>
        </w:rPr>
        <w:t>sähkömagneettisen säteilyn spektri, valon heijastuminen, taittuminen, interferenssi ja diffraktio</w:t>
      </w:r>
    </w:p>
    <w:p w:rsidR="00E639D2" w:rsidRPr="008A6213" w:rsidRDefault="00E639D2" w:rsidP="00F653EF">
      <w:pPr>
        <w:numPr>
          <w:ilvl w:val="0"/>
          <w:numId w:val="104"/>
        </w:numPr>
        <w:spacing w:line="240" w:lineRule="auto"/>
        <w:rPr>
          <w:szCs w:val="20"/>
        </w:rPr>
      </w:pPr>
      <w:r w:rsidRPr="008A6213">
        <w:rPr>
          <w:szCs w:val="20"/>
        </w:rPr>
        <w:t>tutkimuksen tai ongelmanratkaisuprosessin jäsennetty kuvaaminen</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7.  Aine ja säteily (FY7)</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aineen ja säteily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syventää kokonaiskuvaa fysiikasta aineen ja maailmankaikkeuden rakennetta selittävänä tieteenä.</w:t>
      </w:r>
    </w:p>
    <w:p w:rsidR="00E639D2" w:rsidRPr="008A6213" w:rsidRDefault="00E639D2" w:rsidP="00F653EF">
      <w:pPr>
        <w:tabs>
          <w:tab w:val="left" w:pos="4253"/>
        </w:tabs>
        <w:spacing w:line="240" w:lineRule="auto"/>
        <w:rPr>
          <w:szCs w:val="20"/>
        </w:rPr>
      </w:pPr>
      <w:r w:rsidRPr="008A6213">
        <w:rPr>
          <w:szCs w:val="20"/>
        </w:rPr>
        <w:tab/>
      </w: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 xml:space="preserve">näkökulmia fysiikan ja kosmologian kehittymiseen </w:t>
      </w:r>
    </w:p>
    <w:p w:rsidR="00E639D2" w:rsidRPr="008A6213" w:rsidRDefault="00E639D2" w:rsidP="00F653EF">
      <w:pPr>
        <w:numPr>
          <w:ilvl w:val="0"/>
          <w:numId w:val="104"/>
        </w:numPr>
        <w:spacing w:line="240" w:lineRule="auto"/>
        <w:rPr>
          <w:szCs w:val="20"/>
        </w:rPr>
      </w:pPr>
      <w:r w:rsidRPr="008A6213">
        <w:rPr>
          <w:szCs w:val="20"/>
        </w:rPr>
        <w:t>energian kvantittuminen</w:t>
      </w:r>
    </w:p>
    <w:p w:rsidR="00E639D2" w:rsidRPr="008A6213" w:rsidRDefault="00E639D2" w:rsidP="00F653EF">
      <w:pPr>
        <w:numPr>
          <w:ilvl w:val="0"/>
          <w:numId w:val="104"/>
        </w:numPr>
        <w:spacing w:line="240" w:lineRule="auto"/>
        <w:rPr>
          <w:szCs w:val="20"/>
        </w:rPr>
      </w:pPr>
      <w:r w:rsidRPr="008A6213">
        <w:rPr>
          <w:szCs w:val="20"/>
        </w:rPr>
        <w:t>sähkömagneettisen säteilyn kvantittuminen ja fotonit</w:t>
      </w:r>
    </w:p>
    <w:p w:rsidR="00E639D2" w:rsidRPr="008A6213" w:rsidRDefault="00E639D2" w:rsidP="00F653EF">
      <w:pPr>
        <w:numPr>
          <w:ilvl w:val="0"/>
          <w:numId w:val="104"/>
        </w:numPr>
        <w:spacing w:line="240" w:lineRule="auto"/>
        <w:rPr>
          <w:szCs w:val="20"/>
        </w:rPr>
      </w:pPr>
      <w:r w:rsidRPr="008A6213">
        <w:rPr>
          <w:szCs w:val="20"/>
        </w:rPr>
        <w:t>aaltohiukkasdualismi</w:t>
      </w:r>
    </w:p>
    <w:p w:rsidR="00E639D2" w:rsidRPr="008A6213" w:rsidRDefault="00E639D2" w:rsidP="00F653EF">
      <w:pPr>
        <w:numPr>
          <w:ilvl w:val="0"/>
          <w:numId w:val="104"/>
        </w:numPr>
        <w:spacing w:line="240" w:lineRule="auto"/>
        <w:rPr>
          <w:szCs w:val="20"/>
        </w:rPr>
      </w:pPr>
      <w:r w:rsidRPr="008A6213">
        <w:rPr>
          <w:szCs w:val="20"/>
        </w:rPr>
        <w:t>atomiytimen rakenne</w:t>
      </w:r>
    </w:p>
    <w:p w:rsidR="00E639D2" w:rsidRPr="008A6213" w:rsidRDefault="00E639D2" w:rsidP="00F653EF">
      <w:pPr>
        <w:numPr>
          <w:ilvl w:val="0"/>
          <w:numId w:val="104"/>
        </w:numPr>
        <w:spacing w:line="240" w:lineRule="auto"/>
        <w:rPr>
          <w:szCs w:val="20"/>
        </w:rPr>
      </w:pPr>
      <w:r w:rsidRPr="008A6213">
        <w:rPr>
          <w:szCs w:val="20"/>
        </w:rPr>
        <w:t>ydinreaktiot, ydinenergia, ytimen sidosenergia sekä energian ja massan ekvivalenssi</w:t>
      </w:r>
    </w:p>
    <w:p w:rsidR="00E639D2" w:rsidRPr="008A6213" w:rsidRDefault="00E639D2" w:rsidP="00F653EF">
      <w:pPr>
        <w:numPr>
          <w:ilvl w:val="0"/>
          <w:numId w:val="104"/>
        </w:numPr>
        <w:spacing w:line="240" w:lineRule="auto"/>
        <w:rPr>
          <w:szCs w:val="20"/>
        </w:rPr>
      </w:pPr>
      <w:r w:rsidRPr="008A6213">
        <w:rPr>
          <w:szCs w:val="20"/>
        </w:rPr>
        <w:t>radioaktiivisuus ja hajoamislaki</w:t>
      </w:r>
    </w:p>
    <w:p w:rsidR="00E639D2" w:rsidRPr="008A6213" w:rsidRDefault="00E639D2" w:rsidP="00F653EF">
      <w:pPr>
        <w:numPr>
          <w:ilvl w:val="0"/>
          <w:numId w:val="104"/>
        </w:numPr>
        <w:spacing w:line="240" w:lineRule="auto"/>
        <w:rPr>
          <w:szCs w:val="20"/>
        </w:rPr>
      </w:pPr>
      <w:r w:rsidRPr="008A6213">
        <w:rPr>
          <w:szCs w:val="20"/>
        </w:rPr>
        <w:t>säteilyturvallisuus ja säteilyn hyötykäyttö</w:t>
      </w:r>
    </w:p>
    <w:p w:rsidR="00E639D2" w:rsidRPr="008A6213" w:rsidRDefault="00E639D2" w:rsidP="00F653EF">
      <w:pPr>
        <w:numPr>
          <w:ilvl w:val="0"/>
          <w:numId w:val="104"/>
        </w:numPr>
        <w:spacing w:line="240" w:lineRule="auto"/>
        <w:rPr>
          <w:szCs w:val="20"/>
        </w:rPr>
      </w:pPr>
      <w:r w:rsidRPr="008A6213">
        <w:rPr>
          <w:szCs w:val="20"/>
        </w:rPr>
        <w:t>tiedonhankinta, esittäminen ja arviointi</w:t>
      </w:r>
      <w:bookmarkStart w:id="198" w:name="_Toc415582307"/>
    </w:p>
    <w:p w:rsidR="00E639D2" w:rsidRPr="008A6213" w:rsidRDefault="00E639D2" w:rsidP="00F653EF">
      <w:pPr>
        <w:spacing w:line="240" w:lineRule="auto"/>
        <w:rPr>
          <w:szCs w:val="20"/>
        </w:rPr>
      </w:pPr>
    </w:p>
    <w:bookmarkEnd w:id="198"/>
    <w:p w:rsidR="00C47505" w:rsidRPr="008A6213" w:rsidRDefault="00D14545" w:rsidP="00F653EF">
      <w:pPr>
        <w:pStyle w:val="Otsikko2"/>
      </w:pPr>
      <w:r w:rsidRPr="008A6213">
        <w:br w:type="page"/>
      </w:r>
      <w:bookmarkStart w:id="199" w:name="_Toc423589971"/>
      <w:bookmarkStart w:id="200" w:name="_Toc428458994"/>
      <w:bookmarkStart w:id="201" w:name="_Toc415582308"/>
      <w:r w:rsidR="00C47505" w:rsidRPr="008A6213">
        <w:t>5.10   Kemia</w:t>
      </w:r>
      <w:bookmarkEnd w:id="199"/>
      <w:bookmarkEnd w:id="200"/>
      <w:r w:rsidR="00C47505" w:rsidRPr="008A6213">
        <w:tab/>
      </w:r>
      <w:r w:rsidR="00C47505" w:rsidRPr="008A6213">
        <w:tab/>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8A6213">
        <w:rPr>
          <w:rFonts w:cs="Courier New"/>
          <w:szCs w:val="20"/>
        </w:rPr>
        <w:t xml:space="preserve">Tieto- ja viestintäteknologiaa käytetään muun muassa </w:t>
      </w:r>
      <w:r w:rsidRPr="008A6213">
        <w:rPr>
          <w:rFonts w:cs="Courier New"/>
        </w:rPr>
        <w:t>mallintamisen välineenä, tutkimusten tekemisessä ja tuotosten laatimisessa.</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ksen lähtökohtana on elinympäristöön liittyvien aineiden ja ilmiöiden havainnointi ja tutkiminen. </w:t>
      </w:r>
      <w:r w:rsidRPr="008A6213">
        <w:rPr>
          <w:rFonts w:cs="Courier New"/>
          <w:szCs w:val="20"/>
        </w:rPr>
        <w:t>Kokeellisuus eri muodoissaan tukee käsitteiden omaksumista ja ymmärtämistä, tutkimisen taitojen oppimista ja luonnontieteiden luonteen hahmottamista. Opiskelijoiden oma kokeellinen työskentely</w:t>
      </w:r>
      <w:r w:rsidRPr="008A6213">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rPr>
          <w:b/>
        </w:rPr>
      </w:pPr>
      <w:r w:rsidRPr="008A6213">
        <w:rPr>
          <w:b/>
        </w:rPr>
        <w:t xml:space="preserve">Opetuksen tavoitteet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ksen tavoitteena on, että opiskelija </w:t>
      </w:r>
    </w:p>
    <w:p w:rsidR="00C47505" w:rsidRPr="008A6213" w:rsidRDefault="00C47505" w:rsidP="00F653EF">
      <w:pPr>
        <w:numPr>
          <w:ilvl w:val="0"/>
          <w:numId w:val="109"/>
        </w:numPr>
        <w:spacing w:line="240" w:lineRule="auto"/>
        <w:ind w:left="1664"/>
      </w:pPr>
      <w:r w:rsidRPr="008A6213">
        <w:t>saa ohjausta kemian osaamisensa tunnistamisessa, omien tavoitteiden asettamisessa, oppimishaasteiden kohtaamisessa ja kemian opiskelustrategioiden soveltamisessa</w:t>
      </w:r>
    </w:p>
    <w:p w:rsidR="00C47505" w:rsidRPr="008A6213" w:rsidRDefault="00C47505" w:rsidP="00F653EF">
      <w:pPr>
        <w:numPr>
          <w:ilvl w:val="0"/>
          <w:numId w:val="109"/>
        </w:numPr>
        <w:spacing w:line="240" w:lineRule="auto"/>
        <w:ind w:left="1664"/>
      </w:pPr>
      <w:r w:rsidRPr="008A6213">
        <w:t xml:space="preserve">saa mahdollisuuksia perehtyä kemian soveltamiseen monipuolisissa tilanteissa, kuten luonnossa, elinkeinoelämässä, järjestöissä tai tiedeyhteisöissä </w:t>
      </w:r>
    </w:p>
    <w:p w:rsidR="00C47505" w:rsidRPr="008A6213" w:rsidRDefault="00C47505" w:rsidP="00F653EF">
      <w:pPr>
        <w:numPr>
          <w:ilvl w:val="0"/>
          <w:numId w:val="109"/>
        </w:numPr>
        <w:spacing w:line="240" w:lineRule="auto"/>
        <w:ind w:left="1664"/>
      </w:pPr>
      <w:r w:rsidRPr="008A6213">
        <w:t xml:space="preserve">osaa muodostaa kysymyksiä tarkasteltavista ilmiöistä ja kehittää kysymyksiä edelleen tutkimusten, ongelmanratkaisun tai muun toiminnan lähtökohdiksi </w:t>
      </w:r>
    </w:p>
    <w:p w:rsidR="00C47505" w:rsidRPr="008A6213" w:rsidRDefault="00C47505" w:rsidP="00F653EF">
      <w:pPr>
        <w:numPr>
          <w:ilvl w:val="0"/>
          <w:numId w:val="109"/>
        </w:numPr>
        <w:spacing w:line="240" w:lineRule="auto"/>
        <w:ind w:left="1664"/>
      </w:pPr>
      <w:r w:rsidRPr="008A6213">
        <w:t>osaa suunnitella ja toteuttaa kokeellisia tutkimuksia turvallisesti ja yhteistyössä muiden kanssa</w:t>
      </w:r>
    </w:p>
    <w:p w:rsidR="00C47505" w:rsidRPr="008A6213" w:rsidRDefault="00C47505" w:rsidP="00F653EF">
      <w:pPr>
        <w:numPr>
          <w:ilvl w:val="0"/>
          <w:numId w:val="109"/>
        </w:numPr>
        <w:spacing w:line="240" w:lineRule="auto"/>
        <w:ind w:left="1664"/>
      </w:pPr>
      <w:r w:rsidRPr="008A6213">
        <w:t xml:space="preserve">osaa käsitellä, tulkita ja esittää tutkimusten tuloksia sekä arvioida niitä ja koko tutkimusprosessia </w:t>
      </w:r>
    </w:p>
    <w:p w:rsidR="00C47505" w:rsidRPr="008A6213" w:rsidRDefault="00C47505" w:rsidP="00F653EF">
      <w:pPr>
        <w:numPr>
          <w:ilvl w:val="0"/>
          <w:numId w:val="109"/>
        </w:numPr>
        <w:spacing w:line="240" w:lineRule="auto"/>
        <w:ind w:left="1664"/>
      </w:pPr>
      <w:r w:rsidRPr="008A6213">
        <w:t>osaa käyttää erilaisia malleja ilmiöiden kuvaamisessa ja selittämisessä sekä ennusteiden tekemisessä</w:t>
      </w:r>
    </w:p>
    <w:p w:rsidR="00C47505" w:rsidRPr="008A6213" w:rsidRDefault="00C47505" w:rsidP="00F653EF">
      <w:pPr>
        <w:numPr>
          <w:ilvl w:val="0"/>
          <w:numId w:val="109"/>
        </w:numPr>
        <w:spacing w:line="240" w:lineRule="auto"/>
      </w:pPr>
      <w:r w:rsidRPr="008A6213">
        <w:t>osaa käyttää monipuolisia tietolähteitä ja arvioida niitä kriittisesti kemian tietojensa avulla</w:t>
      </w:r>
    </w:p>
    <w:p w:rsidR="00C47505" w:rsidRPr="008A6213" w:rsidRDefault="00C47505" w:rsidP="00F653EF">
      <w:pPr>
        <w:numPr>
          <w:ilvl w:val="0"/>
          <w:numId w:val="109"/>
        </w:numPr>
        <w:spacing w:line="240" w:lineRule="auto"/>
      </w:pPr>
      <w:r w:rsidRPr="008A6213">
        <w:t>osaa ilmaista johtopäätöksiä ja näkökulmia kemialle ominaisilla tavoilla</w:t>
      </w:r>
    </w:p>
    <w:p w:rsidR="00C47505" w:rsidRPr="008A6213" w:rsidRDefault="00C47505" w:rsidP="00F653EF">
      <w:pPr>
        <w:numPr>
          <w:ilvl w:val="0"/>
          <w:numId w:val="109"/>
        </w:numPr>
        <w:spacing w:line="240" w:lineRule="auto"/>
      </w:pPr>
      <w:r w:rsidRPr="008A6213">
        <w:t>jäsentää käsitystään jokapäiväisen elämän, ympäristön, yhteiskunnan ja teknologian ilmiöistä kemian käsitteiden avulla</w:t>
      </w:r>
    </w:p>
    <w:p w:rsidR="00C47505" w:rsidRPr="008A6213" w:rsidRDefault="00C47505" w:rsidP="00F653EF">
      <w:pPr>
        <w:numPr>
          <w:ilvl w:val="0"/>
          <w:numId w:val="109"/>
        </w:numPr>
        <w:spacing w:line="240" w:lineRule="auto"/>
      </w:pPr>
      <w:r w:rsidRPr="008A6213">
        <w:t xml:space="preserve">ymmärtää luonnontieteellisen tiedon luonnetta ja kehittymistä sekä tieteellisiä tapoja tuottaa tietoa </w:t>
      </w:r>
    </w:p>
    <w:p w:rsidR="00C47505" w:rsidRPr="008A6213" w:rsidRDefault="00C47505" w:rsidP="00F653EF">
      <w:pPr>
        <w:numPr>
          <w:ilvl w:val="0"/>
          <w:numId w:val="109"/>
        </w:numPr>
        <w:spacing w:line="240" w:lineRule="auto"/>
      </w:pPr>
      <w:r w:rsidRPr="008A6213">
        <w:t>osaa arvioida kemian ja siihen liittyvän teknologian merkitystä yksilön ja yhteiskunnan kannalt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bCs/>
        </w:rPr>
        <w:t>Arviointi</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spacing w:line="240" w:lineRule="auto"/>
        <w:ind w:left="1304"/>
      </w:pPr>
      <w:r w:rsidRPr="008A6213">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Pakollinen kurssi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1.  Kemiaa kaikkialla (KE1)</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saa kokemuksia, jotka herättävät ja syventävät kiinnostusta kemiaa ja sen opiskelua kohtaan </w:t>
      </w:r>
    </w:p>
    <w:p w:rsidR="00C47505" w:rsidRPr="008A6213" w:rsidRDefault="00C47505" w:rsidP="00F653EF">
      <w:pPr>
        <w:numPr>
          <w:ilvl w:val="0"/>
          <w:numId w:val="108"/>
        </w:numPr>
        <w:spacing w:line="240" w:lineRule="auto"/>
        <w:contextualSpacing/>
        <w:rPr>
          <w:rFonts w:cs="Courier New"/>
          <w:szCs w:val="20"/>
        </w:rPr>
      </w:pPr>
      <w:r w:rsidRPr="008A6213">
        <w:rPr>
          <w:rFonts w:cs="Courier New"/>
          <w:szCs w:val="20"/>
        </w:rPr>
        <w:t>kehittää valmiuksia osallistua kemiaan liittyvään yhteiskunnalliseen keskusteluun</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tietoa aineiden ominaisuuksista jokapäiväisen elämän ja ympäristö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erilaisia kemian ilmiöitä sekä ottaa huomioon työturvallisuusnäkökohdat</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aineen ominaisuuksien päättelyssä aineen rakenteen malleja, jaksollista järjestelmää ja tietolähteitä.</w:t>
      </w:r>
    </w:p>
    <w:p w:rsidR="00C47505" w:rsidRPr="008A6213" w:rsidRDefault="00C47505" w:rsidP="00F653EF">
      <w:pPr>
        <w:tabs>
          <w:tab w:val="left" w:pos="1276"/>
          <w:tab w:val="left" w:pos="1985"/>
          <w:tab w:val="right" w:pos="8789"/>
        </w:tabs>
        <w:spacing w:line="240" w:lineRule="auto"/>
        <w:ind w:left="1664"/>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nykyaikana, jatko-opinnoissa ja työelämässä</w:t>
      </w:r>
    </w:p>
    <w:p w:rsidR="00C47505" w:rsidRPr="008A6213" w:rsidRDefault="00C47505" w:rsidP="00F653EF">
      <w:pPr>
        <w:numPr>
          <w:ilvl w:val="0"/>
          <w:numId w:val="108"/>
        </w:numPr>
        <w:tabs>
          <w:tab w:val="left" w:pos="1276"/>
          <w:tab w:val="left" w:pos="1985"/>
          <w:tab w:val="right" w:pos="8789"/>
        </w:tabs>
        <w:spacing w:line="240" w:lineRule="auto"/>
      </w:pPr>
      <w:r w:rsidRPr="008A6213">
        <w:t>atomin rakenne ja jaksollinen järjestelmä pääpiirteissään</w:t>
      </w:r>
    </w:p>
    <w:p w:rsidR="00C47505" w:rsidRPr="008A6213" w:rsidRDefault="00C47505" w:rsidP="00F653EF">
      <w:pPr>
        <w:numPr>
          <w:ilvl w:val="0"/>
          <w:numId w:val="108"/>
        </w:numPr>
        <w:tabs>
          <w:tab w:val="left" w:pos="1276"/>
          <w:tab w:val="left" w:pos="1985"/>
          <w:tab w:val="right" w:pos="8789"/>
        </w:tabs>
        <w:spacing w:line="240" w:lineRule="auto"/>
      </w:pPr>
      <w:r w:rsidRPr="008A6213">
        <w:t>alkuaineiden ja yhdisteiden ominaisuuksia</w:t>
      </w:r>
    </w:p>
    <w:p w:rsidR="00C47505" w:rsidRPr="008A6213" w:rsidRDefault="00C47505" w:rsidP="00F653EF">
      <w:pPr>
        <w:numPr>
          <w:ilvl w:val="0"/>
          <w:numId w:val="108"/>
        </w:numPr>
        <w:tabs>
          <w:tab w:val="left" w:pos="1276"/>
          <w:tab w:val="left" w:pos="1985"/>
          <w:tab w:val="right" w:pos="8789"/>
        </w:tabs>
        <w:spacing w:line="240" w:lineRule="auto"/>
      </w:pPr>
      <w:r w:rsidRPr="008A6213">
        <w:t>aineiden ominaisuuksien selittäminen aineen rakenteen, kemiallisten sidosten ja poolisuuden avull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ysymykset tiedonhankinnan lähtökohtana </w:t>
      </w:r>
    </w:p>
    <w:p w:rsidR="007B1DEE" w:rsidRDefault="00C47505" w:rsidP="007B1DEE">
      <w:pPr>
        <w:numPr>
          <w:ilvl w:val="0"/>
          <w:numId w:val="108"/>
        </w:numPr>
        <w:tabs>
          <w:tab w:val="left" w:pos="1276"/>
          <w:tab w:val="left" w:pos="1985"/>
          <w:tab w:val="right" w:pos="8789"/>
        </w:tabs>
        <w:spacing w:line="240" w:lineRule="auto"/>
      </w:pPr>
      <w:r w:rsidRPr="008A6213">
        <w:t>turvallinen työskentely, aineen erotusmenetelmät, aineiden ominaisuuksien tutkiminen</w:t>
      </w:r>
      <w:r w:rsidR="009D7908" w:rsidRPr="008A6213">
        <w:t>,</w:t>
      </w:r>
      <w:r w:rsidRPr="008A6213">
        <w:t xml:space="preserve"> havainnointi ja johtopäätösten tekeminen</w:t>
      </w:r>
    </w:p>
    <w:p w:rsidR="00C47505" w:rsidRPr="007B1DEE" w:rsidRDefault="007B1DEE" w:rsidP="007B1DEE">
      <w:pPr>
        <w:widowControl/>
        <w:adjustRightInd/>
        <w:spacing w:line="240" w:lineRule="auto"/>
        <w:ind w:left="1304"/>
        <w:textAlignment w:val="auto"/>
      </w:pPr>
      <w:r>
        <w:br w:type="page"/>
      </w:r>
      <w:r w:rsidR="00C47505" w:rsidRPr="007B1DEE">
        <w:rPr>
          <w:b/>
        </w:rPr>
        <w:t xml:space="preserve">Valtakunnalliset syventävät kurssi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2.  Ihmisen ja elinympäristön kemiaa (KE2)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orgaanisiin yhdisteisiin ja ainemäärään liittyviä käsitteitä jokapäiväisen elämän, ympäristön, yhteiskunnan ja teknologia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orgaanisiin yhdisteisiin, ainemäärään ja pitoisuutee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kuinka kemiallinen tieto rakentuu kokeellisen toiminnan ja siihen kytkeytyvän mallintamisen kautta</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tieto- ja viestintäteknologiaa mallintamisen välineenä.</w:t>
      </w:r>
    </w:p>
    <w:p w:rsidR="00C47505" w:rsidRPr="008A6213" w:rsidRDefault="00C47505" w:rsidP="00F653EF">
      <w:pPr>
        <w:tabs>
          <w:tab w:val="left" w:pos="1276"/>
          <w:tab w:val="left" w:pos="1985"/>
          <w:tab w:val="right" w:pos="8789"/>
        </w:tabs>
        <w:spacing w:line="240" w:lineRule="auto"/>
        <w:rPr>
          <w:i/>
        </w:rPr>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hyvinvoinnin ja terveyden kannalt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kuten hiilivetyjen, happi- ja typpiyhdisteiden, rakenteiden mallintaminen ja kuvaaminen erilaisilla malleilla</w:t>
      </w:r>
    </w:p>
    <w:p w:rsidR="00C47505" w:rsidRPr="008A6213" w:rsidRDefault="00C47505" w:rsidP="00F653EF">
      <w:pPr>
        <w:numPr>
          <w:ilvl w:val="0"/>
          <w:numId w:val="108"/>
        </w:numPr>
        <w:tabs>
          <w:tab w:val="left" w:pos="1276"/>
          <w:tab w:val="left" w:pos="1985"/>
          <w:tab w:val="right" w:pos="8789"/>
        </w:tabs>
        <w:spacing w:line="240" w:lineRule="auto"/>
      </w:pPr>
      <w:r w:rsidRPr="008A6213">
        <w:t>avaruusrakenne ja isomeri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ominaisuuksien selittäminen rakenteen avulla</w:t>
      </w:r>
    </w:p>
    <w:p w:rsidR="00C47505" w:rsidRPr="008A6213" w:rsidRDefault="00C47505" w:rsidP="00F653EF">
      <w:pPr>
        <w:numPr>
          <w:ilvl w:val="0"/>
          <w:numId w:val="108"/>
        </w:numPr>
        <w:tabs>
          <w:tab w:val="left" w:pos="1276"/>
          <w:tab w:val="left" w:pos="1985"/>
          <w:tab w:val="right" w:pos="8789"/>
        </w:tabs>
        <w:spacing w:line="240" w:lineRule="auto"/>
      </w:pPr>
      <w:r w:rsidRPr="008A6213">
        <w:t>ainemäärä ja pitoisuus</w:t>
      </w:r>
    </w:p>
    <w:p w:rsidR="00C47505" w:rsidRPr="008A6213" w:rsidRDefault="00C47505" w:rsidP="00F653EF">
      <w:pPr>
        <w:numPr>
          <w:ilvl w:val="0"/>
          <w:numId w:val="108"/>
        </w:numPr>
        <w:tabs>
          <w:tab w:val="left" w:pos="1276"/>
          <w:tab w:val="left" w:pos="1985"/>
          <w:tab w:val="right" w:pos="8789"/>
        </w:tabs>
        <w:spacing w:line="240" w:lineRule="auto"/>
      </w:pPr>
      <w:r w:rsidRPr="008A6213">
        <w:t>työvälineiden ja reagenssien käyttö sekä liuosten valmistus</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aineen rakenteen analyysimenetelmät, kuten spektroskopi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3.  Reaktiot ja energia (KE3)</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reaktioihin liittyviä käsitteitä jokapäiväisen elämän, ympäristön, yhteiskunnan ja teknologian ilmiöissä </w:t>
      </w:r>
    </w:p>
    <w:p w:rsidR="00C47505" w:rsidRPr="008A6213" w:rsidRDefault="00C47505" w:rsidP="00F653EF">
      <w:pPr>
        <w:numPr>
          <w:ilvl w:val="0"/>
          <w:numId w:val="108"/>
        </w:numPr>
        <w:tabs>
          <w:tab w:val="left" w:pos="1276"/>
          <w:tab w:val="left" w:pos="1985"/>
          <w:tab w:val="right" w:pos="8789"/>
        </w:tabs>
        <w:spacing w:line="240" w:lineRule="auto"/>
      </w:pPr>
      <w:r w:rsidRPr="008A6213">
        <w:t>osaa tutkia kokeellisesti ja erilaisia malleja käyttäen reaktioihi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aineen ja energian häviämättömyyden merkityksen kemia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energiaratkaisujen ja ympäristön kannalt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symbolinen ilmaisu ja tasapainottaminen</w:t>
      </w:r>
    </w:p>
    <w:p w:rsidR="00C47505" w:rsidRPr="008A6213" w:rsidRDefault="00C47505" w:rsidP="00F653EF">
      <w:pPr>
        <w:numPr>
          <w:ilvl w:val="0"/>
          <w:numId w:val="108"/>
        </w:numPr>
        <w:tabs>
          <w:tab w:val="left" w:pos="1276"/>
          <w:tab w:val="left" w:pos="1985"/>
          <w:tab w:val="right" w:pos="8789"/>
        </w:tabs>
        <w:spacing w:line="240" w:lineRule="auto"/>
      </w:pPr>
      <w:r w:rsidRPr="008A6213">
        <w:t>epäorgaanisten ja orgaanisten yhdisteiden reaktioita sekä niiden sovelluksia</w:t>
      </w:r>
    </w:p>
    <w:p w:rsidR="00C47505" w:rsidRPr="008A6213" w:rsidRDefault="00C47505" w:rsidP="00F653EF">
      <w:pPr>
        <w:numPr>
          <w:ilvl w:val="0"/>
          <w:numId w:val="108"/>
        </w:numPr>
        <w:tabs>
          <w:tab w:val="left" w:pos="1276"/>
          <w:tab w:val="left" w:pos="1985"/>
          <w:tab w:val="right" w:pos="8789"/>
        </w:tabs>
        <w:spacing w:line="240" w:lineRule="auto"/>
      </w:pPr>
      <w:r w:rsidRPr="008A6213">
        <w:t>aineen häviämättömyys kemiallisessa reaktiossa ja sen yksinkertainen laskennallinen käsittely</w:t>
      </w:r>
    </w:p>
    <w:p w:rsidR="00C47505" w:rsidRPr="008A6213" w:rsidRDefault="00C47505" w:rsidP="00F653EF">
      <w:pPr>
        <w:numPr>
          <w:ilvl w:val="0"/>
          <w:numId w:val="108"/>
        </w:numPr>
        <w:tabs>
          <w:tab w:val="left" w:pos="1276"/>
          <w:tab w:val="left" w:pos="1985"/>
          <w:tab w:val="right" w:pos="8789"/>
        </w:tabs>
        <w:spacing w:line="240" w:lineRule="auto"/>
      </w:pPr>
      <w:r w:rsidRPr="008A6213">
        <w:t>energian häviämättömyys kemiallisessa reaktiossa, sidosenergia ja Hessin laki</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aasujen ominaisuudet ja yleinen tilanyhtälö  </w:t>
      </w:r>
    </w:p>
    <w:p w:rsidR="007B1DEE" w:rsidRPr="007B1DEE" w:rsidRDefault="00C47505" w:rsidP="007B1DEE">
      <w:pPr>
        <w:numPr>
          <w:ilvl w:val="0"/>
          <w:numId w:val="108"/>
        </w:numPr>
        <w:tabs>
          <w:tab w:val="left" w:pos="1276"/>
          <w:tab w:val="left" w:pos="1985"/>
          <w:tab w:val="right" w:pos="8789"/>
        </w:tabs>
        <w:spacing w:line="240" w:lineRule="auto"/>
      </w:pPr>
      <w:r w:rsidRPr="008A6213">
        <w:t>reaktioiden tutkiminen kokeellisesti, titraus analyysimenetelmänä, tutkimustulosten käsitteleminen, tulkitseminen ja esittäminen</w:t>
      </w:r>
    </w:p>
    <w:p w:rsidR="007B1DEE" w:rsidRDefault="007B1DEE">
      <w:pPr>
        <w:widowControl/>
        <w:adjustRightInd/>
        <w:spacing w:line="240" w:lineRule="auto"/>
        <w:textAlignment w:val="auto"/>
        <w:rPr>
          <w:b/>
        </w:rPr>
      </w:pPr>
      <w:r>
        <w:rPr>
          <w:b/>
        </w:rPr>
        <w:br w:type="page"/>
      </w:r>
    </w:p>
    <w:p w:rsidR="00C47505" w:rsidRPr="008A6213" w:rsidRDefault="00C47505" w:rsidP="00F653EF">
      <w:pPr>
        <w:tabs>
          <w:tab w:val="left" w:pos="1276"/>
          <w:tab w:val="left" w:pos="1985"/>
          <w:tab w:val="right" w:pos="8789"/>
        </w:tabs>
        <w:spacing w:line="240" w:lineRule="auto"/>
        <w:ind w:left="1276"/>
        <w:rPr>
          <w:b/>
        </w:rPr>
      </w:pPr>
      <w:r w:rsidRPr="008A6213">
        <w:rPr>
          <w:b/>
        </w:rPr>
        <w:t>4.  Materiaalit ja teknologia (KE4)</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ja soveltaa materiaaleihin ja teknologiaan liittyviä kemian käsitteitä jokapäiväisen elämän, ympäristön ja yhteiskunnan ilmiöiss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osaa tutkia kokeellisesti ja malleja käyttäen materiaaleihin ja sähkökemiaa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 xml:space="preserve">harjaantuu ilmaisemaan itseään kemialle ominaisilla tavoilla ja analysoimaan eri tietolähteiden argumentointia </w:t>
      </w:r>
    </w:p>
    <w:p w:rsidR="00C47505" w:rsidRPr="008A6213" w:rsidRDefault="00C47505" w:rsidP="00F653EF">
      <w:pPr>
        <w:numPr>
          <w:ilvl w:val="0"/>
          <w:numId w:val="108"/>
        </w:numPr>
        <w:spacing w:line="240" w:lineRule="auto"/>
      </w:pPr>
      <w:r w:rsidRPr="008A6213">
        <w:t>osaa käyttää tieto- ja viestintäteknologiaa tuotosten muodostamise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i/>
        </w:rPr>
      </w:pPr>
      <w:r w:rsidRPr="008A6213">
        <w:rPr>
          <w:i/>
        </w:rPr>
        <w:t>Keskeiset sisällöt</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teknologiassa ja yhteiskunnass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metallien ja polymeerien ominaisuudet, käyttö ja elinkaari </w:t>
      </w:r>
    </w:p>
    <w:p w:rsidR="00C47505" w:rsidRPr="008A6213" w:rsidRDefault="00C47505" w:rsidP="00F653EF">
      <w:pPr>
        <w:numPr>
          <w:ilvl w:val="0"/>
          <w:numId w:val="108"/>
        </w:numPr>
        <w:tabs>
          <w:tab w:val="left" w:pos="1276"/>
          <w:tab w:val="left" w:pos="1985"/>
          <w:tab w:val="right" w:pos="8789"/>
        </w:tabs>
        <w:spacing w:line="240" w:lineRule="auto"/>
      </w:pPr>
      <w:r w:rsidRPr="008A6213">
        <w:t>atomin ulkoelektronirakenne ja jaksollinen järjestelmä alkuaineiden jaksollisten ominaisuuksien selittäjänä</w:t>
      </w:r>
    </w:p>
    <w:p w:rsidR="00C47505" w:rsidRPr="008A6213" w:rsidRDefault="00C47505" w:rsidP="00F653EF">
      <w:pPr>
        <w:numPr>
          <w:ilvl w:val="0"/>
          <w:numId w:val="108"/>
        </w:numPr>
        <w:tabs>
          <w:tab w:val="left" w:pos="1276"/>
          <w:tab w:val="left" w:pos="1985"/>
          <w:tab w:val="right" w:pos="8789"/>
        </w:tabs>
        <w:spacing w:line="240" w:lineRule="auto"/>
      </w:pPr>
      <w:r w:rsidRPr="008A6213">
        <w:t>hapetusluvut ja hapetus-pelkistysreaktiot</w:t>
      </w:r>
    </w:p>
    <w:p w:rsidR="00C47505" w:rsidRPr="008A6213" w:rsidRDefault="00C47505" w:rsidP="00F653EF">
      <w:pPr>
        <w:numPr>
          <w:ilvl w:val="0"/>
          <w:numId w:val="108"/>
        </w:numPr>
        <w:tabs>
          <w:tab w:val="left" w:pos="1276"/>
          <w:tab w:val="left" w:pos="1985"/>
          <w:tab w:val="right" w:pos="8789"/>
        </w:tabs>
        <w:spacing w:line="240" w:lineRule="auto"/>
      </w:pPr>
      <w:r w:rsidRPr="008A6213">
        <w:t>sähkökemian keskeiset periaatteet: jännitesarja, normaalipotentiaali, kemiallinen pari ja elektrolyysi</w:t>
      </w:r>
    </w:p>
    <w:p w:rsidR="00C47505" w:rsidRPr="008A6213" w:rsidRDefault="00C47505" w:rsidP="00F653EF">
      <w:pPr>
        <w:numPr>
          <w:ilvl w:val="0"/>
          <w:numId w:val="108"/>
        </w:numPr>
        <w:tabs>
          <w:tab w:val="left" w:pos="1276"/>
          <w:tab w:val="left" w:pos="1985"/>
          <w:tab w:val="right" w:pos="8789"/>
        </w:tabs>
        <w:spacing w:line="240" w:lineRule="auto"/>
      </w:pPr>
      <w:r w:rsidRPr="008A6213">
        <w:t>kemiallisten reaktioiden laskennallinen soveltaminen</w:t>
      </w:r>
    </w:p>
    <w:p w:rsidR="00C47505" w:rsidRPr="008A6213" w:rsidRDefault="00C47505" w:rsidP="00F653EF">
      <w:pPr>
        <w:numPr>
          <w:ilvl w:val="0"/>
          <w:numId w:val="108"/>
        </w:numPr>
        <w:tabs>
          <w:tab w:val="left" w:pos="1276"/>
          <w:tab w:val="left" w:pos="1985"/>
          <w:tab w:val="right" w:pos="8789"/>
        </w:tabs>
        <w:spacing w:line="240" w:lineRule="auto"/>
      </w:pPr>
      <w:r w:rsidRPr="008A6213">
        <w:t>tutkimuksen tai ongelmanratkaisun ideointi ja suunnittelu</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yhteistyön rooli kemiallisen tiedon tuottamisess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5.  Reaktiot ja tasapaino (KE5)</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7"/>
        </w:numPr>
        <w:spacing w:line="240" w:lineRule="auto"/>
      </w:pPr>
      <w:r w:rsidRPr="008A6213">
        <w:t>osaa käyttää ja soveltaa reaktioiden ja kemiallisen tasapainon käsitteitä jokapäiväisen elämän, ympäristön, yhteiskunnan ja teknologian ilmiöissä</w:t>
      </w:r>
    </w:p>
    <w:p w:rsidR="00C47505" w:rsidRPr="008A6213" w:rsidRDefault="00C47505" w:rsidP="00F653EF">
      <w:pPr>
        <w:numPr>
          <w:ilvl w:val="0"/>
          <w:numId w:val="107"/>
        </w:numPr>
        <w:spacing w:line="240" w:lineRule="auto"/>
        <w:rPr>
          <w:rFonts w:cs="Courier New"/>
          <w:szCs w:val="20"/>
        </w:rPr>
      </w:pPr>
      <w:r w:rsidRPr="008A6213">
        <w:rPr>
          <w:rFonts w:cs="Courier New"/>
          <w:szCs w:val="20"/>
        </w:rPr>
        <w:t>osaa tutkia kokeellisesti ja malleja käyttäen reaktioihin ja kemialliseen tasapainoon liittyviä ilmiöitä</w:t>
      </w:r>
    </w:p>
    <w:p w:rsidR="00C47505" w:rsidRPr="008A6213" w:rsidRDefault="00C47505" w:rsidP="00F653EF">
      <w:pPr>
        <w:numPr>
          <w:ilvl w:val="0"/>
          <w:numId w:val="107"/>
        </w:numPr>
        <w:spacing w:line="240" w:lineRule="auto"/>
      </w:pPr>
      <w:r w:rsidRPr="008A6213">
        <w:t xml:space="preserve">osaa käyttää laskennallisia ja graafisia malleja reaktionopeuden ja kemiallisen tasapainon kuvaamisessa, selittämisessä ja ennusteiden tekemisessä.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kestävän tulevaisuuden rakentamisess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nopeus ja siihen vaikuttavia tekijöitä</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nen ja heterogeeninen tasapaino sekä tasapainotilaan vaikuttaminen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appo-emästasapaino, vahvat ja heikot protolyytit ja puskuriliuokset </w:t>
      </w:r>
    </w:p>
    <w:p w:rsidR="00C47505" w:rsidRPr="008A6213" w:rsidRDefault="00C47505" w:rsidP="00F653EF">
      <w:pPr>
        <w:numPr>
          <w:ilvl w:val="0"/>
          <w:numId w:val="108"/>
        </w:numPr>
        <w:tabs>
          <w:tab w:val="left" w:pos="1276"/>
          <w:tab w:val="left" w:pos="1985"/>
          <w:tab w:val="right" w:pos="8789"/>
        </w:tabs>
        <w:spacing w:line="240" w:lineRule="auto"/>
      </w:pPr>
      <w:r w:rsidRPr="008A6213">
        <w:t>tasapainoon liittyvät graafiset esitykset</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sen ja happo-emästasapainon laskennallinen käsittely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tutkimustulosten ja -prosessin arviointi </w:t>
      </w:r>
    </w:p>
    <w:p w:rsidR="00C47505" w:rsidRPr="008A6213" w:rsidRDefault="00C47505" w:rsidP="00F653EF"/>
    <w:p w:rsidR="00C02739" w:rsidRPr="008A6213" w:rsidRDefault="00C47505" w:rsidP="00F653EF">
      <w:pPr>
        <w:pStyle w:val="Otsikko2"/>
      </w:pPr>
      <w:r w:rsidRPr="008A6213">
        <w:br w:type="page"/>
      </w:r>
      <w:bookmarkStart w:id="202" w:name="_Toc423589972"/>
      <w:bookmarkStart w:id="203" w:name="_Toc428458995"/>
      <w:r w:rsidR="00C02739" w:rsidRPr="008A6213">
        <w:t>5.11   Filosofia</w:t>
      </w:r>
      <w:bookmarkEnd w:id="201"/>
      <w:bookmarkEnd w:id="202"/>
      <w:bookmarkEnd w:id="203"/>
    </w:p>
    <w:p w:rsidR="00C02739" w:rsidRPr="008A6213" w:rsidRDefault="00C02739" w:rsidP="00F653EF">
      <w:pPr>
        <w:tabs>
          <w:tab w:val="left" w:pos="1276"/>
          <w:tab w:val="left" w:pos="1985"/>
          <w:tab w:val="right" w:pos="8789"/>
        </w:tabs>
        <w:spacing w:line="240" w:lineRule="auto"/>
        <w:ind w:left="1304"/>
        <w:textAlignment w:val="auto"/>
      </w:pPr>
    </w:p>
    <w:p w:rsidR="00C02739" w:rsidRPr="008A6213" w:rsidRDefault="00C02739" w:rsidP="00F653EF">
      <w:pPr>
        <w:spacing w:line="240" w:lineRule="auto"/>
        <w:ind w:left="1304"/>
        <w:contextualSpacing/>
        <w:textAlignment w:val="auto"/>
      </w:pPr>
      <w:r w:rsidRPr="008A6213">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w:t>
      </w:r>
      <w:r w:rsidR="005F5997" w:rsidRPr="008A6213">
        <w:t>n opiskelu</w:t>
      </w:r>
      <w:r w:rsidRPr="008A6213">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rPr>
          <w:b/>
        </w:rPr>
      </w:pPr>
      <w:r w:rsidRPr="008A6213">
        <w:rPr>
          <w:b/>
        </w:rPr>
        <w:t>Opetuksen tavoitteet</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n opetuksen tavoitteena on, että opiskelija</w:t>
      </w:r>
    </w:p>
    <w:p w:rsidR="00C02739" w:rsidRPr="008A6213" w:rsidRDefault="00C02739" w:rsidP="00F653EF">
      <w:pPr>
        <w:widowControl/>
        <w:numPr>
          <w:ilvl w:val="0"/>
          <w:numId w:val="121"/>
        </w:numPr>
        <w:spacing w:line="240" w:lineRule="auto"/>
        <w:textAlignment w:val="auto"/>
      </w:pPr>
      <w:r w:rsidRPr="008A6213">
        <w:t>osaa hahmottaa filosofisia ongelmia ja niiden erilaisia mahdollisia ratkaisuja filosofian perinteessä ja ajankohtaisiin kysymyksiin sovellettuina</w:t>
      </w:r>
    </w:p>
    <w:p w:rsidR="00C02739" w:rsidRPr="008A6213" w:rsidRDefault="00C02739" w:rsidP="00F653EF">
      <w:pPr>
        <w:widowControl/>
        <w:numPr>
          <w:ilvl w:val="0"/>
          <w:numId w:val="121"/>
        </w:numPr>
        <w:spacing w:line="240" w:lineRule="auto"/>
        <w:textAlignment w:val="auto"/>
      </w:pPr>
      <w:r w:rsidRPr="008A6213">
        <w:t>osaa käsitteellisesti eritellä, jäsentää ja arvioida informaatiota, erityisesti erilaisia väitteitä, niiden merkityksiä ja perusteluja</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hallitsee johdonmukaisen argumentaation perustaidot ja oppii sitä kautta luottamaan omaan ajatteluunsa sekä arvioimaan sitä kriittisesti ja pohtimaan sen rajoja eri tieteenaloilla ja arkielämässä</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adjustRightInd/>
        <w:spacing w:line="240" w:lineRule="auto"/>
        <w:textAlignment w:val="auto"/>
        <w:rPr>
          <w:b/>
        </w:rPr>
      </w:pPr>
    </w:p>
    <w:p w:rsidR="00C02739" w:rsidRPr="008A6213" w:rsidRDefault="00C02739" w:rsidP="00F653EF">
      <w:pPr>
        <w:widowControl/>
        <w:spacing w:line="240" w:lineRule="auto"/>
        <w:ind w:left="1304"/>
        <w:textAlignment w:val="auto"/>
        <w:rPr>
          <w:b/>
        </w:rPr>
      </w:pPr>
      <w:r w:rsidRPr="008A6213">
        <w:rPr>
          <w:b/>
        </w:rPr>
        <w:t xml:space="preserve">Arviointi </w:t>
      </w:r>
    </w:p>
    <w:p w:rsidR="00C02739" w:rsidRPr="008A6213" w:rsidRDefault="00C02739" w:rsidP="00F653EF">
      <w:pPr>
        <w:widowControl/>
        <w:spacing w:line="240" w:lineRule="auto"/>
        <w:ind w:left="1304"/>
        <w:textAlignment w:val="auto"/>
      </w:pPr>
    </w:p>
    <w:p w:rsidR="00C02739" w:rsidRPr="008A6213" w:rsidRDefault="00C02739" w:rsidP="00F653EF">
      <w:pPr>
        <w:spacing w:line="240" w:lineRule="auto"/>
        <w:ind w:left="1304"/>
        <w:textAlignment w:val="auto"/>
      </w:pPr>
      <w:r w:rsidRPr="008A6213">
        <w:t>Filosofiassa arviointi kohdistuu ajattelun taitojen ja keskeisten käsitteiden hallintaan sekä kykyyn ilmaista filosofista ajattelua. Tämä tarkoittaa kykyä kriittisesti eritellä ja problematisoida informaatiota, hahmottaa ja täsmentää sen käsitteellistä rakennetta 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0003D2" w:rsidRPr="008A6213">
        <w:t>,</w:t>
      </w:r>
      <w:r w:rsidRPr="008A6213">
        <w:t xml:space="preserve"> ja filosofian yleisten tavoitteiden saavuttamista arvioidaan</w:t>
      </w:r>
      <w:r w:rsidRPr="008A6213">
        <w:rPr>
          <w:rFonts w:cs="Courier New"/>
          <w:szCs w:val="20"/>
        </w:rPr>
        <w:t xml:space="preserve"> kurssikohtaisten tavoitteiden ja keskeisten sisältöjen kautta</w:t>
      </w:r>
      <w:r w:rsidRPr="008A6213">
        <w:t>.</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b/>
        </w:rPr>
        <w:t>Pakolliset kurssit</w:t>
      </w:r>
    </w:p>
    <w:p w:rsidR="00C02739" w:rsidRPr="008A6213" w:rsidRDefault="00C02739" w:rsidP="00F653EF">
      <w:pPr>
        <w:spacing w:line="240" w:lineRule="auto"/>
        <w:ind w:left="1304"/>
        <w:textAlignment w:val="auto"/>
        <w:rPr>
          <w:b/>
        </w:rPr>
      </w:pPr>
    </w:p>
    <w:p w:rsidR="00C02739" w:rsidRPr="008A6213" w:rsidRDefault="00C02739" w:rsidP="00F653EF">
      <w:pPr>
        <w:spacing w:line="240" w:lineRule="auto"/>
        <w:ind w:left="1304"/>
        <w:textAlignment w:val="auto"/>
        <w:rPr>
          <w:b/>
        </w:rPr>
      </w:pPr>
      <w:r w:rsidRPr="008A6213">
        <w:rPr>
          <w:b/>
        </w:rPr>
        <w:t>Johdatus filosofiseen ajatteluun (FI1)</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Tavoitteet</w:t>
      </w:r>
    </w:p>
    <w:p w:rsidR="00C02739" w:rsidRPr="008A6213" w:rsidRDefault="00C02739" w:rsidP="00F653EF">
      <w:pPr>
        <w:spacing w:line="240" w:lineRule="auto"/>
        <w:ind w:left="1304"/>
        <w:textAlignment w:val="auto"/>
      </w:pPr>
      <w:r w:rsidRPr="008A6213">
        <w:t xml:space="preserve">Kurssin tavoitteena on, että opiskelija </w:t>
      </w:r>
    </w:p>
    <w:p w:rsidR="00C02739" w:rsidRPr="008A6213" w:rsidRDefault="00C02739" w:rsidP="00F653EF">
      <w:pPr>
        <w:numPr>
          <w:ilvl w:val="0"/>
          <w:numId w:val="122"/>
        </w:numPr>
        <w:spacing w:line="240" w:lineRule="auto"/>
        <w:textAlignment w:val="auto"/>
        <w:rPr>
          <w:lang w:eastAsia="en-US"/>
        </w:rPr>
      </w:pPr>
      <w:r w:rsidRPr="008A6213">
        <w:rPr>
          <w:lang w:eastAsia="en-US"/>
        </w:rPr>
        <w:t>muodostaa perustellun käsityksen filosofian luonteesta ja menetelmistä tutustumalla filosofisiin ongelmiin ja niiden mahdollisiin ratkaisuihin</w:t>
      </w:r>
    </w:p>
    <w:p w:rsidR="00C02739" w:rsidRPr="008A6213" w:rsidRDefault="00C02739" w:rsidP="00F653EF">
      <w:pPr>
        <w:numPr>
          <w:ilvl w:val="0"/>
          <w:numId w:val="122"/>
        </w:numPr>
        <w:spacing w:line="240" w:lineRule="auto"/>
        <w:textAlignment w:val="auto"/>
      </w:pPr>
      <w:r w:rsidRPr="008A6213">
        <w:t>oppii arvioimaan väitteiden totuutta sekä harjaantuu esittämään ja vaatimaan erilaisille mielipiteille ja väitteille perusteluja sekä hahmottamaan esitettyjen perustelujen rakennetta ja arvioimaan niiden pätevyyttä</w:t>
      </w:r>
    </w:p>
    <w:p w:rsidR="00C02739" w:rsidRPr="008A6213" w:rsidRDefault="00C02739" w:rsidP="00F653EF">
      <w:pPr>
        <w:numPr>
          <w:ilvl w:val="0"/>
          <w:numId w:val="122"/>
        </w:numPr>
        <w:spacing w:line="240" w:lineRule="auto"/>
        <w:textAlignment w:val="auto"/>
        <w:rPr>
          <w:lang w:eastAsia="en-US"/>
        </w:rPr>
      </w:pPr>
      <w:r w:rsidRPr="008A6213">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8A6213" w:rsidRDefault="00C02739" w:rsidP="00F653EF">
      <w:pPr>
        <w:numPr>
          <w:ilvl w:val="0"/>
          <w:numId w:val="122"/>
        </w:numPr>
        <w:spacing w:line="240" w:lineRule="auto"/>
        <w:textAlignment w:val="auto"/>
        <w:rPr>
          <w:lang w:eastAsia="en-US"/>
        </w:rPr>
      </w:pPr>
      <w:r w:rsidRPr="008A6213">
        <w:rPr>
          <w:lang w:eastAsia="en-US"/>
        </w:rPr>
        <w:t>perehtyy joihinkin keskeisiin filosofisiin kysymyksiin ja niihin liittyviin käsitteellisiin erotteluihin</w:t>
      </w:r>
    </w:p>
    <w:p w:rsidR="00C02739" w:rsidRPr="008A6213" w:rsidRDefault="00C02739" w:rsidP="00F653EF">
      <w:pPr>
        <w:numPr>
          <w:ilvl w:val="0"/>
          <w:numId w:val="122"/>
        </w:numPr>
        <w:spacing w:line="240" w:lineRule="auto"/>
        <w:textAlignment w:val="auto"/>
      </w:pPr>
      <w:r w:rsidRPr="008A6213">
        <w:t xml:space="preserve">tuntee perustavia tieto-opillisia erotteluja, osaa eritellä ja arvioida kriittisesti erilaisia tiedollisia uskomuksia ja tutustuu tietämiseen joissain lukion oppiaineissa. </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 xml:space="preserve">Keskeiset sisällöt </w:t>
      </w:r>
    </w:p>
    <w:p w:rsidR="00C02739" w:rsidRPr="008A6213" w:rsidRDefault="00C02739" w:rsidP="00F653EF">
      <w:pPr>
        <w:numPr>
          <w:ilvl w:val="0"/>
          <w:numId w:val="123"/>
        </w:numPr>
        <w:spacing w:line="240" w:lineRule="auto"/>
        <w:textAlignment w:val="auto"/>
      </w:pPr>
      <w:r w:rsidRPr="008A6213">
        <w:t>mitä filosofia on, filosofisten kysymysten ja filosofisen ajattelun luonne filosofian perinteessä ja ajankohtaisiin ongelmiin sovellettuna</w:t>
      </w:r>
    </w:p>
    <w:p w:rsidR="00C02739" w:rsidRPr="008A6213" w:rsidRDefault="00C02739" w:rsidP="00F653EF">
      <w:pPr>
        <w:numPr>
          <w:ilvl w:val="0"/>
          <w:numId w:val="123"/>
        </w:numPr>
        <w:spacing w:line="240" w:lineRule="auto"/>
        <w:textAlignment w:val="auto"/>
      </w:pPr>
      <w:r w:rsidRPr="008A6213">
        <w:t>johdonmukaisen argumentaation ja pätevän päättelyn perusteet ja niiden harjoitteleminen suullisesti ja kirjallisesti</w:t>
      </w:r>
    </w:p>
    <w:p w:rsidR="00C02739" w:rsidRPr="008A6213" w:rsidRDefault="00C02739" w:rsidP="00F653EF">
      <w:pPr>
        <w:numPr>
          <w:ilvl w:val="0"/>
          <w:numId w:val="123"/>
        </w:numPr>
        <w:spacing w:line="240" w:lineRule="auto"/>
        <w:textAlignment w:val="auto"/>
      </w:pPr>
      <w:r w:rsidRPr="008A6213">
        <w:t>keskeisiä filosofisia peruskysymyksiä ja -erotteluja: henki ja aine, vapaus ja välttämättömyys, käsitteellinen ja empiirinen, objektiivinen ja subjektiivinen</w:t>
      </w:r>
    </w:p>
    <w:p w:rsidR="00C02739" w:rsidRPr="008A6213" w:rsidRDefault="00C02739" w:rsidP="00F653EF">
      <w:pPr>
        <w:numPr>
          <w:ilvl w:val="0"/>
          <w:numId w:val="123"/>
        </w:numPr>
        <w:spacing w:line="240" w:lineRule="auto"/>
        <w:ind w:left="1661" w:hanging="357"/>
        <w:textAlignment w:val="auto"/>
      </w:pPr>
      <w:r w:rsidRPr="008A6213">
        <w:t>tiedon ja informaation, arkitiedon ja tieteellisen tiedon sekä tieteen ja pseudotieteen ero</w:t>
      </w:r>
    </w:p>
    <w:p w:rsidR="00C02739" w:rsidRPr="008A6213" w:rsidRDefault="00C02739" w:rsidP="00F653EF">
      <w:pPr>
        <w:numPr>
          <w:ilvl w:val="0"/>
          <w:numId w:val="123"/>
        </w:numPr>
        <w:spacing w:line="240" w:lineRule="auto"/>
        <w:textAlignment w:val="auto"/>
      </w:pPr>
      <w:r w:rsidRPr="008A6213">
        <w:t>tiedon ja argumentaation luonne eri tiedonaloilla: miten väitteitä muodostetaan, koetellaan ja perustellaan joissain lukion oppiaineissa</w:t>
      </w: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r w:rsidRPr="008A6213">
        <w:rPr>
          <w:b/>
        </w:rPr>
        <w:t xml:space="preserve">2.  Etiikka (FI2) </w:t>
      </w:r>
    </w:p>
    <w:p w:rsidR="00C02739" w:rsidRPr="008A6213" w:rsidRDefault="00C02739" w:rsidP="00F653EF">
      <w:pPr>
        <w:widowControl/>
        <w:spacing w:line="240" w:lineRule="auto"/>
        <w:textAlignment w:val="auto"/>
        <w:rPr>
          <w:i/>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4"/>
        </w:numPr>
        <w:tabs>
          <w:tab w:val="num" w:pos="786"/>
        </w:tabs>
        <w:spacing w:line="240" w:lineRule="auto"/>
        <w:textAlignment w:val="auto"/>
      </w:pPr>
      <w:r w:rsidRPr="008A6213">
        <w:t>perehtyy filosofisen etiikan keskeisiin käsitteisiin, kysymyksiin ja teorioihin sekä ympäristöfilosofian perusteisiin</w:t>
      </w:r>
    </w:p>
    <w:p w:rsidR="00C02739" w:rsidRPr="008A6213" w:rsidRDefault="00C02739" w:rsidP="00F653EF">
      <w:pPr>
        <w:widowControl/>
        <w:numPr>
          <w:ilvl w:val="0"/>
          <w:numId w:val="124"/>
        </w:numPr>
        <w:tabs>
          <w:tab w:val="num" w:pos="-92"/>
        </w:tabs>
        <w:spacing w:line="240" w:lineRule="auto"/>
        <w:textAlignment w:val="auto"/>
      </w:pPr>
      <w:r w:rsidRPr="008A6213">
        <w:t>hahmottaa normatiivisten väitteiden luonteen ja suhteen kuvaileviin väitteisiin sekä osaa perustella käsityksiä hyvästä ja oikeasta</w:t>
      </w:r>
    </w:p>
    <w:p w:rsidR="00C02739" w:rsidRPr="008A6213" w:rsidRDefault="00C02739" w:rsidP="00F653EF">
      <w:pPr>
        <w:widowControl/>
        <w:numPr>
          <w:ilvl w:val="0"/>
          <w:numId w:val="124"/>
        </w:numPr>
        <w:tabs>
          <w:tab w:val="num" w:pos="-92"/>
        </w:tabs>
        <w:spacing w:line="240" w:lineRule="auto"/>
        <w:textAlignment w:val="auto"/>
      </w:pPr>
      <w:r w:rsidRPr="008A6213">
        <w:t>osaa jäsentää oman elämänsä merkityksellisyyttä ja elämänvalintojaan filosofisen käsitteistön avulla</w:t>
      </w:r>
    </w:p>
    <w:p w:rsidR="00C02739" w:rsidRPr="008A6213" w:rsidRDefault="00C02739" w:rsidP="00F653EF">
      <w:pPr>
        <w:widowControl/>
        <w:numPr>
          <w:ilvl w:val="0"/>
          <w:numId w:val="124"/>
        </w:numPr>
        <w:tabs>
          <w:tab w:val="num" w:pos="-92"/>
        </w:tabs>
        <w:spacing w:line="240" w:lineRule="auto"/>
        <w:textAlignment w:val="auto"/>
      </w:pPr>
      <w:r w:rsidRPr="008A6213">
        <w:t>osaa perustella moraalin velvoittavuuden ja soveltaa moraaliin filosofisia käsite-erotteluja ja johdonmukaista argumentaatiota</w:t>
      </w:r>
    </w:p>
    <w:p w:rsidR="00C02739" w:rsidRPr="008A6213" w:rsidRDefault="00C02739" w:rsidP="00F653EF">
      <w:pPr>
        <w:widowControl/>
        <w:numPr>
          <w:ilvl w:val="0"/>
          <w:numId w:val="124"/>
        </w:numPr>
        <w:tabs>
          <w:tab w:val="num" w:pos="-92"/>
        </w:tabs>
        <w:spacing w:line="240" w:lineRule="auto"/>
        <w:textAlignment w:val="auto"/>
      </w:pPr>
      <w:r w:rsidRPr="008A6213">
        <w:t xml:space="preserve">osaa eritellä ja arvioida toimintaa eettisesti sekä kykenee jäsentämään omia moraalisia ratkaisujaan ja arvioitaan filosofisen etiikan välinein. </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pPr>
      <w:r w:rsidRPr="008A6213">
        <w:rPr>
          <w:i/>
        </w:rPr>
        <w:t xml:space="preserve">Keskeiset sisällöt </w:t>
      </w:r>
      <w:r w:rsidRPr="008A6213">
        <w:t xml:space="preserve"> </w:t>
      </w:r>
    </w:p>
    <w:p w:rsidR="00C02739" w:rsidRPr="008A6213" w:rsidRDefault="00C02739" w:rsidP="00F653EF">
      <w:pPr>
        <w:widowControl/>
        <w:numPr>
          <w:ilvl w:val="0"/>
          <w:numId w:val="125"/>
        </w:numPr>
        <w:tabs>
          <w:tab w:val="num" w:pos="1212"/>
        </w:tabs>
        <w:spacing w:line="240" w:lineRule="auto"/>
        <w:textAlignment w:val="auto"/>
      </w:pPr>
      <w:r w:rsidRPr="008A6213">
        <w:t>moraali ja sitä pohtiva normatiivinen ja soveltava etiikka; hyve-, seuraus-, sopimus-, oikeus- ja velvollisuusetiikan perusteet</w:t>
      </w:r>
    </w:p>
    <w:p w:rsidR="00C02739" w:rsidRPr="008A6213" w:rsidRDefault="00C02739" w:rsidP="00F653EF">
      <w:pPr>
        <w:widowControl/>
        <w:numPr>
          <w:ilvl w:val="0"/>
          <w:numId w:val="125"/>
        </w:numPr>
        <w:tabs>
          <w:tab w:val="num" w:pos="-970"/>
        </w:tabs>
        <w:spacing w:line="240" w:lineRule="auto"/>
        <w:textAlignment w:val="auto"/>
      </w:pPr>
      <w:r w:rsidRPr="008A6213">
        <w:t>moraalin luonne normijärjestelmänä ja sen ero juridisiin ja tapanormeihin perustuviin järjestelmiin, moraalinen relativismi</w:t>
      </w:r>
    </w:p>
    <w:p w:rsidR="00C02739" w:rsidRPr="008A6213" w:rsidRDefault="00C02739" w:rsidP="00F653EF">
      <w:pPr>
        <w:widowControl/>
        <w:numPr>
          <w:ilvl w:val="0"/>
          <w:numId w:val="125"/>
        </w:numPr>
        <w:tabs>
          <w:tab w:val="num" w:pos="-92"/>
        </w:tabs>
        <w:spacing w:line="240" w:lineRule="auto"/>
        <w:textAlignment w:val="auto"/>
      </w:pPr>
      <w:r w:rsidRPr="008A6213">
        <w:t>filosofisia teorioita elämän hyvyydestä ja merkityksellisyydestä sekä hyvästä elämäntavasta</w:t>
      </w:r>
    </w:p>
    <w:p w:rsidR="00C02739" w:rsidRPr="008A6213" w:rsidRDefault="00C02739" w:rsidP="00F653EF">
      <w:pPr>
        <w:widowControl/>
        <w:numPr>
          <w:ilvl w:val="0"/>
          <w:numId w:val="125"/>
        </w:numPr>
        <w:tabs>
          <w:tab w:val="num" w:pos="-92"/>
        </w:tabs>
        <w:spacing w:line="240" w:lineRule="auto"/>
        <w:textAlignment w:val="auto"/>
      </w:pPr>
      <w:r w:rsidRPr="008A6213">
        <w:t>etiikka ja yksilön moraaliset ratkaisut: ihmissuhteet ja elämänvalinnat</w:t>
      </w:r>
    </w:p>
    <w:p w:rsidR="00C02739" w:rsidRPr="008A6213" w:rsidRDefault="00C02739" w:rsidP="00F653EF">
      <w:pPr>
        <w:widowControl/>
        <w:numPr>
          <w:ilvl w:val="0"/>
          <w:numId w:val="125"/>
        </w:numPr>
        <w:tabs>
          <w:tab w:val="num" w:pos="-518"/>
        </w:tabs>
        <w:spacing w:line="240" w:lineRule="auto"/>
        <w:textAlignment w:val="auto"/>
      </w:pPr>
      <w:r w:rsidRPr="008A6213">
        <w:t>eläimiä ja ympäristöä koskevia eettisiä kysymyksiä</w:t>
      </w:r>
    </w:p>
    <w:p w:rsidR="00C02739" w:rsidRPr="008A6213" w:rsidRDefault="00C02739" w:rsidP="00F653EF">
      <w:pPr>
        <w:widowControl/>
        <w:spacing w:line="240" w:lineRule="auto"/>
        <w:textAlignment w:val="auto"/>
      </w:pPr>
    </w:p>
    <w:p w:rsidR="00C02739" w:rsidRDefault="00C02739" w:rsidP="00F653EF">
      <w:pPr>
        <w:widowControl/>
        <w:spacing w:line="240" w:lineRule="auto"/>
        <w:textAlignment w:val="auto"/>
      </w:pPr>
    </w:p>
    <w:p w:rsidR="000A175F" w:rsidRPr="008A6213" w:rsidRDefault="000A175F"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 xml:space="preserve">Valtakunnalliset syventävät kurssit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b/>
        </w:rPr>
      </w:pPr>
      <w:r w:rsidRPr="008A6213">
        <w:rPr>
          <w:b/>
        </w:rPr>
        <w:t>3.  Yhteiskuntafilosofia (FI3)</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Kurssin tavoitteena on, että opiskelija</w:t>
      </w:r>
    </w:p>
    <w:p w:rsidR="00C02739" w:rsidRPr="008A6213" w:rsidRDefault="00C02739" w:rsidP="00F653EF">
      <w:pPr>
        <w:widowControl/>
        <w:numPr>
          <w:ilvl w:val="0"/>
          <w:numId w:val="126"/>
        </w:numPr>
        <w:tabs>
          <w:tab w:val="num" w:pos="1664"/>
        </w:tabs>
        <w:spacing w:line="240" w:lineRule="auto"/>
        <w:ind w:left="1664"/>
        <w:textAlignment w:val="auto"/>
      </w:pPr>
      <w:r w:rsidRPr="008A6213">
        <w:t>perehtyy yhteiskuntafilosofian keskeisiin käsitteisiin ja suuntauksiin sekä perusnäkemyksiin yksilön suhteesta yhteisöihin, yhteiskuntaan ja valtioon</w:t>
      </w:r>
    </w:p>
    <w:p w:rsidR="00C02739" w:rsidRPr="008A6213" w:rsidRDefault="00C02739" w:rsidP="00F653EF">
      <w:pPr>
        <w:widowControl/>
        <w:numPr>
          <w:ilvl w:val="0"/>
          <w:numId w:val="126"/>
        </w:numPr>
        <w:spacing w:line="240" w:lineRule="auto"/>
        <w:ind w:left="1664"/>
        <w:textAlignment w:val="auto"/>
      </w:pPr>
      <w:r w:rsidRPr="008A6213">
        <w:t>oppii käyttämään keskeisiä filosofisia käsitteitä yhteiskunnallisen ja poliittisen toiminnan jäsentämiseen sekä omien yhteiskunnallisten ratkaisujensa perustelemiseen</w:t>
      </w:r>
    </w:p>
    <w:p w:rsidR="00C02739" w:rsidRPr="008A6213" w:rsidRDefault="00C02739" w:rsidP="00F653EF">
      <w:pPr>
        <w:widowControl/>
        <w:numPr>
          <w:ilvl w:val="0"/>
          <w:numId w:val="126"/>
        </w:numPr>
        <w:spacing w:line="240" w:lineRule="auto"/>
        <w:ind w:left="1664"/>
        <w:textAlignment w:val="auto"/>
      </w:pPr>
      <w:r w:rsidRPr="008A6213">
        <w:t>oppii erittelemään oikeudenmukaisuutta, vallankäyttöä ja työnjakoa yksilöiden, yhteisöjen ja instituutioiden toiminnassa</w:t>
      </w:r>
    </w:p>
    <w:p w:rsidR="00C02739" w:rsidRPr="008A6213" w:rsidRDefault="00C02739" w:rsidP="00F653EF">
      <w:pPr>
        <w:widowControl/>
        <w:numPr>
          <w:ilvl w:val="0"/>
          <w:numId w:val="126"/>
        </w:numPr>
        <w:spacing w:line="240" w:lineRule="auto"/>
        <w:ind w:left="1664"/>
        <w:textAlignment w:val="auto"/>
      </w:pPr>
      <w:r w:rsidRPr="008A6213">
        <w:t xml:space="preserve">oppii arvioimaan käsitteellisesti yhteiskunnallisen järjestyksen rakentumista, perustelemista ja oikeutusta </w:t>
      </w:r>
    </w:p>
    <w:p w:rsidR="00C02739" w:rsidRPr="008A6213" w:rsidRDefault="00C02739" w:rsidP="00F653EF">
      <w:pPr>
        <w:widowControl/>
        <w:numPr>
          <w:ilvl w:val="0"/>
          <w:numId w:val="126"/>
        </w:numPr>
        <w:spacing w:line="240" w:lineRule="auto"/>
        <w:ind w:left="1664"/>
        <w:textAlignment w:val="auto"/>
      </w:pPr>
      <w:r w:rsidRPr="008A6213">
        <w:t xml:space="preserve">osaa soveltaa oppimaansa ajankohtaisiin yhteiskunnallisiin kysymyksiin. </w:t>
      </w:r>
    </w:p>
    <w:p w:rsidR="00C02739" w:rsidRPr="008A6213" w:rsidRDefault="00C02739" w:rsidP="00F653EF">
      <w:pPr>
        <w:widowControl/>
        <w:spacing w:line="240" w:lineRule="auto"/>
        <w:ind w:left="1304"/>
        <w:textAlignment w:val="auto"/>
      </w:pPr>
    </w:p>
    <w:p w:rsidR="00C02739" w:rsidRPr="008A6213" w:rsidRDefault="00C02739" w:rsidP="00F653EF">
      <w:pPr>
        <w:widowControl/>
        <w:adjustRightInd/>
        <w:spacing w:line="240" w:lineRule="auto"/>
        <w:ind w:firstLine="1304"/>
        <w:textAlignment w:val="auto"/>
      </w:pPr>
      <w:r w:rsidRPr="008A6213">
        <w:rPr>
          <w:i/>
        </w:rPr>
        <w:t>Keskeiset sisällöt</w:t>
      </w:r>
    </w:p>
    <w:p w:rsidR="00C02739" w:rsidRPr="008A6213" w:rsidRDefault="00C02739" w:rsidP="00F653EF">
      <w:pPr>
        <w:widowControl/>
        <w:numPr>
          <w:ilvl w:val="0"/>
          <w:numId w:val="127"/>
        </w:numPr>
        <w:spacing w:line="240" w:lineRule="auto"/>
        <w:ind w:left="1664"/>
        <w:textAlignment w:val="auto"/>
      </w:pPr>
      <w:r w:rsidRPr="008A6213">
        <w:t xml:space="preserve">yhteiskuntajärjestyksen ja yhteiskunnallisten instituutioiden olemassaolo ja oikeuttaminen: yksilö- ja yhteisökeskeiset teoriat yhteiskunnasta, yhteiskuntasopimusteoriat </w:t>
      </w:r>
    </w:p>
    <w:p w:rsidR="00C02739" w:rsidRPr="008A6213" w:rsidRDefault="00C02739" w:rsidP="00F653EF">
      <w:pPr>
        <w:widowControl/>
        <w:numPr>
          <w:ilvl w:val="0"/>
          <w:numId w:val="127"/>
        </w:numPr>
        <w:spacing w:line="240" w:lineRule="auto"/>
        <w:ind w:left="1664"/>
        <w:textAlignment w:val="auto"/>
      </w:pPr>
      <w:r w:rsidRPr="008A6213">
        <w:t>oikeudenmukaisuuden eri muodot, niiden perusteleminen ja soveltaminen</w:t>
      </w:r>
    </w:p>
    <w:p w:rsidR="00C02739" w:rsidRPr="008A6213" w:rsidRDefault="00C02739" w:rsidP="00F653EF">
      <w:pPr>
        <w:widowControl/>
        <w:numPr>
          <w:ilvl w:val="0"/>
          <w:numId w:val="127"/>
        </w:numPr>
        <w:spacing w:line="240" w:lineRule="auto"/>
        <w:ind w:left="1664"/>
        <w:textAlignment w:val="auto"/>
      </w:pPr>
      <w:r w:rsidRPr="008A6213">
        <w:t>vallan käsite ja muodot, vallan oikeuttaminen, demokratian muodot ja kilpailijat, anarkismi</w:t>
      </w:r>
    </w:p>
    <w:p w:rsidR="00C02739" w:rsidRPr="008A6213" w:rsidRDefault="00C02739" w:rsidP="00F653EF">
      <w:pPr>
        <w:widowControl/>
        <w:numPr>
          <w:ilvl w:val="0"/>
          <w:numId w:val="127"/>
        </w:numPr>
        <w:spacing w:line="240" w:lineRule="auto"/>
        <w:ind w:left="1664"/>
        <w:textAlignment w:val="auto"/>
      </w:pPr>
      <w:r w:rsidRPr="008A6213">
        <w:t>työnjako, talous ja hyvinvointi, talouden toimintaperiaatteiden ja omistamisen oikeuttaminen</w:t>
      </w:r>
    </w:p>
    <w:p w:rsidR="00C02739" w:rsidRPr="008A6213" w:rsidRDefault="00C02739" w:rsidP="00F653EF">
      <w:pPr>
        <w:widowControl/>
        <w:numPr>
          <w:ilvl w:val="0"/>
          <w:numId w:val="127"/>
        </w:numPr>
        <w:spacing w:line="240" w:lineRule="auto"/>
        <w:ind w:left="1664"/>
        <w:textAlignment w:val="auto"/>
      </w:pPr>
      <w:r w:rsidRPr="008A6213">
        <w:t>poliittiset ihanteet ja niiden toteuttaminen: vapaus, tasa-arvo ja solidaarisuus; konservatismi, liberalismi ja sosialismi; kansallisvaltiot ja globaali näkökulma</w:t>
      </w:r>
    </w:p>
    <w:p w:rsidR="00C02739" w:rsidRPr="008A6213" w:rsidRDefault="00C02739" w:rsidP="00F653EF">
      <w:pPr>
        <w:widowControl/>
        <w:numPr>
          <w:ilvl w:val="0"/>
          <w:numId w:val="127"/>
        </w:numPr>
        <w:spacing w:line="240" w:lineRule="auto"/>
        <w:ind w:left="1664"/>
        <w:textAlignment w:val="auto"/>
      </w:pPr>
      <w:r w:rsidRPr="008A6213">
        <w:t xml:space="preserve">yhteiskunnalliset jännitteet ja ristiriidat sekä niiden ratkaiseminen: oikeusvaltio ja sen vaihtoehdot, yhteiskuntajärjestyksen luhistuminen – </w:t>
      </w:r>
      <w:r w:rsidRPr="008A6213">
        <w:rPr>
          <w:rFonts w:ascii="Liberation Serif" w:hAnsi="Liberation Serif"/>
        </w:rPr>
        <w:t>sodat, sisällissodat, terrori sekä holokausti ja muut kansanvainot yhteiskuntafilosofisina ongelmina</w:t>
      </w:r>
    </w:p>
    <w:p w:rsidR="00C02739" w:rsidRPr="008A6213" w:rsidRDefault="00C02739" w:rsidP="00F653EF">
      <w:pPr>
        <w:widowControl/>
        <w:numPr>
          <w:ilvl w:val="0"/>
          <w:numId w:val="127"/>
        </w:numPr>
        <w:spacing w:line="240" w:lineRule="auto"/>
        <w:ind w:left="1664"/>
        <w:textAlignment w:val="auto"/>
      </w:pPr>
      <w:r w:rsidRPr="008A6213">
        <w:t>ajankohtaisia yhteiskuntafilosofisia kysymyksiä: sukupuolen rakentuminen</w:t>
      </w:r>
      <w:r w:rsidR="00055D20">
        <w:t>,</w:t>
      </w:r>
      <w:r w:rsidRPr="008A6213">
        <w:t xml:space="preserve"> informaatioteknologia, kulttuurien kohtaaminen, kestävän tulevaisuuden rakentaminen</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4.  Tieto, tiede ja todellisuus (FI4)</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rPr>
          <w:i/>
        </w:rPr>
        <w:t>Tavoitteet</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8"/>
        </w:numPr>
        <w:adjustRightInd/>
        <w:spacing w:line="240" w:lineRule="auto"/>
        <w:ind w:left="1664"/>
        <w:contextualSpacing/>
        <w:textAlignment w:val="auto"/>
      </w:pPr>
      <w:r w:rsidRPr="008A6213">
        <w:t xml:space="preserve">hahmottaa filosofisia, eri tieteisiin ja arkielämään perustuvia käsityksiä todellisuuden rakenteesta </w:t>
      </w:r>
    </w:p>
    <w:p w:rsidR="00C02739" w:rsidRPr="008A6213" w:rsidRDefault="00C02739" w:rsidP="00F653EF">
      <w:pPr>
        <w:widowControl/>
        <w:numPr>
          <w:ilvl w:val="0"/>
          <w:numId w:val="128"/>
        </w:numPr>
        <w:spacing w:line="240" w:lineRule="auto"/>
        <w:ind w:left="1664"/>
        <w:textAlignment w:val="auto"/>
      </w:pPr>
      <w:r w:rsidRPr="008A6213">
        <w:t>osaa eritellä ja arvioida filosofisia teorioita todellisuudesta, totuudesta, tiedosta ja tieteestä</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ja eritellä tieteellisen tutkimuksen, päättelyn ja selittämisen luonnetta</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havainnon ja tiedon sekä tieteellisten teorioiden ja mallien suhdetta todellisuuteen</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 xml:space="preserve">oppii hahmottamaan erityistieteiden tieteenfilosofisia kysymyksiä joissain lukion oppiaineiss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2608" w:hanging="1304"/>
        <w:textAlignment w:val="auto"/>
      </w:pPr>
      <w:r w:rsidRPr="008A6213">
        <w:rPr>
          <w:i/>
        </w:rPr>
        <w:t xml:space="preserve">Keskeiset sisällöt </w:t>
      </w:r>
    </w:p>
    <w:p w:rsidR="00C02739" w:rsidRPr="008A6213" w:rsidRDefault="00C02739" w:rsidP="00F653EF">
      <w:pPr>
        <w:widowControl/>
        <w:numPr>
          <w:ilvl w:val="0"/>
          <w:numId w:val="129"/>
        </w:numPr>
        <w:spacing w:line="240" w:lineRule="auto"/>
        <w:ind w:left="1664"/>
        <w:textAlignment w:val="auto"/>
      </w:pPr>
      <w:r w:rsidRPr="008A6213">
        <w:t>metafysiikan keskeiset kysymykset ja käsitteet, erilaisia käsityksiä metafysiikan luonteesta ja todellisuuden perusrakenteesta</w:t>
      </w:r>
    </w:p>
    <w:p w:rsidR="00C02739" w:rsidRPr="008A6213" w:rsidRDefault="00C02739" w:rsidP="00F653EF">
      <w:pPr>
        <w:widowControl/>
        <w:numPr>
          <w:ilvl w:val="0"/>
          <w:numId w:val="129"/>
        </w:numPr>
        <w:spacing w:line="240" w:lineRule="auto"/>
        <w:ind w:left="1664"/>
        <w:textAlignment w:val="auto"/>
      </w:pPr>
      <w:r w:rsidRPr="008A6213">
        <w:t xml:space="preserve">olemassaolon kysymyksiä: muutos ja pysyvyys, oliot ja ominaisuudet, mahdollinen ja välttämätön, reaalinen ja virtuaalinen </w:t>
      </w:r>
    </w:p>
    <w:p w:rsidR="00C02739" w:rsidRPr="008A6213" w:rsidRDefault="00C02739" w:rsidP="00F653EF">
      <w:pPr>
        <w:widowControl/>
        <w:numPr>
          <w:ilvl w:val="0"/>
          <w:numId w:val="129"/>
        </w:numPr>
        <w:spacing w:line="240" w:lineRule="auto"/>
        <w:ind w:left="1664"/>
        <w:textAlignment w:val="auto"/>
      </w:pPr>
      <w:r w:rsidRPr="008A6213">
        <w:t xml:space="preserve">todellisuuden ilmeneminen ja hahmottaminen </w:t>
      </w:r>
    </w:p>
    <w:p w:rsidR="00C02739" w:rsidRPr="008A6213" w:rsidRDefault="00C02739" w:rsidP="00F653EF">
      <w:pPr>
        <w:widowControl/>
        <w:numPr>
          <w:ilvl w:val="0"/>
          <w:numId w:val="129"/>
        </w:numPr>
        <w:spacing w:line="240" w:lineRule="auto"/>
        <w:ind w:left="1664"/>
        <w:textAlignment w:val="auto"/>
      </w:pPr>
      <w:r w:rsidRPr="008A6213">
        <w:t>totuuden luonne ja totuusteoriat</w:t>
      </w:r>
    </w:p>
    <w:p w:rsidR="00C02739" w:rsidRPr="008A6213" w:rsidRDefault="00C02739" w:rsidP="00F653EF">
      <w:pPr>
        <w:widowControl/>
        <w:numPr>
          <w:ilvl w:val="0"/>
          <w:numId w:val="129"/>
        </w:numPr>
        <w:spacing w:line="240" w:lineRule="auto"/>
        <w:ind w:left="1664"/>
        <w:textAlignment w:val="auto"/>
      </w:pPr>
      <w:r w:rsidRPr="008A6213">
        <w:t>tiedon mahdollisuus ja rajat, tiedon oikeuttaminen</w:t>
      </w:r>
    </w:p>
    <w:p w:rsidR="00C02739" w:rsidRPr="008A6213" w:rsidRDefault="00C02739" w:rsidP="00F653EF">
      <w:pPr>
        <w:widowControl/>
        <w:numPr>
          <w:ilvl w:val="0"/>
          <w:numId w:val="129"/>
        </w:numPr>
        <w:adjustRightInd/>
        <w:spacing w:line="240" w:lineRule="auto"/>
        <w:ind w:left="1664"/>
        <w:contextualSpacing/>
        <w:textAlignment w:val="auto"/>
      </w:pPr>
      <w:r w:rsidRPr="008A6213">
        <w:rPr>
          <w:lang w:eastAsia="en-US"/>
        </w:rPr>
        <w:t xml:space="preserve">tieteellisen tutkimuksen luonne ja menetelmät, </w:t>
      </w:r>
      <w:r w:rsidRPr="008A6213">
        <w:t>tieteellinen päättely</w:t>
      </w:r>
      <w:r w:rsidRPr="008A6213">
        <w:rPr>
          <w:lang w:eastAsia="en-US"/>
        </w:rPr>
        <w:t>; ilmiön, tutkimusaineiston, mallin ja teorian käsitteet sekä niiden keskinäinen suhde</w:t>
      </w:r>
    </w:p>
    <w:p w:rsidR="00D14545" w:rsidRPr="008A6213" w:rsidRDefault="00C02739" w:rsidP="00F653EF">
      <w:pPr>
        <w:widowControl/>
        <w:numPr>
          <w:ilvl w:val="0"/>
          <w:numId w:val="129"/>
        </w:numPr>
        <w:adjustRightInd/>
        <w:spacing w:line="240" w:lineRule="auto"/>
        <w:ind w:left="1664"/>
        <w:contextualSpacing/>
        <w:textAlignment w:val="auto"/>
      </w:pPr>
      <w:r w:rsidRPr="008A6213">
        <w:t>selittäminen ja tieto luonnon- ja ihmistieteissä sekä formaaleissa tieteissä: tietäminen ja ennustaminen, ymmärtäminen ja tulkinta</w:t>
      </w:r>
    </w:p>
    <w:p w:rsidR="00FC0198" w:rsidRPr="008A6213" w:rsidRDefault="00C02739" w:rsidP="008C6EE5">
      <w:pPr>
        <w:pStyle w:val="Otsikko2"/>
      </w:pPr>
      <w:r w:rsidRPr="008A6213">
        <w:br w:type="page"/>
      </w:r>
      <w:bookmarkStart w:id="204" w:name="_Toc422905441"/>
      <w:bookmarkStart w:id="205" w:name="_Toc423589973"/>
      <w:bookmarkStart w:id="206" w:name="_Toc428458996"/>
      <w:r w:rsidR="00FC0198" w:rsidRPr="008A6213">
        <w:t>5.12   Psykologia</w:t>
      </w:r>
      <w:bookmarkEnd w:id="204"/>
      <w:bookmarkEnd w:id="205"/>
      <w:bookmarkEnd w:id="206"/>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8A6213">
        <w:rPr>
          <w:bCs/>
        </w:rPr>
        <w:t>Opetuksessa tämä tutkimusperustaisuus ja aihesisällöt kytketään ihmisen jokapäiväisen toiminnan ja arjen ymmärtämiseen eli tuodaan tutkimustieto lähelle opiskelijaa.</w:t>
      </w:r>
      <w:r w:rsidRPr="008A6213">
        <w:t xml:space="preserve">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Opetuksen tavoitteet</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t xml:space="preserve">Psykologian opetuksen tavoitteena on, että opiskelija </w:t>
      </w:r>
    </w:p>
    <w:p w:rsidR="00FC0198" w:rsidRPr="008A6213" w:rsidRDefault="00FC0198" w:rsidP="00FC0198">
      <w:pPr>
        <w:numPr>
          <w:ilvl w:val="0"/>
          <w:numId w:val="296"/>
        </w:numPr>
        <w:spacing w:line="240" w:lineRule="auto"/>
        <w:ind w:left="1664"/>
      </w:pPr>
      <w:r w:rsidRPr="008A6213">
        <w:t>hahmottaa tutkimustiedon pohjalta ihmisen toiminnan kokonaisuutena, joka perustuu psyykkisten, biologisten, sosiaalisten ja kulttuuristen tekijöiden vuorovaikutukseen</w:t>
      </w:r>
    </w:p>
    <w:p w:rsidR="00FC0198" w:rsidRPr="008A6213" w:rsidRDefault="00FC0198" w:rsidP="00FC0198">
      <w:pPr>
        <w:numPr>
          <w:ilvl w:val="0"/>
          <w:numId w:val="296"/>
        </w:numPr>
        <w:spacing w:line="240" w:lineRule="auto"/>
        <w:ind w:left="1664"/>
      </w:pPr>
      <w:r w:rsidRPr="008A6213">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8A6213" w:rsidRDefault="00FC0198" w:rsidP="00FC0198">
      <w:pPr>
        <w:numPr>
          <w:ilvl w:val="0"/>
          <w:numId w:val="296"/>
        </w:numPr>
        <w:spacing w:line="240" w:lineRule="auto"/>
        <w:ind w:left="1664"/>
      </w:pPr>
      <w:r w:rsidRPr="008A6213">
        <w:t>ymmärtää psykologiaan ja psykologiseen tutkimukseen liittyviä eettisiä kysymyksiä ja osaa soveltaa tietojaan myös psykologisten tutkimusten arviointiin</w:t>
      </w:r>
    </w:p>
    <w:p w:rsidR="00FC0198" w:rsidRPr="008A6213" w:rsidRDefault="00FC0198" w:rsidP="00FC0198">
      <w:pPr>
        <w:numPr>
          <w:ilvl w:val="0"/>
          <w:numId w:val="296"/>
        </w:numPr>
        <w:spacing w:line="240" w:lineRule="auto"/>
        <w:ind w:left="1664"/>
      </w:pPr>
      <w:r w:rsidRPr="008A6213">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8A6213" w:rsidRDefault="00FC0198" w:rsidP="00FC0198">
      <w:pPr>
        <w:numPr>
          <w:ilvl w:val="0"/>
          <w:numId w:val="296"/>
        </w:numPr>
        <w:spacing w:line="240" w:lineRule="auto"/>
        <w:ind w:left="1664"/>
      </w:pPr>
      <w:r w:rsidRPr="008A6213">
        <w:t>osaa hankkia psykologista tietoa eri tietolähteistä ja kykenee arvioimaan tiedon luotettavuutta ja pätevyyttä</w:t>
      </w:r>
    </w:p>
    <w:p w:rsidR="00FC0198" w:rsidRPr="008A6213" w:rsidRDefault="00FC0198" w:rsidP="00FC0198">
      <w:pPr>
        <w:numPr>
          <w:ilvl w:val="0"/>
          <w:numId w:val="296"/>
        </w:numPr>
        <w:spacing w:line="240" w:lineRule="auto"/>
        <w:ind w:left="1664"/>
      </w:pPr>
      <w:r w:rsidRPr="008A6213">
        <w:t>osaa hyödyntää psykologista tietoa oppiainerajat ylittävien aiheiden ja ilmiöiden erittelyyn</w:t>
      </w:r>
    </w:p>
    <w:p w:rsidR="00FC0198" w:rsidRPr="008A6213" w:rsidRDefault="00FC0198" w:rsidP="00FC0198">
      <w:pPr>
        <w:numPr>
          <w:ilvl w:val="0"/>
          <w:numId w:val="296"/>
        </w:numPr>
        <w:spacing w:line="240" w:lineRule="auto"/>
        <w:ind w:left="1664"/>
      </w:pPr>
      <w:r w:rsidRPr="008A6213">
        <w:t>osaa soveltaa psykologista tietoa tasa-arvon, yhdenvertaisuuden ja kestävän kehityksen edistämiseen.</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Arviointi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spacing w:line="240" w:lineRule="auto"/>
        <w:ind w:left="1304"/>
        <w:contextualSpacing/>
      </w:pPr>
      <w:r w:rsidRPr="008A6213">
        <w:t xml:space="preserve">Arvioinnissa kiinnitetään huomiota opiskelijoiden sekä tiedolliseen osaamiseen </w:t>
      </w:r>
      <w:r w:rsidRPr="008A6213">
        <w:rPr>
          <w:bCs/>
        </w:rPr>
        <w:t>että kykyyn soveltaa psykologista tietoa arkipäivän tilanteisiin ja elämään</w:t>
      </w:r>
      <w:r w:rsidRPr="008A6213">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8A6213" w:rsidRDefault="00FC0198" w:rsidP="00FC0198">
      <w:pPr>
        <w:spacing w:line="240" w:lineRule="auto"/>
        <w:ind w:left="1276"/>
        <w:contextualSpacing/>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Pakollinen kurssi      </w:t>
      </w:r>
    </w:p>
    <w:p w:rsidR="00FC0198" w:rsidRPr="008A6213" w:rsidRDefault="00FC0198" w:rsidP="00FC0198">
      <w:pPr>
        <w:tabs>
          <w:tab w:val="left" w:pos="1276"/>
          <w:tab w:val="left" w:pos="1985"/>
          <w:tab w:val="right" w:pos="8789"/>
        </w:tabs>
        <w:spacing w:line="240" w:lineRule="auto"/>
        <w:ind w:left="1276"/>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1. Psyykkinen toiminta ja oppiminen (PS1)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297"/>
        </w:numPr>
        <w:spacing w:line="240" w:lineRule="auto"/>
        <w:ind w:left="1664"/>
      </w:pPr>
      <w:r w:rsidRPr="008A6213">
        <w:t xml:space="preserve">ymmärtää biologisten, psyykkisten, sosiaalisten ja kulttuuristen tekijöiden merkityksen ihmisen toiminnan selittämisessä ja ymmärtämisessä </w:t>
      </w:r>
    </w:p>
    <w:p w:rsidR="00FC0198" w:rsidRPr="008A6213" w:rsidRDefault="00FC0198" w:rsidP="00FC0198">
      <w:pPr>
        <w:numPr>
          <w:ilvl w:val="0"/>
          <w:numId w:val="297"/>
        </w:numPr>
        <w:spacing w:line="240" w:lineRule="auto"/>
        <w:ind w:left="1664"/>
      </w:pPr>
      <w:r w:rsidRPr="008A6213">
        <w:t xml:space="preserve">tuntee psykologian keskeisiä aihepiirejä, kuten tunteet, motivaatio ja kognitiiviset toiminnot, sekä osaa havainnoida ja pohtia ihmisen toimintaa ja omaa psyykkistä hyvinvointiaan näitä kuvaavien käsitteiden avulla </w:t>
      </w:r>
    </w:p>
    <w:p w:rsidR="00FC0198" w:rsidRPr="008A6213" w:rsidRDefault="00FC0198" w:rsidP="00FC0198">
      <w:pPr>
        <w:numPr>
          <w:ilvl w:val="0"/>
          <w:numId w:val="297"/>
        </w:numPr>
        <w:spacing w:line="240" w:lineRule="auto"/>
        <w:ind w:left="1664"/>
      </w:pPr>
      <w:r w:rsidRPr="008A6213">
        <w:t>perehtyy oppimisen prosesseihin liittyvään psykologiseen tietoon ja osaa pohtia omaa opiskeluaan sen pohjalta</w:t>
      </w:r>
    </w:p>
    <w:p w:rsidR="00FC0198" w:rsidRPr="008A6213" w:rsidRDefault="00FC0198" w:rsidP="00FC0198">
      <w:pPr>
        <w:numPr>
          <w:ilvl w:val="0"/>
          <w:numId w:val="297"/>
        </w:numPr>
        <w:spacing w:line="240" w:lineRule="auto"/>
        <w:ind w:left="1664"/>
      </w:pPr>
      <w:r w:rsidRPr="008A6213">
        <w:t>osaa esittää esimerkkejä psykologisen tutkimuksen aihepiireistä ja niihin liittyvistä tutkimuksista sekä analysoida ja arvioida tiedon tutkimusperusteita</w:t>
      </w:r>
    </w:p>
    <w:p w:rsidR="00FC0198" w:rsidRPr="008A6213" w:rsidRDefault="00FC0198" w:rsidP="00FC0198">
      <w:pPr>
        <w:numPr>
          <w:ilvl w:val="0"/>
          <w:numId w:val="297"/>
        </w:numPr>
        <w:spacing w:line="240" w:lineRule="auto"/>
        <w:ind w:left="1664"/>
      </w:pPr>
      <w:r w:rsidRPr="008A6213">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spacing w:line="240" w:lineRule="auto"/>
      </w:pPr>
    </w:p>
    <w:p w:rsidR="00FC0198" w:rsidRPr="008A6213" w:rsidRDefault="00FC0198" w:rsidP="00FC0198">
      <w:pPr>
        <w:spacing w:line="240" w:lineRule="auto"/>
        <w:ind w:left="1304"/>
      </w:pPr>
      <w:r w:rsidRPr="008A6213">
        <w:t>Tietoinen ja tiedostamaton psyykkinen toiminta</w:t>
      </w:r>
    </w:p>
    <w:p w:rsidR="00FC0198" w:rsidRPr="008A6213" w:rsidRDefault="00FC0198" w:rsidP="00FC0198">
      <w:pPr>
        <w:numPr>
          <w:ilvl w:val="0"/>
          <w:numId w:val="298"/>
        </w:numPr>
        <w:spacing w:line="240" w:lineRule="auto"/>
        <w:contextualSpacing/>
      </w:pPr>
      <w:r w:rsidRPr="008A6213">
        <w:t>ihmisen toimintaan vaikuttavat biologiset tekijät sekä perustieto hermoston toiminnasta</w:t>
      </w:r>
    </w:p>
    <w:p w:rsidR="00FC0198" w:rsidRPr="008A6213" w:rsidRDefault="00FC0198" w:rsidP="00FC0198">
      <w:pPr>
        <w:numPr>
          <w:ilvl w:val="0"/>
          <w:numId w:val="298"/>
        </w:numPr>
        <w:spacing w:line="240" w:lineRule="auto"/>
        <w:contextualSpacing/>
      </w:pPr>
      <w:r w:rsidRPr="008A6213">
        <w:t>perustietoa tunteista ja motivaatiosta</w:t>
      </w:r>
    </w:p>
    <w:p w:rsidR="00FC0198" w:rsidRPr="008A6213" w:rsidRDefault="00FC0198" w:rsidP="00FC0198">
      <w:pPr>
        <w:numPr>
          <w:ilvl w:val="0"/>
          <w:numId w:val="298"/>
        </w:numPr>
        <w:spacing w:line="240" w:lineRule="auto"/>
      </w:pPr>
      <w:r w:rsidRPr="008A6213">
        <w:t>kognitiivisten tulkintojen merkitys ihmisen toiminnassa</w:t>
      </w:r>
    </w:p>
    <w:p w:rsidR="00FC0198" w:rsidRPr="008A6213" w:rsidRDefault="00FC0198" w:rsidP="00FC0198">
      <w:pPr>
        <w:spacing w:line="240" w:lineRule="auto"/>
        <w:ind w:left="1664"/>
      </w:pPr>
    </w:p>
    <w:p w:rsidR="00FC0198" w:rsidRPr="008A6213" w:rsidRDefault="00FC0198" w:rsidP="00FC0198">
      <w:pPr>
        <w:spacing w:line="240" w:lineRule="auto"/>
        <w:ind w:left="1304"/>
      </w:pPr>
      <w:r w:rsidRPr="008A6213">
        <w:t>Sosiaalisten ja kulttuuristen tekijöiden vaikutus ihmisen toimintaan</w:t>
      </w:r>
    </w:p>
    <w:p w:rsidR="00FC0198" w:rsidRPr="000D7B65" w:rsidRDefault="00FC0198" w:rsidP="00FC0198">
      <w:pPr>
        <w:numPr>
          <w:ilvl w:val="0"/>
          <w:numId w:val="309"/>
        </w:numPr>
        <w:spacing w:line="240" w:lineRule="auto"/>
        <w:contextualSpacing/>
      </w:pPr>
      <w:r w:rsidRPr="000D7B65">
        <w:t>perustietoa sosiaalistumisesta ja normien omaksumisesta</w:t>
      </w:r>
    </w:p>
    <w:p w:rsidR="00FC0198" w:rsidRPr="000D7B65" w:rsidRDefault="00FC0198" w:rsidP="00FC0198">
      <w:pPr>
        <w:numPr>
          <w:ilvl w:val="0"/>
          <w:numId w:val="309"/>
        </w:numPr>
        <w:spacing w:line="240" w:lineRule="auto"/>
        <w:contextualSpacing/>
      </w:pPr>
      <w:r w:rsidRPr="000D7B65">
        <w:t>esimerkkejä yksilön toimintaan vaikuttavista tilannetekijöistä</w:t>
      </w:r>
    </w:p>
    <w:p w:rsidR="00427E9D" w:rsidRPr="000D7B65" w:rsidRDefault="00427E9D" w:rsidP="00427E9D">
      <w:pPr>
        <w:spacing w:line="240" w:lineRule="auto"/>
        <w:ind w:left="1664"/>
        <w:contextualSpacing/>
      </w:pPr>
    </w:p>
    <w:p w:rsidR="00FC0198" w:rsidRPr="000D7B65" w:rsidRDefault="00427E9D" w:rsidP="00427E9D">
      <w:pPr>
        <w:spacing w:line="240" w:lineRule="auto"/>
        <w:ind w:left="1304"/>
        <w:contextualSpacing/>
      </w:pPr>
      <w:r w:rsidRPr="000D7B65">
        <w:t>P</w:t>
      </w:r>
      <w:r w:rsidR="00FC0198" w:rsidRPr="000D7B65">
        <w:t>erehtyminen johonkin valinnaiseen ilmiöön, kuten aggressiivisuus, jännittäminen, riippuvuudet, syömiskäyttäytyminen, sosiaalinen vuorovaikutus, onnellisuus tai rakkaus</w:t>
      </w:r>
    </w:p>
    <w:p w:rsidR="00FC0198" w:rsidRPr="000D7B65" w:rsidRDefault="00FC0198" w:rsidP="00FC0198">
      <w:pPr>
        <w:spacing w:line="240" w:lineRule="auto"/>
        <w:ind w:left="1664"/>
        <w:contextualSpacing/>
      </w:pPr>
    </w:p>
    <w:p w:rsidR="00FC0198" w:rsidRPr="008A6213" w:rsidRDefault="00FC0198" w:rsidP="00FC0198">
      <w:pPr>
        <w:spacing w:line="240" w:lineRule="auto"/>
        <w:ind w:left="1304"/>
      </w:pPr>
      <w:r w:rsidRPr="008A6213">
        <w:t xml:space="preserve">Opiskelu ja oppiminen psykologian näkökulmista </w:t>
      </w:r>
    </w:p>
    <w:p w:rsidR="00FC0198" w:rsidRPr="008A6213" w:rsidRDefault="00FC0198" w:rsidP="00FC0198">
      <w:pPr>
        <w:numPr>
          <w:ilvl w:val="0"/>
          <w:numId w:val="298"/>
        </w:numPr>
        <w:spacing w:line="240" w:lineRule="auto"/>
      </w:pPr>
      <w:r w:rsidRPr="008A6213">
        <w:t>oppimisen biologinen, kognitiivinen ja sosiokulttuurinen perusta</w:t>
      </w:r>
    </w:p>
    <w:p w:rsidR="00FC0198" w:rsidRPr="008A6213" w:rsidRDefault="00FC0198" w:rsidP="00FC0198">
      <w:pPr>
        <w:numPr>
          <w:ilvl w:val="0"/>
          <w:numId w:val="298"/>
        </w:numPr>
        <w:spacing w:line="240" w:lineRule="auto"/>
      </w:pPr>
      <w:r w:rsidRPr="008A6213">
        <w:t>tehokkaat opiskelumenetelmät</w:t>
      </w:r>
    </w:p>
    <w:p w:rsidR="00FC0198" w:rsidRPr="008A6213" w:rsidRDefault="00FC0198" w:rsidP="00FC0198">
      <w:pPr>
        <w:numPr>
          <w:ilvl w:val="0"/>
          <w:numId w:val="298"/>
        </w:numPr>
        <w:spacing w:line="240" w:lineRule="auto"/>
      </w:pPr>
      <w:r w:rsidRPr="008A6213">
        <w:t>motivaatio ja oppiminen</w:t>
      </w:r>
    </w:p>
    <w:p w:rsidR="00FC0198" w:rsidRPr="008A6213" w:rsidRDefault="00FC0198" w:rsidP="00FC0198">
      <w:pPr>
        <w:spacing w:line="240" w:lineRule="auto"/>
        <w:ind w:left="1304"/>
      </w:pPr>
    </w:p>
    <w:p w:rsidR="00FC0198" w:rsidRPr="008A6213" w:rsidRDefault="00FC0198" w:rsidP="00FC0198">
      <w:pPr>
        <w:spacing w:line="240" w:lineRule="auto"/>
        <w:ind w:left="1304"/>
      </w:pPr>
      <w:r w:rsidRPr="008A6213">
        <w:t xml:space="preserve">Psykologisen tiedon muodostuminen </w:t>
      </w:r>
    </w:p>
    <w:p w:rsidR="00FC0198" w:rsidRPr="008A6213" w:rsidRDefault="00FC0198" w:rsidP="00FC0198">
      <w:pPr>
        <w:numPr>
          <w:ilvl w:val="0"/>
          <w:numId w:val="298"/>
        </w:numPr>
        <w:spacing w:line="240" w:lineRule="auto"/>
      </w:pPr>
      <w:r w:rsidRPr="008A6213">
        <w:t>psykologian tutkimuskohteet</w:t>
      </w:r>
    </w:p>
    <w:p w:rsidR="00FC0198" w:rsidRPr="008A6213" w:rsidRDefault="00FC0198" w:rsidP="00FC0198">
      <w:pPr>
        <w:numPr>
          <w:ilvl w:val="0"/>
          <w:numId w:val="298"/>
        </w:numPr>
        <w:spacing w:line="240" w:lineRule="auto"/>
      </w:pPr>
      <w:r w:rsidRPr="008A6213">
        <w:t>arkitiedon ja tieteellisen tiedon ero</w:t>
      </w:r>
    </w:p>
    <w:p w:rsidR="00FC0198" w:rsidRPr="008A6213" w:rsidRDefault="00FC0198" w:rsidP="00FC0198">
      <w:pPr>
        <w:numPr>
          <w:ilvl w:val="0"/>
          <w:numId w:val="298"/>
        </w:numPr>
        <w:spacing w:line="240" w:lineRule="auto"/>
      </w:pPr>
      <w:r w:rsidRPr="008A6213">
        <w:t>esimerkkejä psykologian tutkimusmenetelmistä</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Valtakunnalliset syventävät kurssit</w:t>
      </w:r>
    </w:p>
    <w:p w:rsidR="00FE3E64" w:rsidRPr="008A6213" w:rsidRDefault="00FE3E64" w:rsidP="00130124">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2. Kehittyvä ihminen (PS2)</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ietää, miten ihmisen kehitystä tutkitaan, ja osaa arvioida tiedon perustei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osaa eritellä ihmisen kehitykseen vaikuttavia tekijöitä ja niiden vuorovaikutus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kehityksen osa-alueisiin ja osaa eritellä niiden keskinäistä vuorovaikutusta sekä osaa selittää kehityksen jatkuvuutta yksilön elämänkaaren aikan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erityisesti lapsuus- ja nuoruusiän psykologiaan ja niihin liittyvään teoria- ja tutkimustietoo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untee hermoston toiminnan periaatteita sekä ymmärtää niiden yhteyden yksilön psyykkiseen kehityksee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 xml:space="preserve">osaa arvioida kehityspsykologista tietoa ja soveltaa sitä itsensä ja muiden ihmisten ymmärtämiseen. </w:t>
      </w:r>
    </w:p>
    <w:p w:rsidR="00FC0198" w:rsidRDefault="00FC0198" w:rsidP="00FC0198">
      <w:pPr>
        <w:tabs>
          <w:tab w:val="left" w:pos="1276"/>
          <w:tab w:val="left" w:pos="1985"/>
          <w:tab w:val="right" w:pos="8789"/>
        </w:tabs>
        <w:spacing w:line="240" w:lineRule="auto"/>
      </w:pPr>
    </w:p>
    <w:p w:rsidR="00FC0198" w:rsidRDefault="00FC0198" w:rsidP="00FC0198">
      <w:pPr>
        <w:tabs>
          <w:tab w:val="left" w:pos="1276"/>
          <w:tab w:val="left" w:pos="1985"/>
          <w:tab w:val="right" w:pos="8789"/>
        </w:tabs>
        <w:spacing w:line="240" w:lineRule="auto"/>
        <w:ind w:left="1304"/>
      </w:pPr>
      <w:r w:rsidRPr="008A6213">
        <w:rPr>
          <w:i/>
        </w:rPr>
        <w:t>Keskeiset sisällöt</w:t>
      </w:r>
    </w:p>
    <w:p w:rsidR="002208C9" w:rsidRDefault="002208C9" w:rsidP="00FC0198">
      <w:pPr>
        <w:tabs>
          <w:tab w:val="left" w:pos="1276"/>
          <w:tab w:val="left" w:pos="1985"/>
          <w:tab w:val="right" w:pos="8789"/>
        </w:tabs>
        <w:spacing w:line="240" w:lineRule="auto"/>
        <w:ind w:left="1304"/>
      </w:pPr>
    </w:p>
    <w:p w:rsidR="002208C9" w:rsidRDefault="002208C9" w:rsidP="002208C9">
      <w:pPr>
        <w:tabs>
          <w:tab w:val="left" w:pos="1276"/>
          <w:tab w:val="left" w:pos="1985"/>
          <w:tab w:val="right" w:pos="8789"/>
        </w:tabs>
        <w:spacing w:line="240" w:lineRule="auto"/>
        <w:ind w:left="1304"/>
      </w:pPr>
      <w:r w:rsidRPr="008A6213">
        <w:t xml:space="preserve">Kehityksen tutkiminen </w:t>
      </w:r>
    </w:p>
    <w:p w:rsidR="00FC0198" w:rsidRPr="008A6213" w:rsidRDefault="00FC0198" w:rsidP="00FC0198">
      <w:pPr>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Kehityksen osa-alueet ja niihin vaikuttavat tekijät lapsuudessa ja nuoruudessa</w:t>
      </w:r>
    </w:p>
    <w:p w:rsidR="00FC0198" w:rsidRPr="008A6213" w:rsidRDefault="00FC0198" w:rsidP="00FC0198">
      <w:pPr>
        <w:numPr>
          <w:ilvl w:val="0"/>
          <w:numId w:val="300"/>
        </w:numPr>
        <w:spacing w:line="240" w:lineRule="auto"/>
        <w:ind w:left="1664"/>
      </w:pPr>
      <w:r w:rsidRPr="008A6213">
        <w:t>fyysis-motorinen kehitys</w:t>
      </w:r>
    </w:p>
    <w:p w:rsidR="00FC0198" w:rsidRPr="008A6213" w:rsidRDefault="00FC0198" w:rsidP="00FC0198">
      <w:pPr>
        <w:numPr>
          <w:ilvl w:val="0"/>
          <w:numId w:val="300"/>
        </w:numPr>
        <w:spacing w:line="240" w:lineRule="auto"/>
        <w:ind w:left="1664"/>
      </w:pPr>
      <w:r w:rsidRPr="008A6213">
        <w:t>kognitiivinen kehitys</w:t>
      </w:r>
    </w:p>
    <w:p w:rsidR="00FC0198" w:rsidRPr="008A6213" w:rsidRDefault="00FC0198" w:rsidP="00FC0198">
      <w:pPr>
        <w:numPr>
          <w:ilvl w:val="0"/>
          <w:numId w:val="300"/>
        </w:numPr>
        <w:spacing w:line="240" w:lineRule="auto"/>
        <w:ind w:left="1664"/>
      </w:pPr>
      <w:r w:rsidRPr="008A6213">
        <w:t>emotionaalinen kehitys</w:t>
      </w:r>
    </w:p>
    <w:p w:rsidR="00FC0198" w:rsidRPr="008A6213" w:rsidRDefault="00FC0198" w:rsidP="00FC0198">
      <w:pPr>
        <w:numPr>
          <w:ilvl w:val="0"/>
          <w:numId w:val="300"/>
        </w:numPr>
        <w:spacing w:line="240" w:lineRule="auto"/>
        <w:ind w:left="1664"/>
      </w:pPr>
      <w:r w:rsidRPr="008A6213">
        <w:t>psykososiaalinen kehitys</w:t>
      </w:r>
    </w:p>
    <w:p w:rsidR="00FC0198" w:rsidRPr="008A6213" w:rsidRDefault="00FC0198" w:rsidP="00FC0198">
      <w:pPr>
        <w:numPr>
          <w:ilvl w:val="0"/>
          <w:numId w:val="300"/>
        </w:numPr>
        <w:spacing w:line="240" w:lineRule="auto"/>
        <w:ind w:left="1664"/>
      </w:pPr>
      <w:r w:rsidRPr="008A6213">
        <w:t>minuuden ja minäkäsityksen kehitys</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pPr>
      <w:r w:rsidRPr="008A6213">
        <w:t>Nuoruusiän psyykkinen kehitys ja sen erityiset haasteet</w:t>
      </w:r>
    </w:p>
    <w:p w:rsidR="00FC0198" w:rsidRPr="008A6213" w:rsidRDefault="00FC0198" w:rsidP="00FC0198">
      <w:pPr>
        <w:numPr>
          <w:ilvl w:val="0"/>
          <w:numId w:val="301"/>
        </w:numPr>
        <w:spacing w:line="240" w:lineRule="auto"/>
        <w:ind w:left="1664"/>
      </w:pPr>
      <w:r w:rsidRPr="008A6213">
        <w:t>ajattelun kehitys</w:t>
      </w:r>
    </w:p>
    <w:p w:rsidR="00FC0198" w:rsidRPr="008A6213" w:rsidRDefault="00FC0198" w:rsidP="00FC0198">
      <w:pPr>
        <w:numPr>
          <w:ilvl w:val="0"/>
          <w:numId w:val="301"/>
        </w:numPr>
        <w:spacing w:line="240" w:lineRule="auto"/>
        <w:ind w:left="1664"/>
      </w:pPr>
      <w:r w:rsidRPr="008A6213">
        <w:t>identiteetin kehitys: henkilökohtainen, sosiaalinen ja kulttuurinen identiteetti</w:t>
      </w:r>
    </w:p>
    <w:p w:rsidR="00FC0198" w:rsidRPr="008A6213" w:rsidRDefault="00FC0198" w:rsidP="00FC0198">
      <w:pPr>
        <w:numPr>
          <w:ilvl w:val="0"/>
          <w:numId w:val="301"/>
        </w:numPr>
        <w:spacing w:line="240" w:lineRule="auto"/>
        <w:ind w:left="1664"/>
      </w:pPr>
      <w:r w:rsidRPr="008A6213">
        <w:t>sukupuoli-identiteetti ja seksuaalisuuden kehittyminen</w:t>
      </w:r>
    </w:p>
    <w:p w:rsidR="00FC0198" w:rsidRPr="008A6213" w:rsidRDefault="00FC0198" w:rsidP="00FC0198">
      <w:pPr>
        <w:numPr>
          <w:ilvl w:val="0"/>
          <w:numId w:val="301"/>
        </w:numPr>
        <w:spacing w:line="240" w:lineRule="auto"/>
        <w:ind w:left="1664"/>
      </w:pPr>
      <w:r w:rsidRPr="008A6213">
        <w:t>toiminnanohjauksen kehitys ja sen hermostollinen tausta</w:t>
      </w:r>
    </w:p>
    <w:p w:rsidR="00FC0198" w:rsidRPr="008A6213" w:rsidRDefault="00FC0198" w:rsidP="00FC0198">
      <w:pPr>
        <w:spacing w:line="240" w:lineRule="auto"/>
        <w:ind w:left="916"/>
      </w:pPr>
    </w:p>
    <w:p w:rsidR="00FC0198" w:rsidRPr="008A6213" w:rsidRDefault="00FC0198" w:rsidP="00FC0198">
      <w:pPr>
        <w:spacing w:line="240" w:lineRule="auto"/>
        <w:ind w:left="1304"/>
      </w:pPr>
      <w:r w:rsidRPr="008A6213">
        <w:t>Kehityksen jatkuvuus elämänkaaren aikana</w:t>
      </w:r>
    </w:p>
    <w:p w:rsidR="00FC0198" w:rsidRPr="008A6213" w:rsidRDefault="00FC0198" w:rsidP="00FC0198">
      <w:pPr>
        <w:numPr>
          <w:ilvl w:val="0"/>
          <w:numId w:val="308"/>
        </w:numPr>
        <w:spacing w:line="240" w:lineRule="auto"/>
        <w:contextualSpacing/>
      </w:pPr>
      <w:r w:rsidRPr="008A6213">
        <w:t>elämänkaaren käsite</w:t>
      </w:r>
    </w:p>
    <w:p w:rsidR="00FC0198" w:rsidRPr="008A6213" w:rsidRDefault="00FC0198" w:rsidP="00FC0198">
      <w:pPr>
        <w:numPr>
          <w:ilvl w:val="0"/>
          <w:numId w:val="308"/>
        </w:numPr>
        <w:spacing w:line="240" w:lineRule="auto"/>
        <w:contextualSpacing/>
      </w:pPr>
      <w:r w:rsidRPr="008A6213">
        <w:t>kehitykseen vaikuttavien tekijöiden vuorovaikutus</w:t>
      </w:r>
    </w:p>
    <w:p w:rsidR="00FC0198" w:rsidRPr="008A6213" w:rsidRDefault="00FC0198" w:rsidP="00FC0198">
      <w:pPr>
        <w:numPr>
          <w:ilvl w:val="0"/>
          <w:numId w:val="308"/>
        </w:numPr>
        <w:spacing w:line="240" w:lineRule="auto"/>
        <w:contextualSpacing/>
      </w:pPr>
      <w:r w:rsidRPr="008A6213">
        <w:t xml:space="preserve">jokin kehityksen jatkuvuutta selittävä teoria </w:t>
      </w:r>
    </w:p>
    <w:p w:rsidR="000D7B65" w:rsidRPr="008A6213" w:rsidRDefault="000D7B65" w:rsidP="000D7B65">
      <w:pPr>
        <w:tabs>
          <w:tab w:val="left" w:pos="1276"/>
          <w:tab w:val="left" w:pos="1985"/>
          <w:tab w:val="right" w:pos="8789"/>
        </w:tabs>
        <w:spacing w:line="240" w:lineRule="auto"/>
        <w:ind w:left="1304"/>
      </w:pPr>
    </w:p>
    <w:p w:rsidR="00FC0198" w:rsidRPr="008A6213" w:rsidRDefault="00FC0198" w:rsidP="000D7B65">
      <w:pPr>
        <w:spacing w:line="240" w:lineRule="auto"/>
        <w:ind w:left="1276"/>
      </w:pPr>
      <w:r w:rsidRPr="008A6213">
        <w:t>Kehitykseen vaikuttavat biologiset ja sosiokulttuuriset tekijät</w:t>
      </w:r>
    </w:p>
    <w:p w:rsidR="00FC0198" w:rsidRPr="008A6213" w:rsidRDefault="00FC0198" w:rsidP="00FC0198">
      <w:pPr>
        <w:numPr>
          <w:ilvl w:val="0"/>
          <w:numId w:val="299"/>
        </w:numPr>
        <w:spacing w:line="240" w:lineRule="auto"/>
      </w:pPr>
      <w:r w:rsidRPr="008A6213">
        <w:t>hermoston kypsyminen</w:t>
      </w:r>
    </w:p>
    <w:p w:rsidR="00FC0198" w:rsidRPr="008A6213" w:rsidRDefault="00FC0198" w:rsidP="00FC0198">
      <w:pPr>
        <w:numPr>
          <w:ilvl w:val="0"/>
          <w:numId w:val="299"/>
        </w:numPr>
        <w:spacing w:line="240" w:lineRule="auto"/>
      </w:pPr>
      <w:r w:rsidRPr="008A6213">
        <w:t>aivojen muovautuminen elämänkulun aikana</w:t>
      </w:r>
    </w:p>
    <w:p w:rsidR="00FC0198" w:rsidRPr="008A6213" w:rsidRDefault="00FC0198" w:rsidP="00FC0198">
      <w:pPr>
        <w:numPr>
          <w:ilvl w:val="0"/>
          <w:numId w:val="299"/>
        </w:numPr>
        <w:spacing w:line="240" w:lineRule="auto"/>
      </w:pPr>
      <w:r w:rsidRPr="008A6213">
        <w:t>perimän ja ympäristön vuorovaikutus</w:t>
      </w:r>
    </w:p>
    <w:p w:rsidR="00FC0198" w:rsidRPr="008A6213" w:rsidRDefault="00FC0198" w:rsidP="00FC0198">
      <w:pPr>
        <w:numPr>
          <w:ilvl w:val="0"/>
          <w:numId w:val="299"/>
        </w:numPr>
        <w:spacing w:line="240" w:lineRule="auto"/>
      </w:pPr>
      <w:r w:rsidRPr="008A6213">
        <w:t>varhainen vuorovaikutus ja kiintymyssuhteet</w:t>
      </w:r>
    </w:p>
    <w:p w:rsidR="00FC0198" w:rsidRPr="008A6213" w:rsidRDefault="00FC0198" w:rsidP="00FC0198">
      <w:pPr>
        <w:numPr>
          <w:ilvl w:val="0"/>
          <w:numId w:val="299"/>
        </w:numPr>
        <w:spacing w:line="240" w:lineRule="auto"/>
      </w:pPr>
      <w:r w:rsidRPr="008A6213">
        <w:t>sosialisaatio ja kulttuurierot kehityksessä</w:t>
      </w:r>
    </w:p>
    <w:p w:rsidR="00FC0198" w:rsidRPr="008A6213" w:rsidRDefault="00FC0198" w:rsidP="00FC0198">
      <w:pPr>
        <w:spacing w:line="240" w:lineRule="auto"/>
      </w:pP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3. Tietoa käsittelevä ihminen (PS3)</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2"/>
        </w:numPr>
        <w:spacing w:line="240" w:lineRule="auto"/>
        <w:ind w:left="1664"/>
      </w:pPr>
      <w:r w:rsidRPr="008A6213">
        <w:t>tunnistaa kognitiivista toimintaa ohjaavia yleisiä periaatteita ja osaa soveltaa niitä kognitiivisten ilmiöiden tarkastelemiseen</w:t>
      </w:r>
    </w:p>
    <w:p w:rsidR="00FC0198" w:rsidRPr="008A6213" w:rsidRDefault="00FC0198" w:rsidP="00FC0198">
      <w:pPr>
        <w:numPr>
          <w:ilvl w:val="0"/>
          <w:numId w:val="302"/>
        </w:numPr>
        <w:spacing w:line="240" w:lineRule="auto"/>
        <w:ind w:left="1664"/>
      </w:pPr>
      <w:r w:rsidRPr="008A6213">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8A6213" w:rsidRDefault="00FC0198" w:rsidP="00FC0198">
      <w:pPr>
        <w:numPr>
          <w:ilvl w:val="0"/>
          <w:numId w:val="302"/>
        </w:numPr>
        <w:spacing w:line="240" w:lineRule="auto"/>
        <w:ind w:left="1664"/>
      </w:pPr>
      <w:r w:rsidRPr="008A6213">
        <w:t>perehtyy kognitiivisten toimintojen tutkimukseen ja pystyy arvioimaan sitä</w:t>
      </w:r>
    </w:p>
    <w:p w:rsidR="00FC0198" w:rsidRPr="008A6213" w:rsidRDefault="00FC0198" w:rsidP="00FC0198">
      <w:pPr>
        <w:numPr>
          <w:ilvl w:val="0"/>
          <w:numId w:val="302"/>
        </w:numPr>
        <w:spacing w:line="240" w:lineRule="auto"/>
        <w:ind w:left="1664"/>
      </w:pPr>
      <w:r w:rsidRPr="008A6213">
        <w:t>ymmärtää kognitiivisen toiminnan hermostollista perustaa ja yhteyksiä psyykkisiin toimintoihin.</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tabs>
          <w:tab w:val="left" w:pos="1276"/>
          <w:tab w:val="left" w:pos="1985"/>
          <w:tab w:val="right" w:pos="8789"/>
        </w:tabs>
        <w:spacing w:line="240" w:lineRule="auto"/>
        <w:ind w:left="1276"/>
        <w:rPr>
          <w:i/>
        </w:rPr>
      </w:pPr>
    </w:p>
    <w:p w:rsidR="00FC0198" w:rsidRPr="008A6213" w:rsidRDefault="00FC0198" w:rsidP="00FC0198">
      <w:pPr>
        <w:numPr>
          <w:ilvl w:val="0"/>
          <w:numId w:val="304"/>
        </w:numPr>
        <w:spacing w:line="240" w:lineRule="auto"/>
        <w:ind w:left="1664"/>
      </w:pPr>
      <w:r w:rsidRPr="008A6213">
        <w:t>kognitiivisen toiminnan periaatteita, kuten sisäiset mallit ja havaintokehä</w:t>
      </w:r>
    </w:p>
    <w:p w:rsidR="00FC0198" w:rsidRPr="008A6213" w:rsidRDefault="00FC0198" w:rsidP="00FC0198">
      <w:pPr>
        <w:numPr>
          <w:ilvl w:val="0"/>
          <w:numId w:val="304"/>
        </w:numPr>
        <w:spacing w:line="240" w:lineRule="auto"/>
        <w:ind w:left="1664"/>
      </w:pPr>
      <w:r w:rsidRPr="008A6213">
        <w:t>kognitiivisten toimintojen neuropsykologinen perusta</w:t>
      </w:r>
    </w:p>
    <w:p w:rsidR="00FC0198" w:rsidRPr="008A6213" w:rsidRDefault="00FC0198" w:rsidP="00FC0198">
      <w:pPr>
        <w:numPr>
          <w:ilvl w:val="0"/>
          <w:numId w:val="304"/>
        </w:numPr>
        <w:spacing w:line="240" w:lineRule="auto"/>
        <w:ind w:left="1664"/>
      </w:pPr>
      <w:r w:rsidRPr="008A6213">
        <w:t>kognitiivisen psykologian ja aivotutkimuksen tutkimusmenetelmiä</w:t>
      </w:r>
    </w:p>
    <w:p w:rsidR="00FC0198" w:rsidRPr="008A6213" w:rsidRDefault="00FC0198" w:rsidP="00FC0198">
      <w:pPr>
        <w:numPr>
          <w:ilvl w:val="0"/>
          <w:numId w:val="304"/>
        </w:numPr>
        <w:spacing w:line="240" w:lineRule="auto"/>
        <w:ind w:left="1664"/>
      </w:pPr>
      <w:r w:rsidRPr="008A6213">
        <w:t>havaitseminen, tarkkaavaisuus ja muisti kognitiivisina perustoimintoina sekä niiden biologinen perusta</w:t>
      </w:r>
    </w:p>
    <w:p w:rsidR="00FC0198" w:rsidRPr="008A6213" w:rsidRDefault="00FC0198" w:rsidP="00FC0198">
      <w:pPr>
        <w:numPr>
          <w:ilvl w:val="0"/>
          <w:numId w:val="304"/>
        </w:numPr>
        <w:spacing w:line="240" w:lineRule="auto"/>
        <w:ind w:left="1664"/>
      </w:pPr>
      <w:r w:rsidRPr="008A6213">
        <w:t>jonkin valinnaisen korkeampitasoisen kognitiivisen toiminnon tarkasteleminen, esimerkiksi kieli, ongelmanratkaisu, p</w:t>
      </w:r>
      <w:r w:rsidR="00055D20">
        <w:t>äätöksenteko tai asiantuntijuus</w:t>
      </w:r>
    </w:p>
    <w:p w:rsidR="00FC0198" w:rsidRPr="008A6213" w:rsidRDefault="00FC0198" w:rsidP="00FC0198">
      <w:pPr>
        <w:spacing w:line="240" w:lineRule="auto"/>
        <w:ind w:left="1636"/>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4. Tunteet, psyykkinen hyvinvointi ja mielenterveys (PS4)</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3"/>
        </w:numPr>
        <w:spacing w:line="240" w:lineRule="auto"/>
        <w:ind w:left="1664"/>
      </w:pPr>
      <w:r w:rsidRPr="008A6213">
        <w:t>tutustuu tunteita ja mielenterveyttä koskevaan tutkimukseen ja ymmärtää, miten näitä aiheita voidaan tutkia, ja osaa arvioida tutkimuksia kriittisesti</w:t>
      </w:r>
    </w:p>
    <w:p w:rsidR="00FC0198" w:rsidRPr="008A6213" w:rsidRDefault="00FC0198" w:rsidP="00FC0198">
      <w:pPr>
        <w:numPr>
          <w:ilvl w:val="0"/>
          <w:numId w:val="303"/>
        </w:numPr>
        <w:spacing w:line="240" w:lineRule="auto"/>
        <w:ind w:left="1664"/>
      </w:pPr>
      <w:r w:rsidRPr="008A6213">
        <w:t>osaa kuvata, miten emootiot syntyvät biologisten ja kognitiivisten tekijöiden vuorovaikutuksessa, ja pohtia niiden kulttuurisidonnaisuutta</w:t>
      </w:r>
    </w:p>
    <w:p w:rsidR="00FC0198" w:rsidRPr="008A6213" w:rsidRDefault="00FC0198" w:rsidP="00FC0198">
      <w:pPr>
        <w:numPr>
          <w:ilvl w:val="0"/>
          <w:numId w:val="303"/>
        </w:numPr>
        <w:spacing w:line="240" w:lineRule="auto"/>
        <w:ind w:left="1664"/>
      </w:pPr>
      <w:r w:rsidRPr="008A6213">
        <w:t>osaa eritellä tunteiden merkitystä vuorovaikutukselle ja hyvinvoinnille</w:t>
      </w:r>
    </w:p>
    <w:p w:rsidR="00FC0198" w:rsidRPr="008A6213" w:rsidRDefault="00FC0198" w:rsidP="00FC0198">
      <w:pPr>
        <w:numPr>
          <w:ilvl w:val="0"/>
          <w:numId w:val="303"/>
        </w:numPr>
        <w:spacing w:line="240" w:lineRule="auto"/>
        <w:ind w:left="1664"/>
      </w:pPr>
      <w:r w:rsidRPr="008A6213">
        <w:t>tuntee psyykkiseen hyvinvointiin vaikuttavia tekijöitä ja psyykkisen tasapainon ylläpitämisen keinoja</w:t>
      </w:r>
    </w:p>
    <w:p w:rsidR="00FC0198" w:rsidRPr="008A6213" w:rsidRDefault="00FC0198" w:rsidP="00FC0198">
      <w:pPr>
        <w:numPr>
          <w:ilvl w:val="0"/>
          <w:numId w:val="303"/>
        </w:numPr>
        <w:spacing w:line="240" w:lineRule="auto"/>
        <w:ind w:left="1664"/>
      </w:pPr>
      <w:r w:rsidRPr="008A6213">
        <w:t>osaa tarkastella omaa psyykkistä hyvinvointiaan psykologisen tiedon valossa ja saa perusteita tehdä omaa hyvinvointiaan tukevia ratkaisuja</w:t>
      </w:r>
    </w:p>
    <w:p w:rsidR="00FC0198" w:rsidRPr="008A6213" w:rsidRDefault="00FC0198" w:rsidP="00FC0198">
      <w:pPr>
        <w:numPr>
          <w:ilvl w:val="0"/>
          <w:numId w:val="303"/>
        </w:numPr>
        <w:spacing w:line="240" w:lineRule="auto"/>
        <w:ind w:left="1664"/>
      </w:pPr>
      <w:r w:rsidRPr="008A6213">
        <w:t>ymmärtää mielenterveyteen vaikuttavia psykologisia, biologisia, sosiaalisia ja kulttuurisia tekijöitä</w:t>
      </w:r>
    </w:p>
    <w:p w:rsidR="00FC0198" w:rsidRPr="008A6213" w:rsidRDefault="00FC0198" w:rsidP="00FC0198">
      <w:pPr>
        <w:numPr>
          <w:ilvl w:val="0"/>
          <w:numId w:val="303"/>
        </w:numPr>
        <w:spacing w:line="240" w:lineRule="auto"/>
        <w:ind w:left="1664"/>
      </w:pPr>
      <w:r w:rsidRPr="008A6213">
        <w:t>tunnistaa yleisimmät mielenterveyden häiriöt ja ongelmat sekä ymmärtää mielenterveyden ja sen ongelmien määrittelyn haasteellisuuden</w:t>
      </w:r>
    </w:p>
    <w:p w:rsidR="00FC0198" w:rsidRPr="008A6213" w:rsidRDefault="00FC0198" w:rsidP="00FC0198">
      <w:pPr>
        <w:numPr>
          <w:ilvl w:val="0"/>
          <w:numId w:val="303"/>
        </w:numPr>
        <w:spacing w:line="240" w:lineRule="auto"/>
        <w:ind w:left="1664"/>
      </w:pPr>
      <w:r w:rsidRPr="008A6213">
        <w:t xml:space="preserve">syventyy vähintään yhden mielenterveyden häiriön syihin, oireisiin ja hoitoon.  </w:t>
      </w:r>
    </w:p>
    <w:p w:rsidR="00FE3E64" w:rsidRDefault="00FE3E64"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numPr>
          <w:ilvl w:val="0"/>
          <w:numId w:val="305"/>
        </w:numPr>
        <w:spacing w:line="240" w:lineRule="auto"/>
        <w:ind w:left="1664"/>
      </w:pPr>
      <w:r w:rsidRPr="008A6213">
        <w:t>tunteiden muodostuminen ja vähintään yhden tunteen biologinen perusta</w:t>
      </w:r>
    </w:p>
    <w:p w:rsidR="00FC0198" w:rsidRPr="008A6213" w:rsidRDefault="00FC0198" w:rsidP="00FC0198">
      <w:pPr>
        <w:numPr>
          <w:ilvl w:val="0"/>
          <w:numId w:val="305"/>
        </w:numPr>
        <w:spacing w:line="240" w:lineRule="auto"/>
        <w:ind w:left="1664"/>
      </w:pPr>
      <w:r w:rsidRPr="008A6213">
        <w:t>tunteet psykologisen tutkimuksen kohteena</w:t>
      </w:r>
    </w:p>
    <w:p w:rsidR="00FC0198" w:rsidRPr="008A6213" w:rsidRDefault="00FC0198" w:rsidP="00FC0198">
      <w:pPr>
        <w:numPr>
          <w:ilvl w:val="0"/>
          <w:numId w:val="305"/>
        </w:numPr>
        <w:spacing w:line="240" w:lineRule="auto"/>
        <w:ind w:left="1664"/>
      </w:pPr>
      <w:r w:rsidRPr="008A6213">
        <w:t>tunteiden universaalisuus ja kulttuurisidonnaisuus</w:t>
      </w:r>
    </w:p>
    <w:p w:rsidR="00FC0198" w:rsidRPr="008A6213" w:rsidRDefault="00FC0198" w:rsidP="00FC0198">
      <w:pPr>
        <w:numPr>
          <w:ilvl w:val="0"/>
          <w:numId w:val="305"/>
        </w:numPr>
        <w:spacing w:line="240" w:lineRule="auto"/>
        <w:ind w:left="1664"/>
      </w:pPr>
      <w:r w:rsidRPr="008A6213">
        <w:t>tunteiden merkitys itseymmärryksen välineenä</w:t>
      </w:r>
    </w:p>
    <w:p w:rsidR="00FC0198" w:rsidRPr="008A6213" w:rsidRDefault="00FC0198" w:rsidP="00FC0198">
      <w:pPr>
        <w:numPr>
          <w:ilvl w:val="0"/>
          <w:numId w:val="305"/>
        </w:numPr>
        <w:spacing w:line="240" w:lineRule="auto"/>
        <w:ind w:left="1664"/>
      </w:pPr>
      <w:r w:rsidRPr="008A6213">
        <w:t>psyykkinen hyvinvointi ja psyykkisen tasapainon ylläpitäminen</w:t>
      </w:r>
    </w:p>
    <w:p w:rsidR="00FC0198" w:rsidRPr="008A6213" w:rsidRDefault="00FC0198" w:rsidP="00FC0198">
      <w:pPr>
        <w:numPr>
          <w:ilvl w:val="0"/>
          <w:numId w:val="305"/>
        </w:numPr>
        <w:spacing w:line="240" w:lineRule="auto"/>
        <w:ind w:left="1664"/>
      </w:pPr>
      <w:r w:rsidRPr="008A6213">
        <w:t xml:space="preserve">uni ja nukkuminen hyvinvoinnin osatekijöinä </w:t>
      </w:r>
    </w:p>
    <w:p w:rsidR="00FC0198" w:rsidRPr="008A6213" w:rsidRDefault="00FC0198" w:rsidP="00FC0198">
      <w:pPr>
        <w:numPr>
          <w:ilvl w:val="0"/>
          <w:numId w:val="305"/>
        </w:numPr>
        <w:spacing w:line="240" w:lineRule="auto"/>
        <w:ind w:left="1664"/>
      </w:pPr>
      <w:r w:rsidRPr="008A6213">
        <w:t>stressi, kriisit ja niistä selviytymisen keinot</w:t>
      </w:r>
    </w:p>
    <w:p w:rsidR="00FC0198" w:rsidRPr="008A6213" w:rsidRDefault="00FC0198" w:rsidP="00FC0198">
      <w:pPr>
        <w:numPr>
          <w:ilvl w:val="0"/>
          <w:numId w:val="305"/>
        </w:numPr>
        <w:spacing w:line="240" w:lineRule="auto"/>
        <w:ind w:left="1664"/>
      </w:pPr>
      <w:r w:rsidRPr="008A6213">
        <w:t>keskeiset mielenterveyden ongelmat ja niiden hoito</w:t>
      </w:r>
    </w:p>
    <w:p w:rsidR="00FC0198" w:rsidRPr="008A6213" w:rsidRDefault="00FC0198" w:rsidP="00FC0198">
      <w:pPr>
        <w:numPr>
          <w:ilvl w:val="0"/>
          <w:numId w:val="305"/>
        </w:numPr>
        <w:spacing w:line="240" w:lineRule="auto"/>
        <w:ind w:left="1664"/>
      </w:pPr>
      <w:r w:rsidRPr="008A6213">
        <w:t>mielenterveyden ongelmien syntyä selittäviä tekijöitä</w:t>
      </w:r>
    </w:p>
    <w:p w:rsidR="00FC0198" w:rsidRPr="008A6213" w:rsidRDefault="00FC0198" w:rsidP="00FC0198">
      <w:pPr>
        <w:numPr>
          <w:ilvl w:val="0"/>
          <w:numId w:val="305"/>
        </w:numPr>
        <w:spacing w:line="240" w:lineRule="auto"/>
        <w:ind w:left="1664"/>
      </w:pPr>
      <w:r w:rsidRPr="008A6213">
        <w:t xml:space="preserve">sosiaalisen ympäristön merkitys yksilön hyvinvoinnille </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5.  Yksilöllinen ja yhteisöllinen ihminen (PS5)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7"/>
        </w:numPr>
        <w:spacing w:line="240" w:lineRule="auto"/>
        <w:ind w:left="1664"/>
      </w:pPr>
      <w:r w:rsidRPr="008A6213">
        <w:t>ymmärtää persoonallisuus-käsitteen laaja-alaisuuden</w:t>
      </w:r>
    </w:p>
    <w:p w:rsidR="00FC0198" w:rsidRPr="008A6213" w:rsidRDefault="00FC0198" w:rsidP="00FC0198">
      <w:pPr>
        <w:numPr>
          <w:ilvl w:val="0"/>
          <w:numId w:val="307"/>
        </w:numPr>
        <w:spacing w:line="240" w:lineRule="auto"/>
        <w:ind w:left="1664"/>
      </w:pPr>
      <w:r w:rsidRPr="008A6213">
        <w:t xml:space="preserve">tunnistaa ja osaa selittää keskeisiä yksilöiden välisiä eroja, kuten temperamentti, persoonallisuuden piirteet, älykkyys, lahjakkuus ja tulkintatyylit </w:t>
      </w:r>
    </w:p>
    <w:p w:rsidR="00FC0198" w:rsidRPr="008A6213" w:rsidRDefault="00FC0198" w:rsidP="00FC0198">
      <w:pPr>
        <w:numPr>
          <w:ilvl w:val="0"/>
          <w:numId w:val="307"/>
        </w:numPr>
        <w:spacing w:line="240" w:lineRule="auto"/>
        <w:ind w:left="1664"/>
      </w:pPr>
      <w:r w:rsidRPr="008A6213">
        <w:t>tuntee yksilöllisten erojen biologista perustaa</w:t>
      </w:r>
    </w:p>
    <w:p w:rsidR="00FC0198" w:rsidRPr="008A6213" w:rsidRDefault="00FC0198" w:rsidP="00FC0198">
      <w:pPr>
        <w:numPr>
          <w:ilvl w:val="0"/>
          <w:numId w:val="307"/>
        </w:numPr>
        <w:spacing w:line="240" w:lineRule="auto"/>
        <w:ind w:left="1664"/>
      </w:pPr>
      <w:r w:rsidRPr="008A6213">
        <w:t>tutustuu persoonallisuutta ja sosiaalipsykologiaa koskevaan tutkimukseen</w:t>
      </w:r>
    </w:p>
    <w:p w:rsidR="00FC0198" w:rsidRPr="008A6213" w:rsidRDefault="00FC0198" w:rsidP="00FC0198">
      <w:pPr>
        <w:numPr>
          <w:ilvl w:val="0"/>
          <w:numId w:val="307"/>
        </w:numPr>
        <w:spacing w:line="240" w:lineRule="auto"/>
        <w:ind w:left="1664"/>
      </w:pPr>
      <w:r w:rsidRPr="008A6213">
        <w:t>syventää ymmärrystään psykologian tutkimusmenetelmistä yksilöllisten erojen ja persoonallisuuspsykologian tutkimuksen osalta</w:t>
      </w:r>
    </w:p>
    <w:p w:rsidR="00FC0198" w:rsidRPr="008A6213" w:rsidRDefault="00FC0198" w:rsidP="00FC0198">
      <w:pPr>
        <w:numPr>
          <w:ilvl w:val="0"/>
          <w:numId w:val="307"/>
        </w:numPr>
        <w:spacing w:line="240" w:lineRule="auto"/>
        <w:ind w:left="1664"/>
      </w:pPr>
      <w:r w:rsidRPr="008A6213">
        <w:t>osaa tarkastella yksilön toimintaa persoonallisuuden, tilannetekijöiden ja kulttuurin vuorovaikutuksen tuloksena</w:t>
      </w:r>
    </w:p>
    <w:p w:rsidR="00FC0198" w:rsidRPr="008A6213" w:rsidRDefault="00FC0198" w:rsidP="00FC0198">
      <w:pPr>
        <w:numPr>
          <w:ilvl w:val="0"/>
          <w:numId w:val="307"/>
        </w:numPr>
        <w:spacing w:line="240" w:lineRule="auto"/>
        <w:ind w:left="1664"/>
      </w:pPr>
      <w:r w:rsidRPr="008A6213">
        <w:t xml:space="preserve">osaa soveltaa persoonallisuuspsykologista ja sosiaalipsykologista tietoa erilaisuuden ymmärtämiseen. </w:t>
      </w: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määrittely</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pysyvyys ja muuttuvuus</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vähintään kaksi persoonallisuusteoriaa, persoonallisuuden selittämisen mallia tai näkökulmaa, kuten sosiokognitiivinen, psykodynaaminen tai humanistinen psykologia, temperamenttiteoria tai piirreteoria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yksilöllisten erojen tutkiminen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tilannetekijöiden ja ryhmäilmiöiden vaikutus yksilön toimintaan yhteisöissä ja sosiaalisissa verkostoissa</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kulttuurin vaikutus persoonallisuuteen, vuorovaikutukseen ja yhteisölliseen toimintaan</w:t>
      </w:r>
    </w:p>
    <w:p w:rsidR="00774DE5" w:rsidRPr="008A6213" w:rsidRDefault="00A97A79" w:rsidP="00F653EF">
      <w:pPr>
        <w:pStyle w:val="Otsikko2"/>
      </w:pPr>
      <w:r w:rsidRPr="008A6213">
        <w:br w:type="page"/>
      </w:r>
      <w:bookmarkStart w:id="207" w:name="_Toc423589974"/>
      <w:bookmarkStart w:id="208" w:name="_Toc428458997"/>
      <w:r w:rsidR="00774DE5" w:rsidRPr="008A6213">
        <w:t>5.13   Historia</w:t>
      </w:r>
      <w:bookmarkEnd w:id="207"/>
      <w:bookmarkEnd w:id="208"/>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774DE5" w:rsidRPr="008A6213" w:rsidRDefault="00774DE5" w:rsidP="00F653EF">
      <w:pPr>
        <w:spacing w:line="240" w:lineRule="auto"/>
        <w:ind w:right="184"/>
      </w:pPr>
    </w:p>
    <w:p w:rsidR="00774DE5" w:rsidRPr="008A6213" w:rsidRDefault="00774DE5" w:rsidP="00F653EF">
      <w:pPr>
        <w:spacing w:line="240" w:lineRule="auto"/>
        <w:ind w:left="1304"/>
        <w:rPr>
          <w:rFonts w:eastAsia="Calibri"/>
        </w:rPr>
      </w:pPr>
      <w:r w:rsidRPr="008A6213">
        <w:t xml:space="preserve">Opetuksen lähtökohtana on historian luonne tieteenalana. Huomiota kiinnitetään historiallisen tiedon rakentumisen perusteisiin ja tiedon luotettavuuden kriittiseen arviointiin sekä ilmiöiden moniperspektiiviseen selittämiseen.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opiskelu</w:t>
      </w:r>
      <w:r w:rsidRPr="008A6213">
        <w:rPr>
          <w:rFonts w:eastAsia="Calibri"/>
          <w:spacing w:val="-1"/>
        </w:rPr>
        <w:t xml:space="preserve"> k</w:t>
      </w:r>
      <w:r w:rsidRPr="008A6213">
        <w:rPr>
          <w:rFonts w:eastAsia="Calibri"/>
        </w:rPr>
        <w:t>e</w:t>
      </w:r>
      <w:r w:rsidRPr="008A6213">
        <w:rPr>
          <w:rFonts w:eastAsia="Calibri"/>
          <w:spacing w:val="1"/>
        </w:rPr>
        <w:t>h</w:t>
      </w:r>
      <w:r w:rsidRPr="008A6213">
        <w:rPr>
          <w:rFonts w:eastAsia="Calibri"/>
          <w:spacing w:val="-2"/>
        </w:rPr>
        <w:t>i</w:t>
      </w:r>
      <w:r w:rsidRPr="008A6213">
        <w:rPr>
          <w:rFonts w:eastAsia="Calibri"/>
          <w:spacing w:val="1"/>
        </w:rPr>
        <w:t>tt</w:t>
      </w:r>
      <w:r w:rsidRPr="008A6213">
        <w:rPr>
          <w:rFonts w:eastAsia="Calibri"/>
          <w:spacing w:val="-2"/>
        </w:rPr>
        <w:t>ä</w:t>
      </w:r>
      <w:r w:rsidRPr="008A6213">
        <w:rPr>
          <w:rFonts w:eastAsia="Calibri"/>
        </w:rPr>
        <w:t>ä</w:t>
      </w:r>
      <w:r w:rsidRPr="008A6213">
        <w:rPr>
          <w:rFonts w:eastAsia="Calibri"/>
          <w:spacing w:val="-4"/>
        </w:rPr>
        <w:t xml:space="preserve"> </w:t>
      </w:r>
      <w:r w:rsidRPr="008A6213">
        <w:rPr>
          <w:rFonts w:eastAsia="Calibri"/>
          <w:spacing w:val="-1"/>
        </w:rPr>
        <w:t>k</w:t>
      </w:r>
      <w:r w:rsidRPr="008A6213">
        <w:rPr>
          <w:rFonts w:eastAsia="Calibri"/>
        </w:rPr>
        <w:t>y</w:t>
      </w:r>
      <w:r w:rsidRPr="008A6213">
        <w:rPr>
          <w:rFonts w:eastAsia="Calibri"/>
          <w:spacing w:val="-2"/>
        </w:rPr>
        <w:t>k</w:t>
      </w:r>
      <w:r w:rsidRPr="008A6213">
        <w:rPr>
          <w:rFonts w:eastAsia="Calibri"/>
          <w:spacing w:val="3"/>
        </w:rPr>
        <w:t>y</w:t>
      </w:r>
      <w:r w:rsidRPr="008A6213">
        <w:rPr>
          <w:rFonts w:eastAsia="Calibri"/>
        </w:rPr>
        <w:t>ä</w:t>
      </w:r>
      <w:r w:rsidRPr="008A6213">
        <w:rPr>
          <w:rFonts w:eastAsia="Calibri"/>
          <w:spacing w:val="-3"/>
        </w:rPr>
        <w:t xml:space="preserve"> </w:t>
      </w:r>
      <w:r w:rsidRPr="008A6213">
        <w:rPr>
          <w:rFonts w:eastAsia="Calibri"/>
          <w:spacing w:val="1"/>
        </w:rPr>
        <w:t>h</w:t>
      </w:r>
      <w:r w:rsidRPr="008A6213">
        <w:rPr>
          <w:rFonts w:eastAsia="Calibri"/>
        </w:rPr>
        <w:t>a</w:t>
      </w:r>
      <w:r w:rsidRPr="008A6213">
        <w:rPr>
          <w:rFonts w:eastAsia="Calibri"/>
          <w:spacing w:val="1"/>
        </w:rPr>
        <w:t>n</w:t>
      </w:r>
      <w:r w:rsidRPr="008A6213">
        <w:rPr>
          <w:rFonts w:eastAsia="Calibri"/>
          <w:spacing w:val="-1"/>
        </w:rPr>
        <w:t>kk</w:t>
      </w:r>
      <w:r w:rsidRPr="008A6213">
        <w:rPr>
          <w:rFonts w:eastAsia="Calibri"/>
        </w:rPr>
        <w:t>ia tietoa, erottaa oleellinen tieto epäolennaisesta</w:t>
      </w:r>
      <w:r w:rsidRPr="008A6213">
        <w:rPr>
          <w:rFonts w:eastAsia="Calibri"/>
          <w:spacing w:val="-1"/>
        </w:rPr>
        <w:t xml:space="preserve"> </w:t>
      </w:r>
      <w:r w:rsidRPr="008A6213">
        <w:rPr>
          <w:rFonts w:eastAsia="Calibri"/>
        </w:rPr>
        <w:t>ja käsitellä</w:t>
      </w:r>
      <w:r w:rsidRPr="008A6213">
        <w:rPr>
          <w:rFonts w:eastAsia="Calibri"/>
          <w:spacing w:val="-1"/>
        </w:rPr>
        <w:t xml:space="preserve"> </w:t>
      </w:r>
      <w:r w:rsidRPr="008A6213">
        <w:rPr>
          <w:rFonts w:eastAsia="Calibri"/>
        </w:rPr>
        <w:t>laa</w:t>
      </w:r>
      <w:r w:rsidRPr="008A6213">
        <w:rPr>
          <w:rFonts w:eastAsia="Calibri"/>
          <w:spacing w:val="1"/>
        </w:rPr>
        <w:t>j</w:t>
      </w:r>
      <w:r w:rsidRPr="008A6213">
        <w:rPr>
          <w:rFonts w:eastAsia="Calibri"/>
        </w:rPr>
        <w:t>o</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ko</w:t>
      </w:r>
      <w:r w:rsidRPr="008A6213">
        <w:rPr>
          <w:rFonts w:eastAsia="Calibri"/>
          <w:spacing w:val="-1"/>
        </w:rPr>
        <w:t>k</w:t>
      </w:r>
      <w:r w:rsidRPr="008A6213">
        <w:rPr>
          <w:rFonts w:eastAsia="Calibri"/>
        </w:rPr>
        <w:t>onaisu</w:t>
      </w:r>
      <w:r w:rsidRPr="008A6213">
        <w:rPr>
          <w:rFonts w:eastAsia="Calibri"/>
          <w:spacing w:val="1"/>
        </w:rPr>
        <w:t>u</w:t>
      </w:r>
      <w:r w:rsidRPr="008A6213">
        <w:rPr>
          <w:rFonts w:eastAsia="Calibri"/>
          <w:spacing w:val="-1"/>
        </w:rPr>
        <w:t>k</w:t>
      </w:r>
      <w:r w:rsidRPr="008A6213">
        <w:rPr>
          <w:rFonts w:eastAsia="Calibri"/>
        </w:rPr>
        <w:t xml:space="preserve">sia. </w:t>
      </w:r>
      <w:r w:rsidRPr="008A6213">
        <w:t xml:space="preserve">Erityisenä tarkastelun kohteena ovat menneisyyden, nykyisyyden ja tulevaisuuden väliset riippuvuussuhteet sekä historian tiedon tulkinnallisuus ja sen käyttö yhteiskunnassa. </w:t>
      </w:r>
      <w:r w:rsidRPr="008A6213">
        <w:rPr>
          <w:rFonts w:eastAsia="Calibri"/>
        </w:rPr>
        <w:t>Hist</w:t>
      </w:r>
      <w:r w:rsidRPr="008A6213">
        <w:rPr>
          <w:rFonts w:eastAsia="Calibri"/>
          <w:spacing w:val="1"/>
        </w:rPr>
        <w:t>o</w:t>
      </w:r>
      <w:r w:rsidRPr="008A6213">
        <w:rPr>
          <w:rFonts w:eastAsia="Calibri"/>
        </w:rPr>
        <w:t>ri</w:t>
      </w:r>
      <w:r w:rsidRPr="008A6213">
        <w:rPr>
          <w:rFonts w:eastAsia="Calibri"/>
          <w:spacing w:val="-2"/>
        </w:rPr>
        <w:t>a</w:t>
      </w:r>
      <w:r w:rsidRPr="008A6213">
        <w:rPr>
          <w:rFonts w:eastAsia="Calibri"/>
        </w:rPr>
        <w:t>n</w:t>
      </w:r>
      <w:r w:rsidRPr="008A6213">
        <w:rPr>
          <w:rFonts w:eastAsia="Calibri"/>
          <w:spacing w:val="-1"/>
        </w:rPr>
        <w:t xml:space="preserve"> k</w:t>
      </w:r>
      <w:r w:rsidRPr="008A6213">
        <w:rPr>
          <w:rFonts w:eastAsia="Calibri"/>
        </w:rPr>
        <w:t>es</w:t>
      </w:r>
      <w:r w:rsidRPr="008A6213">
        <w:rPr>
          <w:rFonts w:eastAsia="Calibri"/>
          <w:spacing w:val="-1"/>
        </w:rPr>
        <w:t>k</w:t>
      </w:r>
      <w:r w:rsidRPr="008A6213">
        <w:rPr>
          <w:rFonts w:eastAsia="Calibri"/>
        </w:rPr>
        <w:t>eisiä</w:t>
      </w:r>
      <w:r w:rsidRPr="008A6213">
        <w:rPr>
          <w:rFonts w:eastAsia="Calibri"/>
          <w:spacing w:val="-2"/>
        </w:rPr>
        <w:t xml:space="preserve"> </w:t>
      </w:r>
      <w:r w:rsidRPr="008A6213">
        <w:rPr>
          <w:rFonts w:eastAsia="Calibri"/>
          <w:spacing w:val="-1"/>
        </w:rPr>
        <w:t>k</w:t>
      </w:r>
      <w:r w:rsidRPr="008A6213">
        <w:rPr>
          <w:rFonts w:eastAsia="Calibri"/>
        </w:rPr>
        <w:t>äsi</w:t>
      </w:r>
      <w:r w:rsidRPr="008A6213">
        <w:rPr>
          <w:rFonts w:eastAsia="Calibri"/>
          <w:spacing w:val="1"/>
        </w:rPr>
        <w:t>tt</w:t>
      </w:r>
      <w:r w:rsidRPr="008A6213">
        <w:rPr>
          <w:rFonts w:eastAsia="Calibri"/>
        </w:rPr>
        <w:t>ei</w:t>
      </w:r>
      <w:r w:rsidRPr="008A6213">
        <w:rPr>
          <w:rFonts w:eastAsia="Calibri"/>
          <w:spacing w:val="2"/>
        </w:rPr>
        <w:t>t</w:t>
      </w:r>
      <w:r w:rsidRPr="008A6213">
        <w:rPr>
          <w:rFonts w:eastAsia="Calibri"/>
        </w:rPr>
        <w:t>ä</w:t>
      </w:r>
      <w:r w:rsidRPr="008A6213">
        <w:rPr>
          <w:rFonts w:eastAsia="Calibri"/>
          <w:spacing w:val="-3"/>
        </w:rPr>
        <w:t xml:space="preserve"> </w:t>
      </w:r>
      <w:r w:rsidRPr="008A6213">
        <w:rPr>
          <w:rFonts w:eastAsia="Calibri"/>
        </w:rPr>
        <w:t>ovat</w:t>
      </w:r>
      <w:r w:rsidRPr="008A6213">
        <w:rPr>
          <w:rFonts w:eastAsia="Calibri"/>
          <w:spacing w:val="-6"/>
        </w:rPr>
        <w:t xml:space="preserve"> </w:t>
      </w:r>
      <w:r w:rsidRPr="008A6213">
        <w:rPr>
          <w:rFonts w:eastAsia="Calibri"/>
        </w:rPr>
        <w:t>ai</w:t>
      </w:r>
      <w:r w:rsidRPr="008A6213">
        <w:rPr>
          <w:rFonts w:eastAsia="Calibri"/>
          <w:spacing w:val="-1"/>
        </w:rPr>
        <w:t>k</w:t>
      </w:r>
      <w:r w:rsidRPr="008A6213">
        <w:rPr>
          <w:rFonts w:eastAsia="Calibri"/>
        </w:rPr>
        <w:t>a,</w:t>
      </w:r>
      <w:r w:rsidRPr="008A6213">
        <w:rPr>
          <w:rFonts w:eastAsia="Calibri"/>
          <w:spacing w:val="-1"/>
        </w:rPr>
        <w:t xml:space="preserve"> </w:t>
      </w:r>
      <w:r w:rsidRPr="008A6213">
        <w:rPr>
          <w:rFonts w:eastAsia="Calibri"/>
        </w:rPr>
        <w:t>m</w:t>
      </w:r>
      <w:r w:rsidRPr="008A6213">
        <w:rPr>
          <w:rFonts w:eastAsia="Calibri"/>
          <w:spacing w:val="1"/>
        </w:rPr>
        <w:t>u</w:t>
      </w:r>
      <w:r w:rsidRPr="008A6213">
        <w:rPr>
          <w:rFonts w:eastAsia="Calibri"/>
          <w:spacing w:val="-1"/>
        </w:rPr>
        <w:t>u</w:t>
      </w:r>
      <w:r w:rsidRPr="008A6213">
        <w:rPr>
          <w:rFonts w:eastAsia="Calibri"/>
          <w:spacing w:val="1"/>
        </w:rPr>
        <w:t>t</w:t>
      </w:r>
      <w:r w:rsidRPr="008A6213">
        <w:rPr>
          <w:rFonts w:eastAsia="Calibri"/>
        </w:rPr>
        <w:t>os,</w:t>
      </w:r>
      <w:r w:rsidRPr="008A6213">
        <w:rPr>
          <w:rFonts w:eastAsia="Calibri"/>
          <w:spacing w:val="-3"/>
        </w:rPr>
        <w:t xml:space="preserve"> </w:t>
      </w:r>
      <w:r w:rsidRPr="008A6213">
        <w:rPr>
          <w:rFonts w:eastAsia="Calibri"/>
        </w:rPr>
        <w:t>j</w:t>
      </w:r>
      <w:r w:rsidRPr="008A6213">
        <w:rPr>
          <w:rFonts w:eastAsia="Calibri"/>
          <w:spacing w:val="-2"/>
        </w:rPr>
        <w:t>a</w:t>
      </w:r>
      <w:r w:rsidRPr="008A6213">
        <w:rPr>
          <w:rFonts w:eastAsia="Calibri"/>
          <w:spacing w:val="1"/>
        </w:rPr>
        <w:t>t</w:t>
      </w:r>
      <w:r w:rsidRPr="008A6213">
        <w:rPr>
          <w:rFonts w:eastAsia="Calibri"/>
          <w:spacing w:val="-1"/>
        </w:rPr>
        <w:t>k</w:t>
      </w:r>
      <w:r w:rsidRPr="008A6213">
        <w:rPr>
          <w:rFonts w:eastAsia="Calibri"/>
          <w:spacing w:val="1"/>
        </w:rPr>
        <w:t>u</w:t>
      </w:r>
      <w:r w:rsidRPr="008A6213">
        <w:rPr>
          <w:rFonts w:eastAsia="Calibri"/>
        </w:rPr>
        <w:t>v</w:t>
      </w:r>
      <w:r w:rsidRPr="008A6213">
        <w:rPr>
          <w:rFonts w:eastAsia="Calibri"/>
          <w:spacing w:val="-2"/>
        </w:rPr>
        <w:t>u</w:t>
      </w:r>
      <w:r w:rsidRPr="008A6213">
        <w:rPr>
          <w:rFonts w:eastAsia="Calibri"/>
          <w:spacing w:val="1"/>
        </w:rPr>
        <w:t>u</w:t>
      </w:r>
      <w:r w:rsidRPr="008A6213">
        <w:rPr>
          <w:rFonts w:eastAsia="Calibri"/>
        </w:rPr>
        <w:t>s,</w:t>
      </w:r>
      <w:r w:rsidRPr="008A6213">
        <w:rPr>
          <w:rFonts w:eastAsia="Calibri"/>
          <w:spacing w:val="-4"/>
        </w:rPr>
        <w:t xml:space="preserve"> </w:t>
      </w:r>
      <w:r w:rsidRPr="008A6213">
        <w:rPr>
          <w:rFonts w:eastAsia="Calibri"/>
        </w:rPr>
        <w:t>s</w:t>
      </w:r>
      <w:r w:rsidRPr="008A6213">
        <w:rPr>
          <w:rFonts w:eastAsia="Calibri"/>
          <w:spacing w:val="-1"/>
        </w:rPr>
        <w:t>y</w:t>
      </w:r>
      <w:r w:rsidRPr="008A6213">
        <w:rPr>
          <w:rFonts w:eastAsia="Calibri"/>
          <w:spacing w:val="6"/>
        </w:rPr>
        <w:t>y</w:t>
      </w:r>
      <w:r w:rsidRPr="008A6213">
        <w:rPr>
          <w:rFonts w:eastAsia="Calibri"/>
        </w:rPr>
        <w:t>-</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se</w:t>
      </w:r>
      <w:r w:rsidRPr="008A6213">
        <w:rPr>
          <w:rFonts w:eastAsia="Calibri"/>
          <w:spacing w:val="-1"/>
        </w:rPr>
        <w:t>u</w:t>
      </w:r>
      <w:r w:rsidRPr="008A6213">
        <w:rPr>
          <w:rFonts w:eastAsia="Calibri"/>
        </w:rPr>
        <w:t>ra</w:t>
      </w:r>
      <w:r w:rsidRPr="008A6213">
        <w:rPr>
          <w:rFonts w:eastAsia="Calibri"/>
          <w:spacing w:val="1"/>
        </w:rPr>
        <w:t>u</w:t>
      </w:r>
      <w:r w:rsidRPr="008A6213">
        <w:rPr>
          <w:rFonts w:eastAsia="Calibri"/>
        </w:rPr>
        <w:t>ss</w:t>
      </w:r>
      <w:r w:rsidRPr="008A6213">
        <w:rPr>
          <w:rFonts w:eastAsia="Calibri"/>
          <w:spacing w:val="-2"/>
        </w:rPr>
        <w:t>u</w:t>
      </w:r>
      <w:r w:rsidRPr="008A6213">
        <w:rPr>
          <w:rFonts w:eastAsia="Calibri"/>
          <w:spacing w:val="1"/>
        </w:rPr>
        <w:t>ht</w:t>
      </w:r>
      <w:r w:rsidRPr="008A6213">
        <w:rPr>
          <w:rFonts w:eastAsia="Calibri"/>
        </w:rPr>
        <w:t>e</w:t>
      </w:r>
      <w:r w:rsidRPr="008A6213">
        <w:rPr>
          <w:rFonts w:eastAsia="Calibri"/>
          <w:spacing w:val="1"/>
        </w:rPr>
        <w:t>et sekä historiallinen empatia</w:t>
      </w:r>
      <w:r w:rsidRPr="008A6213">
        <w:rPr>
          <w:rFonts w:eastAsia="Calibri"/>
        </w:rPr>
        <w:t>.</w:t>
      </w:r>
    </w:p>
    <w:p w:rsidR="00774DE5" w:rsidRPr="008A6213" w:rsidRDefault="00774DE5" w:rsidP="00F653EF">
      <w:pPr>
        <w:spacing w:line="240" w:lineRule="auto"/>
        <w:ind w:right="54"/>
        <w:rPr>
          <w:rFonts w:eastAsia="Calibri"/>
        </w:rPr>
      </w:pPr>
    </w:p>
    <w:p w:rsidR="00774DE5" w:rsidRPr="008A6213" w:rsidRDefault="00774DE5" w:rsidP="00F653EF">
      <w:pPr>
        <w:autoSpaceDE w:val="0"/>
        <w:autoSpaceDN w:val="0"/>
        <w:spacing w:line="240" w:lineRule="auto"/>
        <w:ind w:left="1304"/>
        <w:contextualSpacing/>
        <w:textAlignment w:val="auto"/>
        <w:rPr>
          <w:lang w:eastAsia="en-US"/>
        </w:rPr>
      </w:pPr>
      <w:r w:rsidRPr="008A6213">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8A6213">
        <w:rPr>
          <w:lang w:eastAsia="en-US"/>
        </w:rPr>
        <w:t xml:space="preserve">. </w:t>
      </w:r>
      <w:r w:rsidRPr="008A6213">
        <w:t>Suomen historiaa tarkastellaan maailmanhistorian taustaa vasten.</w:t>
      </w:r>
    </w:p>
    <w:p w:rsidR="00774DE5" w:rsidRPr="008A6213" w:rsidRDefault="00774DE5" w:rsidP="00F653EF">
      <w:pPr>
        <w:spacing w:line="240" w:lineRule="auto"/>
      </w:pPr>
    </w:p>
    <w:p w:rsidR="00734D34" w:rsidRPr="008A6213" w:rsidRDefault="00734D34" w:rsidP="00F653EF">
      <w:pPr>
        <w:autoSpaceDE w:val="0"/>
        <w:autoSpaceDN w:val="0"/>
        <w:spacing w:line="240" w:lineRule="auto"/>
        <w:ind w:firstLine="1304"/>
        <w:rPr>
          <w:b/>
        </w:rPr>
      </w:pPr>
    </w:p>
    <w:p w:rsidR="00774DE5" w:rsidRPr="008A6213" w:rsidRDefault="00774DE5" w:rsidP="00FC0198">
      <w:pPr>
        <w:autoSpaceDE w:val="0"/>
        <w:autoSpaceDN w:val="0"/>
        <w:spacing w:line="240" w:lineRule="auto"/>
        <w:ind w:left="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Historian opetuksen tavoitteena on, että opiskelij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tuntee historian laaja-alaisuuden ja ymmärtää kulttuurin erilaisia ilmenemismuotoja ja niiden monimuotoisuutt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hallitsee Suomen ja maailmanhistorian päälinjat ja keskeisimmät historialliset prosessit taustoineen ja seurauksineen sekä osaa arvioida niiden merkityst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ymmärtää nykyhetken historiallisen kehityksen tuloksena ja tulevaisuuden lähtökohtana, kykenee suhteuttamaan oman aikansa ja itsensä historialliseen jatkumoon ja syventämään historiatietoisuuttaan</w:t>
      </w:r>
    </w:p>
    <w:p w:rsidR="00774DE5" w:rsidRPr="008A6213" w:rsidRDefault="005251FA"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pystyy muodostamaan</w:t>
      </w:r>
      <w:r w:rsidR="00774DE5" w:rsidRPr="008A6213">
        <w:rPr>
          <w:lang w:eastAsia="en-US"/>
        </w:rPr>
        <w:t xml:space="preserve"> ihmisoikeuksia, tasa-arvoa ja demokratiaa arvostavan maailmankuvan sekä osaa toimia niitä edistävänä vastuullisena kansalaisen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osaa analysoida historiallisia ilmiöitä ja ihmisten toimintaa monipuolisesti kunkin ajan omista lähtökohdista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pystyy rakentamaan menneisyyttä koskevaa tietoa tarkoituksenmukaisia lähteitä käyttäen, arvioimaan sitä kriittisesti sekä ymmärtämään sen monitulkintaisuuden ja suhteellisuuden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osaa käyttää historiallista tietoa perustellun mielipiteen muodostamisessa ja arvioida kriittisesti historian käyttöä yhteiskunnallisen vaikuttamisen keinona sekä muissa yhteyksiss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rFonts w:eastAsia="Calibri"/>
          <w:spacing w:val="1"/>
          <w:lang w:eastAsia="en-US"/>
        </w:rPr>
        <w:t>osaa soveltaa historian osaamistaan nykyisyyden ja tulevaisuuden kulttuuristen, yhteiskunnallisten ja taloudellisten haasteiden arvioimiseen ja nähdä niihin liittyviä vaihtoehtoisia ratkaisukeinoja.</w:t>
      </w:r>
      <w:r w:rsidRPr="008A6213">
        <w:rPr>
          <w:lang w:eastAsia="en-US"/>
        </w:rPr>
        <w:t xml:space="preserve"> </w:t>
      </w:r>
    </w:p>
    <w:p w:rsidR="00734D34" w:rsidRPr="008A6213" w:rsidRDefault="00734D34" w:rsidP="00F653EF">
      <w:pPr>
        <w:spacing w:line="240" w:lineRule="auto"/>
        <w:ind w:right="-20"/>
        <w:rPr>
          <w:rFonts w:eastAsia="Calibri"/>
          <w:b/>
          <w:bCs/>
          <w:spacing w:val="1"/>
        </w:rPr>
      </w:pPr>
    </w:p>
    <w:p w:rsidR="00734D34" w:rsidRPr="008A6213" w:rsidRDefault="00734D34" w:rsidP="00F653EF">
      <w:pPr>
        <w:spacing w:line="240" w:lineRule="auto"/>
        <w:ind w:right="-20"/>
        <w:rPr>
          <w:rFonts w:eastAsia="Calibri"/>
          <w:b/>
          <w:bCs/>
          <w:spacing w:val="1"/>
        </w:rPr>
      </w:pPr>
    </w:p>
    <w:p w:rsidR="00774DE5" w:rsidRPr="008A6213" w:rsidRDefault="00774DE5" w:rsidP="00F653EF">
      <w:pPr>
        <w:spacing w:line="240" w:lineRule="auto"/>
        <w:ind w:left="1304"/>
        <w:rPr>
          <w:rFonts w:eastAsia="Calibri"/>
          <w:b/>
          <w:bCs/>
        </w:rPr>
      </w:pPr>
      <w:r w:rsidRPr="008A6213">
        <w:rPr>
          <w:rFonts w:eastAsia="Calibri"/>
          <w:b/>
          <w:bCs/>
          <w:spacing w:val="1"/>
        </w:rPr>
        <w:t>Ar</w:t>
      </w:r>
      <w:r w:rsidRPr="008A6213">
        <w:rPr>
          <w:rFonts w:eastAsia="Calibri"/>
          <w:b/>
          <w:bCs/>
        </w:rPr>
        <w:t>vi</w:t>
      </w:r>
      <w:r w:rsidRPr="008A6213">
        <w:rPr>
          <w:rFonts w:eastAsia="Calibri"/>
          <w:b/>
          <w:bCs/>
          <w:spacing w:val="-2"/>
        </w:rPr>
        <w:t>o</w:t>
      </w:r>
      <w:r w:rsidRPr="008A6213">
        <w:rPr>
          <w:rFonts w:eastAsia="Calibri"/>
          <w:b/>
          <w:bCs/>
          <w:spacing w:val="1"/>
        </w:rPr>
        <w:t>in</w:t>
      </w:r>
      <w:r w:rsidRPr="008A6213">
        <w:rPr>
          <w:rFonts w:eastAsia="Calibri"/>
          <w:b/>
          <w:bCs/>
          <w:spacing w:val="-2"/>
        </w:rPr>
        <w:t>t</w:t>
      </w:r>
      <w:r w:rsidRPr="008A6213">
        <w:rPr>
          <w:rFonts w:eastAsia="Calibri"/>
          <w:b/>
          <w:bCs/>
        </w:rPr>
        <w:t>i</w:t>
      </w:r>
    </w:p>
    <w:p w:rsidR="00774DE5" w:rsidRPr="008A6213" w:rsidRDefault="00774DE5" w:rsidP="00F653EF">
      <w:pPr>
        <w:spacing w:line="240" w:lineRule="auto"/>
        <w:ind w:right="49"/>
        <w:rPr>
          <w:rFonts w:eastAsia="Calibri"/>
        </w:rPr>
      </w:pPr>
    </w:p>
    <w:p w:rsidR="00774DE5" w:rsidRPr="008A6213" w:rsidRDefault="00774DE5" w:rsidP="00F653EF">
      <w:pPr>
        <w:spacing w:line="240" w:lineRule="auto"/>
        <w:ind w:left="1304"/>
        <w:rPr>
          <w:rFonts w:eastAsia="Calibri"/>
          <w:b/>
        </w:rPr>
      </w:pPr>
      <w:r w:rsidRPr="008A6213">
        <w:rPr>
          <w:rFonts w:eastAsia="Calibri"/>
        </w:rPr>
        <w:t>Op</w:t>
      </w:r>
      <w:r w:rsidRPr="008A6213">
        <w:rPr>
          <w:rFonts w:eastAsia="Calibri"/>
          <w:spacing w:val="1"/>
        </w:rPr>
        <w:t>p</w:t>
      </w:r>
      <w:r w:rsidRPr="008A6213">
        <w:rPr>
          <w:rFonts w:eastAsia="Calibri"/>
        </w:rPr>
        <w:t>imisen a</w:t>
      </w:r>
      <w:r w:rsidRPr="008A6213">
        <w:rPr>
          <w:rFonts w:eastAsia="Calibri"/>
          <w:spacing w:val="1"/>
        </w:rPr>
        <w:t>r</w:t>
      </w:r>
      <w:r w:rsidRPr="008A6213">
        <w:rPr>
          <w:rFonts w:eastAsia="Calibri"/>
        </w:rPr>
        <w:t>vio</w:t>
      </w:r>
      <w:r w:rsidRPr="008A6213">
        <w:rPr>
          <w:rFonts w:eastAsia="Calibri"/>
          <w:spacing w:val="-2"/>
        </w:rPr>
        <w:t>i</w:t>
      </w:r>
      <w:r w:rsidRPr="008A6213">
        <w:rPr>
          <w:rFonts w:eastAsia="Calibri"/>
          <w:spacing w:val="1"/>
        </w:rPr>
        <w:t>nn</w:t>
      </w:r>
      <w:r w:rsidRPr="008A6213">
        <w:rPr>
          <w:rFonts w:eastAsia="Calibri"/>
          <w:spacing w:val="-2"/>
        </w:rPr>
        <w:t>i</w:t>
      </w:r>
      <w:r w:rsidRPr="008A6213">
        <w:rPr>
          <w:rFonts w:eastAsia="Calibri"/>
        </w:rPr>
        <w:t>n</w:t>
      </w:r>
      <w:r w:rsidRPr="008A6213">
        <w:rPr>
          <w:rFonts w:eastAsia="Calibri"/>
          <w:spacing w:val="-3"/>
        </w:rPr>
        <w:t xml:space="preserve"> </w:t>
      </w:r>
      <w:r w:rsidRPr="008A6213">
        <w:rPr>
          <w:rFonts w:eastAsia="Calibri"/>
          <w:spacing w:val="1"/>
        </w:rPr>
        <w:t>p</w:t>
      </w:r>
      <w:r w:rsidRPr="008A6213">
        <w:rPr>
          <w:rFonts w:eastAsia="Calibri"/>
          <w:spacing w:val="-2"/>
        </w:rPr>
        <w:t>e</w:t>
      </w:r>
      <w:r w:rsidRPr="008A6213">
        <w:rPr>
          <w:rFonts w:eastAsia="Calibri"/>
        </w:rPr>
        <w:t>r</w:t>
      </w:r>
      <w:r w:rsidRPr="008A6213">
        <w:rPr>
          <w:rFonts w:eastAsia="Calibri"/>
          <w:spacing w:val="1"/>
        </w:rPr>
        <w:t>u</w:t>
      </w:r>
      <w:r w:rsidRPr="008A6213">
        <w:rPr>
          <w:rFonts w:eastAsia="Calibri"/>
        </w:rPr>
        <w:t>s</w:t>
      </w:r>
      <w:r w:rsidRPr="008A6213">
        <w:rPr>
          <w:rFonts w:eastAsia="Calibri"/>
          <w:spacing w:val="1"/>
        </w:rPr>
        <w:t>t</w:t>
      </w:r>
      <w:r w:rsidRPr="008A6213">
        <w:rPr>
          <w:rFonts w:eastAsia="Calibri"/>
        </w:rPr>
        <w:t>e</w:t>
      </w:r>
      <w:r w:rsidRPr="008A6213">
        <w:rPr>
          <w:rFonts w:eastAsia="Calibri"/>
          <w:spacing w:val="-2"/>
        </w:rPr>
        <w:t>i</w:t>
      </w:r>
      <w:r w:rsidRPr="008A6213">
        <w:rPr>
          <w:rFonts w:eastAsia="Calibri"/>
          <w:spacing w:val="1"/>
        </w:rPr>
        <w:t>n</w:t>
      </w:r>
      <w:r w:rsidRPr="008A6213">
        <w:rPr>
          <w:rFonts w:eastAsia="Calibri"/>
        </w:rPr>
        <w:t>a ov</w:t>
      </w:r>
      <w:r w:rsidRPr="008A6213">
        <w:rPr>
          <w:rFonts w:eastAsia="Calibri"/>
          <w:spacing w:val="-2"/>
        </w:rPr>
        <w:t>a</w:t>
      </w:r>
      <w:r w:rsidRPr="008A6213">
        <w:rPr>
          <w:rFonts w:eastAsia="Calibri"/>
        </w:rPr>
        <w:t>t</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spacing w:val="-2"/>
        </w:rPr>
        <w:t>o</w:t>
      </w:r>
      <w:r w:rsidRPr="008A6213">
        <w:rPr>
          <w:rFonts w:eastAsia="Calibri"/>
        </w:rPr>
        <w:t>rian tiedonalalle o</w:t>
      </w:r>
      <w:r w:rsidRPr="008A6213">
        <w:rPr>
          <w:rFonts w:eastAsia="Calibri"/>
          <w:spacing w:val="1"/>
        </w:rPr>
        <w:t>m</w:t>
      </w:r>
      <w:r w:rsidRPr="008A6213">
        <w:rPr>
          <w:rFonts w:eastAsia="Calibri"/>
        </w:rPr>
        <w:t>i</w:t>
      </w:r>
      <w:r w:rsidRPr="008A6213">
        <w:rPr>
          <w:rFonts w:eastAsia="Calibri"/>
          <w:spacing w:val="1"/>
        </w:rPr>
        <w:t>n</w:t>
      </w:r>
      <w:r w:rsidRPr="008A6213">
        <w:rPr>
          <w:rFonts w:eastAsia="Calibri"/>
        </w:rPr>
        <w:t>ais</w:t>
      </w:r>
      <w:r w:rsidRPr="008A6213">
        <w:rPr>
          <w:rFonts w:eastAsia="Calibri"/>
          <w:spacing w:val="-2"/>
        </w:rPr>
        <w:t>ten</w:t>
      </w:r>
      <w:r w:rsidRPr="008A6213">
        <w:rPr>
          <w:rFonts w:eastAsia="Calibri"/>
          <w:spacing w:val="-1"/>
        </w:rPr>
        <w:t xml:space="preserve"> tietojen ja </w:t>
      </w:r>
      <w:r w:rsidRPr="008A6213">
        <w:rPr>
          <w:rFonts w:eastAsia="Calibri"/>
          <w:spacing w:val="1"/>
        </w:rPr>
        <w:t>t</w:t>
      </w:r>
      <w:r w:rsidRPr="008A6213">
        <w:rPr>
          <w:rFonts w:eastAsia="Calibri"/>
        </w:rPr>
        <w:t>ai</w:t>
      </w:r>
      <w:r w:rsidRPr="008A6213">
        <w:rPr>
          <w:rFonts w:eastAsia="Calibri"/>
          <w:spacing w:val="1"/>
        </w:rPr>
        <w:t>tojen</w:t>
      </w:r>
      <w:r w:rsidRPr="008A6213">
        <w:rPr>
          <w:rFonts w:eastAsia="Calibri"/>
          <w:spacing w:val="6"/>
        </w:rPr>
        <w:t xml:space="preserve"> </w:t>
      </w:r>
      <w:r w:rsidRPr="008A6213">
        <w:rPr>
          <w:rFonts w:eastAsia="Calibri"/>
        </w:rPr>
        <w:t>hallinta</w:t>
      </w:r>
      <w:r w:rsidRPr="008A6213">
        <w:rPr>
          <w:rFonts w:eastAsia="Calibri"/>
          <w:spacing w:val="-6"/>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 xml:space="preserve">oppiaineen yleisten </w:t>
      </w:r>
      <w:r w:rsidRPr="008A6213">
        <w:rPr>
          <w:rFonts w:eastAsia="Calibri"/>
          <w:spacing w:val="-5"/>
        </w:rPr>
        <w:t>tavoitteiden saavuttaminen</w:t>
      </w:r>
      <w:r w:rsidRPr="008A6213">
        <w:rPr>
          <w:rFonts w:eastAsia="Calibri"/>
        </w:rPr>
        <w:t>.</w:t>
      </w:r>
      <w:r w:rsidRPr="008A6213">
        <w:rPr>
          <w:rFonts w:eastAsia="Calibri"/>
          <w:spacing w:val="-2"/>
        </w:rPr>
        <w:t xml:space="preserve"> Oppimisprosessin aikana annettu arviointi ja palaute </w:t>
      </w:r>
      <w:r w:rsidRPr="008A6213">
        <w:rPr>
          <w:rFonts w:eastAsia="Calibri"/>
        </w:rPr>
        <w:t>tukevat ja edistävät o</w:t>
      </w:r>
      <w:r w:rsidRPr="008A6213">
        <w:rPr>
          <w:rFonts w:eastAsia="Calibri"/>
          <w:spacing w:val="2"/>
        </w:rPr>
        <w:t>p</w:t>
      </w:r>
      <w:r w:rsidRPr="008A6213">
        <w:rPr>
          <w:rFonts w:eastAsia="Calibri"/>
        </w:rPr>
        <w:t>is</w:t>
      </w:r>
      <w:r w:rsidRPr="008A6213">
        <w:rPr>
          <w:rFonts w:eastAsia="Calibri"/>
          <w:spacing w:val="-1"/>
        </w:rPr>
        <w:t>k</w:t>
      </w:r>
      <w:r w:rsidRPr="008A6213">
        <w:rPr>
          <w:rFonts w:eastAsia="Calibri"/>
        </w:rPr>
        <w:t>eli</w:t>
      </w:r>
      <w:r w:rsidRPr="008A6213">
        <w:rPr>
          <w:rFonts w:eastAsia="Calibri"/>
          <w:spacing w:val="1"/>
        </w:rPr>
        <w:t>j</w:t>
      </w:r>
      <w:r w:rsidRPr="008A6213">
        <w:rPr>
          <w:rFonts w:eastAsia="Calibri"/>
        </w:rPr>
        <w:t>an valmi</w:t>
      </w:r>
      <w:r w:rsidRPr="008A6213">
        <w:rPr>
          <w:rFonts w:eastAsia="Calibri"/>
          <w:spacing w:val="1"/>
        </w:rPr>
        <w:t>uksia</w:t>
      </w:r>
      <w:r w:rsidRPr="008A6213">
        <w:rPr>
          <w:rFonts w:eastAsia="Calibri"/>
          <w:spacing w:val="-4"/>
        </w:rPr>
        <w:t xml:space="preserve"> </w:t>
      </w:r>
      <w:r w:rsidRPr="008A6213">
        <w:rPr>
          <w:rFonts w:eastAsia="Calibri"/>
        </w:rPr>
        <w:t>ra</w:t>
      </w:r>
      <w:r w:rsidRPr="008A6213">
        <w:rPr>
          <w:rFonts w:eastAsia="Calibri"/>
          <w:spacing w:val="-1"/>
        </w:rPr>
        <w:t>k</w:t>
      </w:r>
      <w:r w:rsidRPr="008A6213">
        <w:rPr>
          <w:rFonts w:eastAsia="Calibri"/>
        </w:rPr>
        <w:t>e</w:t>
      </w:r>
      <w:r w:rsidRPr="008A6213">
        <w:rPr>
          <w:rFonts w:eastAsia="Calibri"/>
          <w:spacing w:val="1"/>
        </w:rPr>
        <w:t>nt</w:t>
      </w:r>
      <w:r w:rsidRPr="008A6213">
        <w:rPr>
          <w:rFonts w:eastAsia="Calibri"/>
          <w:spacing w:val="-2"/>
        </w:rPr>
        <w:t>a</w:t>
      </w:r>
      <w:r w:rsidRPr="008A6213">
        <w:rPr>
          <w:rFonts w:eastAsia="Calibri"/>
        </w:rPr>
        <w:t>a</w:t>
      </w:r>
      <w:r w:rsidRPr="008A6213">
        <w:rPr>
          <w:rFonts w:eastAsia="Calibri"/>
          <w:spacing w:val="-5"/>
        </w:rPr>
        <w:t xml:space="preserve"> </w:t>
      </w:r>
      <w:r w:rsidRPr="008A6213">
        <w:rPr>
          <w:rFonts w:eastAsia="Calibri"/>
          <w:spacing w:val="-1"/>
        </w:rPr>
        <w:t>t</w:t>
      </w:r>
      <w:r w:rsidRPr="008A6213">
        <w:rPr>
          <w:rFonts w:eastAsia="Calibri"/>
        </w:rPr>
        <w:t>ie</w:t>
      </w:r>
      <w:r w:rsidRPr="008A6213">
        <w:rPr>
          <w:rFonts w:eastAsia="Calibri"/>
          <w:spacing w:val="-1"/>
        </w:rPr>
        <w:t>d</w:t>
      </w:r>
      <w:r w:rsidRPr="008A6213">
        <w:rPr>
          <w:rFonts w:eastAsia="Calibri"/>
        </w:rPr>
        <w:t>ois</w:t>
      </w:r>
      <w:r w:rsidRPr="008A6213">
        <w:rPr>
          <w:rFonts w:eastAsia="Calibri"/>
          <w:spacing w:val="1"/>
        </w:rPr>
        <w:t>t</w:t>
      </w:r>
      <w:r w:rsidRPr="008A6213">
        <w:rPr>
          <w:rFonts w:eastAsia="Calibri"/>
        </w:rPr>
        <w:t>aan</w:t>
      </w:r>
      <w:r w:rsidRPr="008A6213">
        <w:rPr>
          <w:rFonts w:eastAsia="Calibri"/>
          <w:spacing w:val="-1"/>
        </w:rPr>
        <w:t xml:space="preserve"> </w:t>
      </w:r>
      <w:r w:rsidRPr="008A6213">
        <w:rPr>
          <w:rFonts w:eastAsia="Calibri"/>
        </w:rPr>
        <w:t>jäsenty</w:t>
      </w:r>
      <w:r w:rsidRPr="008A6213">
        <w:rPr>
          <w:rFonts w:eastAsia="Calibri"/>
          <w:spacing w:val="1"/>
        </w:rPr>
        <w:t>n</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 xml:space="preserve">ä </w:t>
      </w:r>
      <w:r w:rsidRPr="008A6213">
        <w:rPr>
          <w:rFonts w:eastAsia="Calibri"/>
          <w:spacing w:val="-1"/>
        </w:rPr>
        <w:t>k</w:t>
      </w:r>
      <w:r w:rsidRPr="008A6213">
        <w:rPr>
          <w:rFonts w:eastAsia="Calibri"/>
        </w:rPr>
        <w:t>o</w:t>
      </w:r>
      <w:r w:rsidRPr="008A6213">
        <w:rPr>
          <w:rFonts w:eastAsia="Calibri"/>
          <w:spacing w:val="-3"/>
        </w:rPr>
        <w:t>k</w:t>
      </w:r>
      <w:r w:rsidRPr="008A6213">
        <w:rPr>
          <w:rFonts w:eastAsia="Calibri"/>
        </w:rPr>
        <w:t>o</w:t>
      </w:r>
      <w:r w:rsidRPr="008A6213">
        <w:rPr>
          <w:rFonts w:eastAsia="Calibri"/>
          <w:spacing w:val="2"/>
        </w:rPr>
        <w:t>n</w:t>
      </w:r>
      <w:r w:rsidRPr="008A6213">
        <w:rPr>
          <w:rFonts w:eastAsia="Calibri"/>
        </w:rPr>
        <w:t>ais</w:t>
      </w:r>
      <w:r w:rsidRPr="008A6213">
        <w:rPr>
          <w:rFonts w:eastAsia="Calibri"/>
          <w:spacing w:val="-1"/>
        </w:rPr>
        <w:t>u</w:t>
      </w:r>
      <w:r w:rsidRPr="008A6213">
        <w:rPr>
          <w:rFonts w:eastAsia="Calibri"/>
          <w:spacing w:val="1"/>
        </w:rPr>
        <w:t>u</w:t>
      </w:r>
      <w:r w:rsidRPr="008A6213">
        <w:rPr>
          <w:rFonts w:eastAsia="Calibri"/>
          <w:spacing w:val="-1"/>
        </w:rPr>
        <w:t>k</w:t>
      </w:r>
      <w:r w:rsidRPr="008A6213">
        <w:rPr>
          <w:rFonts w:eastAsia="Calibri"/>
        </w:rPr>
        <w:t>sia,</w:t>
      </w:r>
      <w:r w:rsidRPr="008A6213">
        <w:rPr>
          <w:rFonts w:eastAsia="Calibri"/>
          <w:spacing w:val="-4"/>
        </w:rPr>
        <w:t xml:space="preserve"> </w:t>
      </w:r>
      <w:r w:rsidRPr="008A6213">
        <w:rPr>
          <w:rFonts w:eastAsia="Calibri"/>
        </w:rPr>
        <w:t>e</w:t>
      </w:r>
      <w:r w:rsidRPr="008A6213">
        <w:rPr>
          <w:rFonts w:eastAsia="Calibri"/>
          <w:spacing w:val="1"/>
        </w:rPr>
        <w:t>r</w:t>
      </w:r>
      <w:r w:rsidRPr="008A6213">
        <w:rPr>
          <w:rFonts w:eastAsia="Calibri"/>
          <w:spacing w:val="-2"/>
        </w:rPr>
        <w:t>o</w:t>
      </w:r>
      <w:r w:rsidRPr="008A6213">
        <w:rPr>
          <w:rFonts w:eastAsia="Calibri"/>
          <w:spacing w:val="1"/>
        </w:rPr>
        <w:t>tell</w:t>
      </w:r>
      <w:r w:rsidRPr="008A6213">
        <w:rPr>
          <w:rFonts w:eastAsia="Calibri"/>
        </w:rPr>
        <w:t>a</w:t>
      </w:r>
      <w:r w:rsidRPr="008A6213">
        <w:rPr>
          <w:rFonts w:eastAsia="Calibri"/>
          <w:spacing w:val="-5"/>
        </w:rPr>
        <w:t xml:space="preserve"> </w:t>
      </w:r>
      <w:r w:rsidRPr="008A6213">
        <w:rPr>
          <w:rFonts w:eastAsia="Calibri"/>
        </w:rPr>
        <w:t>ol</w:t>
      </w:r>
      <w:r w:rsidRPr="008A6213">
        <w:rPr>
          <w:rFonts w:eastAsia="Calibri"/>
          <w:spacing w:val="-1"/>
        </w:rPr>
        <w:t>e</w:t>
      </w:r>
      <w:r w:rsidRPr="008A6213">
        <w:rPr>
          <w:rFonts w:eastAsia="Calibri"/>
          <w:spacing w:val="1"/>
        </w:rPr>
        <w:t>nn</w:t>
      </w:r>
      <w:r w:rsidRPr="008A6213">
        <w:rPr>
          <w:rFonts w:eastAsia="Calibri"/>
        </w:rPr>
        <w:t>a</w:t>
      </w:r>
      <w:r w:rsidRPr="008A6213">
        <w:rPr>
          <w:rFonts w:eastAsia="Calibri"/>
          <w:spacing w:val="-2"/>
        </w:rPr>
        <w:t>i</w:t>
      </w:r>
      <w:r w:rsidRPr="008A6213">
        <w:rPr>
          <w:rFonts w:eastAsia="Calibri"/>
          <w:spacing w:val="1"/>
        </w:rPr>
        <w:t>sta</w:t>
      </w:r>
      <w:r w:rsidRPr="008A6213">
        <w:rPr>
          <w:rFonts w:eastAsia="Calibri"/>
          <w:spacing w:val="-2"/>
        </w:rPr>
        <w:t xml:space="preserve"> </w:t>
      </w:r>
      <w:r w:rsidRPr="008A6213">
        <w:rPr>
          <w:rFonts w:eastAsia="Calibri"/>
        </w:rPr>
        <w:t>ja</w:t>
      </w:r>
      <w:r w:rsidRPr="008A6213">
        <w:rPr>
          <w:rFonts w:eastAsia="Calibri"/>
          <w:spacing w:val="1"/>
        </w:rPr>
        <w:t xml:space="preserve"> </w:t>
      </w:r>
      <w:r w:rsidRPr="008A6213">
        <w:rPr>
          <w:rFonts w:eastAsia="Calibri"/>
          <w:spacing w:val="-2"/>
        </w:rPr>
        <w:t>e</w:t>
      </w:r>
      <w:r w:rsidRPr="008A6213">
        <w:rPr>
          <w:rFonts w:eastAsia="Calibri"/>
          <w:spacing w:val="1"/>
        </w:rPr>
        <w:t>p</w:t>
      </w:r>
      <w:r w:rsidRPr="008A6213">
        <w:rPr>
          <w:rFonts w:eastAsia="Calibri"/>
        </w:rPr>
        <w:t>ä</w:t>
      </w:r>
      <w:r w:rsidRPr="008A6213">
        <w:rPr>
          <w:rFonts w:eastAsia="Calibri"/>
          <w:spacing w:val="1"/>
        </w:rPr>
        <w:t>o</w:t>
      </w:r>
      <w:r w:rsidRPr="008A6213">
        <w:rPr>
          <w:rFonts w:eastAsia="Calibri"/>
          <w:spacing w:val="-2"/>
        </w:rPr>
        <w:t>l</w:t>
      </w:r>
      <w:r w:rsidRPr="008A6213">
        <w:rPr>
          <w:rFonts w:eastAsia="Calibri"/>
        </w:rPr>
        <w:t>e</w:t>
      </w:r>
      <w:r w:rsidRPr="008A6213">
        <w:rPr>
          <w:rFonts w:eastAsia="Calibri"/>
          <w:spacing w:val="1"/>
        </w:rPr>
        <w:t>n</w:t>
      </w:r>
      <w:r w:rsidRPr="008A6213">
        <w:rPr>
          <w:rFonts w:eastAsia="Calibri"/>
          <w:spacing w:val="-1"/>
        </w:rPr>
        <w:t>n</w:t>
      </w:r>
      <w:r w:rsidRPr="008A6213">
        <w:rPr>
          <w:rFonts w:eastAsia="Calibri"/>
        </w:rPr>
        <w:t>ai</w:t>
      </w:r>
      <w:r w:rsidRPr="008A6213">
        <w:rPr>
          <w:rFonts w:eastAsia="Calibri"/>
          <w:spacing w:val="1"/>
        </w:rPr>
        <w:t>s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a,</w:t>
      </w:r>
      <w:r w:rsidRPr="008A6213">
        <w:rPr>
          <w:rFonts w:eastAsia="Calibri"/>
          <w:spacing w:val="-4"/>
        </w:rPr>
        <w:t xml:space="preserve"> </w:t>
      </w:r>
      <w:r w:rsidRPr="008A6213">
        <w:rPr>
          <w:rFonts w:eastAsia="Calibri"/>
          <w:spacing w:val="1"/>
        </w:rPr>
        <w:t>h</w:t>
      </w:r>
      <w:r w:rsidRPr="008A6213">
        <w:rPr>
          <w:rFonts w:eastAsia="Calibri"/>
        </w:rPr>
        <w:t>all</w:t>
      </w:r>
      <w:r w:rsidRPr="008A6213">
        <w:rPr>
          <w:rFonts w:eastAsia="Calibri"/>
          <w:spacing w:val="-2"/>
        </w:rPr>
        <w:t>i</w:t>
      </w:r>
      <w:r w:rsidRPr="008A6213">
        <w:rPr>
          <w:rFonts w:eastAsia="Calibri"/>
          <w:spacing w:val="1"/>
        </w:rPr>
        <w:t>t</w:t>
      </w:r>
      <w:r w:rsidRPr="008A6213">
        <w:rPr>
          <w:rFonts w:eastAsia="Calibri"/>
        </w:rPr>
        <w:t>a ai</w:t>
      </w:r>
      <w:r w:rsidRPr="008A6213">
        <w:rPr>
          <w:rFonts w:eastAsia="Calibri"/>
          <w:spacing w:val="-1"/>
        </w:rPr>
        <w:t>k</w:t>
      </w:r>
      <w:r w:rsidRPr="008A6213">
        <w:rPr>
          <w:rFonts w:eastAsia="Calibri"/>
        </w:rPr>
        <w:t>as</w:t>
      </w:r>
      <w:r w:rsidRPr="008A6213">
        <w:rPr>
          <w:rFonts w:eastAsia="Calibri"/>
          <w:spacing w:val="-1"/>
        </w:rPr>
        <w:t>u</w:t>
      </w:r>
      <w:r w:rsidRPr="008A6213">
        <w:rPr>
          <w:rFonts w:eastAsia="Calibri"/>
          <w:spacing w:val="1"/>
        </w:rPr>
        <w:t>ht</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a</w:t>
      </w:r>
      <w:r w:rsidRPr="008A6213">
        <w:rPr>
          <w:rFonts w:eastAsia="Calibri"/>
          <w:spacing w:val="-1"/>
        </w:rPr>
        <w:t xml:space="preserve"> </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rPr>
        <w:t>s</w:t>
      </w:r>
      <w:r w:rsidRPr="008A6213">
        <w:rPr>
          <w:rFonts w:eastAsia="Calibri"/>
          <w:spacing w:val="-1"/>
        </w:rPr>
        <w:t>y</w:t>
      </w:r>
      <w:r w:rsidRPr="008A6213">
        <w:rPr>
          <w:rFonts w:eastAsia="Calibri"/>
        </w:rPr>
        <w:t>y</w:t>
      </w:r>
      <w:r w:rsidRPr="008A6213">
        <w:rPr>
          <w:rFonts w:eastAsia="Calibri"/>
          <w:spacing w:val="1"/>
        </w:rPr>
        <w:t>-</w:t>
      </w:r>
      <w:r w:rsidRPr="008A6213">
        <w:rPr>
          <w:rFonts w:eastAsia="Calibri"/>
        </w:rPr>
        <w:t>yhte</w:t>
      </w:r>
      <w:r w:rsidRPr="008A6213">
        <w:rPr>
          <w:rFonts w:eastAsia="Calibri"/>
          <w:spacing w:val="-1"/>
        </w:rPr>
        <w:t>yk</w:t>
      </w:r>
      <w:r w:rsidRPr="008A6213">
        <w:rPr>
          <w:rFonts w:eastAsia="Calibri"/>
        </w:rPr>
        <w:t>siä</w:t>
      </w:r>
      <w:r w:rsidRPr="008A6213">
        <w:rPr>
          <w:rFonts w:eastAsia="Calibri"/>
          <w:spacing w:val="-9"/>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arvi</w:t>
      </w:r>
      <w:r w:rsidRPr="008A6213">
        <w:rPr>
          <w:rFonts w:eastAsia="Calibri"/>
          <w:spacing w:val="1"/>
        </w:rPr>
        <w:t>o</w:t>
      </w:r>
      <w:r w:rsidRPr="008A6213">
        <w:rPr>
          <w:rFonts w:eastAsia="Calibri"/>
        </w:rPr>
        <w:t>i</w:t>
      </w:r>
      <w:r w:rsidRPr="008A6213">
        <w:rPr>
          <w:rFonts w:eastAsia="Calibri"/>
          <w:spacing w:val="1"/>
        </w:rPr>
        <w:t>d</w:t>
      </w:r>
      <w:r w:rsidRPr="008A6213">
        <w:rPr>
          <w:rFonts w:eastAsia="Calibri"/>
        </w:rPr>
        <w:t>a</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i</w:t>
      </w:r>
      <w:r w:rsidRPr="008A6213">
        <w:rPr>
          <w:rFonts w:eastAsia="Calibri"/>
          <w:spacing w:val="-2"/>
        </w:rPr>
        <w:t>l</w:t>
      </w:r>
      <w:r w:rsidRPr="008A6213">
        <w:rPr>
          <w:rFonts w:eastAsia="Calibri"/>
        </w:rPr>
        <w:t>mi</w:t>
      </w:r>
      <w:r w:rsidRPr="008A6213">
        <w:rPr>
          <w:rFonts w:eastAsia="Calibri"/>
          <w:spacing w:val="1"/>
        </w:rPr>
        <w:t>ö</w:t>
      </w:r>
      <w:r w:rsidRPr="008A6213">
        <w:rPr>
          <w:rFonts w:eastAsia="Calibri"/>
        </w:rPr>
        <w:t>i</w:t>
      </w:r>
      <w:r w:rsidRPr="008A6213">
        <w:rPr>
          <w:rFonts w:eastAsia="Calibri"/>
          <w:spacing w:val="-1"/>
        </w:rPr>
        <w:t>t</w:t>
      </w:r>
      <w:r w:rsidRPr="008A6213">
        <w:rPr>
          <w:rFonts w:eastAsia="Calibri"/>
        </w:rPr>
        <w:t>ä</w:t>
      </w:r>
      <w:r w:rsidRPr="008A6213">
        <w:rPr>
          <w:rFonts w:eastAsia="Calibri"/>
          <w:spacing w:val="1"/>
        </w:rPr>
        <w:t xml:space="preserve"> </w:t>
      </w:r>
      <w:r w:rsidRPr="008A6213">
        <w:rPr>
          <w:rFonts w:eastAsia="Calibri"/>
        </w:rPr>
        <w:t xml:space="preserve">ja </w:t>
      </w:r>
      <w:r w:rsidRPr="008A6213">
        <w:rPr>
          <w:rFonts w:eastAsia="Calibri"/>
          <w:spacing w:val="1"/>
        </w:rPr>
        <w:t>historian tiedon käyttöä</w:t>
      </w:r>
      <w:r w:rsidRPr="008A6213">
        <w:rPr>
          <w:rFonts w:eastAsia="Calibri"/>
          <w:spacing w:val="-1"/>
        </w:rPr>
        <w:t xml:space="preserve"> k</w:t>
      </w:r>
      <w:r w:rsidRPr="008A6213">
        <w:rPr>
          <w:rFonts w:eastAsia="Calibri"/>
        </w:rPr>
        <w:t>ri</w:t>
      </w:r>
      <w:r w:rsidRPr="008A6213">
        <w:rPr>
          <w:rFonts w:eastAsia="Calibri"/>
          <w:spacing w:val="-2"/>
        </w:rPr>
        <w:t>i</w:t>
      </w:r>
      <w:r w:rsidRPr="008A6213">
        <w:rPr>
          <w:rFonts w:eastAsia="Calibri"/>
          <w:spacing w:val="1"/>
        </w:rPr>
        <w:t>tt</w:t>
      </w:r>
      <w:r w:rsidRPr="008A6213">
        <w:rPr>
          <w:rFonts w:eastAsia="Calibri"/>
        </w:rPr>
        <w:t>ise</w:t>
      </w:r>
      <w:r w:rsidRPr="008A6213">
        <w:rPr>
          <w:rFonts w:eastAsia="Calibri"/>
          <w:spacing w:val="-2"/>
        </w:rPr>
        <w:t>s</w:t>
      </w:r>
      <w:r w:rsidRPr="008A6213">
        <w:rPr>
          <w:rFonts w:eastAsia="Calibri"/>
          <w:spacing w:val="1"/>
        </w:rPr>
        <w:t>t</w:t>
      </w:r>
      <w:r w:rsidRPr="008A6213">
        <w:rPr>
          <w:rFonts w:eastAsia="Calibri"/>
          <w:spacing w:val="-2"/>
        </w:rPr>
        <w:t>i</w:t>
      </w:r>
      <w:r w:rsidRPr="008A6213">
        <w:rPr>
          <w:rFonts w:eastAsia="Calibri"/>
        </w:rPr>
        <w:t xml:space="preserve">. </w:t>
      </w:r>
      <w:r w:rsidRPr="008A6213">
        <w:rPr>
          <w:rFonts w:eastAsia="Calibri"/>
        </w:rPr>
        <w:br/>
      </w:r>
      <w:r w:rsidRPr="008A6213">
        <w:rPr>
          <w:rFonts w:eastAsia="Calibri"/>
        </w:rPr>
        <w:br/>
        <w:t xml:space="preserve">Kurssin arviointi perustuu jatkuvaan ja monipuoliseen osaamisen näyttöön sekä opiskelijan kykyyn soveltaa opittua käytännössä, kuten taitoon </w:t>
      </w:r>
      <w:r w:rsidRPr="008A6213">
        <w:rPr>
          <w:lang w:eastAsia="en-US"/>
        </w:rPr>
        <w:t>käyttää historiallista tietoa perustellun mielipiteen muodostamisen välineenä</w:t>
      </w:r>
      <w:r w:rsidRPr="008A6213">
        <w:rPr>
          <w:rFonts w:eastAsia="Calibri"/>
        </w:rPr>
        <w:t xml:space="preserve"> </w:t>
      </w:r>
      <w:r w:rsidRPr="008A6213">
        <w:rPr>
          <w:lang w:eastAsia="en-US"/>
        </w:rPr>
        <w:t xml:space="preserve">ja valmiuksiin arvioida kriittisesti historian tulkintoja ja käyttöä. </w:t>
      </w:r>
    </w:p>
    <w:p w:rsidR="00774DE5" w:rsidRPr="008A6213" w:rsidRDefault="00774DE5" w:rsidP="00F653EF">
      <w:pPr>
        <w:spacing w:line="240" w:lineRule="auto"/>
        <w:ind w:right="44"/>
        <w:rPr>
          <w:rFonts w:eastAsia="Calibri"/>
          <w:b/>
        </w:rPr>
      </w:pPr>
    </w:p>
    <w:p w:rsidR="005251FA" w:rsidRPr="008A6213" w:rsidRDefault="005251FA" w:rsidP="00F653EF">
      <w:pPr>
        <w:spacing w:line="240" w:lineRule="auto"/>
        <w:ind w:right="44"/>
        <w:rPr>
          <w:rFonts w:eastAsia="Calibri"/>
          <w:b/>
        </w:rPr>
      </w:pPr>
    </w:p>
    <w:p w:rsidR="00774DE5" w:rsidRPr="008A6213" w:rsidRDefault="00774DE5" w:rsidP="00F653EF">
      <w:pPr>
        <w:spacing w:line="240" w:lineRule="auto"/>
        <w:ind w:left="1304"/>
        <w:rPr>
          <w:rFonts w:eastAsia="Calibri"/>
          <w:b/>
        </w:rPr>
      </w:pPr>
      <w:r w:rsidRPr="008A6213">
        <w:rPr>
          <w:rFonts w:eastAsia="Calibri"/>
          <w:b/>
        </w:rPr>
        <w:t>Pakolliset kurssit</w:t>
      </w:r>
    </w:p>
    <w:p w:rsidR="00774DE5" w:rsidRPr="008A6213" w:rsidRDefault="00774DE5" w:rsidP="00F653EF">
      <w:pPr>
        <w:spacing w:line="240" w:lineRule="auto"/>
        <w:ind w:left="1304" w:right="44"/>
        <w:rPr>
          <w:rFonts w:eastAsia="Calibri"/>
          <w:b/>
        </w:rPr>
      </w:pPr>
    </w:p>
    <w:p w:rsidR="00774DE5" w:rsidRPr="008A6213" w:rsidRDefault="00774DE5" w:rsidP="00F653EF">
      <w:pPr>
        <w:widowControl/>
        <w:numPr>
          <w:ilvl w:val="0"/>
          <w:numId w:val="164"/>
        </w:numPr>
        <w:adjustRightInd/>
        <w:spacing w:line="240" w:lineRule="auto"/>
        <w:ind w:right="44"/>
        <w:contextualSpacing/>
        <w:textAlignment w:val="auto"/>
        <w:rPr>
          <w:rFonts w:eastAsia="Calibri"/>
          <w:b/>
        </w:rPr>
      </w:pPr>
      <w:r w:rsidRPr="008A6213">
        <w:rPr>
          <w:rFonts w:eastAsia="Calibri"/>
          <w:b/>
        </w:rPr>
        <w:t xml:space="preserve">Ihminen ympäristön ja yhteiskuntien muutoksessa </w:t>
      </w:r>
      <w:r w:rsidRPr="008A6213">
        <w:rPr>
          <w:rFonts w:eastAsia="Calibri"/>
        </w:rPr>
        <w:t>(</w:t>
      </w:r>
      <w:r w:rsidRPr="008A6213">
        <w:rPr>
          <w:rFonts w:eastAsia="Calibri"/>
          <w:b/>
        </w:rPr>
        <w:t>HI1)</w:t>
      </w:r>
    </w:p>
    <w:p w:rsidR="00774DE5" w:rsidRPr="008A6213" w:rsidRDefault="00774DE5" w:rsidP="00F653EF">
      <w:pPr>
        <w:spacing w:line="240" w:lineRule="auto"/>
        <w:ind w:left="113" w:right="44"/>
        <w:rPr>
          <w:rFonts w:eastAsia="Calibri"/>
        </w:rPr>
      </w:pPr>
    </w:p>
    <w:p w:rsidR="00774DE5" w:rsidRPr="008A6213" w:rsidRDefault="00774DE5" w:rsidP="00F653EF">
      <w:pPr>
        <w:spacing w:line="240" w:lineRule="auto"/>
        <w:ind w:left="1304"/>
        <w:rPr>
          <w:rFonts w:eastAsia="Calibri"/>
          <w:spacing w:val="6"/>
        </w:rPr>
      </w:pPr>
      <w:r w:rsidRPr="008A6213">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8A6213">
        <w:rPr>
          <w:rFonts w:eastAsia="Calibri"/>
          <w:spacing w:val="6"/>
        </w:rPr>
        <w:t>.</w:t>
      </w:r>
    </w:p>
    <w:p w:rsidR="00774DE5" w:rsidRPr="008A6213" w:rsidRDefault="00774DE5" w:rsidP="00F653EF">
      <w:pPr>
        <w:spacing w:line="240" w:lineRule="auto"/>
        <w:ind w:left="1304" w:right="44"/>
        <w:rPr>
          <w:rFonts w:eastAsia="Calibri"/>
          <w:spacing w:val="6"/>
        </w:rPr>
      </w:pPr>
    </w:p>
    <w:p w:rsidR="00774DE5" w:rsidRPr="008A6213" w:rsidRDefault="00774DE5" w:rsidP="00FC0198">
      <w:pPr>
        <w:spacing w:line="240" w:lineRule="auto"/>
        <w:ind w:left="1304" w:right="-20"/>
        <w:rPr>
          <w:rFonts w:eastAsia="Calibri"/>
          <w:i/>
        </w:rPr>
      </w:pPr>
      <w:r w:rsidRPr="008A6213">
        <w:rPr>
          <w:rFonts w:eastAsia="Calibri"/>
          <w:i/>
        </w:rPr>
        <w:t>Tavoitteet</w:t>
      </w:r>
    </w:p>
    <w:p w:rsidR="00774DE5" w:rsidRPr="008A6213" w:rsidRDefault="00774DE5" w:rsidP="00FC0198">
      <w:pPr>
        <w:spacing w:line="240" w:lineRule="auto"/>
        <w:ind w:left="1304" w:right="-20"/>
        <w:rPr>
          <w:rFonts w:eastAsia="Calibri"/>
        </w:rPr>
      </w:pPr>
      <w:r w:rsidRPr="008A6213">
        <w:rPr>
          <w:rFonts w:eastAsia="Calibri"/>
        </w:rPr>
        <w:t>Kurssin tavoitteena on, että opiskelij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ymmärtää ihmisen, luonnon ja yhteiskunnan välisen riippuvuussuhteen ja haasteet osana kestävää tulevaisuutt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ymmärtää eurooppalaisten kulttuuripiirien ja yhteiskuntien sekä globaalin talouden järjestelmän muodostumisen keskeiset prosessit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osaa analysoida väestökehityksen, talouden ja yhteiskuntarakenteiden välisiä riippuvuussuhteita ja haasteita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arvioida kriittisesti tekniikan, tieteen ja muuttuvan informaation merkitystä ihmisten elinolojen muokkaajan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Pr="008A6213" w:rsidRDefault="00D876C1" w:rsidP="00F653EF">
      <w:pPr>
        <w:spacing w:line="240" w:lineRule="auto"/>
        <w:ind w:right="-1"/>
        <w:rPr>
          <w:rFonts w:eastAsia="Calibri"/>
        </w:rPr>
      </w:pPr>
    </w:p>
    <w:p w:rsidR="00774DE5" w:rsidRPr="008A6213" w:rsidRDefault="00774DE5" w:rsidP="00FC0198">
      <w:pPr>
        <w:spacing w:line="240" w:lineRule="auto"/>
        <w:ind w:left="1304"/>
        <w:rPr>
          <w:rFonts w:eastAsia="Calibri"/>
          <w:i/>
        </w:rPr>
      </w:pPr>
      <w:r w:rsidRPr="008A6213">
        <w:rPr>
          <w:rFonts w:eastAsia="Calibri"/>
          <w:i/>
        </w:rPr>
        <w:t xml:space="preserve">Keskeiset sisällöt </w:t>
      </w:r>
    </w:p>
    <w:p w:rsidR="00774DE5" w:rsidRPr="008A6213" w:rsidRDefault="00774DE5" w:rsidP="00F653EF">
      <w:pPr>
        <w:spacing w:line="240" w:lineRule="auto"/>
        <w:ind w:left="113" w:right="-1" w:firstLine="1191"/>
        <w:rPr>
          <w:rFonts w:eastAsia="Calibri"/>
          <w:spacing w:val="-1"/>
        </w:rPr>
      </w:pPr>
    </w:p>
    <w:p w:rsidR="00774DE5" w:rsidRPr="008A6213" w:rsidRDefault="00774DE5" w:rsidP="00FC0198">
      <w:pPr>
        <w:spacing w:line="240" w:lineRule="auto"/>
        <w:ind w:left="1304" w:right="-1"/>
        <w:rPr>
          <w:rFonts w:eastAsia="Calibri"/>
          <w:spacing w:val="1"/>
        </w:rPr>
      </w:pP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w:t>
      </w:r>
      <w:r w:rsidRPr="008A6213">
        <w:rPr>
          <w:rFonts w:eastAsia="Calibri"/>
          <w:spacing w:val="-3"/>
        </w:rPr>
        <w:t xml:space="preserve"> </w:t>
      </w:r>
      <w:r w:rsidRPr="008A6213">
        <w:rPr>
          <w:rFonts w:eastAsia="Calibri"/>
          <w:spacing w:val="1"/>
        </w:rPr>
        <w:t>tieteenalana</w:t>
      </w:r>
    </w:p>
    <w:p w:rsidR="00774DE5" w:rsidRPr="008A6213" w:rsidRDefault="00774DE5" w:rsidP="00F653EF">
      <w:pPr>
        <w:widowControl/>
        <w:numPr>
          <w:ilvl w:val="0"/>
          <w:numId w:val="140"/>
        </w:numPr>
        <w:adjustRightInd/>
        <w:spacing w:line="240" w:lineRule="auto"/>
        <w:contextualSpacing/>
        <w:textAlignment w:val="auto"/>
        <w:rPr>
          <w:rFonts w:eastAsia="Calibri"/>
          <w:spacing w:val="1"/>
          <w:lang w:eastAsia="en-US"/>
        </w:rPr>
      </w:pPr>
      <w:r w:rsidRPr="008A6213">
        <w:rPr>
          <w:rFonts w:eastAsia="Calibri"/>
          <w:lang w:eastAsia="en-US"/>
        </w:rPr>
        <w:t>historian tutkimus, tutkimusme</w:t>
      </w:r>
      <w:r w:rsidRPr="008A6213">
        <w:rPr>
          <w:rFonts w:eastAsia="Calibri"/>
          <w:spacing w:val="2"/>
          <w:lang w:eastAsia="en-US"/>
        </w:rPr>
        <w:t>n</w:t>
      </w:r>
      <w:r w:rsidRPr="008A6213">
        <w:rPr>
          <w:rFonts w:eastAsia="Calibri"/>
          <w:spacing w:val="-2"/>
          <w:lang w:eastAsia="en-US"/>
        </w:rPr>
        <w:t>e</w:t>
      </w:r>
      <w:r w:rsidRPr="008A6213">
        <w:rPr>
          <w:rFonts w:eastAsia="Calibri"/>
          <w:spacing w:val="1"/>
          <w:lang w:eastAsia="en-US"/>
        </w:rPr>
        <w:t>t</w:t>
      </w:r>
      <w:r w:rsidRPr="008A6213">
        <w:rPr>
          <w:rFonts w:eastAsia="Calibri"/>
          <w:lang w:eastAsia="en-US"/>
        </w:rPr>
        <w:t>el</w:t>
      </w:r>
      <w:r w:rsidRPr="008A6213">
        <w:rPr>
          <w:rFonts w:eastAsia="Calibri"/>
          <w:spacing w:val="1"/>
          <w:lang w:eastAsia="en-US"/>
        </w:rPr>
        <w:t>m</w:t>
      </w:r>
      <w:r w:rsidRPr="008A6213">
        <w:rPr>
          <w:rFonts w:eastAsia="Calibri"/>
          <w:spacing w:val="-2"/>
          <w:lang w:eastAsia="en-US"/>
        </w:rPr>
        <w:t>ä</w:t>
      </w:r>
      <w:r w:rsidRPr="008A6213">
        <w:rPr>
          <w:rFonts w:eastAsia="Calibri"/>
          <w:spacing w:val="1"/>
          <w:lang w:eastAsia="en-US"/>
        </w:rPr>
        <w:t>t</w:t>
      </w:r>
      <w:r w:rsidRPr="008A6213">
        <w:rPr>
          <w:rFonts w:eastAsia="Calibri"/>
          <w:lang w:eastAsia="en-US"/>
        </w:rPr>
        <w:t xml:space="preserve"> ja</w:t>
      </w:r>
      <w:r w:rsidRPr="008A6213">
        <w:rPr>
          <w:rFonts w:eastAsia="Calibri"/>
          <w:spacing w:val="-10"/>
          <w:lang w:eastAsia="en-US"/>
        </w:rPr>
        <w:t xml:space="preserve"> </w:t>
      </w:r>
      <w:r w:rsidRPr="008A6213">
        <w:rPr>
          <w:rFonts w:eastAsia="Calibri"/>
          <w:lang w:eastAsia="en-US"/>
        </w:rPr>
        <w:t>l</w:t>
      </w:r>
      <w:r w:rsidRPr="008A6213">
        <w:rPr>
          <w:rFonts w:eastAsia="Calibri"/>
          <w:spacing w:val="-2"/>
          <w:lang w:eastAsia="en-US"/>
        </w:rPr>
        <w:t>ä</w:t>
      </w:r>
      <w:r w:rsidRPr="008A6213">
        <w:rPr>
          <w:rFonts w:eastAsia="Calibri"/>
          <w:spacing w:val="1"/>
          <w:lang w:eastAsia="en-US"/>
        </w:rPr>
        <w:t>ht</w:t>
      </w:r>
      <w:r w:rsidRPr="008A6213">
        <w:rPr>
          <w:rFonts w:eastAsia="Calibri"/>
          <w:lang w:eastAsia="en-US"/>
        </w:rPr>
        <w:t>e</w:t>
      </w:r>
      <w:r w:rsidRPr="008A6213">
        <w:rPr>
          <w:rFonts w:eastAsia="Calibri"/>
          <w:spacing w:val="-2"/>
          <w:lang w:eastAsia="en-US"/>
        </w:rPr>
        <w:t>i</w:t>
      </w:r>
      <w:r w:rsidRPr="008A6213">
        <w:rPr>
          <w:rFonts w:eastAsia="Calibri"/>
          <w:spacing w:val="1"/>
          <w:lang w:eastAsia="en-US"/>
        </w:rPr>
        <w:t>d</w:t>
      </w:r>
      <w:r w:rsidRPr="008A6213">
        <w:rPr>
          <w:rFonts w:eastAsia="Calibri"/>
          <w:spacing w:val="-2"/>
          <w:lang w:eastAsia="en-US"/>
        </w:rPr>
        <w:t>e</w:t>
      </w:r>
      <w:r w:rsidRPr="008A6213">
        <w:rPr>
          <w:rFonts w:eastAsia="Calibri"/>
          <w:lang w:eastAsia="en-US"/>
        </w:rPr>
        <w:t xml:space="preserve">n </w:t>
      </w:r>
      <w:r w:rsidRPr="008A6213">
        <w:rPr>
          <w:rFonts w:eastAsia="Calibri"/>
          <w:spacing w:val="-1"/>
          <w:lang w:eastAsia="en-US"/>
        </w:rPr>
        <w:t>k</w:t>
      </w:r>
      <w:r w:rsidRPr="008A6213">
        <w:rPr>
          <w:rFonts w:eastAsia="Calibri"/>
          <w:lang w:eastAsia="en-US"/>
        </w:rPr>
        <w:t>äyt</w:t>
      </w:r>
      <w:r w:rsidRPr="008A6213">
        <w:rPr>
          <w:rFonts w:eastAsia="Calibri"/>
          <w:spacing w:val="2"/>
          <w:lang w:eastAsia="en-US"/>
        </w:rPr>
        <w:t>t</w:t>
      </w:r>
      <w:r w:rsidRPr="008A6213">
        <w:rPr>
          <w:rFonts w:eastAsia="Calibri"/>
          <w:lang w:eastAsia="en-US"/>
        </w:rPr>
        <w:t xml:space="preserve">ö </w:t>
      </w:r>
    </w:p>
    <w:p w:rsidR="00774DE5" w:rsidRPr="008A6213" w:rsidRDefault="00774DE5" w:rsidP="00F653EF">
      <w:pPr>
        <w:adjustRightInd/>
        <w:spacing w:line="240" w:lineRule="auto"/>
        <w:ind w:left="1664" w:right="-1"/>
        <w:contextualSpacing/>
        <w:textAlignment w:val="auto"/>
        <w:rPr>
          <w:rFonts w:eastAsia="Calibri"/>
          <w:spacing w:val="1"/>
          <w:lang w:eastAsia="en-US"/>
        </w:rPr>
      </w:pPr>
    </w:p>
    <w:p w:rsidR="00774DE5" w:rsidRPr="008A6213" w:rsidRDefault="00774DE5" w:rsidP="00F653EF">
      <w:pPr>
        <w:spacing w:line="240" w:lineRule="auto"/>
        <w:ind w:left="113" w:firstLine="1191"/>
        <w:rPr>
          <w:rFonts w:eastAsia="Calibri"/>
        </w:rPr>
      </w:pPr>
      <w:r w:rsidRPr="008A6213">
        <w:rPr>
          <w:rFonts w:eastAsia="Calibri"/>
        </w:rPr>
        <w:t>Pyy</w:t>
      </w:r>
      <w:r w:rsidRPr="008A6213">
        <w:rPr>
          <w:rFonts w:eastAsia="Calibri"/>
          <w:spacing w:val="1"/>
        </w:rPr>
        <w:t>nt</w:t>
      </w:r>
      <w:r w:rsidRPr="008A6213">
        <w:rPr>
          <w:rFonts w:eastAsia="Calibri"/>
        </w:rPr>
        <w:t>i</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w:t>
      </w:r>
      <w:r w:rsidRPr="008A6213">
        <w:rPr>
          <w:rFonts w:eastAsia="Calibri"/>
          <w:spacing w:val="1"/>
        </w:rPr>
        <w:t>e</w:t>
      </w:r>
      <w:r w:rsidRPr="008A6213">
        <w:rPr>
          <w:rFonts w:eastAsia="Calibri"/>
        </w:rPr>
        <w:t>i</w:t>
      </w:r>
      <w:r w:rsidRPr="008A6213">
        <w:rPr>
          <w:rFonts w:eastAsia="Calibri"/>
          <w:spacing w:val="-3"/>
        </w:rPr>
        <w:t>s</w:t>
      </w:r>
      <w:r w:rsidRPr="008A6213">
        <w:rPr>
          <w:rFonts w:eastAsia="Calibri"/>
          <w:spacing w:val="1"/>
        </w:rPr>
        <w:t>t</w:t>
      </w:r>
      <w:r w:rsidRPr="008A6213">
        <w:rPr>
          <w:rFonts w:eastAsia="Calibri"/>
        </w:rPr>
        <w:t>a</w:t>
      </w:r>
      <w:r w:rsidRPr="008A6213">
        <w:rPr>
          <w:rFonts w:eastAsia="Calibri"/>
          <w:spacing w:val="-5"/>
        </w:rPr>
        <w:t xml:space="preserve"> </w:t>
      </w:r>
      <w:r w:rsidRPr="008A6213">
        <w:rPr>
          <w:rFonts w:eastAsia="Calibri"/>
        </w:rPr>
        <w:t xml:space="preserve">korkeakulttuureihin ja kauppavaltioihin </w:t>
      </w:r>
    </w:p>
    <w:p w:rsidR="00774DE5" w:rsidRPr="008A6213" w:rsidRDefault="00774DE5" w:rsidP="00F653EF">
      <w:pPr>
        <w:widowControl/>
        <w:numPr>
          <w:ilvl w:val="0"/>
          <w:numId w:val="140"/>
        </w:numPr>
        <w:adjustRightInd/>
        <w:spacing w:line="240" w:lineRule="auto"/>
        <w:contextualSpacing/>
        <w:textAlignment w:val="auto"/>
        <w:rPr>
          <w:rFonts w:eastAsia="Calibri"/>
          <w:lang w:eastAsia="en-US"/>
        </w:rPr>
      </w:pPr>
      <w:r w:rsidRPr="008A6213">
        <w:rPr>
          <w:rFonts w:eastAsia="Calibri"/>
          <w:lang w:eastAsia="en-US"/>
        </w:rPr>
        <w:t>maanviljely, työnjako ja kulttuurin synty</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suurten j</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 xml:space="preserve">ilaaksojen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t</w:t>
      </w:r>
      <w:r w:rsidRPr="008A6213">
        <w:rPr>
          <w:rFonts w:eastAsia="Calibri"/>
          <w:spacing w:val="-1"/>
          <w:lang w:eastAsia="en-US"/>
        </w:rPr>
        <w:t>u</w:t>
      </w:r>
      <w:r w:rsidRPr="008A6213">
        <w:rPr>
          <w:rFonts w:eastAsia="Calibri"/>
          <w:spacing w:val="1"/>
          <w:lang w:eastAsia="en-US"/>
        </w:rPr>
        <w:t>u</w:t>
      </w:r>
      <w:r w:rsidRPr="008A6213">
        <w:rPr>
          <w:rFonts w:eastAsia="Calibri"/>
          <w:lang w:eastAsia="en-US"/>
        </w:rPr>
        <w:t>rit</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Välimeren talousalue ja yhteiskunnat antiikin aikana</w:t>
      </w:r>
    </w:p>
    <w:p w:rsidR="00774DE5" w:rsidRPr="008A6213"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8A6213" w:rsidRDefault="00774DE5" w:rsidP="00FC0198">
      <w:pPr>
        <w:spacing w:line="240" w:lineRule="auto"/>
        <w:ind w:left="1304"/>
        <w:rPr>
          <w:rFonts w:eastAsia="Calibri"/>
        </w:rPr>
      </w:pPr>
      <w:r w:rsidRPr="008A6213">
        <w:rPr>
          <w:rFonts w:eastAsia="Calibri"/>
        </w:rPr>
        <w:t>Keskiajan talous ja yhteiskunta</w:t>
      </w:r>
      <w:r w:rsidRPr="008A6213">
        <w:rPr>
          <w:rFonts w:eastAsia="Calibri"/>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f</w:t>
      </w:r>
      <w:r w:rsidRPr="008A6213">
        <w:rPr>
          <w:rFonts w:eastAsia="Calibri"/>
          <w:lang w:eastAsia="en-US"/>
        </w:rPr>
        <w:t>e</w:t>
      </w:r>
      <w:r w:rsidRPr="008A6213">
        <w:rPr>
          <w:rFonts w:eastAsia="Calibri"/>
          <w:spacing w:val="-1"/>
          <w:lang w:eastAsia="en-US"/>
        </w:rPr>
        <w:t>o</w:t>
      </w:r>
      <w:r w:rsidRPr="008A6213">
        <w:rPr>
          <w:rFonts w:eastAsia="Calibri"/>
          <w:spacing w:val="1"/>
          <w:lang w:eastAsia="en-US"/>
        </w:rPr>
        <w:t>d</w:t>
      </w:r>
      <w:r w:rsidRPr="008A6213">
        <w:rPr>
          <w:rFonts w:eastAsia="Calibri"/>
          <w:lang w:eastAsia="en-US"/>
        </w:rPr>
        <w:t>aaliyhteiskunta</w:t>
      </w:r>
      <w:r w:rsidRPr="008A6213">
        <w:rPr>
          <w:rFonts w:eastAsia="Calibri"/>
          <w:lang w:eastAsia="en-US"/>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keskiajan väestö, k</w:t>
      </w:r>
      <w:r w:rsidRPr="008A6213">
        <w:rPr>
          <w:rFonts w:eastAsia="Calibri"/>
          <w:lang w:eastAsia="en-US"/>
        </w:rPr>
        <w:t>a</w:t>
      </w:r>
      <w:r w:rsidRPr="008A6213">
        <w:rPr>
          <w:rFonts w:eastAsia="Calibri"/>
          <w:spacing w:val="1"/>
          <w:lang w:eastAsia="en-US"/>
        </w:rPr>
        <w:t>upp</w:t>
      </w:r>
      <w:r w:rsidRPr="008A6213">
        <w:rPr>
          <w:rFonts w:eastAsia="Calibri"/>
          <w:lang w:eastAsia="en-US"/>
        </w:rPr>
        <w:t>a</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p</w:t>
      </w:r>
      <w:r w:rsidRPr="008A6213">
        <w:rPr>
          <w:rFonts w:eastAsia="Calibri"/>
          <w:spacing w:val="-1"/>
          <w:lang w:eastAsia="en-US"/>
        </w:rPr>
        <w:t>u</w:t>
      </w:r>
      <w:r w:rsidRPr="008A6213">
        <w:rPr>
          <w:rFonts w:eastAsia="Calibri"/>
          <w:spacing w:val="1"/>
          <w:lang w:eastAsia="en-US"/>
        </w:rPr>
        <w:t>n</w:t>
      </w:r>
      <w:r w:rsidRPr="008A6213">
        <w:rPr>
          <w:rFonts w:eastAsia="Calibri"/>
          <w:lang w:eastAsia="en-US"/>
        </w:rPr>
        <w:t xml:space="preserve">ki  </w:t>
      </w:r>
    </w:p>
    <w:p w:rsidR="00774DE5" w:rsidRPr="008A6213" w:rsidRDefault="00774DE5" w:rsidP="00F653EF">
      <w:pPr>
        <w:tabs>
          <w:tab w:val="left" w:pos="820"/>
        </w:tabs>
        <w:adjustRightInd/>
        <w:spacing w:line="240" w:lineRule="auto"/>
        <w:ind w:left="1664" w:right="-20"/>
        <w:contextualSpacing/>
        <w:textAlignment w:val="auto"/>
        <w:rPr>
          <w:lang w:eastAsia="en-US"/>
        </w:rPr>
      </w:pPr>
    </w:p>
    <w:p w:rsidR="00774DE5" w:rsidRPr="008A6213" w:rsidRDefault="00774DE5" w:rsidP="00FC0198">
      <w:pPr>
        <w:widowControl/>
        <w:tabs>
          <w:tab w:val="left" w:pos="820"/>
        </w:tabs>
        <w:adjustRightInd/>
        <w:spacing w:line="240" w:lineRule="auto"/>
        <w:ind w:left="1304"/>
        <w:contextualSpacing/>
        <w:textAlignment w:val="auto"/>
        <w:rPr>
          <w:lang w:eastAsia="en-US"/>
        </w:rPr>
      </w:pPr>
      <w:r w:rsidRPr="008A6213">
        <w:rPr>
          <w:lang w:eastAsia="en-US"/>
        </w:rPr>
        <w:t>Maailmantalouden syntyminen</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löytöretkien edellytykset ja seuraukset yhteiskunnille</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kolonialismi ja globaalin talouden ensiaskeleet</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774DE5" w:rsidRPr="008A6213" w:rsidRDefault="00774DE5" w:rsidP="00FC0198">
      <w:pPr>
        <w:tabs>
          <w:tab w:val="left" w:pos="820"/>
        </w:tabs>
        <w:spacing w:line="240" w:lineRule="auto"/>
        <w:ind w:left="1304"/>
        <w:rPr>
          <w:rFonts w:eastAsia="Calibri"/>
        </w:rPr>
      </w:pPr>
      <w:r w:rsidRPr="008A6213">
        <w:rPr>
          <w:rFonts w:eastAsia="Calibri"/>
        </w:rPr>
        <w:t xml:space="preserve">Teollistumisen edellytykset sekä taloudelliset ja yhteiskunnalliset seuraukset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odernin tieteen ja teknologian kehitys, tuottavuuden kasvu ja elintason nousu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uutokset sukupuolten asemassa ja työjaossa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muuttoliikkeet ja ympäristövaikutukset</w:t>
      </w:r>
    </w:p>
    <w:p w:rsidR="00774DE5" w:rsidRPr="008A6213" w:rsidRDefault="00774DE5" w:rsidP="00F653EF">
      <w:pPr>
        <w:tabs>
          <w:tab w:val="left" w:pos="820"/>
        </w:tabs>
        <w:spacing w:line="240" w:lineRule="auto"/>
        <w:ind w:left="1304" w:right="-20"/>
        <w:rPr>
          <w:rFonts w:eastAsia="Calibri"/>
        </w:rPr>
      </w:pPr>
    </w:p>
    <w:p w:rsidR="00774DE5" w:rsidRPr="008A6213" w:rsidRDefault="00774DE5" w:rsidP="00F653EF">
      <w:pPr>
        <w:tabs>
          <w:tab w:val="left" w:pos="820"/>
        </w:tabs>
        <w:spacing w:line="240" w:lineRule="auto"/>
        <w:rPr>
          <w:rFonts w:eastAsia="Calibri"/>
        </w:rPr>
      </w:pPr>
      <w:r w:rsidRPr="008A6213">
        <w:rPr>
          <w:rFonts w:eastAsia="Calibri"/>
        </w:rPr>
        <w:tab/>
      </w:r>
      <w:r w:rsidRPr="008A6213">
        <w:rPr>
          <w:rFonts w:eastAsia="Calibri"/>
        </w:rPr>
        <w:tab/>
        <w:t xml:space="preserve">Modernin kulutusyhteiskunnan kehitys ja talouskasvun rajat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laajeneva hyvinvointi ja palveluyhteiskunnan synty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väestöllinen muuntuminen ja sen yhteiskunnalliset edellytykset ja vaikutukset</w:t>
      </w:r>
      <w:r w:rsidRPr="008A6213">
        <w:rPr>
          <w:rFonts w:eastAsia="Calibri"/>
        </w:rPr>
        <w:t xml:space="preserve">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2000-luvun verkottuva maailma</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5251FA" w:rsidRPr="008A6213" w:rsidRDefault="005251FA" w:rsidP="00F653EF">
      <w:pPr>
        <w:tabs>
          <w:tab w:val="left" w:pos="820"/>
        </w:tabs>
        <w:spacing w:line="240" w:lineRule="auto"/>
        <w:ind w:right="-20"/>
        <w:rPr>
          <w:rFonts w:eastAsia="Calibri"/>
        </w:rPr>
      </w:pPr>
    </w:p>
    <w:p w:rsidR="00774DE5" w:rsidRPr="008A6213" w:rsidRDefault="00774DE5" w:rsidP="00A97A79">
      <w:pPr>
        <w:tabs>
          <w:tab w:val="left" w:pos="820"/>
        </w:tabs>
        <w:spacing w:line="240" w:lineRule="auto"/>
        <w:ind w:left="1304"/>
        <w:rPr>
          <w:rFonts w:eastAsia="Calibri"/>
          <w:b/>
        </w:rPr>
      </w:pPr>
      <w:r w:rsidRPr="008A6213">
        <w:rPr>
          <w:rFonts w:eastAsia="Calibri"/>
          <w:b/>
        </w:rPr>
        <w:t>2. Kansainväliset suhteet (HI2)</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8A6213" w:rsidRDefault="00774DE5" w:rsidP="00F653EF">
      <w:pPr>
        <w:widowControl/>
        <w:spacing w:line="240" w:lineRule="auto"/>
        <w:rPr>
          <w:b/>
          <w:i/>
        </w:rPr>
      </w:pPr>
    </w:p>
    <w:p w:rsidR="00774DE5" w:rsidRPr="008A6213" w:rsidRDefault="00774DE5" w:rsidP="00A97A79">
      <w:pPr>
        <w:widowControl/>
        <w:spacing w:line="240" w:lineRule="auto"/>
        <w:ind w:left="1304"/>
      </w:pPr>
      <w:r w:rsidRPr="008A6213">
        <w:rPr>
          <w:i/>
        </w:rPr>
        <w:t xml:space="preserve">Tavoitteet </w:t>
      </w:r>
    </w:p>
    <w:p w:rsidR="00774DE5" w:rsidRPr="008A6213" w:rsidRDefault="00774DE5" w:rsidP="00A97A79">
      <w:pPr>
        <w:widowControl/>
        <w:spacing w:line="240" w:lineRule="auto"/>
        <w:ind w:left="1304"/>
      </w:pPr>
      <w:r w:rsidRPr="008A6213">
        <w:t xml:space="preserve">Kurssin tavoitteena on, että opiskelij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hallitsee kansainvälisen politiikan peruskäsitteistön ja keskeisimmät teoreettiset selitysmallit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osaa hyödyntää monipuolisia tietolähteitä ja tunnistaa tiedonvälitykseen liittyvää propagandaa eri aikoina</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osaa eritellä aatteiden ja taloudellisten eturistiriitojen merkityksen kansainvälisten suhteiden historiassa sekä pystyy arvioimaan niiden vaikutusta nykypäivään ja tulevaisuuteen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osaa analysoida kansainvälisten yhteistyörakennelmien sekä vastakkainasettelujen syitä ja vaikutuksi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seuraa aktiivisesti mediaa, osaa tarkastella kriittisesti ajankohtaisia kansainvälisiä kysymyksiä sekä pystyy arvioimaan konfliktien syitä ja ratkaisumahdollisuuksia. </w:t>
      </w:r>
    </w:p>
    <w:p w:rsidR="00A82D0A" w:rsidRPr="008A6213" w:rsidRDefault="00A82D0A" w:rsidP="00F653EF">
      <w:pPr>
        <w:widowControl/>
        <w:spacing w:line="240" w:lineRule="auto"/>
        <w:ind w:firstLine="1304"/>
        <w:rPr>
          <w:i/>
        </w:rPr>
      </w:pPr>
    </w:p>
    <w:p w:rsidR="007B1DEE" w:rsidRDefault="007B1DEE" w:rsidP="00F653EF">
      <w:pPr>
        <w:widowControl/>
        <w:spacing w:line="240" w:lineRule="auto"/>
        <w:ind w:firstLine="1304"/>
        <w:rPr>
          <w:i/>
        </w:rPr>
      </w:pPr>
    </w:p>
    <w:p w:rsidR="00774DE5" w:rsidRPr="008A6213" w:rsidRDefault="00774DE5" w:rsidP="00F653EF">
      <w:pPr>
        <w:widowControl/>
        <w:spacing w:line="240" w:lineRule="auto"/>
        <w:ind w:firstLine="1304"/>
        <w:rPr>
          <w:i/>
        </w:rPr>
      </w:pPr>
      <w:r w:rsidRPr="008A6213">
        <w:rPr>
          <w:i/>
        </w:rPr>
        <w:t xml:space="preserve">Keskeiset sisällöt  </w:t>
      </w:r>
    </w:p>
    <w:p w:rsidR="00774DE5" w:rsidRPr="008A6213" w:rsidRDefault="00774DE5" w:rsidP="00F653EF">
      <w:pPr>
        <w:widowControl/>
        <w:spacing w:line="240" w:lineRule="auto"/>
      </w:pPr>
    </w:p>
    <w:p w:rsidR="00774DE5" w:rsidRPr="008A6213" w:rsidRDefault="00774DE5" w:rsidP="00A97A79">
      <w:pPr>
        <w:widowControl/>
        <w:spacing w:line="240" w:lineRule="auto"/>
        <w:ind w:left="1304"/>
      </w:pPr>
      <w:r w:rsidRPr="008A6213">
        <w:t>Kansainvälisen politiikan perusteet</w:t>
      </w:r>
    </w:p>
    <w:p w:rsidR="00774DE5" w:rsidRPr="008A6213" w:rsidRDefault="00774DE5" w:rsidP="00F653EF">
      <w:pPr>
        <w:widowControl/>
        <w:numPr>
          <w:ilvl w:val="0"/>
          <w:numId w:val="163"/>
        </w:numPr>
        <w:adjustRightInd/>
        <w:spacing w:line="240" w:lineRule="auto"/>
        <w:contextualSpacing/>
        <w:textAlignment w:val="auto"/>
      </w:pPr>
      <w:r w:rsidRPr="008A6213">
        <w:t>historian käyttö politiikan välineenä</w:t>
      </w:r>
      <w:r w:rsidRPr="008A6213">
        <w:br/>
      </w:r>
    </w:p>
    <w:p w:rsidR="00774DE5" w:rsidRPr="008A6213" w:rsidRDefault="00774DE5" w:rsidP="00A97A79">
      <w:pPr>
        <w:widowControl/>
        <w:spacing w:line="240" w:lineRule="auto"/>
        <w:ind w:left="1304"/>
      </w:pPr>
      <w:r w:rsidRPr="008A6213">
        <w:t>Kansallisvaltioiden huippukausi ja maailmansotien aika</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imperialismin, nationalismin ja muiden aatteiden vaikutukset kansainväliseen politiikkaan ja yhteiskuntiin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ensimmäisen maailmansodan seuraukse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demokraattiset ja totalitaariset valtiot kansainvälisessä politiikassa</w:t>
      </w:r>
    </w:p>
    <w:p w:rsidR="00774DE5" w:rsidRPr="008A6213" w:rsidRDefault="00774DE5" w:rsidP="00F653EF">
      <w:pPr>
        <w:widowControl/>
        <w:numPr>
          <w:ilvl w:val="0"/>
          <w:numId w:val="143"/>
        </w:numPr>
        <w:tabs>
          <w:tab w:val="left" w:pos="820"/>
        </w:tabs>
        <w:suppressAutoHyphens/>
        <w:autoSpaceDN w:val="0"/>
        <w:adjustRightInd/>
        <w:spacing w:line="240" w:lineRule="auto"/>
        <w:ind w:right="-20"/>
        <w:textAlignment w:val="auto"/>
        <w:rPr>
          <w:rFonts w:eastAsia="Calibri"/>
          <w:b/>
        </w:rPr>
      </w:pPr>
      <w:r w:rsidRPr="008A6213">
        <w:t xml:space="preserve">ihmisoikeuskysymykset, holokausti ja muut kansanmurha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toinen maailmansota seurauksineen </w:t>
      </w:r>
    </w:p>
    <w:p w:rsidR="00774DE5" w:rsidRPr="008A6213" w:rsidRDefault="00774DE5" w:rsidP="00F653EF">
      <w:pPr>
        <w:widowControl/>
        <w:suppressAutoHyphens/>
        <w:autoSpaceDN w:val="0"/>
        <w:adjustRightInd/>
        <w:spacing w:line="240" w:lineRule="auto"/>
        <w:ind w:left="1304"/>
      </w:pPr>
    </w:p>
    <w:p w:rsidR="00774DE5" w:rsidRPr="008A6213" w:rsidRDefault="00774DE5" w:rsidP="00A97A79">
      <w:pPr>
        <w:widowControl/>
        <w:spacing w:line="240" w:lineRule="auto"/>
        <w:ind w:left="1304"/>
      </w:pPr>
      <w:r w:rsidRPr="008A6213">
        <w:t>Jakautunut maailma</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kylmän sodan supervaltakilpailun ideologiset, taloudelliset ja sotilaalliset muodot</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dekolonisaation merkitys ja vaikutukset</w:t>
      </w:r>
    </w:p>
    <w:p w:rsidR="00774DE5" w:rsidRPr="008A6213" w:rsidRDefault="00774DE5" w:rsidP="00F653EF">
      <w:pPr>
        <w:widowControl/>
        <w:numPr>
          <w:ilvl w:val="0"/>
          <w:numId w:val="133"/>
        </w:numPr>
        <w:tabs>
          <w:tab w:val="left" w:pos="820"/>
        </w:tabs>
        <w:suppressAutoHyphens/>
        <w:autoSpaceDN w:val="0"/>
        <w:adjustRightInd/>
        <w:spacing w:line="240" w:lineRule="auto"/>
        <w:textAlignment w:val="auto"/>
        <w:rPr>
          <w:rFonts w:eastAsia="Calibri"/>
          <w:b/>
        </w:rPr>
      </w:pPr>
      <w:r w:rsidRPr="008A6213">
        <w:t>kylmän sodan päättyminen ja sen seuraukset</w:t>
      </w:r>
      <w:r w:rsidRPr="008A6213">
        <w:rPr>
          <w:rFonts w:eastAsia="Calibri"/>
        </w:rPr>
        <w:t xml:space="preserve"> </w:t>
      </w:r>
    </w:p>
    <w:p w:rsidR="00774DE5" w:rsidRPr="008A6213" w:rsidRDefault="00774DE5" w:rsidP="00F653EF">
      <w:pPr>
        <w:widowControl/>
        <w:spacing w:line="240" w:lineRule="auto"/>
      </w:pPr>
    </w:p>
    <w:p w:rsidR="00774DE5" w:rsidRPr="008A6213" w:rsidRDefault="005251FA" w:rsidP="00A97A79">
      <w:pPr>
        <w:widowControl/>
        <w:spacing w:line="240" w:lineRule="auto"/>
        <w:ind w:left="1304"/>
      </w:pPr>
      <w:r w:rsidRPr="008A6213">
        <w:t>Keskinäisriippuvuuksien</w:t>
      </w:r>
      <w:r w:rsidR="00774DE5" w:rsidRPr="008A6213">
        <w:t xml:space="preserve"> maailma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rPr>
          <w:rFonts w:eastAsia="Calibri"/>
        </w:rPr>
        <w:t xml:space="preserve">Lähi-itä ja muut konfliktialueet sekä vastakkainasettelujen monet muodot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t xml:space="preserve">maailman uudet valtakeskittymät ja niiden vuorovaikutussuhteet </w:t>
      </w:r>
    </w:p>
    <w:p w:rsidR="00774DE5" w:rsidRPr="008A6213" w:rsidRDefault="00774DE5" w:rsidP="00F653EF">
      <w:pPr>
        <w:widowControl/>
        <w:numPr>
          <w:ilvl w:val="0"/>
          <w:numId w:val="134"/>
        </w:numPr>
        <w:tabs>
          <w:tab w:val="left" w:pos="820"/>
        </w:tabs>
        <w:suppressAutoHyphens/>
        <w:autoSpaceDN w:val="0"/>
        <w:adjustRightInd/>
        <w:spacing w:line="240" w:lineRule="auto"/>
        <w:textAlignment w:val="auto"/>
        <w:rPr>
          <w:rFonts w:eastAsia="Calibri"/>
          <w:b/>
        </w:rPr>
      </w:pPr>
      <w:r w:rsidRPr="008A6213">
        <w:t>YK ja muut kansainväliset rauhanrakentajat</w:t>
      </w:r>
    </w:p>
    <w:p w:rsidR="00774DE5" w:rsidRPr="008A6213" w:rsidRDefault="00774DE5" w:rsidP="00F653EF">
      <w:pPr>
        <w:widowControl/>
        <w:tabs>
          <w:tab w:val="left" w:pos="820"/>
        </w:tabs>
        <w:suppressAutoHyphens/>
        <w:autoSpaceDN w:val="0"/>
        <w:adjustRightInd/>
        <w:spacing w:line="240" w:lineRule="auto"/>
        <w:ind w:right="-20"/>
        <w:rPr>
          <w:rFonts w:eastAsia="Calibri"/>
          <w:b/>
        </w:rPr>
      </w:pPr>
    </w:p>
    <w:p w:rsidR="005251FA" w:rsidRPr="008A6213" w:rsidRDefault="005251FA" w:rsidP="00F653EF">
      <w:pPr>
        <w:widowControl/>
        <w:tabs>
          <w:tab w:val="left" w:pos="820"/>
        </w:tabs>
        <w:suppressAutoHyphens/>
        <w:autoSpaceDN w:val="0"/>
        <w:adjustRightInd/>
        <w:spacing w:line="240" w:lineRule="auto"/>
        <w:ind w:right="-20"/>
        <w:rPr>
          <w:rFonts w:eastAsia="Calibri"/>
          <w:b/>
        </w:rPr>
      </w:pPr>
    </w:p>
    <w:p w:rsidR="00774DE5" w:rsidRPr="008A6213" w:rsidRDefault="00774DE5" w:rsidP="00A97A79">
      <w:pPr>
        <w:widowControl/>
        <w:tabs>
          <w:tab w:val="left" w:pos="820"/>
        </w:tabs>
        <w:spacing w:line="240" w:lineRule="auto"/>
        <w:ind w:left="1304"/>
      </w:pPr>
      <w:r w:rsidRPr="008A6213">
        <w:rPr>
          <w:b/>
        </w:rPr>
        <w:t xml:space="preserve">3. Itsenäisen Suomen historia (HI3) </w:t>
      </w:r>
    </w:p>
    <w:p w:rsidR="00774DE5" w:rsidRPr="008A6213" w:rsidRDefault="00774DE5" w:rsidP="00F653EF">
      <w:pPr>
        <w:widowControl/>
        <w:tabs>
          <w:tab w:val="left" w:pos="820"/>
        </w:tabs>
        <w:spacing w:line="240" w:lineRule="auto"/>
        <w:ind w:right="-20"/>
      </w:pPr>
    </w:p>
    <w:p w:rsidR="00774DE5" w:rsidRPr="008A6213" w:rsidRDefault="00774DE5" w:rsidP="00F653EF">
      <w:pPr>
        <w:autoSpaceDE w:val="0"/>
        <w:autoSpaceDN w:val="0"/>
        <w:spacing w:line="240" w:lineRule="auto"/>
        <w:ind w:left="1304"/>
      </w:pPr>
      <w:r w:rsidRPr="008A6213">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8A6213" w:rsidRDefault="00774DE5" w:rsidP="00F653EF">
      <w:pPr>
        <w:autoSpaceDE w:val="0"/>
        <w:autoSpaceDN w:val="0"/>
        <w:spacing w:line="240" w:lineRule="auto"/>
      </w:pPr>
    </w:p>
    <w:p w:rsidR="00774DE5" w:rsidRPr="008A6213" w:rsidRDefault="00774DE5" w:rsidP="00A97A79">
      <w:pPr>
        <w:autoSpaceDE w:val="0"/>
        <w:autoSpaceDN w:val="0"/>
        <w:spacing w:line="240" w:lineRule="auto"/>
        <w:ind w:left="1304"/>
        <w:rPr>
          <w:i/>
        </w:rPr>
      </w:pPr>
      <w:r w:rsidRPr="008A6213">
        <w:rPr>
          <w:i/>
        </w:rPr>
        <w:t>Tavoitteet</w:t>
      </w:r>
    </w:p>
    <w:p w:rsidR="00774DE5" w:rsidRPr="008A6213" w:rsidRDefault="00774DE5" w:rsidP="00A97A79">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tuntee suomalaisen kulttuurin ja yhtei</w:t>
      </w:r>
      <w:r w:rsidR="005251FA" w:rsidRPr="008A6213">
        <w:rPr>
          <w:lang w:eastAsia="en-US"/>
        </w:rPr>
        <w:t>skunnan muotoutumisen kehityskulkuja</w:t>
      </w:r>
      <w:r w:rsidRPr="008A6213">
        <w:rPr>
          <w:lang w:eastAsia="en-US"/>
        </w:rPr>
        <w:t xml:space="preserve"> sekä osaa pohtia tulevaisuuden mahdollisuuksi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hallitsee suomalaisen yhteiskunnan keskeiset yhteiskunnalliset ja taloudelliset muutokset ja niiden merkityksen 1860-luvulta nykypäivää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osaa suhteuttaa Suomen valtiollisen kehityksen yleiseurooppalaiseen ja maailmanpoliittiseen taustaa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ymmärtää talouden, yhteiskunnan, kulttuurielämän sekä aatteellisen ja valtiollisen elämän ilmiöiden keskinäisen riippuvuuden ennen ja nykyään</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t xml:space="preserve">pystyy arvioimaan Suomen historiasta tehtyjä tulkintoja ja niiden taustalla olevia vaikuttimia historiallisessa kontekstissaan </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t>osaa eritellä suomalaisuuteen ja suomalaiseen kulttuuriin eri aikoina kuuluneita ihanteita ja niihin liitettyjä mielikuvia sekä niiden vaikutusta nykypäivän Suomeen.</w:t>
      </w:r>
    </w:p>
    <w:p w:rsidR="00774DE5" w:rsidRPr="008A6213" w:rsidRDefault="00774DE5" w:rsidP="00F653EF">
      <w:pPr>
        <w:spacing w:line="240" w:lineRule="auto"/>
      </w:pPr>
    </w:p>
    <w:p w:rsidR="00774DE5" w:rsidRPr="008A6213" w:rsidRDefault="00774DE5" w:rsidP="00A97A79">
      <w:pPr>
        <w:spacing w:line="240" w:lineRule="auto"/>
        <w:ind w:left="1304"/>
        <w:rPr>
          <w:i/>
        </w:rPr>
      </w:pPr>
      <w:r w:rsidRPr="008A6213">
        <w:rPr>
          <w:i/>
        </w:rPr>
        <w:t>Keskeiset sisällöt</w:t>
      </w:r>
    </w:p>
    <w:p w:rsidR="00774DE5" w:rsidRPr="008A6213" w:rsidRDefault="00774DE5" w:rsidP="00F653EF">
      <w:pPr>
        <w:spacing w:line="240" w:lineRule="auto"/>
        <w:ind w:left="1304"/>
        <w:rPr>
          <w:b/>
        </w:rPr>
      </w:pPr>
    </w:p>
    <w:p w:rsidR="00774DE5" w:rsidRPr="008A6213" w:rsidRDefault="00774DE5" w:rsidP="00A97A79">
      <w:pPr>
        <w:spacing w:line="240" w:lineRule="auto"/>
        <w:ind w:left="1304"/>
      </w:pPr>
      <w:r w:rsidRPr="008A6213">
        <w:t>Miten Suomesta tuli Suomi?</w:t>
      </w:r>
    </w:p>
    <w:p w:rsidR="00774DE5" w:rsidRPr="008A6213" w:rsidRDefault="00774DE5" w:rsidP="00F653EF">
      <w:pPr>
        <w:widowControl/>
        <w:numPr>
          <w:ilvl w:val="0"/>
          <w:numId w:val="162"/>
        </w:numPr>
        <w:adjustRightInd/>
        <w:spacing w:line="240" w:lineRule="auto"/>
        <w:contextualSpacing/>
        <w:textAlignment w:val="auto"/>
        <w:rPr>
          <w:lang w:eastAsia="en-US"/>
        </w:rPr>
      </w:pPr>
      <w:r w:rsidRPr="008A6213">
        <w:rPr>
          <w:lang w:eastAsia="en-US"/>
        </w:rPr>
        <w:t>Ruotsin ajan perintö ja autonomian merkitys sekä 1860-luvun murroskausi</w:t>
      </w:r>
    </w:p>
    <w:p w:rsidR="00774DE5" w:rsidRPr="008A6213" w:rsidRDefault="00774DE5" w:rsidP="00F653EF">
      <w:pPr>
        <w:widowControl/>
        <w:numPr>
          <w:ilvl w:val="0"/>
          <w:numId w:val="136"/>
        </w:numPr>
        <w:tabs>
          <w:tab w:val="left" w:pos="820"/>
        </w:tabs>
        <w:adjustRightInd/>
        <w:spacing w:line="240" w:lineRule="auto"/>
        <w:contextualSpacing/>
        <w:textAlignment w:val="auto"/>
        <w:rPr>
          <w:rFonts w:eastAsia="Calibri"/>
          <w:lang w:eastAsia="en-US"/>
        </w:rPr>
      </w:pPr>
      <w:r w:rsidRPr="008A6213">
        <w:rPr>
          <w:rFonts w:eastAsia="Calibri"/>
          <w:lang w:eastAsia="en-US"/>
        </w:rPr>
        <w:t>kulttuuriset, yhteiskunnalliset ja sosiaaliset muutokset 1800- ja 1900-lukujen taitteessa</w:t>
      </w:r>
    </w:p>
    <w:p w:rsidR="00774DE5" w:rsidRPr="008A6213" w:rsidRDefault="00774DE5" w:rsidP="00F653EF">
      <w:pPr>
        <w:spacing w:line="240" w:lineRule="auto"/>
      </w:pPr>
    </w:p>
    <w:p w:rsidR="00774DE5" w:rsidRPr="008A6213" w:rsidRDefault="00774DE5" w:rsidP="00A97A79">
      <w:pPr>
        <w:spacing w:line="240" w:lineRule="auto"/>
        <w:ind w:left="1304"/>
      </w:pPr>
      <w:r w:rsidRPr="008A6213">
        <w:t>Suomen itsenäistymisprosessi ja itsenäisyyden alkuvuodet</w:t>
      </w:r>
    </w:p>
    <w:p w:rsidR="00774DE5" w:rsidRPr="008A6213" w:rsidRDefault="00774DE5" w:rsidP="00F653EF">
      <w:pPr>
        <w:widowControl/>
        <w:numPr>
          <w:ilvl w:val="0"/>
          <w:numId w:val="137"/>
        </w:numPr>
        <w:adjustRightInd/>
        <w:spacing w:line="240" w:lineRule="auto"/>
        <w:contextualSpacing/>
        <w:textAlignment w:val="auto"/>
      </w:pPr>
      <w:r w:rsidRPr="008A6213">
        <w:t>itsenäistyminen kansainvälisessä kontekstissa</w:t>
      </w:r>
    </w:p>
    <w:p w:rsidR="00774DE5" w:rsidRPr="008A6213" w:rsidRDefault="00774DE5" w:rsidP="00F653EF">
      <w:pPr>
        <w:widowControl/>
        <w:numPr>
          <w:ilvl w:val="0"/>
          <w:numId w:val="137"/>
        </w:numPr>
        <w:adjustRightInd/>
        <w:spacing w:line="240" w:lineRule="auto"/>
        <w:contextualSpacing/>
        <w:textAlignment w:val="auto"/>
      </w:pPr>
      <w:r w:rsidRPr="008A6213">
        <w:t>sisällissodan syyt ja seuraukset sekä eheyttämisen aika</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Suomi kansainvälisissä konflikteissa</w:t>
      </w:r>
    </w:p>
    <w:p w:rsidR="00774DE5" w:rsidRPr="008A6213" w:rsidRDefault="00774DE5" w:rsidP="00F653EF">
      <w:pPr>
        <w:widowControl/>
        <w:numPr>
          <w:ilvl w:val="0"/>
          <w:numId w:val="138"/>
        </w:numPr>
        <w:adjustRightInd/>
        <w:spacing w:line="240" w:lineRule="auto"/>
        <w:contextualSpacing/>
        <w:textAlignment w:val="auto"/>
      </w:pPr>
      <w:r w:rsidRPr="008A6213">
        <w:t>turvallisuuspoliittiset vaihtoehdot ennen toista maailmansotaa</w:t>
      </w:r>
    </w:p>
    <w:p w:rsidR="00774DE5" w:rsidRPr="008A6213" w:rsidRDefault="00774DE5" w:rsidP="00F653EF">
      <w:pPr>
        <w:widowControl/>
        <w:numPr>
          <w:ilvl w:val="0"/>
          <w:numId w:val="138"/>
        </w:numPr>
        <w:adjustRightInd/>
        <w:spacing w:line="240" w:lineRule="auto"/>
        <w:contextualSpacing/>
        <w:textAlignment w:val="auto"/>
      </w:pPr>
      <w:r w:rsidRPr="008A6213">
        <w:t xml:space="preserve">Suomi toisessa maailmansodassa </w:t>
      </w:r>
    </w:p>
    <w:p w:rsidR="00774DE5" w:rsidRPr="008A6213" w:rsidRDefault="00774DE5" w:rsidP="00F653EF">
      <w:pPr>
        <w:widowControl/>
        <w:numPr>
          <w:ilvl w:val="0"/>
          <w:numId w:val="138"/>
        </w:numPr>
        <w:adjustRightInd/>
        <w:spacing w:line="240" w:lineRule="auto"/>
        <w:contextualSpacing/>
        <w:textAlignment w:val="auto"/>
      </w:pPr>
      <w:r w:rsidRPr="008A6213">
        <w:t>Suomen</w:t>
      </w:r>
      <w:r w:rsidR="005251FA" w:rsidRPr="008A6213">
        <w:t xml:space="preserve"> sisäpolitiikka ja</w:t>
      </w:r>
      <w:r w:rsidRPr="008A6213">
        <w:t xml:space="preserve"> asema kansainvälisessä politiikassa kylmän sodan aikana ja sen jälkeen</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Kohti nykyistä Suomea</w:t>
      </w:r>
    </w:p>
    <w:p w:rsidR="005251FA" w:rsidRPr="008A6213" w:rsidRDefault="005251FA" w:rsidP="00F653EF">
      <w:pPr>
        <w:numPr>
          <w:ilvl w:val="0"/>
          <w:numId w:val="146"/>
        </w:numPr>
        <w:adjustRightInd/>
        <w:spacing w:line="240" w:lineRule="auto"/>
        <w:contextualSpacing/>
        <w:textAlignment w:val="auto"/>
      </w:pPr>
      <w:r w:rsidRPr="008A6213">
        <w:t>yhteiskunnan ja talouden rakennemuutokset ja hyvinvointivaltio</w:t>
      </w:r>
    </w:p>
    <w:p w:rsidR="005251FA" w:rsidRPr="008A6213" w:rsidRDefault="005251FA" w:rsidP="00F653EF">
      <w:pPr>
        <w:widowControl/>
        <w:numPr>
          <w:ilvl w:val="0"/>
          <w:numId w:val="146"/>
        </w:numPr>
        <w:adjustRightInd/>
        <w:spacing w:line="240" w:lineRule="auto"/>
        <w:contextualSpacing/>
        <w:textAlignment w:val="auto"/>
      </w:pPr>
      <w:r w:rsidRPr="008A6213">
        <w:t>kulttuuri, tiede ja osaaminen</w:t>
      </w:r>
    </w:p>
    <w:p w:rsidR="005251FA" w:rsidRPr="008A6213" w:rsidRDefault="005251FA" w:rsidP="00F653EF">
      <w:pPr>
        <w:widowControl/>
        <w:numPr>
          <w:ilvl w:val="0"/>
          <w:numId w:val="146"/>
        </w:numPr>
        <w:adjustRightInd/>
        <w:spacing w:line="240" w:lineRule="auto"/>
        <w:contextualSpacing/>
        <w:textAlignment w:val="auto"/>
      </w:pPr>
      <w:r w:rsidRPr="008A6213">
        <w:t>kulttuurisesti monimuotoistuva ja kansainvälistyvä Suomi</w:t>
      </w:r>
    </w:p>
    <w:p w:rsidR="00774DE5" w:rsidRPr="008A6213" w:rsidRDefault="00774DE5" w:rsidP="00F653EF">
      <w:pPr>
        <w:adjustRightInd/>
        <w:spacing w:line="240" w:lineRule="auto"/>
        <w:contextualSpacing/>
        <w:textAlignment w:val="auto"/>
      </w:pPr>
    </w:p>
    <w:p w:rsidR="005251FA" w:rsidRPr="008A6213" w:rsidRDefault="005251FA" w:rsidP="00F653EF">
      <w:pPr>
        <w:adjustRightInd/>
        <w:spacing w:line="240" w:lineRule="auto"/>
        <w:contextualSpacing/>
        <w:textAlignment w:val="auto"/>
      </w:pPr>
    </w:p>
    <w:p w:rsidR="00774DE5" w:rsidRPr="008A6213" w:rsidRDefault="00774DE5" w:rsidP="00A97A79">
      <w:pPr>
        <w:widowControl/>
        <w:spacing w:line="240" w:lineRule="auto"/>
        <w:ind w:left="1304"/>
        <w:rPr>
          <w:b/>
        </w:rPr>
      </w:pPr>
      <w:r w:rsidRPr="008A6213">
        <w:rPr>
          <w:b/>
        </w:rPr>
        <w:t xml:space="preserve">Valtakunnalliset syventävät kurssit </w:t>
      </w:r>
    </w:p>
    <w:p w:rsidR="00774DE5" w:rsidRPr="008A6213" w:rsidRDefault="00774DE5" w:rsidP="00A97A79">
      <w:pPr>
        <w:widowControl/>
        <w:spacing w:line="240" w:lineRule="auto"/>
        <w:ind w:left="1304" w:firstLine="1304"/>
        <w:rPr>
          <w:b/>
        </w:rPr>
      </w:pPr>
    </w:p>
    <w:p w:rsidR="00774DE5" w:rsidRPr="008A6213" w:rsidRDefault="00774DE5" w:rsidP="00A97A79">
      <w:pPr>
        <w:widowControl/>
        <w:spacing w:line="240" w:lineRule="auto"/>
        <w:ind w:left="1304"/>
        <w:rPr>
          <w:b/>
        </w:rPr>
      </w:pPr>
      <w:r w:rsidRPr="008A6213">
        <w:rPr>
          <w:b/>
        </w:rPr>
        <w:t>4. Eurooppalaisen maailmankuvan kehitys (HI4)</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rPr>
          <w:rFonts w:eastAsia="Calibri"/>
        </w:rPr>
      </w:pPr>
      <w:r w:rsidRPr="008A6213">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8A6213" w:rsidRDefault="00774DE5" w:rsidP="00F653EF">
      <w:pPr>
        <w:spacing w:line="240" w:lineRule="auto"/>
      </w:pPr>
    </w:p>
    <w:p w:rsidR="00774DE5" w:rsidRPr="008A6213" w:rsidRDefault="00774DE5" w:rsidP="00A97A79">
      <w:pPr>
        <w:spacing w:line="240" w:lineRule="auto"/>
        <w:ind w:left="1304"/>
        <w:rPr>
          <w:rFonts w:eastAsia="Calibri"/>
          <w:i/>
        </w:rPr>
      </w:pPr>
      <w:r w:rsidRPr="008A6213">
        <w:rPr>
          <w:rFonts w:eastAsia="Calibri"/>
          <w:i/>
        </w:rPr>
        <w:t>Tavoitteet</w:t>
      </w:r>
    </w:p>
    <w:p w:rsidR="00774DE5" w:rsidRPr="008A6213" w:rsidRDefault="00774DE5" w:rsidP="00A97A79">
      <w:pPr>
        <w:spacing w:line="240" w:lineRule="auto"/>
        <w:ind w:left="1304"/>
        <w:rPr>
          <w:rFonts w:eastAsia="Calibri"/>
        </w:rPr>
      </w:pPr>
      <w:r w:rsidRPr="008A6213">
        <w:rPr>
          <w:rFonts w:eastAsia="Calibri"/>
        </w:rPr>
        <w:t>Kurssin tavoitteena on, että opiskelija</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tuntee Euroopan keskeisen kulttuuriperinnön ja ymmärtää Euroopan kulttuuriin vaikuttaneita tekijöitä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eritellä tieteen saavutusten merkitystä ja eri aikakausien maailmankuvia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osaa arvioida erilaisten aatteiden kehitystä sekä niiden vaikutuksia ympäröivään maailmaan</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kykenee analysoimaan kulttuuria sen historiallisessa kontekstissa sekä ymmärtämään kulttuurin ja politiikan keskinäisen vuorovaikutuksen</w:t>
      </w:r>
    </w:p>
    <w:p w:rsidR="00774DE5" w:rsidRPr="008A6213" w:rsidRDefault="00774DE5" w:rsidP="00130124">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tarkastella eurooppalaista kulttuuria osana kulttuurin globalisaatiota. </w:t>
      </w:r>
    </w:p>
    <w:p w:rsidR="00774DE5" w:rsidRPr="008A6213" w:rsidRDefault="00774DE5" w:rsidP="00F653EF">
      <w:pPr>
        <w:spacing w:line="240" w:lineRule="auto"/>
        <w:ind w:left="1304"/>
        <w:rPr>
          <w:rFonts w:eastAsia="Calibri"/>
          <w:i/>
        </w:rPr>
      </w:pPr>
      <w:r w:rsidRPr="008A6213">
        <w:rPr>
          <w:rFonts w:eastAsia="Calibri"/>
          <w:i/>
        </w:rPr>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r w:rsidRPr="008A6213">
        <w:rPr>
          <w:rFonts w:eastAsia="Calibri"/>
          <w:i/>
        </w:rPr>
        <w:t xml:space="preserve"> </w:t>
      </w:r>
    </w:p>
    <w:p w:rsidR="00774DE5" w:rsidRPr="008A6213" w:rsidRDefault="00774DE5" w:rsidP="00F653EF">
      <w:pPr>
        <w:spacing w:line="240" w:lineRule="auto"/>
        <w:ind w:left="1304" w:right="-20"/>
        <w:rPr>
          <w:rFonts w:eastAsia="Calibri"/>
          <w:b/>
        </w:rPr>
      </w:pPr>
    </w:p>
    <w:p w:rsidR="00774DE5" w:rsidRPr="008A6213" w:rsidRDefault="00774DE5" w:rsidP="00F653EF">
      <w:pPr>
        <w:spacing w:line="240" w:lineRule="auto"/>
        <w:ind w:left="1304"/>
        <w:rPr>
          <w:rFonts w:eastAsia="Calibri"/>
        </w:rPr>
      </w:pPr>
      <w:r w:rsidRPr="008A6213">
        <w:rPr>
          <w:rFonts w:eastAsia="Calibri"/>
        </w:rPr>
        <w:t>A</w:t>
      </w:r>
      <w:r w:rsidRPr="008A6213">
        <w:rPr>
          <w:rFonts w:eastAsia="Calibri"/>
          <w:spacing w:val="1"/>
        </w:rPr>
        <w:t>nt</w:t>
      </w:r>
      <w:r w:rsidRPr="008A6213">
        <w:rPr>
          <w:rFonts w:eastAsia="Calibri"/>
        </w:rPr>
        <w:t>ii</w:t>
      </w:r>
      <w:r w:rsidRPr="008A6213">
        <w:rPr>
          <w:rFonts w:eastAsia="Calibri"/>
          <w:spacing w:val="-1"/>
        </w:rPr>
        <w:t>k</w:t>
      </w:r>
      <w:r w:rsidRPr="008A6213">
        <w:rPr>
          <w:rFonts w:eastAsia="Calibri"/>
        </w:rPr>
        <w:t>in</w:t>
      </w:r>
      <w:r w:rsidRPr="008A6213">
        <w:rPr>
          <w:rFonts w:eastAsia="Calibri"/>
          <w:spacing w:val="-1"/>
        </w:rPr>
        <w:t xml:space="preserve">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w:t>
      </w:r>
      <w:r w:rsidRPr="008A6213">
        <w:rPr>
          <w:rFonts w:eastAsia="Calibri"/>
          <w:spacing w:val="1"/>
        </w:rPr>
        <w:t>p</w:t>
      </w:r>
      <w:r w:rsidRPr="008A6213">
        <w:rPr>
          <w:rFonts w:eastAsia="Calibri"/>
        </w:rPr>
        <w:t>ii</w:t>
      </w:r>
      <w:r w:rsidRPr="008A6213">
        <w:rPr>
          <w:rFonts w:eastAsia="Calibri"/>
          <w:spacing w:val="-2"/>
        </w:rPr>
        <w:t>r</w:t>
      </w:r>
      <w:r w:rsidRPr="008A6213">
        <w:rPr>
          <w:rFonts w:eastAsia="Calibri"/>
        </w:rPr>
        <w:t>i</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lang w:eastAsia="en-US"/>
        </w:rPr>
        <w:t>kulttuurit ja elämäntavat</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lang w:eastAsia="en-US"/>
        </w:rPr>
        <w:t>e</w:t>
      </w:r>
      <w:r w:rsidRPr="008A6213">
        <w:rPr>
          <w:rFonts w:eastAsia="Calibri"/>
          <w:spacing w:val="1"/>
          <w:lang w:eastAsia="en-US"/>
        </w:rPr>
        <w:t>n</w:t>
      </w:r>
      <w:r w:rsidRPr="008A6213">
        <w:rPr>
          <w:rFonts w:eastAsia="Calibri"/>
          <w:lang w:eastAsia="en-US"/>
        </w:rPr>
        <w:t>sias</w:t>
      </w:r>
      <w:r w:rsidRPr="008A6213">
        <w:rPr>
          <w:rFonts w:eastAsia="Calibri"/>
          <w:spacing w:val="-1"/>
          <w:lang w:eastAsia="en-US"/>
        </w:rPr>
        <w:t>k</w:t>
      </w:r>
      <w:r w:rsidRPr="008A6213">
        <w:rPr>
          <w:rFonts w:eastAsia="Calibri"/>
          <w:lang w:eastAsia="en-US"/>
        </w:rPr>
        <w:t>el</w:t>
      </w:r>
      <w:r w:rsidRPr="008A6213">
        <w:rPr>
          <w:rFonts w:eastAsia="Calibri"/>
          <w:spacing w:val="-1"/>
          <w:lang w:eastAsia="en-US"/>
        </w:rPr>
        <w:t>e</w:t>
      </w:r>
      <w:r w:rsidRPr="008A6213">
        <w:rPr>
          <w:rFonts w:eastAsia="Calibri"/>
          <w:lang w:eastAsia="en-US"/>
        </w:rPr>
        <w:t xml:space="preserve">et ja </w:t>
      </w:r>
      <w:r w:rsidRPr="008A6213">
        <w:rPr>
          <w:rFonts w:eastAsia="Calibri"/>
          <w:spacing w:val="1"/>
          <w:lang w:eastAsia="en-US"/>
        </w:rPr>
        <w:t>d</w:t>
      </w:r>
      <w:r w:rsidRPr="008A6213">
        <w:rPr>
          <w:rFonts w:eastAsia="Calibri"/>
          <w:lang w:eastAsia="en-US"/>
        </w:rPr>
        <w:t>em</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ra</w:t>
      </w:r>
      <w:r w:rsidRPr="008A6213">
        <w:rPr>
          <w:rFonts w:eastAsia="Calibri"/>
          <w:spacing w:val="2"/>
          <w:lang w:eastAsia="en-US"/>
        </w:rPr>
        <w:t>t</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j</w:t>
      </w:r>
      <w:r w:rsidRPr="008A6213">
        <w:rPr>
          <w:rFonts w:eastAsia="Calibri"/>
          <w:spacing w:val="1"/>
        </w:rPr>
        <w:t>a</w:t>
      </w:r>
      <w:r w:rsidRPr="008A6213">
        <w:rPr>
          <w:rFonts w:eastAsia="Calibri"/>
        </w:rPr>
        <w:t>n</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spacing w:val="-2"/>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 xml:space="preserve">ri </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iai</w:t>
      </w:r>
      <w:r w:rsidRPr="008A6213">
        <w:rPr>
          <w:rFonts w:eastAsia="Calibri"/>
          <w:spacing w:val="-1"/>
          <w:lang w:eastAsia="en-US"/>
        </w:rPr>
        <w:t>k</w:t>
      </w:r>
      <w:r w:rsidRPr="008A6213">
        <w:rPr>
          <w:rFonts w:eastAsia="Calibri"/>
          <w:lang w:eastAsia="en-US"/>
        </w:rPr>
        <w:t>a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lang w:eastAsia="en-US"/>
        </w:rPr>
        <w:t>ilm</w:t>
      </w:r>
      <w:r w:rsidRPr="008A6213">
        <w:rPr>
          <w:rFonts w:eastAsia="Calibri"/>
          <w:spacing w:val="-2"/>
          <w:lang w:eastAsia="en-US"/>
        </w:rPr>
        <w:t>a</w:t>
      </w:r>
      <w:r w:rsidRPr="008A6213">
        <w:rPr>
          <w:rFonts w:eastAsia="Calibri"/>
          <w:spacing w:val="1"/>
          <w:lang w:eastAsia="en-US"/>
        </w:rPr>
        <w:t>n</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va</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w:t>
      </w:r>
      <w:r w:rsidRPr="008A6213">
        <w:rPr>
          <w:rFonts w:eastAsia="Calibri"/>
          <w:spacing w:val="2"/>
          <w:lang w:eastAsia="en-US"/>
        </w:rPr>
        <w:t>n</w:t>
      </w:r>
      <w:r w:rsidRPr="008A6213">
        <w:rPr>
          <w:rFonts w:eastAsia="Calibri"/>
          <w:spacing w:val="1"/>
          <w:lang w:eastAsia="en-US"/>
        </w:rPr>
        <w:t>t</w:t>
      </w:r>
      <w:r w:rsidRPr="008A6213">
        <w:rPr>
          <w:rFonts w:eastAsia="Calibri"/>
          <w:lang w:eastAsia="en-US"/>
        </w:rPr>
        <w:t>o</w:t>
      </w:r>
      <w:r w:rsidRPr="008A6213">
        <w:rPr>
          <w:rFonts w:eastAsia="Calibri"/>
          <w:spacing w:val="-4"/>
          <w:lang w:eastAsia="en-US"/>
        </w:rPr>
        <w:t>,</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1"/>
          <w:lang w:eastAsia="en-US"/>
        </w:rPr>
        <w:t>i</w:t>
      </w:r>
      <w:r w:rsidRPr="008A6213">
        <w:rPr>
          <w:rFonts w:eastAsia="Calibri"/>
          <w:lang w:eastAsia="en-US"/>
        </w:rPr>
        <w:t xml:space="preserve"> ja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r w:rsidRPr="008A6213">
        <w:rPr>
          <w:rFonts w:eastAsia="Calibri"/>
          <w:spacing w:val="1"/>
          <w:lang w:eastAsia="en-US"/>
        </w:rPr>
        <w:t>p</w:t>
      </w:r>
      <w:r w:rsidRPr="008A6213">
        <w:rPr>
          <w:rFonts w:eastAsia="Calibri"/>
          <w:lang w:eastAsia="en-US"/>
        </w:rPr>
        <w:t>iir</w:t>
      </w:r>
      <w:r w:rsidRPr="008A6213">
        <w:rPr>
          <w:rFonts w:eastAsia="Calibri"/>
          <w:spacing w:val="-2"/>
          <w:lang w:eastAsia="en-US"/>
        </w:rPr>
        <w:t>i</w:t>
      </w:r>
      <w:r w:rsidRPr="008A6213">
        <w:rPr>
          <w:rFonts w:eastAsia="Calibri"/>
          <w:lang w:eastAsia="en-US"/>
        </w:rPr>
        <w:t>en</w:t>
      </w:r>
      <w:r w:rsidRPr="008A6213">
        <w:rPr>
          <w:rFonts w:eastAsia="Calibri"/>
          <w:spacing w:val="-2"/>
          <w:lang w:eastAsia="en-US"/>
        </w:rPr>
        <w:t xml:space="preserve"> </w:t>
      </w:r>
      <w:r w:rsidRPr="008A6213">
        <w:rPr>
          <w:rFonts w:eastAsia="Calibri"/>
          <w:spacing w:val="-3"/>
          <w:lang w:eastAsia="en-US"/>
        </w:rPr>
        <w:t>v</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r</w:t>
      </w:r>
      <w:r w:rsidRPr="008A6213">
        <w:rPr>
          <w:rFonts w:eastAsia="Calibri"/>
          <w:lang w:eastAsia="en-US"/>
        </w:rPr>
        <w:t>ovaik</w:t>
      </w:r>
      <w:r w:rsidRPr="008A6213">
        <w:rPr>
          <w:rFonts w:eastAsia="Calibri"/>
          <w:spacing w:val="-2"/>
          <w:lang w:eastAsia="en-US"/>
        </w:rPr>
        <w:t>u</w:t>
      </w:r>
      <w:r w:rsidRPr="008A6213">
        <w:rPr>
          <w:rFonts w:eastAsia="Calibri"/>
          <w:spacing w:val="1"/>
          <w:lang w:eastAsia="en-US"/>
        </w:rPr>
        <w:t>t</w:t>
      </w:r>
      <w:r w:rsidRPr="008A6213">
        <w:rPr>
          <w:rFonts w:eastAsia="Calibri"/>
          <w:spacing w:val="-1"/>
          <w:lang w:eastAsia="en-US"/>
        </w:rPr>
        <w:t>u</w:t>
      </w:r>
      <w:r w:rsidRPr="008A6213">
        <w:rPr>
          <w:rFonts w:eastAsia="Calibri"/>
          <w:lang w:eastAsia="en-US"/>
        </w:rPr>
        <w:t>s</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13" w:firstLine="1191"/>
        <w:rPr>
          <w:rFonts w:eastAsia="Calibri"/>
        </w:rPr>
      </w:pPr>
      <w:r w:rsidRPr="008A6213">
        <w:rPr>
          <w:rFonts w:eastAsia="Calibri"/>
        </w:rPr>
        <w:t>Uu</w:t>
      </w:r>
      <w:r w:rsidRPr="008A6213">
        <w:rPr>
          <w:rFonts w:eastAsia="Calibri"/>
          <w:spacing w:val="1"/>
        </w:rPr>
        <w:t>d</w:t>
      </w:r>
      <w:r w:rsidRPr="008A6213">
        <w:rPr>
          <w:rFonts w:eastAsia="Calibri"/>
        </w:rPr>
        <w:t>en</w:t>
      </w:r>
      <w:r w:rsidRPr="008A6213">
        <w:rPr>
          <w:rFonts w:eastAsia="Calibri"/>
          <w:spacing w:val="-5"/>
        </w:rPr>
        <w:t xml:space="preserve"> </w:t>
      </w:r>
      <w:r w:rsidRPr="008A6213">
        <w:rPr>
          <w:rFonts w:eastAsia="Calibri"/>
        </w:rPr>
        <w:t>aj</w:t>
      </w:r>
      <w:r w:rsidRPr="008A6213">
        <w:rPr>
          <w:rFonts w:eastAsia="Calibri"/>
          <w:spacing w:val="-2"/>
        </w:rPr>
        <w:t>a</w:t>
      </w:r>
      <w:r w:rsidRPr="008A6213">
        <w:rPr>
          <w:rFonts w:eastAsia="Calibri"/>
        </w:rPr>
        <w:t>n</w:t>
      </w:r>
      <w:r w:rsidRPr="008A6213">
        <w:rPr>
          <w:rFonts w:eastAsia="Calibri"/>
          <w:spacing w:val="2"/>
        </w:rPr>
        <w:t xml:space="preserve"> </w:t>
      </w:r>
      <w:r w:rsidRPr="008A6213">
        <w:rPr>
          <w:rFonts w:eastAsia="Calibri"/>
          <w:spacing w:val="-2"/>
        </w:rPr>
        <w:t>m</w:t>
      </w:r>
      <w:r w:rsidRPr="008A6213">
        <w:rPr>
          <w:rFonts w:eastAsia="Calibri"/>
          <w:spacing w:val="1"/>
        </w:rPr>
        <w:t>u</w:t>
      </w:r>
      <w:r w:rsidRPr="008A6213">
        <w:rPr>
          <w:rFonts w:eastAsia="Calibri"/>
        </w:rPr>
        <w:t>rr</w:t>
      </w:r>
      <w:r w:rsidRPr="008A6213">
        <w:rPr>
          <w:rFonts w:eastAsia="Calibri"/>
          <w:spacing w:val="1"/>
        </w:rPr>
        <w:t>o</w:t>
      </w:r>
      <w:r w:rsidRPr="008A6213">
        <w:rPr>
          <w:rFonts w:eastAsia="Calibri"/>
        </w:rPr>
        <w:t>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w:t>
      </w:r>
      <w:r w:rsidRPr="008A6213">
        <w:rPr>
          <w:rFonts w:eastAsia="Calibri"/>
          <w:spacing w:val="1"/>
          <w:lang w:eastAsia="en-US"/>
        </w:rPr>
        <w:t>en</w:t>
      </w:r>
      <w:r w:rsidRPr="008A6213">
        <w:rPr>
          <w:rFonts w:eastAsia="Calibri"/>
          <w:lang w:eastAsia="en-US"/>
        </w:rPr>
        <w:t>essa</w:t>
      </w:r>
      <w:r w:rsidRPr="008A6213">
        <w:rPr>
          <w:rFonts w:eastAsia="Calibri"/>
          <w:spacing w:val="1"/>
          <w:lang w:eastAsia="en-US"/>
        </w:rPr>
        <w:t>n</w:t>
      </w:r>
      <w:r w:rsidRPr="008A6213">
        <w:rPr>
          <w:rFonts w:eastAsia="Calibri"/>
          <w:lang w:eastAsia="en-US"/>
        </w:rPr>
        <w:t>ssi ja tiedon vallankumou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eformaation merkity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seval</w:t>
      </w:r>
      <w:r w:rsidRPr="008A6213">
        <w:rPr>
          <w:rFonts w:eastAsia="Calibri"/>
          <w:spacing w:val="1"/>
          <w:lang w:eastAsia="en-US"/>
        </w:rPr>
        <w:t>t</w:t>
      </w:r>
      <w:r w:rsidRPr="008A6213">
        <w:rPr>
          <w:rFonts w:eastAsia="Calibri"/>
          <w:spacing w:val="-2"/>
          <w:lang w:eastAsia="en-US"/>
        </w:rPr>
        <w:t>i</w:t>
      </w:r>
      <w:r w:rsidRPr="008A6213">
        <w:rPr>
          <w:rFonts w:eastAsia="Calibri"/>
          <w:spacing w:val="1"/>
          <w:lang w:eastAsia="en-US"/>
        </w:rPr>
        <w:t>ud</w:t>
      </w:r>
      <w:r w:rsidRPr="008A6213">
        <w:rPr>
          <w:rFonts w:eastAsia="Calibri"/>
          <w:spacing w:val="-2"/>
          <w:lang w:eastAsia="en-US"/>
        </w:rPr>
        <w:t>e</w:t>
      </w:r>
      <w:r w:rsidRPr="008A6213">
        <w:rPr>
          <w:rFonts w:eastAsia="Calibri"/>
          <w:lang w:eastAsia="en-US"/>
        </w:rPr>
        <w:t>n</w:t>
      </w:r>
      <w:r w:rsidRPr="008A6213">
        <w:rPr>
          <w:rFonts w:eastAsia="Calibri"/>
          <w:spacing w:val="-4"/>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Valistuksen aikakausi</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luonnontieteellisen maailmankuvan kehitys</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 xml:space="preserve">valistuksen aatepohja ja sen vaikutukset </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ihmisoikeuksien ja tasa-arvoajattelun syntyminen</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rPr>
        <w:t>Aa</w:t>
      </w:r>
      <w:r w:rsidRPr="008A6213">
        <w:rPr>
          <w:rFonts w:eastAsia="Calibri"/>
          <w:spacing w:val="2"/>
        </w:rPr>
        <w:t>t</w:t>
      </w:r>
      <w:r w:rsidRPr="008A6213">
        <w:rPr>
          <w:rFonts w:eastAsia="Calibri"/>
          <w:spacing w:val="1"/>
        </w:rPr>
        <w:t>t</w:t>
      </w:r>
      <w:r w:rsidRPr="008A6213">
        <w:rPr>
          <w:rFonts w:eastAsia="Calibri"/>
          <w:spacing w:val="-2"/>
        </w:rPr>
        <w:t>e</w:t>
      </w:r>
      <w:r w:rsidRPr="008A6213">
        <w:rPr>
          <w:rFonts w:eastAsia="Calibri"/>
        </w:rPr>
        <w:t>i</w:t>
      </w:r>
      <w:r w:rsidRPr="008A6213">
        <w:rPr>
          <w:rFonts w:eastAsia="Calibri"/>
          <w:spacing w:val="1"/>
        </w:rPr>
        <w:t>d</w:t>
      </w:r>
      <w:r w:rsidRPr="008A6213">
        <w:rPr>
          <w:rFonts w:eastAsia="Calibri"/>
          <w:spacing w:val="-2"/>
        </w:rPr>
        <w:t>e</w:t>
      </w:r>
      <w:r w:rsidRPr="008A6213">
        <w:rPr>
          <w:rFonts w:eastAsia="Calibri"/>
        </w:rPr>
        <w:t>n</w:t>
      </w:r>
      <w:r w:rsidRPr="008A6213">
        <w:rPr>
          <w:rFonts w:eastAsia="Calibri"/>
          <w:spacing w:val="-4"/>
        </w:rPr>
        <w:t xml:space="preserve"> </w:t>
      </w:r>
      <w:r w:rsidRPr="008A6213">
        <w:rPr>
          <w:rFonts w:eastAsia="Calibri"/>
        </w:rPr>
        <w:t>ja</w:t>
      </w:r>
      <w:r w:rsidRPr="008A6213">
        <w:rPr>
          <w:rFonts w:eastAsia="Calibri"/>
          <w:spacing w:val="-1"/>
        </w:rPr>
        <w:t xml:space="preserve"> </w:t>
      </w:r>
      <w:r w:rsidRPr="008A6213">
        <w:rPr>
          <w:rFonts w:eastAsia="Calibri"/>
          <w:spacing w:val="1"/>
        </w:rPr>
        <w:t>t</w:t>
      </w:r>
      <w:r w:rsidRPr="008A6213">
        <w:rPr>
          <w:rFonts w:eastAsia="Calibri"/>
          <w:spacing w:val="-2"/>
        </w:rPr>
        <w:t>e</w:t>
      </w:r>
      <w:r w:rsidRPr="008A6213">
        <w:rPr>
          <w:rFonts w:eastAsia="Calibri"/>
        </w:rPr>
        <w:t>oll</w:t>
      </w:r>
      <w:r w:rsidRPr="008A6213">
        <w:rPr>
          <w:rFonts w:eastAsia="Calibri"/>
          <w:spacing w:val="1"/>
        </w:rPr>
        <w:t>i</w:t>
      </w:r>
      <w:r w:rsidRPr="008A6213">
        <w:rPr>
          <w:rFonts w:eastAsia="Calibri"/>
        </w:rPr>
        <w:t>s</w:t>
      </w:r>
      <w:r w:rsidRPr="008A6213">
        <w:rPr>
          <w:rFonts w:eastAsia="Calibri"/>
          <w:spacing w:val="-1"/>
        </w:rPr>
        <w:t>t</w:t>
      </w:r>
      <w:r w:rsidRPr="008A6213">
        <w:rPr>
          <w:rFonts w:eastAsia="Calibri"/>
          <w:spacing w:val="1"/>
        </w:rPr>
        <w:t>u</w:t>
      </w:r>
      <w:r w:rsidRPr="008A6213">
        <w:rPr>
          <w:rFonts w:eastAsia="Calibri"/>
        </w:rPr>
        <w:t>mi</w:t>
      </w:r>
      <w:r w:rsidRPr="008A6213">
        <w:rPr>
          <w:rFonts w:eastAsia="Calibri"/>
          <w:spacing w:val="-2"/>
        </w:rPr>
        <w:t>s</w:t>
      </w:r>
      <w:r w:rsidRPr="008A6213">
        <w:rPr>
          <w:rFonts w:eastAsia="Calibri"/>
        </w:rPr>
        <w:t>en</w:t>
      </w:r>
      <w:r w:rsidRPr="008A6213">
        <w:rPr>
          <w:rFonts w:eastAsia="Calibri"/>
          <w:spacing w:val="-1"/>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eis</w:t>
      </w:r>
      <w:r w:rsidRPr="008A6213">
        <w:rPr>
          <w:rFonts w:eastAsia="Calibri"/>
          <w:spacing w:val="1"/>
          <w:lang w:eastAsia="en-US"/>
        </w:rPr>
        <w:t>e</w:t>
      </w:r>
      <w:r w:rsidRPr="008A6213">
        <w:rPr>
          <w:rFonts w:eastAsia="Calibri"/>
          <w:lang w:eastAsia="en-US"/>
        </w:rPr>
        <w:t>t</w:t>
      </w:r>
      <w:r w:rsidRPr="008A6213">
        <w:rPr>
          <w:rFonts w:eastAsia="Calibri"/>
          <w:spacing w:val="-7"/>
          <w:lang w:eastAsia="en-US"/>
        </w:rPr>
        <w:t xml:space="preserve"> </w:t>
      </w:r>
      <w:r w:rsidRPr="008A6213">
        <w:rPr>
          <w:rFonts w:eastAsia="Calibri"/>
          <w:lang w:eastAsia="en-US"/>
        </w:rPr>
        <w:t>aa</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s</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nt</w:t>
      </w:r>
      <w:r w:rsidRPr="008A6213">
        <w:rPr>
          <w:rFonts w:eastAsia="Calibri"/>
          <w:spacing w:val="-2"/>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r w:rsidRPr="008A6213">
        <w:rPr>
          <w:rFonts w:eastAsia="Calibri"/>
          <w:spacing w:val="-8"/>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t</w:t>
      </w:r>
      <w:r w:rsidRPr="008A6213">
        <w:rPr>
          <w:rFonts w:eastAsia="Calibri"/>
          <w:lang w:eastAsia="en-US"/>
        </w:rPr>
        <w:t>a</w:t>
      </w:r>
      <w:r w:rsidRPr="008A6213">
        <w:rPr>
          <w:rFonts w:eastAsia="Calibri"/>
          <w:spacing w:val="-2"/>
          <w:lang w:eastAsia="en-US"/>
        </w:rPr>
        <w:t>i</w:t>
      </w:r>
      <w:r w:rsidRPr="008A6213">
        <w:rPr>
          <w:rFonts w:eastAsia="Calibri"/>
          <w:spacing w:val="1"/>
          <w:lang w:eastAsia="en-US"/>
        </w:rPr>
        <w:t>d</w:t>
      </w:r>
      <w:r w:rsidRPr="008A6213">
        <w:rPr>
          <w:rFonts w:eastAsia="Calibri"/>
          <w:lang w:eastAsia="en-US"/>
        </w:rPr>
        <w:t>evi</w:t>
      </w:r>
      <w:r w:rsidRPr="008A6213">
        <w:rPr>
          <w:rFonts w:eastAsia="Calibri"/>
          <w:spacing w:val="-2"/>
          <w:lang w:eastAsia="en-US"/>
        </w:rPr>
        <w:t>r</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w:t>
      </w:r>
      <w:r w:rsidRPr="008A6213">
        <w:rPr>
          <w:rFonts w:eastAsia="Calibri"/>
          <w:spacing w:val="2"/>
          <w:lang w:eastAsia="en-US"/>
        </w:rPr>
        <w:t>d</w:t>
      </w:r>
      <w:r w:rsidRPr="008A6213">
        <w:rPr>
          <w:rFonts w:eastAsia="Calibri"/>
          <w:lang w:eastAsia="en-US"/>
        </w:rPr>
        <w:t>e</w:t>
      </w:r>
      <w:r w:rsidRPr="008A6213">
        <w:rPr>
          <w:rFonts w:eastAsia="Calibri"/>
          <w:spacing w:val="-3"/>
          <w:lang w:eastAsia="en-US"/>
        </w:rPr>
        <w:t xml:space="preserve"> </w:t>
      </w: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nn</w:t>
      </w:r>
      <w:r w:rsidRPr="008A6213">
        <w:rPr>
          <w:rFonts w:eastAsia="Calibri"/>
          <w:spacing w:val="-1"/>
          <w:lang w:eastAsia="en-US"/>
        </w:rPr>
        <w:t>o</w:t>
      </w:r>
      <w:r w:rsidRPr="008A6213">
        <w:rPr>
          <w:rFonts w:eastAsia="Calibri"/>
          <w:lang w:eastAsia="en-US"/>
        </w:rPr>
        <w:t xml:space="preserve">n </w:t>
      </w:r>
      <w:r w:rsidRPr="008A6213">
        <w:rPr>
          <w:rFonts w:eastAsia="Calibri"/>
          <w:spacing w:val="-1"/>
          <w:lang w:eastAsia="en-US"/>
        </w:rPr>
        <w:t>h</w:t>
      </w:r>
      <w:r w:rsidRPr="008A6213">
        <w:rPr>
          <w:rFonts w:eastAsia="Calibri"/>
          <w:lang w:eastAsia="en-US"/>
        </w:rPr>
        <w:t>aas</w:t>
      </w:r>
      <w:r w:rsidRPr="008A6213">
        <w:rPr>
          <w:rFonts w:eastAsia="Calibri"/>
          <w:spacing w:val="1"/>
          <w:lang w:eastAsia="en-US"/>
        </w:rPr>
        <w:t>t</w:t>
      </w:r>
      <w:r w:rsidRPr="008A6213">
        <w:rPr>
          <w:rFonts w:eastAsia="Calibri"/>
          <w:lang w:eastAsia="en-US"/>
        </w:rPr>
        <w:t>aj</w:t>
      </w:r>
      <w:r w:rsidRPr="008A6213">
        <w:rPr>
          <w:rFonts w:eastAsia="Calibri"/>
          <w:spacing w:val="-2"/>
          <w:lang w:eastAsia="en-US"/>
        </w:rPr>
        <w:t>a</w:t>
      </w:r>
      <w:r w:rsidRPr="008A6213">
        <w:rPr>
          <w:rFonts w:eastAsia="Calibri"/>
          <w:spacing w:val="1"/>
          <w:lang w:eastAsia="en-US"/>
        </w:rPr>
        <w:t>n</w:t>
      </w:r>
      <w:r w:rsidRPr="008A6213">
        <w:rPr>
          <w:rFonts w:eastAsia="Calibri"/>
          <w:lang w:eastAsia="en-US"/>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lang w:eastAsia="en-US"/>
        </w:rPr>
        <w:t xml:space="preserve">porvariston vuosisata ja </w:t>
      </w:r>
      <w:r w:rsidRPr="008A6213">
        <w:rPr>
          <w:rFonts w:eastAsia="Calibri"/>
          <w:spacing w:val="-1"/>
          <w:lang w:eastAsia="en-US"/>
        </w:rPr>
        <w:t xml:space="preserve">yhteiskunnalliset </w:t>
      </w:r>
      <w:r w:rsidRPr="008A6213">
        <w:rPr>
          <w:rFonts w:eastAsia="Calibri"/>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k</w:t>
      </w:r>
      <w:r w:rsidRPr="008A6213">
        <w:rPr>
          <w:rFonts w:eastAsia="Calibri"/>
          <w:spacing w:val="-1"/>
          <w:lang w:eastAsia="en-US"/>
        </w:rPr>
        <w:t>s</w:t>
      </w:r>
      <w:r w:rsidRPr="008A6213">
        <w:rPr>
          <w:rFonts w:eastAsia="Calibri"/>
          <w:lang w:eastAsia="en-US"/>
        </w:rPr>
        <w:t>et</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spacing w:val="1"/>
        </w:rPr>
        <w:t>M</w:t>
      </w:r>
      <w:r w:rsidRPr="008A6213">
        <w:rPr>
          <w:rFonts w:eastAsia="Calibri"/>
        </w:rPr>
        <w:t>o</w:t>
      </w:r>
      <w:r w:rsidRPr="008A6213">
        <w:rPr>
          <w:rFonts w:eastAsia="Calibri"/>
          <w:spacing w:val="2"/>
        </w:rPr>
        <w:t>n</w:t>
      </w:r>
      <w:r w:rsidRPr="008A6213">
        <w:rPr>
          <w:rFonts w:eastAsia="Calibri"/>
        </w:rPr>
        <w:t>i</w:t>
      </w:r>
      <w:r w:rsidRPr="008A6213">
        <w:rPr>
          <w:rFonts w:eastAsia="Calibri"/>
          <w:spacing w:val="-2"/>
        </w:rPr>
        <w:t>m</w:t>
      </w:r>
      <w:r w:rsidRPr="008A6213">
        <w:rPr>
          <w:rFonts w:eastAsia="Calibri"/>
          <w:spacing w:val="1"/>
        </w:rPr>
        <w:t>u</w:t>
      </w:r>
      <w:r w:rsidRPr="008A6213">
        <w:rPr>
          <w:rFonts w:eastAsia="Calibri"/>
          <w:spacing w:val="-2"/>
        </w:rPr>
        <w:t>o</w:t>
      </w:r>
      <w:r w:rsidRPr="008A6213">
        <w:rPr>
          <w:rFonts w:eastAsia="Calibri"/>
          <w:spacing w:val="1"/>
        </w:rPr>
        <w:t>t</w:t>
      </w:r>
      <w:r w:rsidRPr="008A6213">
        <w:rPr>
          <w:rFonts w:eastAsia="Calibri"/>
        </w:rPr>
        <w:t>oinen</w:t>
      </w:r>
      <w:r w:rsidRPr="008A6213">
        <w:rPr>
          <w:rFonts w:eastAsia="Calibri"/>
          <w:spacing w:val="-3"/>
        </w:rPr>
        <w:t xml:space="preserve"> </w:t>
      </w:r>
      <w:r w:rsidRPr="008A6213">
        <w:rPr>
          <w:rFonts w:eastAsia="Calibri"/>
          <w:spacing w:val="3"/>
        </w:rPr>
        <w:t>n</w:t>
      </w:r>
      <w:r w:rsidRPr="008A6213">
        <w:rPr>
          <w:rFonts w:eastAsia="Calibri"/>
        </w:rPr>
        <w:t>y</w:t>
      </w:r>
      <w:r w:rsidRPr="008A6213">
        <w:rPr>
          <w:rFonts w:eastAsia="Calibri"/>
          <w:spacing w:val="-2"/>
        </w:rPr>
        <w:t>k</w:t>
      </w:r>
      <w:r w:rsidRPr="008A6213">
        <w:rPr>
          <w:rFonts w:eastAsia="Calibri"/>
        </w:rPr>
        <w:t>yai</w:t>
      </w:r>
      <w:r w:rsidRPr="008A6213">
        <w:rPr>
          <w:rFonts w:eastAsia="Calibri"/>
          <w:spacing w:val="-1"/>
        </w:rPr>
        <w:t>k</w:t>
      </w:r>
      <w:r w:rsidRPr="008A6213">
        <w:rPr>
          <w:rFonts w:eastAsia="Calibri"/>
        </w:rPr>
        <w:t>a</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massoj</w:t>
      </w:r>
      <w:r w:rsidRPr="008A6213">
        <w:rPr>
          <w:rFonts w:eastAsia="Calibri"/>
          <w:spacing w:val="1"/>
          <w:lang w:eastAsia="en-US"/>
        </w:rPr>
        <w:t>e</w:t>
      </w:r>
      <w:r w:rsidRPr="008A6213">
        <w:rPr>
          <w:rFonts w:eastAsia="Calibri"/>
          <w:lang w:eastAsia="en-US"/>
        </w:rPr>
        <w:t xml:space="preserve">n </w:t>
      </w:r>
      <w:r w:rsidRPr="008A6213">
        <w:rPr>
          <w:rFonts w:eastAsia="Calibri"/>
          <w:spacing w:val="-2"/>
          <w:lang w:eastAsia="en-US"/>
        </w:rPr>
        <w:t>a</w:t>
      </w:r>
      <w:r w:rsidRPr="008A6213">
        <w:rPr>
          <w:rFonts w:eastAsia="Calibri"/>
          <w:lang w:eastAsia="en-US"/>
        </w:rPr>
        <w:t>i</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 xml:space="preserve">populaarikulttuurin synty ja sen kaupallistuminen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2"/>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gl</w:t>
      </w:r>
      <w:r w:rsidRPr="008A6213">
        <w:rPr>
          <w:rFonts w:eastAsia="Calibri"/>
          <w:spacing w:val="-2"/>
          <w:lang w:eastAsia="en-US"/>
        </w:rPr>
        <w:t>o</w:t>
      </w:r>
      <w:r w:rsidRPr="008A6213">
        <w:rPr>
          <w:rFonts w:eastAsia="Calibri"/>
          <w:spacing w:val="1"/>
          <w:lang w:eastAsia="en-US"/>
        </w:rPr>
        <w:t>b</w:t>
      </w:r>
      <w:r w:rsidRPr="008A6213">
        <w:rPr>
          <w:rFonts w:eastAsia="Calibri"/>
          <w:lang w:eastAsia="en-US"/>
        </w:rPr>
        <w:t>aliso</w:t>
      </w:r>
      <w:r w:rsidRPr="008A6213">
        <w:rPr>
          <w:rFonts w:eastAsia="Calibri"/>
          <w:spacing w:val="-1"/>
          <w:lang w:eastAsia="en-US"/>
        </w:rPr>
        <w:t>i</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 xml:space="preserve">sukupuoliroolien murros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lang w:eastAsia="en-US"/>
        </w:rPr>
        <w:t xml:space="preserve">ys ja median kasvava merkitys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5. Ruotsin itämaasta Suomeksi (HI5)</w:t>
      </w:r>
    </w:p>
    <w:p w:rsidR="00774DE5" w:rsidRPr="008A6213" w:rsidRDefault="00774DE5" w:rsidP="00F653EF">
      <w:pPr>
        <w:spacing w:line="240" w:lineRule="auto"/>
        <w:ind w:left="1304" w:right="45"/>
      </w:pPr>
    </w:p>
    <w:p w:rsidR="00774DE5" w:rsidRPr="008A6213" w:rsidRDefault="00774DE5" w:rsidP="00F653EF">
      <w:pPr>
        <w:spacing w:line="240" w:lineRule="auto"/>
        <w:ind w:left="1304"/>
        <w:rPr>
          <w:rFonts w:eastAsia="Calibri"/>
        </w:rPr>
      </w:pPr>
      <w:r w:rsidRPr="008A6213">
        <w:t xml:space="preserve">Kurssi tarkastelee Suomen kehitystä osana Itämeren alueen historiaa autonomian ajalle asti. Kurssilla perehdytään yhteiskunnan, talouden ja ympäristön lisäksi </w:t>
      </w:r>
      <w:r w:rsidRPr="008A6213">
        <w:rPr>
          <w:rFonts w:eastAsia="Calibri"/>
        </w:rPr>
        <w:t>yh</w:t>
      </w:r>
      <w:r w:rsidRPr="008A6213">
        <w:rPr>
          <w:rFonts w:eastAsia="Calibri"/>
          <w:spacing w:val="1"/>
        </w:rPr>
        <w:t>t</w:t>
      </w:r>
      <w:r w:rsidRPr="008A6213">
        <w:rPr>
          <w:rFonts w:eastAsia="Calibri"/>
        </w:rPr>
        <w:t>eis</w:t>
      </w:r>
      <w:r w:rsidRPr="008A6213">
        <w:rPr>
          <w:rFonts w:eastAsia="Calibri"/>
          <w:spacing w:val="1"/>
        </w:rPr>
        <w:t>ö</w:t>
      </w:r>
      <w:r w:rsidRPr="008A6213">
        <w:rPr>
          <w:rFonts w:eastAsia="Calibri"/>
        </w:rPr>
        <w:t>j</w:t>
      </w:r>
      <w:r w:rsidRPr="008A6213">
        <w:rPr>
          <w:rFonts w:eastAsia="Calibri"/>
          <w:spacing w:val="-2"/>
        </w:rPr>
        <w:t>e</w:t>
      </w:r>
      <w:r w:rsidRPr="008A6213">
        <w:rPr>
          <w:rFonts w:eastAsia="Calibri"/>
        </w:rPr>
        <w:t>n</w:t>
      </w:r>
      <w:r w:rsidRPr="008A6213">
        <w:rPr>
          <w:rFonts w:eastAsia="Calibri"/>
          <w:spacing w:val="-3"/>
        </w:rPr>
        <w:t xml:space="preserve"> </w:t>
      </w:r>
      <w:r w:rsidRPr="008A6213">
        <w:rPr>
          <w:rFonts w:eastAsia="Calibri"/>
        </w:rPr>
        <w:t>ja</w:t>
      </w:r>
      <w:r w:rsidRPr="008A6213">
        <w:rPr>
          <w:rFonts w:eastAsia="Calibri"/>
          <w:spacing w:val="-1"/>
        </w:rPr>
        <w:t xml:space="preserve"> </w:t>
      </w:r>
      <w:r w:rsidRPr="008A6213">
        <w:rPr>
          <w:rFonts w:eastAsia="Calibri"/>
        </w:rPr>
        <w:t>y</w:t>
      </w:r>
      <w:r w:rsidRPr="008A6213">
        <w:rPr>
          <w:rFonts w:eastAsia="Calibri"/>
          <w:spacing w:val="-2"/>
        </w:rPr>
        <w:t>k</w:t>
      </w:r>
      <w:r w:rsidRPr="008A6213">
        <w:rPr>
          <w:rFonts w:eastAsia="Calibri"/>
        </w:rPr>
        <w:t>silöi</w:t>
      </w:r>
      <w:r w:rsidRPr="008A6213">
        <w:rPr>
          <w:rFonts w:eastAsia="Calibri"/>
          <w:spacing w:val="2"/>
        </w:rPr>
        <w:t>d</w:t>
      </w:r>
      <w:r w:rsidRPr="008A6213">
        <w:rPr>
          <w:rFonts w:eastAsia="Calibri"/>
        </w:rPr>
        <w:t>en</w:t>
      </w:r>
      <w:r w:rsidRPr="008A6213">
        <w:rPr>
          <w:rFonts w:eastAsia="Calibri"/>
          <w:spacing w:val="-5"/>
        </w:rPr>
        <w:t xml:space="preserve"> </w:t>
      </w:r>
      <w:r w:rsidRPr="008A6213">
        <w:rPr>
          <w:rFonts w:eastAsia="Calibri"/>
        </w:rPr>
        <w:t>väliseen vuo</w:t>
      </w:r>
      <w:r w:rsidRPr="008A6213">
        <w:rPr>
          <w:rFonts w:eastAsia="Calibri"/>
          <w:spacing w:val="-1"/>
        </w:rPr>
        <w:t>r</w:t>
      </w:r>
      <w:r w:rsidRPr="008A6213">
        <w:rPr>
          <w:rFonts w:eastAsia="Calibri"/>
        </w:rPr>
        <w:t>ovaikutukseen, arjen historiaan</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i</w:t>
      </w:r>
      <w:r w:rsidRPr="008A6213">
        <w:rPr>
          <w:rFonts w:eastAsia="Calibri"/>
          <w:spacing w:val="-1"/>
        </w:rPr>
        <w:t>h</w:t>
      </w:r>
      <w:r w:rsidRPr="008A6213">
        <w:rPr>
          <w:rFonts w:eastAsia="Calibri"/>
        </w:rPr>
        <w:t>mis</w:t>
      </w:r>
      <w:r w:rsidRPr="008A6213">
        <w:rPr>
          <w:rFonts w:eastAsia="Calibri"/>
          <w:spacing w:val="1"/>
        </w:rPr>
        <w:t>t</w:t>
      </w:r>
      <w:r w:rsidRPr="008A6213">
        <w:rPr>
          <w:rFonts w:eastAsia="Calibri"/>
          <w:spacing w:val="-2"/>
        </w:rPr>
        <w:t>e</w:t>
      </w:r>
      <w:r w:rsidRPr="008A6213">
        <w:rPr>
          <w:rFonts w:eastAsia="Calibri"/>
        </w:rPr>
        <w:t>n</w:t>
      </w:r>
      <w:r w:rsidRPr="008A6213">
        <w:rPr>
          <w:rFonts w:eastAsia="Calibri"/>
          <w:spacing w:val="1"/>
        </w:rPr>
        <w:t xml:space="preserve"> </w:t>
      </w:r>
      <w:r w:rsidRPr="008A6213">
        <w:rPr>
          <w:rFonts w:eastAsia="Calibri"/>
        </w:rPr>
        <w:t>el</w:t>
      </w:r>
      <w:r w:rsidRPr="008A6213">
        <w:rPr>
          <w:rFonts w:eastAsia="Calibri"/>
          <w:spacing w:val="-1"/>
        </w:rPr>
        <w:t>ä</w:t>
      </w:r>
      <w:r w:rsidRPr="008A6213">
        <w:rPr>
          <w:rFonts w:eastAsia="Calibri"/>
          <w:spacing w:val="6"/>
        </w:rPr>
        <w:t>m</w:t>
      </w:r>
      <w:r w:rsidRPr="008A6213">
        <w:rPr>
          <w:rFonts w:eastAsia="Calibri"/>
        </w:rPr>
        <w:t>ä</w:t>
      </w:r>
      <w:r w:rsidRPr="008A6213">
        <w:rPr>
          <w:rFonts w:eastAsia="Calibri"/>
          <w:spacing w:val="-1"/>
        </w:rPr>
        <w:t>nt</w:t>
      </w:r>
      <w:r w:rsidRPr="008A6213">
        <w:rPr>
          <w:rFonts w:eastAsia="Calibri"/>
        </w:rPr>
        <w:t>a</w:t>
      </w:r>
      <w:r w:rsidRPr="008A6213">
        <w:rPr>
          <w:rFonts w:eastAsia="Calibri"/>
          <w:spacing w:val="1"/>
        </w:rPr>
        <w:t>p</w:t>
      </w:r>
      <w:r w:rsidRPr="008A6213">
        <w:rPr>
          <w:rFonts w:eastAsia="Calibri"/>
        </w:rPr>
        <w:t>aan sekä elinkeinoihin</w:t>
      </w:r>
      <w:r w:rsidRPr="008A6213">
        <w:rPr>
          <w:rFonts w:eastAsia="Calibri"/>
          <w:spacing w:val="-4"/>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spacing w:val="-2"/>
        </w:rPr>
        <w:t>i</w:t>
      </w:r>
      <w:r w:rsidRPr="008A6213">
        <w:rPr>
          <w:rFonts w:eastAsia="Calibri"/>
        </w:rPr>
        <w:t>an</w:t>
      </w:r>
      <w:r w:rsidRPr="008A6213">
        <w:rPr>
          <w:rFonts w:eastAsia="Calibri"/>
          <w:spacing w:val="-2"/>
        </w:rPr>
        <w:t xml:space="preserve"> </w:t>
      </w:r>
      <w:r w:rsidRPr="008A6213">
        <w:rPr>
          <w:rFonts w:eastAsia="Calibri"/>
        </w:rPr>
        <w:t>e</w:t>
      </w:r>
      <w:r w:rsidRPr="008A6213">
        <w:rPr>
          <w:rFonts w:eastAsia="Calibri"/>
          <w:spacing w:val="1"/>
        </w:rPr>
        <w:t>r</w:t>
      </w:r>
      <w:r w:rsidRPr="008A6213">
        <w:rPr>
          <w:rFonts w:eastAsia="Calibri"/>
        </w:rPr>
        <w:t>i</w:t>
      </w:r>
      <w:r w:rsidRPr="008A6213">
        <w:rPr>
          <w:rFonts w:eastAsia="Calibri"/>
          <w:spacing w:val="-1"/>
        </w:rPr>
        <w:t xml:space="preserve"> </w:t>
      </w:r>
      <w:r w:rsidRPr="008A6213">
        <w:rPr>
          <w:rFonts w:eastAsia="Calibri"/>
        </w:rPr>
        <w:t>va</w:t>
      </w:r>
      <w:r w:rsidRPr="008A6213">
        <w:rPr>
          <w:rFonts w:eastAsia="Calibri"/>
          <w:spacing w:val="-2"/>
        </w:rPr>
        <w:t>i</w:t>
      </w:r>
      <w:r w:rsidRPr="008A6213">
        <w:rPr>
          <w:rFonts w:eastAsia="Calibri"/>
          <w:spacing w:val="1"/>
        </w:rPr>
        <w:t>h</w:t>
      </w:r>
      <w:r w:rsidRPr="008A6213">
        <w:rPr>
          <w:rFonts w:eastAsia="Calibri"/>
        </w:rPr>
        <w:t>eissa. Kurssilla syvennytään erityisesti lähiympäristön historian lähteisiin ja erilaisiin tutkimusmenetelmiin.</w:t>
      </w:r>
    </w:p>
    <w:p w:rsidR="00774DE5" w:rsidRPr="008A6213" w:rsidRDefault="00774DE5" w:rsidP="00F653EF">
      <w:pPr>
        <w:spacing w:line="240" w:lineRule="auto"/>
        <w:ind w:left="1304" w:right="45"/>
        <w:rPr>
          <w:rFonts w:eastAsia="Calibri"/>
        </w:rPr>
      </w:pPr>
    </w:p>
    <w:p w:rsidR="00774DE5" w:rsidRPr="008A6213" w:rsidRDefault="00774DE5" w:rsidP="00F653EF">
      <w:pPr>
        <w:widowControl/>
        <w:spacing w:line="240" w:lineRule="auto"/>
        <w:ind w:left="1304"/>
        <w:rPr>
          <w:i/>
        </w:rPr>
      </w:pPr>
      <w:r w:rsidRPr="008A6213">
        <w:rPr>
          <w:i/>
        </w:rPr>
        <w:t xml:space="preserve">Tavoitteet </w:t>
      </w:r>
    </w:p>
    <w:p w:rsidR="00774DE5" w:rsidRPr="008A6213" w:rsidRDefault="00774DE5" w:rsidP="00F653EF">
      <w:pPr>
        <w:widowControl/>
        <w:spacing w:line="240" w:lineRule="auto"/>
        <w:ind w:left="1304"/>
      </w:pPr>
      <w:r w:rsidRPr="008A6213">
        <w:t>Kurssin tavoitteena on, että opiskelija</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tuntee suomalaista kulttuuriperintöä</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lang w:eastAsia="en-US"/>
        </w:rPr>
        <w:t>hahmottaa S</w:t>
      </w:r>
      <w:r w:rsidRPr="008A6213">
        <w:rPr>
          <w:rFonts w:eastAsia="Calibri"/>
          <w:spacing w:val="1"/>
          <w:lang w:eastAsia="en-US"/>
        </w:rPr>
        <w:t>u</w:t>
      </w:r>
      <w:r w:rsidRPr="008A6213">
        <w:rPr>
          <w:rFonts w:eastAsia="Calibri"/>
          <w:spacing w:val="-2"/>
          <w:lang w:eastAsia="en-US"/>
        </w:rPr>
        <w:t>o</w:t>
      </w:r>
      <w:r w:rsidRPr="008A6213">
        <w:rPr>
          <w:rFonts w:eastAsia="Calibri"/>
          <w:lang w:eastAsia="en-US"/>
        </w:rPr>
        <w:t>men</w:t>
      </w:r>
      <w:r w:rsidRPr="008A6213">
        <w:rPr>
          <w:rFonts w:eastAsia="Calibri"/>
          <w:spacing w:val="-2"/>
          <w:lang w:eastAsia="en-US"/>
        </w:rPr>
        <w:t xml:space="preserve"> historialliset kehityslinjat ja niiden yhteydet Itämeren alueeseen</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kykenee yhdistämään historialliset kehityslinjat oman kotiseutunsa historiaan ja näkee kehityksen myös yksittäisen ihmisen kannalta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tuntee Suomen väestö-, sosiaali- ja taloushistoriallisen kehityksen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osaa arvioida suomalaisen sivistyksen yhteydet länsimaiseen kulttuuriin.</w:t>
      </w:r>
    </w:p>
    <w:p w:rsidR="00774DE5" w:rsidRPr="008A6213" w:rsidRDefault="00774DE5" w:rsidP="00F653EF">
      <w:pPr>
        <w:widowControl/>
        <w:adjustRightInd/>
        <w:spacing w:line="240" w:lineRule="auto"/>
        <w:ind w:left="1664" w:right="45"/>
        <w:contextualSpacing/>
        <w:textAlignment w:val="auto"/>
        <w:rPr>
          <w:lang w:eastAsia="en-US"/>
        </w:rPr>
      </w:pPr>
    </w:p>
    <w:p w:rsidR="00774DE5" w:rsidRPr="008A6213" w:rsidRDefault="00774DE5" w:rsidP="00F653EF">
      <w:pPr>
        <w:spacing w:line="240" w:lineRule="auto"/>
        <w:ind w:left="1304"/>
        <w:rPr>
          <w:rFonts w:eastAsia="Calibri"/>
          <w:i/>
        </w:rPr>
      </w:pPr>
      <w:r w:rsidRPr="008A6213">
        <w:rPr>
          <w:rFonts w:eastAsia="Calibri"/>
          <w:i/>
        </w:rPr>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adjustRightInd/>
        <w:spacing w:line="240" w:lineRule="auto"/>
        <w:ind w:left="1304"/>
        <w:contextualSpacing/>
        <w:textAlignment w:val="auto"/>
        <w:rPr>
          <w:rFonts w:eastAsia="Calibri"/>
          <w:lang w:eastAsia="en-US"/>
        </w:rPr>
      </w:pPr>
      <w:r w:rsidRPr="008A6213">
        <w:rPr>
          <w:rFonts w:eastAsia="Calibri"/>
          <w:lang w:eastAsia="en-US"/>
        </w:rPr>
        <w:t>Suomen alue ennen ristiretki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tutkimusmenetelmät ja käsitykset Suomen väestöryhmien alkuperäst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 xml:space="preserve">rautakautinen heimoyhteiskuntien Suomi </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i</w:t>
      </w:r>
      <w:r w:rsidRPr="008A6213">
        <w:rPr>
          <w:rFonts w:eastAsia="Calibri"/>
          <w:spacing w:val="-1"/>
        </w:rPr>
        <w:t>k</w:t>
      </w:r>
      <w:r w:rsidRPr="008A6213">
        <w:rPr>
          <w:rFonts w:eastAsia="Calibri"/>
        </w:rPr>
        <w:t>a</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äm</w:t>
      </w:r>
      <w:r w:rsidRPr="008A6213">
        <w:rPr>
          <w:rFonts w:eastAsia="Calibri"/>
          <w:spacing w:val="1"/>
          <w:lang w:eastAsia="en-US"/>
        </w:rPr>
        <w:t>e</w:t>
      </w:r>
      <w:r w:rsidRPr="008A6213">
        <w:rPr>
          <w:rFonts w:eastAsia="Calibri"/>
          <w:lang w:eastAsia="en-US"/>
        </w:rPr>
        <w:t>r</w:t>
      </w:r>
      <w:r w:rsidRPr="008A6213">
        <w:rPr>
          <w:rFonts w:eastAsia="Calibri"/>
          <w:spacing w:val="-1"/>
          <w:lang w:eastAsia="en-US"/>
        </w:rPr>
        <w:t>e</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a</w:t>
      </w:r>
      <w:r w:rsidRPr="008A6213">
        <w:rPr>
          <w:rFonts w:eastAsia="Calibri"/>
          <w:spacing w:val="-2"/>
          <w:lang w:eastAsia="en-US"/>
        </w:rPr>
        <w:t>l</w:t>
      </w:r>
      <w:r w:rsidRPr="008A6213">
        <w:rPr>
          <w:rFonts w:eastAsia="Calibri"/>
          <w:spacing w:val="1"/>
          <w:lang w:eastAsia="en-US"/>
        </w:rPr>
        <w:t>u</w:t>
      </w:r>
      <w:r w:rsidRPr="008A6213">
        <w:rPr>
          <w:rFonts w:eastAsia="Calibri"/>
          <w:lang w:eastAsia="en-US"/>
        </w:rPr>
        <w:t>e</w:t>
      </w:r>
      <w:r w:rsidRPr="008A6213">
        <w:rPr>
          <w:rFonts w:eastAsia="Calibri"/>
          <w:spacing w:val="-1"/>
          <w:lang w:eastAsia="en-US"/>
        </w:rPr>
        <w:t>e</w:t>
      </w:r>
      <w:r w:rsidRPr="008A6213">
        <w:rPr>
          <w:rFonts w:eastAsia="Calibri"/>
          <w:lang w:eastAsia="en-US"/>
        </w:rPr>
        <w:t>n val</w:t>
      </w:r>
      <w:r w:rsidRPr="008A6213">
        <w:rPr>
          <w:rFonts w:eastAsia="Calibri"/>
          <w:spacing w:val="1"/>
          <w:lang w:eastAsia="en-US"/>
        </w:rPr>
        <w:t>t</w:t>
      </w:r>
      <w:r w:rsidRPr="008A6213">
        <w:rPr>
          <w:rFonts w:eastAsia="Calibri"/>
          <w:spacing w:val="-2"/>
          <w:lang w:eastAsia="en-US"/>
        </w:rPr>
        <w:t>i</w:t>
      </w:r>
      <w:r w:rsidRPr="008A6213">
        <w:rPr>
          <w:rFonts w:eastAsia="Calibri"/>
          <w:lang w:eastAsia="en-US"/>
        </w:rPr>
        <w:t>oll</w:t>
      </w:r>
      <w:r w:rsidRPr="008A6213">
        <w:rPr>
          <w:rFonts w:eastAsia="Calibri"/>
          <w:spacing w:val="-1"/>
          <w:lang w:eastAsia="en-US"/>
        </w:rPr>
        <w:t>i</w:t>
      </w:r>
      <w:r w:rsidRPr="008A6213">
        <w:rPr>
          <w:rFonts w:eastAsia="Calibri"/>
          <w:spacing w:val="1"/>
          <w:lang w:eastAsia="en-US"/>
        </w:rPr>
        <w:t>n</w:t>
      </w:r>
      <w:r w:rsidRPr="008A6213">
        <w:rPr>
          <w:rFonts w:eastAsia="Calibri"/>
          <w:lang w:eastAsia="en-US"/>
        </w:rPr>
        <w:t>en</w:t>
      </w:r>
      <w:r w:rsidRPr="008A6213">
        <w:rPr>
          <w:rFonts w:eastAsia="Calibri"/>
          <w:spacing w:val="-2"/>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spacing w:val="1"/>
          <w:lang w:eastAsia="en-US"/>
        </w:rPr>
        <w:t>t</w:t>
      </w:r>
      <w:r w:rsidRPr="008A6213">
        <w:rPr>
          <w:rFonts w:eastAsia="Calibri"/>
          <w:lang w:eastAsia="en-US"/>
        </w:rPr>
        <w:t>ym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ir</w:t>
      </w:r>
      <w:r w:rsidRPr="008A6213">
        <w:rPr>
          <w:rFonts w:eastAsia="Calibri"/>
          <w:spacing w:val="-1"/>
          <w:lang w:eastAsia="en-US"/>
        </w:rPr>
        <w:t>k</w:t>
      </w:r>
      <w:r w:rsidRPr="008A6213">
        <w:rPr>
          <w:rFonts w:eastAsia="Calibri"/>
          <w:lang w:eastAsia="en-US"/>
        </w:rPr>
        <w:t>oll</w:t>
      </w:r>
      <w:r w:rsidRPr="008A6213">
        <w:rPr>
          <w:rFonts w:eastAsia="Calibri"/>
          <w:spacing w:val="1"/>
          <w:lang w:eastAsia="en-US"/>
        </w:rPr>
        <w:t>i</w:t>
      </w:r>
      <w:r w:rsidRPr="008A6213">
        <w:rPr>
          <w:rFonts w:eastAsia="Calibri"/>
          <w:lang w:eastAsia="en-US"/>
        </w:rPr>
        <w:t>sen</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w:t>
      </w:r>
      <w:r w:rsidRPr="008A6213">
        <w:rPr>
          <w:rFonts w:eastAsia="Calibri"/>
          <w:spacing w:val="-2"/>
          <w:lang w:eastAsia="en-US"/>
        </w:rPr>
        <w:t>a</w:t>
      </w:r>
      <w:r w:rsidRPr="008A6213">
        <w:rPr>
          <w:rFonts w:eastAsia="Calibri"/>
          <w:lang w:eastAsia="en-US"/>
        </w:rPr>
        <w:t>allisen</w:t>
      </w:r>
      <w:r w:rsidRPr="008A6213">
        <w:rPr>
          <w:rFonts w:eastAsia="Calibri"/>
          <w:spacing w:val="-3"/>
          <w:lang w:eastAsia="en-US"/>
        </w:rPr>
        <w:t xml:space="preserve"> </w:t>
      </w:r>
      <w:r w:rsidRPr="008A6213">
        <w:rPr>
          <w:rFonts w:eastAsia="Calibri"/>
          <w:lang w:eastAsia="en-US"/>
        </w:rPr>
        <w:t>vallan</w:t>
      </w:r>
      <w:r w:rsidRPr="008A6213">
        <w:rPr>
          <w:rFonts w:eastAsia="Calibri"/>
          <w:spacing w:val="2"/>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lang w:eastAsia="en-US"/>
        </w:rPr>
        <w:t>oto</w:t>
      </w:r>
      <w:r w:rsidRPr="008A6213">
        <w:rPr>
          <w:rFonts w:eastAsia="Calibri"/>
          <w:spacing w:val="-1"/>
          <w:lang w:eastAsia="en-US"/>
        </w:rPr>
        <w:t>u</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y</w:t>
      </w:r>
      <w:r w:rsidRPr="008A6213">
        <w:rPr>
          <w:rFonts w:eastAsia="Calibri"/>
          <w:spacing w:val="1"/>
          <w:lang w:eastAsia="en-US"/>
        </w:rPr>
        <w:t>h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8"/>
          <w:lang w:eastAsia="en-US"/>
        </w:rPr>
        <w:t xml:space="preserve"> </w:t>
      </w:r>
      <w:r w:rsidRPr="008A6213">
        <w:rPr>
          <w:rFonts w:eastAsia="Calibri"/>
          <w:spacing w:val="1"/>
          <w:lang w:eastAsia="en-US"/>
        </w:rPr>
        <w:t>e</w:t>
      </w:r>
      <w:r w:rsidRPr="008A6213">
        <w:rPr>
          <w:rFonts w:eastAsia="Calibri"/>
          <w:lang w:eastAsia="en-US"/>
        </w:rPr>
        <w:t>li</w:t>
      </w:r>
      <w:r w:rsidRPr="008A6213">
        <w:rPr>
          <w:rFonts w:eastAsia="Calibri"/>
          <w:spacing w:val="1"/>
          <w:lang w:eastAsia="en-US"/>
        </w:rPr>
        <w:t>n</w:t>
      </w:r>
      <w:r w:rsidRPr="008A6213">
        <w:rPr>
          <w:rFonts w:eastAsia="Calibri"/>
          <w:spacing w:val="-1"/>
          <w:lang w:eastAsia="en-US"/>
        </w:rPr>
        <w:t>k</w:t>
      </w:r>
      <w:r w:rsidRPr="008A6213">
        <w:rPr>
          <w:rFonts w:eastAsia="Calibri"/>
          <w:lang w:eastAsia="en-US"/>
        </w:rPr>
        <w:t>ei</w:t>
      </w:r>
      <w:r w:rsidRPr="008A6213">
        <w:rPr>
          <w:rFonts w:eastAsia="Calibri"/>
          <w:spacing w:val="-1"/>
          <w:lang w:eastAsia="en-US"/>
        </w:rPr>
        <w:t>n</w:t>
      </w:r>
      <w:r w:rsidRPr="008A6213">
        <w:rPr>
          <w:rFonts w:eastAsia="Calibri"/>
          <w:lang w:eastAsia="en-US"/>
        </w:rPr>
        <w:t>o</w:t>
      </w:r>
      <w:r w:rsidRPr="008A6213">
        <w:rPr>
          <w:rFonts w:eastAsia="Calibri"/>
          <w:spacing w:val="2"/>
          <w:lang w:eastAsia="en-US"/>
        </w:rPr>
        <w:t>t</w:t>
      </w:r>
      <w:r w:rsidRPr="008A6213">
        <w:rPr>
          <w:rFonts w:eastAsia="Calibri"/>
          <w:lang w:eastAsia="en-US"/>
        </w:rPr>
        <w:t>,</w:t>
      </w:r>
      <w:r w:rsidRPr="008A6213">
        <w:rPr>
          <w:rFonts w:eastAsia="Calibri"/>
          <w:spacing w:val="-6"/>
          <w:lang w:eastAsia="en-US"/>
        </w:rPr>
        <w:t xml:space="preserve"> </w:t>
      </w:r>
      <w:r w:rsidRPr="008A6213">
        <w:rPr>
          <w:rFonts w:eastAsia="Calibri"/>
          <w:lang w:eastAsia="en-US"/>
        </w:rPr>
        <w:t>el</w:t>
      </w:r>
      <w:r w:rsidRPr="008A6213">
        <w:rPr>
          <w:rFonts w:eastAsia="Calibri"/>
          <w:spacing w:val="1"/>
          <w:lang w:eastAsia="en-US"/>
        </w:rPr>
        <w:t>ä</w:t>
      </w:r>
      <w:r w:rsidRPr="008A6213">
        <w:rPr>
          <w:rFonts w:eastAsia="Calibri"/>
          <w:lang w:eastAsia="en-US"/>
        </w:rPr>
        <w:t>mä</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p</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i</w:t>
      </w:r>
      <w:r w:rsidRPr="008A6213">
        <w:rPr>
          <w:rFonts w:eastAsia="Calibri"/>
          <w:lang w:eastAsia="en-US"/>
        </w:rPr>
        <w:br/>
      </w:r>
    </w:p>
    <w:p w:rsidR="00774DE5" w:rsidRPr="008A6213" w:rsidRDefault="00774DE5" w:rsidP="00F653EF">
      <w:pPr>
        <w:spacing w:line="240" w:lineRule="auto"/>
        <w:ind w:left="113" w:firstLine="1191"/>
        <w:rPr>
          <w:rFonts w:eastAsia="Calibri"/>
        </w:rPr>
      </w:pPr>
      <w:r w:rsidRPr="008A6213">
        <w:rPr>
          <w:rFonts w:eastAsia="Calibri"/>
        </w:rPr>
        <w:t>Uusi</w:t>
      </w:r>
      <w:r w:rsidRPr="008A6213">
        <w:rPr>
          <w:rFonts w:eastAsia="Calibri"/>
          <w:spacing w:val="-2"/>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e</w:t>
      </w:r>
      <w:r w:rsidRPr="008A6213">
        <w:rPr>
          <w:rFonts w:eastAsia="Calibri"/>
          <w:spacing w:val="2"/>
          <w:lang w:eastAsia="en-US"/>
        </w:rPr>
        <w:t>f</w:t>
      </w:r>
      <w:r w:rsidRPr="008A6213">
        <w:rPr>
          <w:rFonts w:eastAsia="Calibri"/>
          <w:lang w:eastAsia="en-US"/>
        </w:rPr>
        <w:t>o</w:t>
      </w:r>
      <w:r w:rsidRPr="008A6213">
        <w:rPr>
          <w:rFonts w:eastAsia="Calibri"/>
          <w:spacing w:val="1"/>
          <w:lang w:eastAsia="en-US"/>
        </w:rPr>
        <w:t>r</w:t>
      </w:r>
      <w:r w:rsidRPr="008A6213">
        <w:rPr>
          <w:rFonts w:eastAsia="Calibri"/>
          <w:lang w:eastAsia="en-US"/>
        </w:rPr>
        <w:t>m</w:t>
      </w:r>
      <w:r w:rsidRPr="008A6213">
        <w:rPr>
          <w:rFonts w:eastAsia="Calibri"/>
          <w:spacing w:val="-2"/>
          <w:lang w:eastAsia="en-US"/>
        </w:rPr>
        <w:t>a</w:t>
      </w:r>
      <w:r w:rsidRPr="008A6213">
        <w:rPr>
          <w:rFonts w:eastAsia="Calibri"/>
          <w:lang w:eastAsia="en-US"/>
        </w:rPr>
        <w:t>a</w:t>
      </w:r>
      <w:r w:rsidRPr="008A6213">
        <w:rPr>
          <w:rFonts w:eastAsia="Calibri"/>
          <w:spacing w:val="1"/>
          <w:lang w:eastAsia="en-US"/>
        </w:rPr>
        <w:t>t</w:t>
      </w:r>
      <w:r w:rsidRPr="008A6213">
        <w:rPr>
          <w:rFonts w:eastAsia="Calibri"/>
          <w:lang w:eastAsia="en-US"/>
        </w:rPr>
        <w:t>io</w:t>
      </w:r>
      <w:r w:rsidRPr="008A6213">
        <w:rPr>
          <w:rFonts w:eastAsia="Calibri"/>
          <w:spacing w:val="-1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v</w:t>
      </w:r>
      <w:r w:rsidRPr="008A6213">
        <w:rPr>
          <w:rFonts w:eastAsia="Calibri"/>
          <w:spacing w:val="-3"/>
          <w:lang w:eastAsia="en-US"/>
        </w:rPr>
        <w:t>a</w:t>
      </w:r>
      <w:r w:rsidRPr="008A6213">
        <w:rPr>
          <w:rFonts w:eastAsia="Calibri"/>
          <w:spacing w:val="1"/>
          <w:lang w:eastAsia="en-US"/>
        </w:rPr>
        <w:t>h</w:t>
      </w:r>
      <w:r w:rsidRPr="008A6213">
        <w:rPr>
          <w:rFonts w:eastAsia="Calibri"/>
          <w:lang w:eastAsia="en-US"/>
        </w:rPr>
        <w:t>vi</w:t>
      </w:r>
      <w:r w:rsidRPr="008A6213">
        <w:rPr>
          <w:rFonts w:eastAsia="Calibri"/>
          <w:spacing w:val="-1"/>
          <w:lang w:eastAsia="en-US"/>
        </w:rPr>
        <w:t>s</w:t>
      </w:r>
      <w:r w:rsidRPr="008A6213">
        <w:rPr>
          <w:rFonts w:eastAsia="Calibri"/>
          <w:spacing w:val="1"/>
          <w:lang w:eastAsia="en-US"/>
        </w:rPr>
        <w:t>tu</w:t>
      </w:r>
      <w:r w:rsidRPr="008A6213">
        <w:rPr>
          <w:rFonts w:eastAsia="Calibri"/>
          <w:spacing w:val="-3"/>
          <w:lang w:eastAsia="en-US"/>
        </w:rPr>
        <w:t>v</w:t>
      </w:r>
      <w:r w:rsidRPr="008A6213">
        <w:rPr>
          <w:rFonts w:eastAsia="Calibri"/>
          <w:lang w:eastAsia="en-US"/>
        </w:rPr>
        <w:t>a</w:t>
      </w:r>
      <w:r w:rsidRPr="008A6213">
        <w:rPr>
          <w:rFonts w:eastAsia="Calibri"/>
          <w:spacing w:val="-3"/>
          <w:lang w:eastAsia="en-US"/>
        </w:rPr>
        <w:t xml:space="preserve"> </w:t>
      </w:r>
      <w:r w:rsidRPr="008A6213">
        <w:rPr>
          <w:rFonts w:eastAsia="Calibri"/>
          <w:spacing w:val="1"/>
          <w:lang w:eastAsia="en-US"/>
        </w:rPr>
        <w:t>h</w:t>
      </w:r>
      <w:r w:rsidRPr="008A6213">
        <w:rPr>
          <w:rFonts w:eastAsia="Calibri"/>
          <w:lang w:eastAsia="en-US"/>
        </w:rPr>
        <w:t>all</w:t>
      </w:r>
      <w:r w:rsidRPr="008A6213">
        <w:rPr>
          <w:rFonts w:eastAsia="Calibri"/>
          <w:spacing w:val="-2"/>
          <w:lang w:eastAsia="en-US"/>
        </w:rPr>
        <w:t>i</w:t>
      </w:r>
      <w:r w:rsidRPr="008A6213">
        <w:rPr>
          <w:rFonts w:eastAsia="Calibri"/>
          <w:spacing w:val="1"/>
          <w:lang w:eastAsia="en-US"/>
        </w:rPr>
        <w:t>tu</w:t>
      </w:r>
      <w:r w:rsidRPr="008A6213">
        <w:rPr>
          <w:rFonts w:eastAsia="Calibri"/>
          <w:lang w:eastAsia="en-US"/>
        </w:rPr>
        <w:t>sva</w:t>
      </w:r>
      <w:r w:rsidRPr="008A6213">
        <w:rPr>
          <w:rFonts w:eastAsia="Calibri"/>
          <w:spacing w:val="-3"/>
          <w:lang w:eastAsia="en-US"/>
        </w:rPr>
        <w:t>l</w:t>
      </w:r>
      <w:r w:rsidRPr="008A6213">
        <w:rPr>
          <w:rFonts w:eastAsia="Calibri"/>
          <w:spacing w:val="1"/>
          <w:lang w:eastAsia="en-US"/>
        </w:rPr>
        <w:t>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u</w:t>
      </w:r>
      <w:r w:rsidRPr="008A6213">
        <w:rPr>
          <w:rFonts w:eastAsia="Calibri"/>
          <w:spacing w:val="1"/>
          <w:lang w:eastAsia="en-US"/>
        </w:rPr>
        <w:t>ot</w:t>
      </w:r>
      <w:r w:rsidRPr="008A6213">
        <w:rPr>
          <w:rFonts w:eastAsia="Calibri"/>
          <w:lang w:eastAsia="en-US"/>
        </w:rPr>
        <w:t>sin</w:t>
      </w:r>
      <w:r w:rsidRPr="008A6213">
        <w:rPr>
          <w:rFonts w:eastAsia="Calibri"/>
          <w:spacing w:val="-2"/>
          <w:lang w:eastAsia="en-US"/>
        </w:rPr>
        <w:t xml:space="preserve"> </w:t>
      </w:r>
      <w:r w:rsidRPr="008A6213">
        <w:rPr>
          <w:rFonts w:eastAsia="Calibri"/>
          <w:lang w:eastAsia="en-US"/>
        </w:rPr>
        <w:t>s</w:t>
      </w:r>
      <w:r w:rsidRPr="008A6213">
        <w:rPr>
          <w:rFonts w:eastAsia="Calibri"/>
          <w:spacing w:val="-2"/>
          <w:lang w:eastAsia="en-US"/>
        </w:rPr>
        <w:t>u</w:t>
      </w:r>
      <w:r w:rsidRPr="008A6213">
        <w:rPr>
          <w:rFonts w:eastAsia="Calibri"/>
          <w:spacing w:val="1"/>
          <w:lang w:eastAsia="en-US"/>
        </w:rPr>
        <w:t>u</w:t>
      </w:r>
      <w:r w:rsidRPr="008A6213">
        <w:rPr>
          <w:rFonts w:eastAsia="Calibri"/>
          <w:lang w:eastAsia="en-US"/>
        </w:rPr>
        <w:t>rval</w:t>
      </w:r>
      <w:r w:rsidRPr="008A6213">
        <w:rPr>
          <w:rFonts w:eastAsia="Calibri"/>
          <w:spacing w:val="1"/>
          <w:lang w:eastAsia="en-US"/>
        </w:rPr>
        <w:t>t</w:t>
      </w:r>
      <w:r w:rsidRPr="008A6213">
        <w:rPr>
          <w:rFonts w:eastAsia="Calibri"/>
          <w:spacing w:val="-2"/>
          <w:lang w:eastAsia="en-US"/>
        </w:rPr>
        <w:t>a</w:t>
      </w:r>
      <w:r w:rsidRPr="008A6213">
        <w:rPr>
          <w:rFonts w:eastAsia="Calibri"/>
          <w:spacing w:val="1"/>
          <w:lang w:eastAsia="en-US"/>
        </w:rPr>
        <w:t>p</w:t>
      </w:r>
      <w:r w:rsidRPr="008A6213">
        <w:rPr>
          <w:rFonts w:eastAsia="Calibri"/>
          <w:lang w:eastAsia="en-US"/>
        </w:rPr>
        <w:t>yr</w:t>
      </w:r>
      <w:r w:rsidRPr="008A6213">
        <w:rPr>
          <w:rFonts w:eastAsia="Calibri"/>
          <w:spacing w:val="-1"/>
          <w:lang w:eastAsia="en-US"/>
        </w:rPr>
        <w:t>k</w:t>
      </w:r>
      <w:r w:rsidRPr="008A6213">
        <w:rPr>
          <w:rFonts w:eastAsia="Calibri"/>
          <w:lang w:eastAsia="en-US"/>
        </w:rPr>
        <w:t>imys</w:t>
      </w:r>
      <w:r w:rsidRPr="008A6213">
        <w:rPr>
          <w:rFonts w:eastAsia="Calibri"/>
          <w:spacing w:val="1"/>
          <w:lang w:eastAsia="en-US"/>
        </w:rPr>
        <w:t>t</w:t>
      </w:r>
      <w:r w:rsidRPr="008A6213">
        <w:rPr>
          <w:rFonts w:eastAsia="Calibri"/>
          <w:lang w:eastAsia="en-US"/>
        </w:rPr>
        <w:t>en</w:t>
      </w:r>
      <w:r w:rsidRPr="008A6213">
        <w:rPr>
          <w:rFonts w:eastAsia="Calibri"/>
          <w:spacing w:val="-9"/>
          <w:lang w:eastAsia="en-US"/>
        </w:rPr>
        <w:t xml:space="preserve"> </w:t>
      </w:r>
      <w:r w:rsidRPr="008A6213">
        <w:rPr>
          <w:rFonts w:eastAsia="Calibri"/>
          <w:lang w:eastAsia="en-US"/>
        </w:rPr>
        <w:t>vai</w:t>
      </w:r>
      <w:r w:rsidRPr="008A6213">
        <w:rPr>
          <w:rFonts w:eastAsia="Calibri"/>
          <w:spacing w:val="-1"/>
          <w:lang w:eastAsia="en-US"/>
        </w:rPr>
        <w:t>ku</w:t>
      </w:r>
      <w:r w:rsidRPr="008A6213">
        <w:rPr>
          <w:rFonts w:eastAsia="Calibri"/>
          <w:spacing w:val="1"/>
          <w:lang w:eastAsia="en-US"/>
        </w:rPr>
        <w:t>tu</w:t>
      </w:r>
      <w:r w:rsidRPr="008A6213">
        <w:rPr>
          <w:rFonts w:eastAsia="Calibri"/>
          <w:lang w:eastAsia="en-US"/>
        </w:rPr>
        <w:t>s</w:t>
      </w:r>
      <w:r w:rsidRPr="008A6213">
        <w:rPr>
          <w:rFonts w:eastAsia="Calibri"/>
          <w:spacing w:val="-5"/>
          <w:lang w:eastAsia="en-US"/>
        </w:rPr>
        <w:t xml:space="preserve"> </w:t>
      </w:r>
      <w:r w:rsidRPr="008A6213">
        <w:rPr>
          <w:rFonts w:eastAsia="Calibri"/>
          <w:spacing w:val="-2"/>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lang w:eastAsia="en-US"/>
        </w:rPr>
        <w:t>e</w:t>
      </w:r>
      <w:r w:rsidRPr="008A6213">
        <w:rPr>
          <w:rFonts w:eastAsia="Calibri"/>
          <w:spacing w:val="1"/>
          <w:lang w:eastAsia="en-US"/>
        </w:rPr>
        <w:t>e</w:t>
      </w:r>
      <w:r w:rsidRPr="008A6213">
        <w:rPr>
          <w:rFonts w:eastAsia="Calibri"/>
          <w:lang w:eastAsia="en-US"/>
        </w:rPr>
        <w:t>n</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sää</w:t>
      </w:r>
      <w:r w:rsidRPr="008A6213">
        <w:rPr>
          <w:rFonts w:eastAsia="Calibri"/>
          <w:spacing w:val="1"/>
          <w:lang w:eastAsia="en-US"/>
        </w:rPr>
        <w:t>t</w:t>
      </w:r>
      <w:r w:rsidRPr="008A6213">
        <w:rPr>
          <w:rFonts w:eastAsia="Calibri"/>
          <w:lang w:eastAsia="en-US"/>
        </w:rPr>
        <w:t>y-</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u</w:t>
      </w:r>
      <w:r w:rsidRPr="008A6213">
        <w:rPr>
          <w:rFonts w:eastAsia="Calibri"/>
          <w:lang w:eastAsia="en-US"/>
        </w:rPr>
        <w:t>s</w:t>
      </w:r>
      <w:r w:rsidRPr="008A6213">
        <w:rPr>
          <w:rFonts w:eastAsia="Calibri"/>
          <w:spacing w:val="-1"/>
          <w:lang w:eastAsia="en-US"/>
        </w:rPr>
        <w:t>yh</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k</w:t>
      </w:r>
      <w:r w:rsidRPr="008A6213">
        <w:rPr>
          <w:rFonts w:eastAsia="Calibri"/>
          <w:spacing w:val="1"/>
          <w:lang w:eastAsia="en-US"/>
        </w:rPr>
        <w:t>un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t</w:t>
      </w:r>
      <w:r w:rsidRPr="008A6213">
        <w:rPr>
          <w:rFonts w:eastAsia="Calibri"/>
          <w:lang w:eastAsia="en-US"/>
        </w:rPr>
        <w:t>y</w:t>
      </w:r>
      <w:r w:rsidRPr="008A6213">
        <w:rPr>
          <w:rFonts w:eastAsia="Calibri"/>
          <w:spacing w:val="-1"/>
          <w:lang w:eastAsia="en-US"/>
        </w:rPr>
        <w:t>v</w:t>
      </w:r>
      <w:r w:rsidRPr="008A6213">
        <w:rPr>
          <w:rFonts w:eastAsia="Calibri"/>
          <w:lang w:eastAsia="en-US"/>
        </w:rPr>
        <w:t>ä</w:t>
      </w:r>
      <w:r w:rsidRPr="008A6213">
        <w:rPr>
          <w:rFonts w:eastAsia="Calibri"/>
          <w:spacing w:val="-8"/>
          <w:lang w:eastAsia="en-US"/>
        </w:rPr>
        <w:t xml:space="preserve"> </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w:t>
      </w:r>
      <w:r w:rsidRPr="008A6213">
        <w:rPr>
          <w:rFonts w:eastAsia="Calibri"/>
          <w:spacing w:val="1"/>
          <w:lang w:eastAsia="en-US"/>
        </w:rPr>
        <w:t>u</w:t>
      </w:r>
      <w:r w:rsidRPr="008A6213">
        <w:rPr>
          <w:rFonts w:eastAsia="Calibri"/>
          <w:lang w:eastAsia="en-US"/>
        </w:rPr>
        <w:t>s</w:t>
      </w:r>
      <w:r w:rsidRPr="008A6213">
        <w:rPr>
          <w:rFonts w:eastAsia="Calibri"/>
          <w:lang w:eastAsia="en-US"/>
        </w:rPr>
        <w:br/>
      </w:r>
    </w:p>
    <w:p w:rsidR="00774DE5" w:rsidRPr="008A6213" w:rsidRDefault="00774DE5" w:rsidP="00F653EF">
      <w:pPr>
        <w:spacing w:line="240" w:lineRule="auto"/>
        <w:ind w:left="1304"/>
        <w:rPr>
          <w:rFonts w:eastAsia="Calibri"/>
        </w:rPr>
      </w:pPr>
      <w:r w:rsidRPr="008A6213">
        <w:rPr>
          <w:rFonts w:eastAsia="Calibri"/>
        </w:rPr>
        <w:t>Ru</w:t>
      </w:r>
      <w:r w:rsidRPr="008A6213">
        <w:rPr>
          <w:rFonts w:eastAsia="Calibri"/>
          <w:spacing w:val="1"/>
        </w:rPr>
        <w:t>ot</w:t>
      </w:r>
      <w:r w:rsidRPr="008A6213">
        <w:rPr>
          <w:rFonts w:eastAsia="Calibri"/>
        </w:rPr>
        <w:t>sis</w:t>
      </w:r>
      <w:r w:rsidRPr="008A6213">
        <w:rPr>
          <w:rFonts w:eastAsia="Calibri"/>
          <w:spacing w:val="1"/>
        </w:rPr>
        <w:t>t</w:t>
      </w:r>
      <w:r w:rsidRPr="008A6213">
        <w:rPr>
          <w:rFonts w:eastAsia="Calibri"/>
        </w:rPr>
        <w:t>a</w:t>
      </w:r>
      <w:r w:rsidRPr="008A6213">
        <w:rPr>
          <w:rFonts w:eastAsia="Calibri"/>
          <w:spacing w:val="-2"/>
        </w:rPr>
        <w:t xml:space="preserve"> </w:t>
      </w:r>
      <w:r w:rsidRPr="008A6213">
        <w:rPr>
          <w:rFonts w:eastAsia="Calibri"/>
        </w:rPr>
        <w:t>V</w:t>
      </w:r>
      <w:r w:rsidRPr="008A6213">
        <w:rPr>
          <w:rFonts w:eastAsia="Calibri"/>
          <w:spacing w:val="-2"/>
        </w:rPr>
        <w:t>e</w:t>
      </w:r>
      <w:r w:rsidRPr="008A6213">
        <w:rPr>
          <w:rFonts w:eastAsia="Calibri"/>
          <w:spacing w:val="1"/>
        </w:rPr>
        <w:t>n</w:t>
      </w:r>
      <w:r w:rsidRPr="008A6213">
        <w:rPr>
          <w:rFonts w:eastAsia="Calibri"/>
        </w:rPr>
        <w:t>äjän</w:t>
      </w:r>
      <w:r w:rsidRPr="008A6213">
        <w:rPr>
          <w:rFonts w:eastAsia="Calibri"/>
          <w:spacing w:val="-1"/>
        </w:rPr>
        <w:t xml:space="preserve"> </w:t>
      </w:r>
      <w:r w:rsidRPr="008A6213">
        <w:rPr>
          <w:rFonts w:eastAsia="Calibri"/>
          <w:spacing w:val="1"/>
        </w:rPr>
        <w:t>o</w:t>
      </w:r>
      <w:r w:rsidRPr="008A6213">
        <w:rPr>
          <w:rFonts w:eastAsia="Calibri"/>
        </w:rPr>
        <w:t>sa</w:t>
      </w:r>
      <w:r w:rsidRPr="008A6213">
        <w:rPr>
          <w:rFonts w:eastAsia="Calibri"/>
          <w:spacing w:val="-1"/>
        </w:rPr>
        <w:t>k</w:t>
      </w:r>
      <w:r w:rsidRPr="008A6213">
        <w:rPr>
          <w:rFonts w:eastAsia="Calibri"/>
        </w:rPr>
        <w:t>si</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se</w:t>
      </w:r>
      <w:r w:rsidRPr="008A6213">
        <w:rPr>
          <w:rFonts w:eastAsia="Calibri"/>
          <w:spacing w:val="1"/>
          <w:lang w:eastAsia="en-US"/>
        </w:rPr>
        <w:t>m</w:t>
      </w:r>
      <w:r w:rsidRPr="008A6213">
        <w:rPr>
          <w:rFonts w:eastAsia="Calibri"/>
          <w:spacing w:val="-2"/>
          <w:lang w:eastAsia="en-US"/>
        </w:rPr>
        <w:t>a</w:t>
      </w:r>
      <w:r w:rsidRPr="008A6213">
        <w:rPr>
          <w:rFonts w:eastAsia="Calibri"/>
          <w:lang w:eastAsia="en-US"/>
        </w:rPr>
        <w:t>n</w:t>
      </w:r>
      <w:r w:rsidRPr="008A6213">
        <w:rPr>
          <w:rFonts w:eastAsia="Calibri"/>
          <w:spacing w:val="-3"/>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s</w:t>
      </w:r>
      <w:r w:rsidRPr="008A6213">
        <w:rPr>
          <w:rFonts w:eastAsia="Calibri"/>
          <w:spacing w:val="-4"/>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y</w:t>
      </w:r>
      <w:r w:rsidRPr="008A6213">
        <w:rPr>
          <w:rFonts w:eastAsia="Calibri"/>
          <w:spacing w:val="-2"/>
          <w:lang w:eastAsia="en-US"/>
        </w:rPr>
        <w:t>h</w:t>
      </w:r>
      <w:r w:rsidRPr="008A6213">
        <w:rPr>
          <w:rFonts w:eastAsia="Calibri"/>
          <w:spacing w:val="1"/>
          <w:lang w:eastAsia="en-US"/>
        </w:rPr>
        <w:t>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n</w:t>
      </w:r>
      <w:r w:rsidRPr="008A6213">
        <w:rPr>
          <w:rFonts w:eastAsia="Calibri"/>
          <w:lang w:eastAsia="en-US"/>
        </w:rPr>
        <w:t>allis</w:t>
      </w:r>
      <w:r w:rsidRPr="008A6213">
        <w:rPr>
          <w:rFonts w:eastAsia="Calibri"/>
          <w:spacing w:val="-1"/>
          <w:lang w:eastAsia="en-US"/>
        </w:rPr>
        <w:t>e</w:t>
      </w:r>
      <w:r w:rsidRPr="008A6213">
        <w:rPr>
          <w:rFonts w:eastAsia="Calibri"/>
          <w:lang w:eastAsia="en-US"/>
        </w:rPr>
        <w:t>t</w:t>
      </w:r>
      <w:r w:rsidRPr="008A6213">
        <w:rPr>
          <w:rFonts w:eastAsia="Calibri"/>
          <w:spacing w:val="-3"/>
          <w:lang w:eastAsia="en-US"/>
        </w:rPr>
        <w:t xml:space="preserve"> </w:t>
      </w:r>
      <w:r w:rsidRPr="008A6213">
        <w:rPr>
          <w:rFonts w:eastAsia="Calibri"/>
          <w:spacing w:val="-1"/>
          <w:lang w:eastAsia="en-US"/>
        </w:rPr>
        <w:t>u</w:t>
      </w:r>
      <w:r w:rsidRPr="008A6213">
        <w:rPr>
          <w:rFonts w:eastAsia="Calibri"/>
          <w:spacing w:val="1"/>
          <w:lang w:eastAsia="en-US"/>
        </w:rPr>
        <w:t>ud</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tu</w:t>
      </w:r>
      <w:r w:rsidRPr="008A6213">
        <w:rPr>
          <w:rFonts w:eastAsia="Calibri"/>
          <w:spacing w:val="-1"/>
          <w:lang w:eastAsia="en-US"/>
        </w:rPr>
        <w:t>k</w:t>
      </w:r>
      <w:r w:rsidRPr="008A6213">
        <w:rPr>
          <w:rFonts w:eastAsia="Calibri"/>
          <w:lang w:eastAsia="en-US"/>
        </w:rPr>
        <w:t>set</w:t>
      </w:r>
      <w:r w:rsidRPr="008A6213">
        <w:rPr>
          <w:rFonts w:eastAsia="Calibri"/>
          <w:spacing w:val="4"/>
          <w:lang w:eastAsia="en-US"/>
        </w:rPr>
        <w:t xml:space="preserve"> </w:t>
      </w:r>
      <w:r w:rsidRPr="008A6213">
        <w:rPr>
          <w:rFonts w:eastAsia="Calibri"/>
          <w:spacing w:val="-3"/>
          <w:lang w:eastAsia="en-US"/>
        </w:rPr>
        <w:t>R</w:t>
      </w:r>
      <w:r w:rsidRPr="008A6213">
        <w:rPr>
          <w:rFonts w:eastAsia="Calibri"/>
          <w:spacing w:val="1"/>
          <w:lang w:eastAsia="en-US"/>
        </w:rPr>
        <w:t>u</w:t>
      </w:r>
      <w:r w:rsidRPr="008A6213">
        <w:rPr>
          <w:rFonts w:eastAsia="Calibri"/>
          <w:lang w:eastAsia="en-US"/>
        </w:rPr>
        <w:t>o</w:t>
      </w:r>
      <w:r w:rsidRPr="008A6213">
        <w:rPr>
          <w:rFonts w:eastAsia="Calibri"/>
          <w:spacing w:val="2"/>
          <w:lang w:eastAsia="en-US"/>
        </w:rPr>
        <w:t>t</w:t>
      </w:r>
      <w:r w:rsidRPr="008A6213">
        <w:rPr>
          <w:rFonts w:eastAsia="Calibri"/>
          <w:lang w:eastAsia="en-US"/>
        </w:rPr>
        <w:t>s</w:t>
      </w:r>
      <w:r w:rsidRPr="008A6213">
        <w:rPr>
          <w:rFonts w:eastAsia="Calibri"/>
          <w:spacing w:val="-3"/>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2"/>
          <w:lang w:eastAsia="en-US"/>
        </w:rPr>
        <w:t>l</w:t>
      </w:r>
      <w:r w:rsidRPr="008A6213">
        <w:rPr>
          <w:rFonts w:eastAsia="Calibri"/>
          <w:lang w:eastAsia="en-US"/>
        </w:rPr>
        <w:t>o</w:t>
      </w:r>
      <w:r w:rsidRPr="008A6213">
        <w:rPr>
          <w:rFonts w:eastAsia="Calibri"/>
          <w:spacing w:val="2"/>
          <w:lang w:eastAsia="en-US"/>
        </w:rPr>
        <w:t>p</w:t>
      </w:r>
      <w:r w:rsidRPr="008A6213">
        <w:rPr>
          <w:rFonts w:eastAsia="Calibri"/>
          <w:spacing w:val="-1"/>
          <w:lang w:eastAsia="en-US"/>
        </w:rPr>
        <w:t>u</w:t>
      </w:r>
      <w:r w:rsidRPr="008A6213">
        <w:rPr>
          <w:rFonts w:eastAsia="Calibri"/>
          <w:lang w:eastAsia="en-US"/>
        </w:rPr>
        <w:t>lla</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li</w:t>
      </w:r>
      <w:r w:rsidRPr="008A6213">
        <w:rPr>
          <w:rFonts w:eastAsia="Calibri"/>
          <w:spacing w:val="-2"/>
          <w:lang w:eastAsia="en-US"/>
        </w:rPr>
        <w:t>i</w:t>
      </w:r>
      <w:r w:rsidRPr="008A6213">
        <w:rPr>
          <w:rFonts w:eastAsia="Calibri"/>
          <w:spacing w:val="1"/>
          <w:lang w:eastAsia="en-US"/>
        </w:rPr>
        <w:t>tt</w:t>
      </w:r>
      <w:r w:rsidRPr="008A6213">
        <w:rPr>
          <w:rFonts w:eastAsia="Calibri"/>
          <w:lang w:eastAsia="en-US"/>
        </w:rPr>
        <w:t>äm</w:t>
      </w:r>
      <w:r w:rsidRPr="008A6213">
        <w:rPr>
          <w:rFonts w:eastAsia="Calibri"/>
          <w:spacing w:val="-2"/>
          <w:lang w:eastAsia="en-US"/>
        </w:rPr>
        <w:t>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V</w:t>
      </w:r>
      <w:r w:rsidRPr="008A6213">
        <w:rPr>
          <w:rFonts w:eastAsia="Calibri"/>
          <w:spacing w:val="-2"/>
          <w:lang w:eastAsia="en-US"/>
        </w:rPr>
        <w:t>e</w:t>
      </w:r>
      <w:r w:rsidRPr="008A6213">
        <w:rPr>
          <w:rFonts w:eastAsia="Calibri"/>
          <w:spacing w:val="-1"/>
          <w:lang w:eastAsia="en-US"/>
        </w:rPr>
        <w:t>n</w:t>
      </w:r>
      <w:r w:rsidRPr="008A6213">
        <w:rPr>
          <w:rFonts w:eastAsia="Calibri"/>
          <w:lang w:eastAsia="en-US"/>
        </w:rPr>
        <w:t>äjä</w:t>
      </w:r>
      <w:r w:rsidRPr="008A6213">
        <w:rPr>
          <w:rFonts w:eastAsia="Calibri"/>
          <w:spacing w:val="1"/>
          <w:lang w:eastAsia="en-US"/>
        </w:rPr>
        <w:t>ä</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t</w:t>
      </w:r>
      <w:r w:rsidRPr="008A6213">
        <w:rPr>
          <w:rFonts w:eastAsia="Calibri"/>
          <w:spacing w:val="-2"/>
          <w:lang w:eastAsia="en-US"/>
        </w:rPr>
        <w:t>o</w:t>
      </w:r>
      <w:r w:rsidRPr="008A6213">
        <w:rPr>
          <w:rFonts w:eastAsia="Calibri"/>
          <w:spacing w:val="1"/>
          <w:lang w:eastAsia="en-US"/>
        </w:rPr>
        <w:t>n</w:t>
      </w:r>
      <w:r w:rsidRPr="008A6213">
        <w:rPr>
          <w:rFonts w:eastAsia="Calibri"/>
          <w:lang w:eastAsia="en-US"/>
        </w:rPr>
        <w:t>o</w:t>
      </w:r>
      <w:r w:rsidRPr="008A6213">
        <w:rPr>
          <w:rFonts w:eastAsia="Calibri"/>
          <w:spacing w:val="1"/>
          <w:lang w:eastAsia="en-US"/>
        </w:rPr>
        <w:t>m</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a</w:t>
      </w:r>
      <w:r w:rsidRPr="008A6213">
        <w:rPr>
          <w:rFonts w:eastAsia="Calibri"/>
          <w:spacing w:val="1"/>
          <w:lang w:eastAsia="en-US"/>
        </w:rPr>
        <w:t>n</w:t>
      </w:r>
      <w:r w:rsidRPr="008A6213">
        <w:rPr>
          <w:rFonts w:eastAsia="Calibri"/>
          <w:lang w:eastAsia="en-US"/>
        </w:rPr>
        <w:t>sall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spacing w:val="1"/>
          <w:lang w:eastAsia="en-US"/>
        </w:rPr>
        <w:t>h</w:t>
      </w:r>
      <w:r w:rsidRPr="008A6213">
        <w:rPr>
          <w:rFonts w:eastAsia="Calibri"/>
          <w:spacing w:val="-2"/>
          <w:lang w:eastAsia="en-US"/>
        </w:rPr>
        <w:t>e</w:t>
      </w:r>
      <w:r w:rsidRPr="008A6213">
        <w:rPr>
          <w:rFonts w:eastAsia="Calibri"/>
          <w:lang w:eastAsia="en-US"/>
        </w:rPr>
        <w:t>rää</w:t>
      </w:r>
      <w:r w:rsidRPr="008A6213">
        <w:rPr>
          <w:rFonts w:eastAsia="Calibri"/>
          <w:spacing w:val="1"/>
          <w:lang w:eastAsia="en-US"/>
        </w:rPr>
        <w:t>m</w:t>
      </w:r>
      <w:r w:rsidRPr="008A6213">
        <w:rPr>
          <w:rFonts w:eastAsia="Calibri"/>
          <w:lang w:eastAsia="en-US"/>
        </w:rPr>
        <w:t>i</w:t>
      </w:r>
      <w:r w:rsidRPr="008A6213">
        <w:rPr>
          <w:rFonts w:eastAsia="Calibri"/>
          <w:spacing w:val="-1"/>
          <w:lang w:eastAsia="en-US"/>
        </w:rPr>
        <w:t>n</w:t>
      </w:r>
      <w:r w:rsidRPr="008A6213">
        <w:rPr>
          <w:rFonts w:eastAsia="Calibri"/>
          <w:lang w:eastAsia="en-US"/>
        </w:rPr>
        <w:t xml:space="preserve">en, sivistys, tiede ja taide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6. Maailman kulttuurit kohtaavat (HI6)</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pPr>
      <w:r w:rsidRPr="008A6213">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8A6213" w:rsidRDefault="00774DE5" w:rsidP="00F653EF">
      <w:pPr>
        <w:spacing w:line="240" w:lineRule="auto"/>
        <w:ind w:left="1304"/>
      </w:pPr>
    </w:p>
    <w:p w:rsidR="00774DE5" w:rsidRPr="008A6213" w:rsidRDefault="00774DE5" w:rsidP="00F653EF">
      <w:pPr>
        <w:spacing w:line="240" w:lineRule="auto"/>
        <w:ind w:left="1304"/>
        <w:rPr>
          <w:i/>
        </w:rPr>
      </w:pPr>
      <w:r w:rsidRPr="008A6213">
        <w:rPr>
          <w:i/>
        </w:rPr>
        <w:t>Tavoitteet</w:t>
      </w:r>
    </w:p>
    <w:p w:rsidR="00774DE5" w:rsidRPr="008A6213" w:rsidRDefault="00774DE5" w:rsidP="00F653EF">
      <w:pPr>
        <w:spacing w:line="240" w:lineRule="auto"/>
        <w:ind w:left="1304"/>
      </w:pPr>
      <w:r w:rsidRPr="008A6213">
        <w:t>Kurssin tavoitteena on, että opiskelija</w:t>
      </w:r>
    </w:p>
    <w:p w:rsidR="00774DE5" w:rsidRPr="008A6213" w:rsidRDefault="00774DE5" w:rsidP="00F653EF">
      <w:pPr>
        <w:widowControl/>
        <w:numPr>
          <w:ilvl w:val="0"/>
          <w:numId w:val="158"/>
        </w:numPr>
        <w:adjustRightInd/>
        <w:spacing w:line="240" w:lineRule="auto"/>
        <w:textAlignment w:val="auto"/>
      </w:pPr>
      <w:r w:rsidRPr="008A6213">
        <w:t xml:space="preserve">hallitsee kulttuurintutkimuksen peruskäsitteitä </w:t>
      </w:r>
      <w:r w:rsidRPr="008A6213">
        <w:rPr>
          <w:rFonts w:eastAsia="Calibri"/>
        </w:rPr>
        <w:t>ja eril</w:t>
      </w:r>
      <w:r w:rsidRPr="008A6213">
        <w:rPr>
          <w:rFonts w:eastAsia="Calibri"/>
          <w:spacing w:val="1"/>
        </w:rPr>
        <w:t>a</w:t>
      </w:r>
      <w:r w:rsidRPr="008A6213">
        <w:rPr>
          <w:rFonts w:eastAsia="Calibri"/>
        </w:rPr>
        <w:t>isia</w:t>
      </w:r>
      <w:r w:rsidRPr="008A6213">
        <w:rPr>
          <w:rFonts w:eastAsia="Calibri"/>
          <w:spacing w:val="1"/>
        </w:rPr>
        <w:t xml:space="preserve"> </w:t>
      </w:r>
      <w:r w:rsidRPr="008A6213">
        <w:rPr>
          <w:rFonts w:eastAsia="Calibri"/>
          <w:spacing w:val="-1"/>
        </w:rPr>
        <w:t>t</w:t>
      </w:r>
      <w:r w:rsidRPr="008A6213">
        <w:rPr>
          <w:rFonts w:eastAsia="Calibri"/>
        </w:rPr>
        <w:t>a</w:t>
      </w:r>
      <w:r w:rsidRPr="008A6213">
        <w:rPr>
          <w:rFonts w:eastAsia="Calibri"/>
          <w:spacing w:val="1"/>
        </w:rPr>
        <w:t>poja</w:t>
      </w:r>
      <w:r w:rsidRPr="008A6213">
        <w:rPr>
          <w:rFonts w:eastAsia="Calibri"/>
          <w:spacing w:val="-2"/>
        </w:rPr>
        <w:t xml:space="preserve"> </w:t>
      </w:r>
      <w:r w:rsidRPr="008A6213">
        <w:rPr>
          <w:rFonts w:eastAsia="Calibri"/>
        </w:rPr>
        <w:t>ja</w:t>
      </w:r>
      <w:r w:rsidRPr="008A6213">
        <w:rPr>
          <w:rFonts w:eastAsia="Calibri"/>
          <w:spacing w:val="-1"/>
        </w:rPr>
        <w:t>k</w:t>
      </w:r>
      <w:r w:rsidRPr="008A6213">
        <w:rPr>
          <w:rFonts w:eastAsia="Calibri"/>
        </w:rPr>
        <w:t>aa</w:t>
      </w:r>
      <w:r w:rsidRPr="008A6213">
        <w:rPr>
          <w:rFonts w:eastAsia="Calibri"/>
          <w:spacing w:val="-2"/>
        </w:rPr>
        <w:t xml:space="preserve"> </w:t>
      </w:r>
      <w:r w:rsidRPr="008A6213">
        <w:rPr>
          <w:rFonts w:eastAsia="Calibri"/>
        </w:rPr>
        <w:t>m</w:t>
      </w:r>
      <w:r w:rsidRPr="008A6213">
        <w:rPr>
          <w:rFonts w:eastAsia="Calibri"/>
          <w:spacing w:val="-2"/>
        </w:rPr>
        <w:t>a</w:t>
      </w:r>
      <w:r w:rsidRPr="008A6213">
        <w:rPr>
          <w:rFonts w:eastAsia="Calibri"/>
        </w:rPr>
        <w:t>ailma</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a</w:t>
      </w:r>
      <w:r w:rsidRPr="008A6213">
        <w:rPr>
          <w:rFonts w:eastAsia="Calibri"/>
          <w:spacing w:val="-2"/>
        </w:rPr>
        <w:t>l</w:t>
      </w:r>
      <w:r w:rsidRPr="008A6213">
        <w:rPr>
          <w:rFonts w:eastAsia="Calibri"/>
          <w:spacing w:val="1"/>
        </w:rPr>
        <w:t>u</w:t>
      </w:r>
      <w:r w:rsidRPr="008A6213">
        <w:rPr>
          <w:rFonts w:eastAsia="Calibri"/>
        </w:rPr>
        <w:t>eisiin</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rPr>
          <w:rFonts w:eastAsia="Calibri"/>
        </w:rPr>
        <w:t>tunnistaa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risten</w:t>
      </w:r>
      <w:r w:rsidRPr="008A6213">
        <w:rPr>
          <w:rFonts w:eastAsia="Calibri"/>
          <w:spacing w:val="-3"/>
        </w:rPr>
        <w:t xml:space="preserve"> arvojen ja maailmankuvien </w:t>
      </w:r>
      <w:r w:rsidRPr="008A6213">
        <w:rPr>
          <w:rFonts w:eastAsia="Calibri"/>
        </w:rPr>
        <w:t>il</w:t>
      </w:r>
      <w:r w:rsidRPr="008A6213">
        <w:rPr>
          <w:rFonts w:eastAsia="Calibri"/>
          <w:spacing w:val="1"/>
        </w:rPr>
        <w:t>m</w:t>
      </w:r>
      <w:r w:rsidRPr="008A6213">
        <w:rPr>
          <w:rFonts w:eastAsia="Calibri"/>
          <w:spacing w:val="-2"/>
        </w:rPr>
        <w:t>e</w:t>
      </w:r>
      <w:r w:rsidRPr="008A6213">
        <w:rPr>
          <w:rFonts w:eastAsia="Calibri"/>
          <w:spacing w:val="1"/>
        </w:rPr>
        <w:t>n</w:t>
      </w:r>
      <w:r w:rsidRPr="008A6213">
        <w:rPr>
          <w:rFonts w:eastAsia="Calibri"/>
        </w:rPr>
        <w:t>emisen ar</w:t>
      </w:r>
      <w:r w:rsidRPr="008A6213">
        <w:rPr>
          <w:rFonts w:eastAsia="Calibri"/>
          <w:spacing w:val="-1"/>
        </w:rPr>
        <w:t>k</w:t>
      </w:r>
      <w:r w:rsidRPr="008A6213">
        <w:rPr>
          <w:rFonts w:eastAsia="Calibri"/>
        </w:rPr>
        <w:t>i</w:t>
      </w:r>
      <w:r w:rsidRPr="008A6213">
        <w:rPr>
          <w:rFonts w:eastAsia="Calibri"/>
          <w:spacing w:val="-1"/>
        </w:rPr>
        <w:t>elämässä</w:t>
      </w:r>
      <w:r w:rsidRPr="008A6213">
        <w:rPr>
          <w:rFonts w:eastAsia="Calibri"/>
          <w:spacing w:val="-5"/>
        </w:rPr>
        <w:t xml:space="preserve"> </w:t>
      </w:r>
      <w:r w:rsidRPr="008A6213">
        <w:rPr>
          <w:rFonts w:eastAsia="Calibri"/>
        </w:rPr>
        <w:t>ja</w:t>
      </w:r>
      <w:r w:rsidRPr="008A6213">
        <w:rPr>
          <w:rFonts w:eastAsia="Calibri"/>
          <w:spacing w:val="4"/>
        </w:rPr>
        <w:t xml:space="preserve"> </w:t>
      </w:r>
      <w:r w:rsidRPr="008A6213">
        <w:rPr>
          <w:rFonts w:eastAsia="Calibri"/>
          <w:spacing w:val="-3"/>
        </w:rPr>
        <w:t>s</w:t>
      </w:r>
      <w:r w:rsidRPr="008A6213">
        <w:rPr>
          <w:rFonts w:eastAsia="Calibri"/>
        </w:rPr>
        <w:t xml:space="preserve">osiaalisissa </w:t>
      </w:r>
      <w:r w:rsidRPr="008A6213">
        <w:rPr>
          <w:rFonts w:eastAsia="Calibri"/>
          <w:spacing w:val="-3"/>
        </w:rPr>
        <w:t>s</w:t>
      </w:r>
      <w:r w:rsidRPr="008A6213">
        <w:rPr>
          <w:rFonts w:eastAsia="Calibri"/>
          <w:spacing w:val="1"/>
        </w:rPr>
        <w:t>uh</w:t>
      </w:r>
      <w:r w:rsidRPr="008A6213">
        <w:rPr>
          <w:rFonts w:eastAsia="Calibri"/>
          <w:spacing w:val="-1"/>
        </w:rPr>
        <w:t>t</w:t>
      </w:r>
      <w:r w:rsidRPr="008A6213">
        <w:rPr>
          <w:rFonts w:eastAsia="Calibri"/>
        </w:rPr>
        <w:t xml:space="preserve">eissa </w:t>
      </w:r>
    </w:p>
    <w:p w:rsidR="00774DE5" w:rsidRPr="008A6213" w:rsidRDefault="00774DE5" w:rsidP="00F653EF">
      <w:pPr>
        <w:widowControl/>
        <w:numPr>
          <w:ilvl w:val="0"/>
          <w:numId w:val="158"/>
        </w:numPr>
        <w:adjustRightInd/>
        <w:spacing w:line="240" w:lineRule="auto"/>
        <w:textAlignment w:val="auto"/>
      </w:pPr>
      <w:r w:rsidRPr="008A6213">
        <w:t>ymmärtää tarkastelemansa kulttuuripiirin historiallisen kehityksen sekä sen arvojen ja elämäntapojen moninaisuuden ja osaa eritellä siihen vuorovaikutuksessa muiden kulttuurien kanssa syntyneitä kulttuurisia eroja ja yhtäläisy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nalysoida esimerkiksi taiteissa, uskonnossa ja sosiaalisissa rakenteissa esiintyviä kulttuurisia arvoja ja käytäntöj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rvioida monikulttuurisuutta historiallisena osana eurooppalaista kulttuuria ja pystyy erittelemään sille annettuja merkit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 xml:space="preserve">osaa kriittisesti eritellä ja arvioida kulttuurisia eroja koskevia väitteitä sekä eri kulttuureihin liitettyjä stereotypioita. </w:t>
      </w:r>
    </w:p>
    <w:p w:rsidR="00774DE5" w:rsidRPr="008A6213" w:rsidRDefault="00774DE5" w:rsidP="00F653EF">
      <w:pPr>
        <w:spacing w:line="240" w:lineRule="auto"/>
      </w:pPr>
    </w:p>
    <w:p w:rsidR="00130124" w:rsidRPr="008A6213" w:rsidRDefault="00130124" w:rsidP="00F653EF">
      <w:pPr>
        <w:spacing w:line="240" w:lineRule="auto"/>
        <w:ind w:left="113" w:firstLine="1191"/>
        <w:rPr>
          <w:rFonts w:eastAsia="Calibri"/>
          <w:i/>
        </w:rPr>
      </w:pPr>
    </w:p>
    <w:p w:rsidR="00774DE5" w:rsidRPr="008A6213" w:rsidRDefault="00774DE5" w:rsidP="00F653EF">
      <w:pPr>
        <w:spacing w:line="240" w:lineRule="auto"/>
        <w:ind w:left="113" w:firstLine="1191"/>
        <w:rPr>
          <w:rFonts w:eastAsia="Calibri"/>
          <w:i/>
          <w:spacing w:val="1"/>
        </w:rPr>
      </w:pPr>
      <w:r w:rsidRPr="008A6213">
        <w:rPr>
          <w:rFonts w:eastAsia="Calibri"/>
          <w:i/>
        </w:rPr>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spacing w:line="240" w:lineRule="auto"/>
        <w:ind w:right="-1"/>
        <w:rPr>
          <w:rFonts w:eastAsia="Calibri"/>
          <w:spacing w:val="1"/>
        </w:rPr>
      </w:pPr>
    </w:p>
    <w:p w:rsidR="00774DE5" w:rsidRPr="008A6213" w:rsidRDefault="00774DE5" w:rsidP="00F653EF">
      <w:pPr>
        <w:spacing w:line="240" w:lineRule="auto"/>
        <w:ind w:right="-1"/>
        <w:rPr>
          <w:rFonts w:eastAsia="Calibri"/>
          <w:spacing w:val="1"/>
        </w:rPr>
      </w:pPr>
      <w:r w:rsidRPr="008A6213">
        <w:rPr>
          <w:rFonts w:eastAsia="Calibri"/>
          <w:spacing w:val="1"/>
        </w:rPr>
        <w:tab/>
        <w:t>Kulttuurintutkimuksen perusteet ja käsitteet</w:t>
      </w:r>
    </w:p>
    <w:p w:rsidR="00774DE5" w:rsidRPr="008A6213" w:rsidRDefault="00774DE5" w:rsidP="00F653EF">
      <w:pPr>
        <w:spacing w:line="240" w:lineRule="auto"/>
        <w:ind w:left="113" w:right="-1" w:firstLine="1191"/>
        <w:rPr>
          <w:rFonts w:eastAsia="Calibri"/>
          <w:i/>
          <w:spacing w:val="1"/>
        </w:rPr>
      </w:pPr>
    </w:p>
    <w:p w:rsidR="00774DE5" w:rsidRPr="008A6213" w:rsidRDefault="00774DE5" w:rsidP="00F653EF">
      <w:pPr>
        <w:spacing w:line="240" w:lineRule="auto"/>
        <w:ind w:left="1304"/>
        <w:rPr>
          <w:rFonts w:eastAsia="Calibri"/>
        </w:rPr>
      </w:pPr>
      <w:r w:rsidRPr="008A6213">
        <w:rPr>
          <w:rFonts w:eastAsia="Calibri"/>
        </w:rPr>
        <w:t>K</w:t>
      </w:r>
      <w:r w:rsidRPr="008A6213">
        <w:rPr>
          <w:rFonts w:eastAsia="Calibri"/>
          <w:spacing w:val="1"/>
        </w:rPr>
        <w:t>u</w:t>
      </w:r>
      <w:r w:rsidRPr="008A6213">
        <w:rPr>
          <w:rFonts w:eastAsia="Calibri"/>
        </w:rPr>
        <w:t>rssilla tarkasteltavaksi kohteeksi valitaan yksi tai useampi seuraavista:</w:t>
      </w:r>
      <w:r w:rsidRPr="008A6213">
        <w:rPr>
          <w:rFonts w:eastAsia="Calibri"/>
          <w:spacing w:val="-2"/>
        </w:rPr>
        <w:t xml:space="preserve"> </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merik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ustralian ja Oseani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asi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frik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rktiset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Latinalaisen Amerikan kulttuurit</w:t>
      </w:r>
    </w:p>
    <w:p w:rsidR="00774DE5" w:rsidRPr="008A6213" w:rsidRDefault="00055D20" w:rsidP="00F653EF">
      <w:pPr>
        <w:widowControl/>
        <w:numPr>
          <w:ilvl w:val="0"/>
          <w:numId w:val="157"/>
        </w:numPr>
        <w:adjustRightInd/>
        <w:spacing w:line="240" w:lineRule="auto"/>
        <w:contextualSpacing/>
        <w:textAlignment w:val="auto"/>
        <w:rPr>
          <w:rFonts w:eastAsia="Calibri"/>
        </w:rPr>
      </w:pPr>
      <w:r>
        <w:rPr>
          <w:rFonts w:eastAsia="Calibri"/>
        </w:rPr>
        <w:t>Lähi-idän kulttuurit</w:t>
      </w:r>
    </w:p>
    <w:p w:rsidR="00774DE5" w:rsidRPr="008A6213" w:rsidRDefault="00774DE5" w:rsidP="00F653EF">
      <w:pPr>
        <w:widowControl/>
        <w:adjustRightInd/>
        <w:spacing w:line="240" w:lineRule="auto"/>
        <w:ind w:left="1664" w:right="2137"/>
        <w:contextualSpacing/>
        <w:textAlignment w:val="auto"/>
        <w:rPr>
          <w:rFonts w:eastAsia="Calibri"/>
        </w:rPr>
      </w:pPr>
    </w:p>
    <w:p w:rsidR="00774DE5" w:rsidRPr="008A6213" w:rsidRDefault="00774DE5" w:rsidP="00F653EF">
      <w:pPr>
        <w:widowControl/>
        <w:adjustRightInd/>
        <w:spacing w:line="276" w:lineRule="auto"/>
        <w:textAlignment w:val="auto"/>
        <w:rPr>
          <w:rFonts w:ascii="Calibri" w:hAnsi="Calibri"/>
          <w:sz w:val="22"/>
          <w:szCs w:val="22"/>
        </w:rPr>
      </w:pPr>
    </w:p>
    <w:p w:rsidR="00774DE5" w:rsidRPr="008A6213" w:rsidRDefault="00774DE5" w:rsidP="00F653EF">
      <w:pPr>
        <w:pStyle w:val="Otsikko2"/>
      </w:pPr>
      <w:bookmarkStart w:id="209" w:name="_Toc415582311"/>
      <w:r w:rsidRPr="008A6213">
        <w:br w:type="page"/>
      </w:r>
      <w:bookmarkStart w:id="210" w:name="_Toc423589975"/>
      <w:bookmarkStart w:id="211" w:name="_Toc428458998"/>
      <w:r w:rsidRPr="008A6213">
        <w:t>5.14   Yhteiskuntaoppi</w:t>
      </w:r>
      <w:bookmarkEnd w:id="209"/>
      <w:bookmarkEnd w:id="210"/>
      <w:bookmarkEnd w:id="211"/>
      <w:r w:rsidRPr="008A6213">
        <w:t xml:space="preserve">  </w:t>
      </w:r>
      <w:r w:rsidRPr="008A6213">
        <w:tab/>
      </w:r>
    </w:p>
    <w:p w:rsidR="00774DE5" w:rsidRDefault="00774DE5" w:rsidP="00F653EF">
      <w:pPr>
        <w:spacing w:line="240" w:lineRule="auto"/>
        <w:ind w:left="1304" w:right="44"/>
        <w:rPr>
          <w:rFonts w:eastAsia="Calibri"/>
        </w:rPr>
      </w:pPr>
    </w:p>
    <w:p w:rsidR="00774DE5" w:rsidRPr="008A6213" w:rsidRDefault="00FD6CD0" w:rsidP="00F653EF">
      <w:pPr>
        <w:spacing w:line="240" w:lineRule="auto"/>
        <w:ind w:left="1304"/>
      </w:pPr>
      <w:r w:rsidRPr="008A6213">
        <w:rPr>
          <w:rFonts w:eastAsia="Calibri"/>
        </w:rPr>
        <w:t xml:space="preserve">Yhteiskuntaopin opetus syventää </w:t>
      </w:r>
      <w:r w:rsidR="002C0D6C" w:rsidRPr="008A6213">
        <w:rPr>
          <w:rFonts w:eastAsia="Calibri"/>
        </w:rPr>
        <w:t>opiskelijan</w:t>
      </w:r>
      <w:r w:rsidRPr="008A6213">
        <w:rPr>
          <w:rFonts w:eastAsia="Calibri"/>
        </w:rPr>
        <w:t xml:space="preserve"> käsitystä ympär</w:t>
      </w:r>
      <w:r w:rsidR="00370EC4" w:rsidRPr="008A6213">
        <w:rPr>
          <w:rFonts w:eastAsia="Calibri"/>
        </w:rPr>
        <w:t>öivästä yhteiskunnasta ja antaa</w:t>
      </w:r>
      <w:r w:rsidRPr="008A6213">
        <w:rPr>
          <w:rFonts w:eastAsia="Calibri"/>
        </w:rPr>
        <w:t xml:space="preserve"> </w:t>
      </w:r>
      <w:r w:rsidR="002C0D6C" w:rsidRPr="008A6213">
        <w:rPr>
          <w:rFonts w:eastAsia="Calibri"/>
        </w:rPr>
        <w:t xml:space="preserve">hänelle </w:t>
      </w:r>
      <w:r w:rsidRPr="008A6213">
        <w:rPr>
          <w:rFonts w:eastAsia="Calibri"/>
        </w:rPr>
        <w:t>valmiuksia kasvaa yhteiskunnal</w:t>
      </w:r>
      <w:r w:rsidR="002C0D6C" w:rsidRPr="008A6213">
        <w:rPr>
          <w:rFonts w:eastAsia="Calibri"/>
        </w:rPr>
        <w:t>lisista asioista kiinnostuneeksi aktiiviseksi ja osallistuvaksi kansalaise</w:t>
      </w:r>
      <w:r w:rsidRPr="008A6213">
        <w:rPr>
          <w:rFonts w:eastAsia="Calibri"/>
        </w:rPr>
        <w:t xml:space="preserve">ksi. </w:t>
      </w:r>
      <w:r w:rsidR="00774DE5" w:rsidRPr="008A6213">
        <w:rPr>
          <w:rFonts w:eastAsia="Calibri"/>
        </w:rPr>
        <w:t xml:space="preserve">Kansalaisyhteiskuntaa, </w:t>
      </w:r>
      <w:r w:rsidR="00774DE5" w:rsidRPr="008A6213">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8A6213" w:rsidRDefault="00774DE5" w:rsidP="00F653EF">
      <w:pPr>
        <w:spacing w:line="240" w:lineRule="auto"/>
        <w:ind w:left="1304"/>
      </w:pPr>
    </w:p>
    <w:p w:rsidR="00774DE5" w:rsidRPr="008A6213" w:rsidRDefault="00774DE5" w:rsidP="00F653EF">
      <w:pPr>
        <w:spacing w:line="240" w:lineRule="auto"/>
        <w:ind w:left="1304"/>
        <w:rPr>
          <w:rFonts w:eastAsia="Calibri"/>
        </w:rPr>
      </w:pPr>
      <w:r w:rsidRPr="008A6213">
        <w:t>Yh</w:t>
      </w:r>
      <w:r w:rsidR="00FD6CD0" w:rsidRPr="008A6213">
        <w:t xml:space="preserve">teiskuntaoppi luo </w:t>
      </w:r>
      <w:r w:rsidR="002C0D6C" w:rsidRPr="008A6213">
        <w:t xml:space="preserve">opiskelijalle </w:t>
      </w:r>
      <w:r w:rsidRPr="008A6213">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8A6213" w:rsidRDefault="00774DE5" w:rsidP="00F653EF">
      <w:pPr>
        <w:autoSpaceDE w:val="0"/>
        <w:autoSpaceDN w:val="0"/>
        <w:spacing w:line="240" w:lineRule="auto"/>
      </w:pPr>
    </w:p>
    <w:p w:rsidR="00774DE5" w:rsidRPr="008A6213" w:rsidRDefault="00774DE5" w:rsidP="00587D45">
      <w:pPr>
        <w:autoSpaceDE w:val="0"/>
        <w:autoSpaceDN w:val="0"/>
        <w:spacing w:line="240" w:lineRule="auto"/>
        <w:ind w:left="1304"/>
      </w:pPr>
      <w:r w:rsidRPr="008A6213">
        <w:t>Yhteiskuntaopin opetuksen arvopohjassa korostuvat demokratian peruslähtökohdat, kuten tasa-arvo, sosiaalinen vastuu, ihmisoikeuksien kunnioittaminen, mielipiteen vapaus ja aktiivinen kansalaisuus</w:t>
      </w:r>
      <w:r w:rsidR="005251FA" w:rsidRPr="008A6213">
        <w:t xml:space="preserve"> sekä</w:t>
      </w:r>
      <w:r w:rsidRPr="008A6213">
        <w:t xml:space="preserve"> työn ja yrittäjyyden arvostamin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Yhteiskuntaopin opetuksen tavoitteena on, että opiskelija</w:t>
      </w:r>
    </w:p>
    <w:p w:rsidR="00774DE5" w:rsidRPr="008A6213" w:rsidRDefault="00774DE5" w:rsidP="00F653EF">
      <w:pPr>
        <w:widowControl/>
        <w:numPr>
          <w:ilvl w:val="0"/>
          <w:numId w:val="167"/>
        </w:numPr>
        <w:autoSpaceDE w:val="0"/>
        <w:autoSpaceDN w:val="0"/>
        <w:adjustRightInd/>
        <w:spacing w:line="240" w:lineRule="auto"/>
        <w:contextualSpacing/>
        <w:textAlignment w:val="auto"/>
      </w:pPr>
      <w:r w:rsidRPr="008A6213">
        <w:t>ymmärtää yhteiskunnan olemuksen ja muutoksen historiallisen kehityksen tulok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yhteiskuntaa koskevan tiedon muodostumisen perusteet sekä hallitsee keskeisen yhteiskunnallisen ja taloudellisen käsitteistö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hallitsee Suomen yhteiskuntajärjestelmän, oikeusjärjestelmän ja talouselämän perusteet ja toimintatavat sekä osaa suhteuttaa ne eurooppalaisiin ja kansainvälisiin yhteyksii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pystyy rakentamaan vastuuntuntoisen, demokraattisen, tasa-arvoa kunnioittavan ja erilaisuutta ymmärtävän yhteiskuntakäsitykse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vaikutusmahdollisuutensa demokraattisen yhteiskunnan jäsenenä paikallisella, valtakunnallisella ja kansainvälisellä tasolla ja on motivoitunut toimimaan aktiivisena ja vastuullisena kansalai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 xml:space="preserve">pystyy hankkimaan monipuolista yhteiskunnallista ja ajankohtaista aineistoa eri lähteistä myös </w:t>
      </w:r>
      <w:r w:rsidR="005251FA" w:rsidRPr="008A6213">
        <w:rPr>
          <w:lang w:eastAsia="en-US"/>
        </w:rPr>
        <w:t xml:space="preserve">tieto- ja viestintäteknologiaa </w:t>
      </w:r>
      <w:r w:rsidRPr="008A6213">
        <w:rPr>
          <w:lang w:eastAsia="en-US"/>
        </w:rPr>
        <w:t>hyödyntäen sekä tulkitsemaan ja arvioimaan kriittisesti sanallista, kuvallista ja tilastollista informaatiota</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muodostaa perusteltuja näkemyksiä arvosidonnaisista ja kiistanalaisista yhteiskunnallisista ja taloudellisista kysymyksistä </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8A6213" w:rsidRDefault="00774DE5" w:rsidP="00F653EF">
      <w:pPr>
        <w:autoSpaceDE w:val="0"/>
        <w:autoSpaceDN w:val="0"/>
        <w:spacing w:line="240" w:lineRule="auto"/>
        <w:ind w:firstLine="1304"/>
        <w:rPr>
          <w:b/>
        </w:rPr>
      </w:pPr>
    </w:p>
    <w:p w:rsidR="00774DE5" w:rsidRDefault="00774DE5" w:rsidP="00F653EF">
      <w:pPr>
        <w:autoSpaceDE w:val="0"/>
        <w:autoSpaceDN w:val="0"/>
        <w:spacing w:line="240" w:lineRule="auto"/>
        <w:rPr>
          <w:b/>
        </w:rPr>
      </w:pPr>
    </w:p>
    <w:p w:rsidR="009E4EBE" w:rsidRPr="008A6213" w:rsidRDefault="009E4EBE" w:rsidP="00F653EF">
      <w:pPr>
        <w:autoSpaceDE w:val="0"/>
        <w:autoSpaceDN w:val="0"/>
        <w:spacing w:line="240" w:lineRule="auto"/>
        <w:rPr>
          <w:b/>
        </w:rPr>
      </w:pPr>
    </w:p>
    <w:p w:rsidR="00B42F91" w:rsidRPr="008A6213" w:rsidRDefault="00B42F91"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t>Arviointi</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left="1304"/>
      </w:pPr>
      <w:r w:rsidRPr="008A6213">
        <w:t xml:space="preserve">Oppimisen arvioinnin lähtökohtana ovat yhteiskuntaopin tiedonaloille ominaisten tietojen, taitojen ja toimintatapojen hallinta sekä </w:t>
      </w:r>
      <w:r w:rsidRPr="008A6213">
        <w:rPr>
          <w:rFonts w:eastAsia="Calibri"/>
        </w:rPr>
        <w:t>oppiaineen yleisten</w:t>
      </w:r>
      <w:r w:rsidRPr="008A6213">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rFonts w:eastAsia="Calibri"/>
        </w:rPr>
      </w:pPr>
      <w:r w:rsidRPr="008A6213">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8A6213">
        <w:rPr>
          <w:rFonts w:eastAsia="Calibri"/>
        </w:rPr>
        <w:t>.</w:t>
      </w:r>
    </w:p>
    <w:p w:rsidR="00734D34" w:rsidRDefault="00734D34" w:rsidP="00F653EF">
      <w:pPr>
        <w:autoSpaceDE w:val="0"/>
        <w:autoSpaceDN w:val="0"/>
        <w:spacing w:line="240" w:lineRule="auto"/>
        <w:ind w:left="1304"/>
        <w:rPr>
          <w:rFonts w:eastAsia="Calibri"/>
        </w:rPr>
      </w:pPr>
    </w:p>
    <w:p w:rsidR="00D876C1" w:rsidRDefault="00D876C1" w:rsidP="00F653EF">
      <w:pPr>
        <w:autoSpaceDE w:val="0"/>
        <w:autoSpaceDN w:val="0"/>
        <w:spacing w:line="240" w:lineRule="auto"/>
        <w:ind w:left="1304"/>
        <w:rPr>
          <w:rFonts w:eastAsia="Calibri"/>
        </w:rPr>
      </w:pPr>
    </w:p>
    <w:p w:rsidR="009E4EBE" w:rsidRPr="008A6213" w:rsidRDefault="009E4EBE" w:rsidP="00F653EF">
      <w:pPr>
        <w:autoSpaceDE w:val="0"/>
        <w:autoSpaceDN w:val="0"/>
        <w:spacing w:line="240" w:lineRule="auto"/>
        <w:ind w:left="1304"/>
        <w:rPr>
          <w:rFonts w:eastAsia="Calibri"/>
        </w:rPr>
      </w:pPr>
    </w:p>
    <w:p w:rsidR="00B42F91" w:rsidRPr="00055D20" w:rsidRDefault="00055D20" w:rsidP="00F653EF">
      <w:pPr>
        <w:autoSpaceDE w:val="0"/>
        <w:autoSpaceDN w:val="0"/>
        <w:spacing w:line="240" w:lineRule="auto"/>
        <w:ind w:left="1304"/>
        <w:rPr>
          <w:rFonts w:eastAsia="Calibri"/>
          <w:b/>
        </w:rPr>
      </w:pPr>
      <w:r w:rsidRPr="00055D20">
        <w:rPr>
          <w:rFonts w:eastAsia="Calibri"/>
          <w:b/>
        </w:rPr>
        <w:t>Pakolliset kurssit</w:t>
      </w:r>
    </w:p>
    <w:p w:rsidR="00055D20" w:rsidRPr="008A6213" w:rsidRDefault="00055D20" w:rsidP="00F653EF">
      <w:pPr>
        <w:autoSpaceDE w:val="0"/>
        <w:autoSpaceDN w:val="0"/>
        <w:spacing w:line="240" w:lineRule="auto"/>
        <w:ind w:left="1304"/>
        <w:rPr>
          <w:rFonts w:eastAsia="Calibri"/>
        </w:rPr>
      </w:pPr>
    </w:p>
    <w:p w:rsidR="00774DE5" w:rsidRPr="008A6213" w:rsidRDefault="00774DE5" w:rsidP="00F653EF">
      <w:pPr>
        <w:autoSpaceDE w:val="0"/>
        <w:autoSpaceDN w:val="0"/>
        <w:spacing w:line="240" w:lineRule="auto"/>
        <w:ind w:left="1304"/>
        <w:rPr>
          <w:b/>
        </w:rPr>
      </w:pPr>
      <w:r w:rsidRPr="008A6213">
        <w:rPr>
          <w:b/>
        </w:rPr>
        <w:t>1. Suomalainen yhteiskunta (YH1)</w:t>
      </w:r>
    </w:p>
    <w:p w:rsidR="00774DE5" w:rsidRPr="008A6213" w:rsidRDefault="00774DE5" w:rsidP="00F653EF">
      <w:pPr>
        <w:widowControl/>
        <w:autoSpaceDE w:val="0"/>
        <w:autoSpaceDN w:val="0"/>
        <w:spacing w:line="240" w:lineRule="auto"/>
        <w:ind w:left="1664"/>
        <w:contextualSpacing/>
        <w:textAlignment w:val="auto"/>
        <w:rPr>
          <w:b/>
          <w:lang w:eastAsia="en-US"/>
        </w:rPr>
      </w:pPr>
    </w:p>
    <w:p w:rsidR="00774DE5" w:rsidRPr="008A6213" w:rsidRDefault="00774DE5" w:rsidP="00F653EF">
      <w:pPr>
        <w:autoSpaceDE w:val="0"/>
        <w:autoSpaceDN w:val="0"/>
        <w:spacing w:line="240" w:lineRule="auto"/>
        <w:ind w:left="1304"/>
      </w:pPr>
      <w:r w:rsidRPr="008A6213">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ymmärtää suomalaisen yhteiskunnan perusrakenteet paikallisella ja</w:t>
      </w:r>
    </w:p>
    <w:p w:rsidR="00774DE5" w:rsidRPr="008A6213" w:rsidRDefault="00774DE5" w:rsidP="00F653EF">
      <w:pPr>
        <w:autoSpaceDE w:val="0"/>
        <w:autoSpaceDN w:val="0"/>
        <w:spacing w:line="240" w:lineRule="auto"/>
        <w:ind w:left="1304"/>
      </w:pPr>
      <w:r w:rsidRPr="008A6213">
        <w:t xml:space="preserve">      valtiollisella tasoll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kansalaisen perusoikeudet, vaikuttamiskeinot  ja -mahdollisuudet sekä</w:t>
      </w:r>
    </w:p>
    <w:p w:rsidR="00774DE5" w:rsidRPr="008A6213" w:rsidRDefault="00774DE5" w:rsidP="00F653EF">
      <w:pPr>
        <w:autoSpaceDE w:val="0"/>
        <w:autoSpaceDN w:val="0"/>
        <w:spacing w:line="240" w:lineRule="auto"/>
        <w:ind w:left="1304"/>
      </w:pPr>
      <w:r w:rsidRPr="008A6213">
        <w:t xml:space="preserve">      kiinnostuu yhteiskunnallisesta osallistumise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pystyy tarkastelemaan yhteiskuntaa ja sen kehitystä analyyttisesti erilaisista näkökulmi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hyvinvointivaltion ja oikeusvaltion perusteet ja pystyy vertailemaan erilaisia hyvinvointimalleja Pohjoismaissa, Euroopassa ja muualla maailmass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9E4EBE" w:rsidRPr="008A6213" w:rsidRDefault="009E4EBE"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Suomalaisen yhteiskunna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Suomen väestön demografinen ja sosiaaline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väestörakenteen muutoksiin vaikuttavat tekijät</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Oikeusvaltio ja sisäinen turvallisuus </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kansalaisen perusoikeudet ja velvollisuudet</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 xml:space="preserve">oikeuslaitos sekä tuomio- ja järjestysvalta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t>Hyvinvointi ja tasa-arvo</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 xml:space="preserve">hyvinvointivaltion tehtävät ja voimavarat </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pohjoismaisen hyvinvointivaltion rahoitus, edut ja haasteet</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yhteiskunnallinen tasa-arvo ja oikeudenmukaisuus</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pPr>
      <w:r w:rsidRPr="008A6213">
        <w:t>Valta, vaikuttaminen ja päätöksenteko</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yhteiskunnallisen vallankäytön muodot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demokratia ja muut poliittiset järjestelmät</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Suomen kunnallinen ja valtiollinen päätöksentekojärjestelmä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kansalaisyhteiskunnan vaikuttamiskeinot: vaalit, puolueet, järjestötoiminta ja aktiivisen kansalaisuuden merkitys</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muuttuva mediakenttä </w:t>
      </w:r>
    </w:p>
    <w:p w:rsidR="00774DE5" w:rsidRPr="008A6213" w:rsidRDefault="00774DE5" w:rsidP="00F653EF">
      <w:pPr>
        <w:widowControl/>
        <w:spacing w:line="240" w:lineRule="auto"/>
        <w:rPr>
          <w:b/>
        </w:rPr>
      </w:pPr>
    </w:p>
    <w:p w:rsidR="00734D34" w:rsidRPr="008A6213" w:rsidRDefault="00734D34" w:rsidP="00F653EF">
      <w:pPr>
        <w:widowControl/>
        <w:spacing w:line="240" w:lineRule="auto"/>
        <w:rPr>
          <w:b/>
        </w:rPr>
      </w:pPr>
    </w:p>
    <w:p w:rsidR="00774DE5" w:rsidRPr="008A6213" w:rsidRDefault="00774DE5" w:rsidP="00F653EF">
      <w:pPr>
        <w:autoSpaceDE w:val="0"/>
        <w:autoSpaceDN w:val="0"/>
        <w:spacing w:line="240" w:lineRule="auto"/>
        <w:ind w:firstLine="1304"/>
        <w:rPr>
          <w:b/>
        </w:rPr>
      </w:pPr>
      <w:r w:rsidRPr="008A6213">
        <w:rPr>
          <w:b/>
        </w:rPr>
        <w:t>2. Taloustieto (YH2)</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8A6213">
        <w:t>yönteon ja yrittämisen merkitykseen</w:t>
      </w:r>
      <w:r w:rsidRPr="008A6213">
        <w:t xml:space="preserve"> hyvinvointivaltion rahoittamisessa. Lisäksi tarkastellaan talouden ja ympäristön suhdetta kestävän kehityksen näkökulmasta. </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ehdä taloudellisia päätöksiä, hallita omaa talouttaan ja tarkastella taloudellisia kysymyksiä myös eettiseltä kannalta ymmärtäen Suomen kytkeytymisen globaaliin talouteen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ymmärtää työnteon ja yrittäjyyden merkityksen taloudessa ja yhteiskunnass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tuntee kansantalouden perusteet, keskeiset käsitteet ja teoriat sekä ymmärtää talouselämän rakenteita ja toimintaperiaatteit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osaa arvioida kriittisesti taloutta koskevassa keskustelussa esitettyjä argumentte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arkastella talouspoliittisten ratkaisujen erilaisia vaihtoehtoja ja analysoida niiden taustoja ja vaikutuksia. </w:t>
      </w:r>
    </w:p>
    <w:p w:rsidR="00D876C1" w:rsidRPr="008A6213" w:rsidRDefault="00D876C1"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rPr>
          <w:i/>
        </w:rPr>
        <w:t>Keskeiset sisällöt</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t xml:space="preserve">Kansantalous ja yksilön talous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talouden peruskäsitteet ja taloutta koskevan tiedon muodostaminen</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oman talouden hoito</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yönteko, yrittäjyys ja yritykset sekä niiden rooli kansantaloudessa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kansantalouden kiertokulku sekä kotitalouksien ja kansantalouden vuorovaikutus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left="1304"/>
      </w:pPr>
      <w:r w:rsidRPr="008A6213">
        <w:t>Markkinat, suhdanteet ja talouselämä</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 xml:space="preserve">vapaa kilpailu ja hinnanmuodostus </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rahoituslaitokset, sijoittaminen ja riskien hallinta</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alouden suhdannevaihtelut</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yöttömyys ja työvoimapula</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Talouspolitiikka</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alouskasvun lähtökohdat, edut ja ongelmat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 xml:space="preserve">verotuksen merkitys veronmaksajille sekä valtion ja kuntien taloudelle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talouspolitiikan keinot</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politiikan ja markkinavoimien merkitys taloudellisessa päätöksenteossa</w:t>
      </w:r>
    </w:p>
    <w:p w:rsidR="00774DE5" w:rsidRPr="008A6213" w:rsidRDefault="00774DE5" w:rsidP="00F653EF">
      <w:pPr>
        <w:autoSpaceDE w:val="0"/>
        <w:autoSpaceDN w:val="0"/>
        <w:spacing w:line="240" w:lineRule="auto"/>
        <w:rPr>
          <w:lang w:eastAsia="en-US"/>
        </w:rPr>
      </w:pPr>
    </w:p>
    <w:p w:rsidR="00774DE5" w:rsidRPr="008A6213" w:rsidRDefault="00774DE5" w:rsidP="00F653EF">
      <w:pPr>
        <w:autoSpaceDE w:val="0"/>
        <w:autoSpaceDN w:val="0"/>
        <w:spacing w:line="240" w:lineRule="auto"/>
        <w:ind w:left="1304"/>
      </w:pPr>
      <w:r w:rsidRPr="008A6213">
        <w:t>Kansainvälinen talous ja Suomi</w:t>
      </w:r>
    </w:p>
    <w:p w:rsidR="00774DE5" w:rsidRPr="008A6213" w:rsidRDefault="005251FA"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globaalitalou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Suomen ulkomaankauppa ja sen merkity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talouden tulevaisuudennäkymät</w:t>
      </w:r>
    </w:p>
    <w:p w:rsidR="00774DE5" w:rsidRPr="008A6213" w:rsidRDefault="00774DE5" w:rsidP="00F653EF">
      <w:pPr>
        <w:autoSpaceDE w:val="0"/>
        <w:autoSpaceDN w:val="0"/>
        <w:spacing w:line="240" w:lineRule="auto"/>
      </w:pPr>
    </w:p>
    <w:p w:rsidR="007A143C" w:rsidRPr="008A6213" w:rsidRDefault="007A143C" w:rsidP="00F653EF">
      <w:pPr>
        <w:shd w:val="clear" w:color="auto" w:fill="FFFFFF"/>
        <w:spacing w:line="240" w:lineRule="auto"/>
        <w:ind w:left="1304"/>
        <w:rPr>
          <w:b/>
        </w:rPr>
      </w:pPr>
    </w:p>
    <w:p w:rsidR="00774DE5" w:rsidRPr="008A6213" w:rsidRDefault="005251FA" w:rsidP="00F653EF">
      <w:pPr>
        <w:shd w:val="clear" w:color="auto" w:fill="FFFFFF"/>
        <w:spacing w:line="240" w:lineRule="auto"/>
        <w:ind w:left="1304"/>
        <w:rPr>
          <w:b/>
        </w:rPr>
      </w:pPr>
      <w:r w:rsidRPr="008A6213">
        <w:rPr>
          <w:b/>
        </w:rPr>
        <w:t>3. Suomi, Eurooppa ja muuttuva</w:t>
      </w:r>
      <w:r w:rsidR="00774DE5" w:rsidRPr="008A6213">
        <w:rPr>
          <w:b/>
        </w:rPr>
        <w:t xml:space="preserve"> maailma (YH3)</w:t>
      </w:r>
    </w:p>
    <w:p w:rsidR="00774DE5" w:rsidRPr="008A6213" w:rsidRDefault="00774DE5" w:rsidP="00F653EF">
      <w:pPr>
        <w:shd w:val="clear" w:color="auto" w:fill="FFFFFF"/>
        <w:tabs>
          <w:tab w:val="left" w:pos="1890"/>
        </w:tabs>
        <w:spacing w:line="240" w:lineRule="auto"/>
        <w:ind w:left="1304"/>
        <w:rPr>
          <w:b/>
        </w:rPr>
      </w:pPr>
      <w:r w:rsidRPr="008A6213">
        <w:rPr>
          <w:b/>
        </w:rPr>
        <w:tab/>
      </w:r>
    </w:p>
    <w:p w:rsidR="00774DE5" w:rsidRPr="008A6213" w:rsidRDefault="00774DE5" w:rsidP="00F653EF">
      <w:pPr>
        <w:autoSpaceDE w:val="0"/>
        <w:autoSpaceDN w:val="0"/>
        <w:spacing w:line="240" w:lineRule="auto"/>
        <w:ind w:left="1304"/>
      </w:pPr>
      <w:r w:rsidRPr="008A6213">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hahmottaa laaja-alaisesti Euroopan unionin toimintaa sekä osaa hankkia sitä koskevaa vertailevaa tieto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ymmärtää vaikuttamismahdollisuutensa ja osaa toimia globaalikansalaisen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osaa eritellä Euroopan yhdentymisen tarjoamia etuja ja haittoja, mahdollisuuksia ja haasteit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arvioida maailman globalisoitumisen vaikutuksia oman elämänsä ja Suomen taloudellisen ja poliittisen järjestelmän kannalt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eritellä kansalaisten turvallisuuteen ja kansainväliseen turvallisuus-ympär</w:t>
      </w:r>
      <w:r w:rsidR="005251FA" w:rsidRPr="008A6213">
        <w:rPr>
          <w:lang w:eastAsia="en-US"/>
        </w:rPr>
        <w:t>istöön liittyviä uusia uhkia</w:t>
      </w:r>
      <w:r w:rsidRPr="008A6213">
        <w:rPr>
          <w:lang w:eastAsia="en-US"/>
        </w:rPr>
        <w:t xml:space="preserve"> ja niiden ratkaisumahdollisuuksia. </w:t>
      </w:r>
    </w:p>
    <w:p w:rsidR="00774DE5" w:rsidRPr="008A6213" w:rsidRDefault="00774DE5" w:rsidP="00F653EF">
      <w:pPr>
        <w:shd w:val="clear" w:color="auto" w:fill="FFFFFF"/>
        <w:spacing w:line="240" w:lineRule="auto"/>
      </w:pPr>
    </w:p>
    <w:p w:rsidR="00774DE5" w:rsidRPr="008A6213" w:rsidRDefault="00774DE5" w:rsidP="00F653EF">
      <w:pPr>
        <w:shd w:val="clear" w:color="auto" w:fill="FFFFFF"/>
        <w:spacing w:line="240" w:lineRule="auto"/>
        <w:ind w:left="1304"/>
        <w:rPr>
          <w:i/>
        </w:rPr>
      </w:pPr>
      <w:r w:rsidRPr="008A6213">
        <w:rPr>
          <w:i/>
        </w:rPr>
        <w:t>Keskeiset sisällöt</w:t>
      </w:r>
    </w:p>
    <w:p w:rsidR="00774DE5" w:rsidRPr="008A6213" w:rsidRDefault="00774DE5" w:rsidP="00F653EF">
      <w:pPr>
        <w:shd w:val="clear" w:color="auto" w:fill="FFFFFF"/>
        <w:spacing w:line="240" w:lineRule="auto"/>
        <w:ind w:left="1304"/>
        <w:rPr>
          <w:b/>
          <w:i/>
        </w:rPr>
      </w:pPr>
    </w:p>
    <w:p w:rsidR="00774DE5" w:rsidRPr="008A6213" w:rsidRDefault="00774DE5" w:rsidP="00F653EF">
      <w:pPr>
        <w:shd w:val="clear" w:color="auto" w:fill="FFFFFF"/>
        <w:spacing w:line="240" w:lineRule="auto"/>
        <w:ind w:left="1304"/>
      </w:pPr>
      <w:r w:rsidRPr="008A6213">
        <w:t>Eurooppalaisuus ja eurooppalainen identiteetti</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arvot, poliittiset kulttuurit ja kulttuurinen monin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perusvapaudet ja kansal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Suomi ja Pohjoismaat Euroopassa</w:t>
      </w:r>
    </w:p>
    <w:p w:rsidR="00774DE5" w:rsidRPr="008A6213" w:rsidRDefault="00774DE5" w:rsidP="00F653EF">
      <w:pPr>
        <w:shd w:val="clear" w:color="auto" w:fill="FFFFFF"/>
        <w:spacing w:line="240" w:lineRule="auto"/>
        <w:ind w:left="1304"/>
      </w:pPr>
    </w:p>
    <w:p w:rsidR="00774DE5" w:rsidRPr="008A6213" w:rsidRDefault="00774DE5" w:rsidP="00F653EF">
      <w:pPr>
        <w:shd w:val="clear" w:color="auto" w:fill="FFFFFF"/>
        <w:spacing w:line="240" w:lineRule="auto"/>
        <w:ind w:firstLine="1304"/>
      </w:pPr>
      <w:r w:rsidRPr="008A6213">
        <w:t xml:space="preserve"> Euroopan yhdentymisen tavoitteet ja toiminta</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rPr>
          <w:lang w:eastAsia="en-US"/>
        </w:rPr>
        <w:t>EU:n päätöksenteko ja yhteinen talous</w:t>
      </w:r>
      <w:r w:rsidR="005251FA" w:rsidRPr="008A6213">
        <w:rPr>
          <w:lang w:eastAsia="en-US"/>
        </w:rPr>
        <w:t>- ja raha</w:t>
      </w:r>
      <w:r w:rsidRPr="008A6213">
        <w:rPr>
          <w:lang w:eastAsia="en-US"/>
        </w:rPr>
        <w:t>politiikka sekä niiden haasteet</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t xml:space="preserve">Suomi osana eurojärjestelmää </w:t>
      </w:r>
    </w:p>
    <w:p w:rsidR="00774DE5" w:rsidRPr="008A6213" w:rsidRDefault="00774DE5" w:rsidP="00F653EF">
      <w:pPr>
        <w:widowControl/>
        <w:numPr>
          <w:ilvl w:val="0"/>
          <w:numId w:val="176"/>
        </w:numPr>
        <w:adjustRightInd/>
        <w:spacing w:line="240" w:lineRule="auto"/>
        <w:contextualSpacing/>
        <w:textAlignment w:val="auto"/>
      </w:pPr>
      <w:r w:rsidRPr="008A6213">
        <w:t>EU:n</w:t>
      </w:r>
      <w:r w:rsidR="005251FA" w:rsidRPr="008A6213">
        <w:t xml:space="preserve"> ja</w:t>
      </w:r>
      <w:r w:rsidRPr="008A6213">
        <w:t xml:space="preserve"> lähialueiden haasteet ja mahdollisuudet</w:t>
      </w:r>
    </w:p>
    <w:p w:rsidR="00774DE5" w:rsidRPr="008A6213" w:rsidRDefault="00774DE5" w:rsidP="00F653EF">
      <w:pPr>
        <w:spacing w:line="240" w:lineRule="auto"/>
        <w:ind w:firstLine="1304"/>
      </w:pPr>
    </w:p>
    <w:p w:rsidR="00774DE5" w:rsidRPr="008A6213" w:rsidRDefault="00774DE5" w:rsidP="00F653EF">
      <w:pPr>
        <w:spacing w:line="240" w:lineRule="auto"/>
        <w:ind w:firstLine="1304"/>
      </w:pPr>
      <w:r w:rsidRPr="008A6213">
        <w:t>Turvallisuus ja tulevaisuuden muuttuvat haasteet</w:t>
      </w:r>
    </w:p>
    <w:p w:rsidR="005251FA" w:rsidRPr="008A6213" w:rsidRDefault="00774DE5" w:rsidP="00F653EF">
      <w:pPr>
        <w:widowControl/>
        <w:numPr>
          <w:ilvl w:val="0"/>
          <w:numId w:val="177"/>
        </w:numPr>
        <w:adjustRightInd/>
        <w:spacing w:line="240" w:lineRule="auto"/>
        <w:contextualSpacing/>
        <w:textAlignment w:val="auto"/>
        <w:rPr>
          <w:lang w:eastAsia="en-US"/>
        </w:rPr>
      </w:pPr>
      <w:r w:rsidRPr="008A6213">
        <w:rPr>
          <w:lang w:eastAsia="en-US"/>
        </w:rPr>
        <w:t>Suomen turvallisuusympäristö ja turv</w:t>
      </w:r>
      <w:r w:rsidR="005251FA" w:rsidRPr="008A6213">
        <w:rPr>
          <w:lang w:eastAsia="en-US"/>
        </w:rPr>
        <w:t>allisuuspolitiikka sekä uudet turvallisuusuhat</w:t>
      </w:r>
    </w:p>
    <w:p w:rsidR="005251FA" w:rsidRPr="008A6213" w:rsidRDefault="005251FA" w:rsidP="00F653EF">
      <w:pPr>
        <w:widowControl/>
        <w:numPr>
          <w:ilvl w:val="0"/>
          <w:numId w:val="177"/>
        </w:numPr>
        <w:tabs>
          <w:tab w:val="left" w:pos="820"/>
        </w:tabs>
        <w:adjustRightInd/>
        <w:spacing w:line="240" w:lineRule="auto"/>
        <w:ind w:right="-20"/>
        <w:contextualSpacing/>
        <w:textAlignment w:val="auto"/>
        <w:rPr>
          <w:lang w:eastAsia="en-US"/>
        </w:rPr>
      </w:pPr>
      <w:r w:rsidRPr="008A6213">
        <w:rPr>
          <w:lang w:eastAsia="en-US"/>
        </w:rPr>
        <w:t>kansainvälisen yhteisymmärryksen edistäminen ja Suomi</w:t>
      </w:r>
    </w:p>
    <w:p w:rsidR="00774DE5" w:rsidRPr="008A6213" w:rsidRDefault="00774DE5" w:rsidP="00F653EF">
      <w:pPr>
        <w:widowControl/>
        <w:numPr>
          <w:ilvl w:val="0"/>
          <w:numId w:val="178"/>
        </w:numPr>
        <w:tabs>
          <w:tab w:val="left" w:pos="820"/>
        </w:tabs>
        <w:autoSpaceDE w:val="0"/>
        <w:autoSpaceDN w:val="0"/>
        <w:adjustRightInd/>
        <w:spacing w:line="240" w:lineRule="auto"/>
        <w:ind w:right="-20"/>
        <w:contextualSpacing/>
        <w:textAlignment w:val="auto"/>
        <w:rPr>
          <w:b/>
        </w:rPr>
      </w:pPr>
      <w:r w:rsidRPr="008A6213">
        <w:rPr>
          <w:lang w:eastAsia="en-US"/>
        </w:rPr>
        <w:t>globalisaatio,</w:t>
      </w:r>
      <w:r w:rsidR="005251FA" w:rsidRPr="008A6213">
        <w:rPr>
          <w:lang w:eastAsia="en-US"/>
        </w:rPr>
        <w:t xml:space="preserve"> ympäristö, väestö ja kestävä tulevaisuus</w:t>
      </w:r>
      <w:r w:rsidRPr="008A6213">
        <w:rPr>
          <w:lang w:eastAsia="en-US"/>
        </w:rPr>
        <w:t xml:space="preserve"> </w:t>
      </w:r>
    </w:p>
    <w:p w:rsidR="0057373C" w:rsidRPr="008A6213" w:rsidRDefault="0057373C" w:rsidP="00F653EF">
      <w:pPr>
        <w:widowControl/>
        <w:tabs>
          <w:tab w:val="left" w:pos="820"/>
        </w:tabs>
        <w:autoSpaceDE w:val="0"/>
        <w:autoSpaceDN w:val="0"/>
        <w:adjustRightInd/>
        <w:spacing w:line="240" w:lineRule="auto"/>
        <w:ind w:left="1664" w:right="-20"/>
        <w:contextualSpacing/>
        <w:textAlignment w:val="auto"/>
        <w:rPr>
          <w:b/>
        </w:rPr>
      </w:pPr>
    </w:p>
    <w:p w:rsidR="005251FA" w:rsidRPr="008A6213" w:rsidRDefault="005251FA" w:rsidP="00F653EF">
      <w:pPr>
        <w:autoSpaceDE w:val="0"/>
        <w:autoSpaceDN w:val="0"/>
        <w:spacing w:line="240" w:lineRule="auto"/>
        <w:ind w:firstLine="1304"/>
        <w:rPr>
          <w:b/>
        </w:rPr>
      </w:pPr>
    </w:p>
    <w:p w:rsidR="00F653EF" w:rsidRPr="008A6213" w:rsidRDefault="00F653EF"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t>Valtakunnallinen syventävä kurssi</w:t>
      </w:r>
    </w:p>
    <w:p w:rsidR="00774DE5" w:rsidRPr="008A6213" w:rsidRDefault="00774DE5" w:rsidP="00F653EF">
      <w:pPr>
        <w:autoSpaceDE w:val="0"/>
        <w:autoSpaceDN w:val="0"/>
        <w:spacing w:line="240" w:lineRule="auto"/>
        <w:rPr>
          <w:b/>
        </w:rPr>
      </w:pPr>
    </w:p>
    <w:p w:rsidR="00774DE5" w:rsidRPr="008A6213" w:rsidRDefault="00774DE5" w:rsidP="00F653EF">
      <w:pPr>
        <w:autoSpaceDE w:val="0"/>
        <w:autoSpaceDN w:val="0"/>
        <w:spacing w:line="240" w:lineRule="auto"/>
        <w:ind w:firstLine="1304"/>
      </w:pPr>
      <w:r w:rsidRPr="008A6213">
        <w:rPr>
          <w:b/>
        </w:rPr>
        <w:t>4. Kansalaisen lakitieto (YH4)</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Kurssilla perehdytään Suomen oikeusjärjestyksen ja oikeuden käytön perusasioihin. </w:t>
      </w:r>
      <w:r w:rsidR="002C0D6C" w:rsidRPr="008A6213">
        <w:t>Tutustutaan tärkeimpiin oikeudellisiin sopimuksiin ja tiedon lähteisiin sekä paneudutaan tavanomaisten oikeusasioiden hoitamiseen.</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i/>
        </w:rPr>
      </w:pPr>
      <w:r w:rsidRPr="008A6213">
        <w:rPr>
          <w:i/>
        </w:rPr>
        <w:t>Tavoitteet</w:t>
      </w:r>
    </w:p>
    <w:p w:rsidR="00774DE5" w:rsidRPr="008A6213" w:rsidRDefault="00774DE5" w:rsidP="00F653EF">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hallitsee perustiedot Suomen oikeusjärjestyksestä ja sen keskeisistä periaatteist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tuntee Suomen tuomioistuinlaitoksen ja kansalaisen kannalta merkittävät kansainväliset tuomioistuime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osaa arvioida oikeutensa, etunsa ja velvollisuutensa kansalaisena, työntekijänä ja kuluttajana sekä pystyy hoitamaan itse tavanomaisimmat oikeusasia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etsiä ja käyttää keskeisiä oikeudellisen tiedon lähteitä</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toimia oikein ja lainmukaisesti sekä osaa soveltaa lakitiedossa hankittuja tietoja ja taitoja.</w:t>
      </w:r>
    </w:p>
    <w:p w:rsidR="00774DE5" w:rsidRPr="008A6213" w:rsidRDefault="00774DE5" w:rsidP="00F653EF">
      <w:pPr>
        <w:widowControl/>
        <w:autoSpaceDE w:val="0"/>
        <w:autoSpaceDN w:val="0"/>
        <w:adjustRightInd/>
        <w:spacing w:line="240" w:lineRule="auto"/>
        <w:contextualSpacing/>
        <w:textAlignment w:val="auto"/>
        <w:rPr>
          <w:lang w:eastAsia="en-US"/>
        </w:rPr>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Lakitiedon perusteet</w:t>
      </w:r>
    </w:p>
    <w:p w:rsidR="00774DE5" w:rsidRPr="008A6213" w:rsidRDefault="00774DE5" w:rsidP="00F653EF">
      <w:pPr>
        <w:widowControl/>
        <w:numPr>
          <w:ilvl w:val="0"/>
          <w:numId w:val="183"/>
        </w:numPr>
        <w:autoSpaceDE w:val="0"/>
        <w:autoSpaceDN w:val="0"/>
        <w:adjustRightInd/>
        <w:spacing w:line="240" w:lineRule="auto"/>
        <w:contextualSpacing/>
        <w:textAlignment w:val="auto"/>
        <w:rPr>
          <w:lang w:eastAsia="en-US"/>
        </w:rPr>
      </w:pPr>
      <w:r w:rsidRPr="008A6213">
        <w:rPr>
          <w:lang w:eastAsia="en-US"/>
        </w:rPr>
        <w:t>peruskäsitteet ja oikeudellisen tiedon hankkiminen</w:t>
      </w:r>
    </w:p>
    <w:p w:rsidR="00774DE5" w:rsidRPr="008A6213" w:rsidRDefault="00774DE5" w:rsidP="00F653EF">
      <w:pPr>
        <w:autoSpaceDE w:val="0"/>
        <w:autoSpaceDN w:val="0"/>
        <w:spacing w:line="240" w:lineRule="auto"/>
        <w:ind w:left="1664"/>
        <w:contextualSpacing/>
        <w:rPr>
          <w:lang w:eastAsia="en-US"/>
        </w:rPr>
      </w:pPr>
    </w:p>
    <w:p w:rsidR="00774DE5" w:rsidRPr="008A6213" w:rsidRDefault="00774DE5" w:rsidP="00F653EF">
      <w:pPr>
        <w:autoSpaceDE w:val="0"/>
        <w:autoSpaceDN w:val="0"/>
        <w:spacing w:line="240" w:lineRule="auto"/>
        <w:ind w:firstLine="1304"/>
      </w:pPr>
      <w:r w:rsidRPr="008A6213">
        <w:t>Kansalaisen yleisimmät oikeustoimet</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perhe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työ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kuluttajansuoja</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velka, vakuudet ja maksukyvyttömyy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asuminen</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muutoksenhaku viranomaisten päätöksiin</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tekijänoikeud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ympäristöoikeus</w:t>
      </w:r>
      <w:r w:rsidRPr="008A6213">
        <w:rPr>
          <w:lang w:eastAsia="en-US"/>
        </w:rPr>
        <w:br/>
      </w:r>
    </w:p>
    <w:p w:rsidR="00774DE5" w:rsidRPr="008A6213" w:rsidRDefault="00774DE5" w:rsidP="00F653EF">
      <w:pPr>
        <w:autoSpaceDE w:val="0"/>
        <w:autoSpaceDN w:val="0"/>
        <w:spacing w:line="240" w:lineRule="auto"/>
        <w:ind w:firstLine="1304"/>
      </w:pPr>
      <w:r w:rsidRPr="008A6213">
        <w:t>Rikos- ja prosessioikeus</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ikostutkinta ja syyteharkinta</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oikeudenkäynti ja sen vaihtoehdo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angaistuks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kansainvälinen oikeus ja siihen vetoaminen</w:t>
      </w:r>
    </w:p>
    <w:p w:rsidR="00A97A79" w:rsidRPr="008A6213" w:rsidRDefault="00774DE5" w:rsidP="008C6EE5">
      <w:pPr>
        <w:pStyle w:val="Otsikko2"/>
      </w:pPr>
      <w:r w:rsidRPr="008A6213">
        <w:br w:type="page"/>
      </w:r>
      <w:bookmarkStart w:id="212" w:name="_Toc423589976"/>
      <w:bookmarkStart w:id="213" w:name="_Toc428458999"/>
      <w:r w:rsidR="00A97A79" w:rsidRPr="008A6213">
        <w:t>5.15   Uskonto</w:t>
      </w:r>
      <w:bookmarkEnd w:id="212"/>
      <w:bookmarkEnd w:id="213"/>
      <w:r w:rsidR="00A97A79" w:rsidRPr="008A6213">
        <w:t xml:space="preserve"> </w:t>
      </w:r>
    </w:p>
    <w:p w:rsidR="007E0956" w:rsidRPr="008A6213" w:rsidRDefault="007E0956"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B036F6">
        <w:t>monipuolisesti erilaisia opiskelu</w:t>
      </w:r>
      <w:r w:rsidRPr="008A6213">
        <w:t>ympäristöjä, tieto- ja viestintäteknologian antamia mahdollisuuksia sekä aktivoivia työtapoja.</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Opetuksen tavoittee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t xml:space="preserve">Uskonnon opetuksen tavoitteena on, että opiskelija </w:t>
      </w:r>
    </w:p>
    <w:p w:rsidR="00A97A79" w:rsidRPr="008A6213" w:rsidRDefault="00A97A79" w:rsidP="00A97A79">
      <w:pPr>
        <w:numPr>
          <w:ilvl w:val="0"/>
          <w:numId w:val="318"/>
        </w:numPr>
        <w:spacing w:line="240" w:lineRule="auto"/>
        <w:ind w:left="1664"/>
        <w:contextualSpacing/>
      </w:pPr>
      <w:r w:rsidRPr="008A6213">
        <w:t xml:space="preserve">kehittää uskontoihin ja katsomuksiin liittyvää kulttuurista lukutaitoaan </w:t>
      </w:r>
    </w:p>
    <w:p w:rsidR="00A97A79" w:rsidRPr="008A6213" w:rsidRDefault="00A97A79" w:rsidP="00A97A79">
      <w:pPr>
        <w:numPr>
          <w:ilvl w:val="0"/>
          <w:numId w:val="318"/>
        </w:numPr>
        <w:spacing w:line="240" w:lineRule="auto"/>
        <w:ind w:left="1664"/>
        <w:contextualSpacing/>
      </w:pPr>
      <w:r w:rsidRPr="008A6213">
        <w:t>tunnistaa uskontoihin ja kulttuureihin liittyvän pyhän ja sen vaikutukset ihm</w:t>
      </w:r>
      <w:r w:rsidR="0047446B" w:rsidRPr="008A6213">
        <w:t>is</w:t>
      </w:r>
      <w:r w:rsidRPr="008A6213">
        <w:t>en toimintaan</w:t>
      </w:r>
    </w:p>
    <w:p w:rsidR="00A97A79" w:rsidRPr="008A6213" w:rsidRDefault="00A97A79" w:rsidP="00A97A79">
      <w:pPr>
        <w:numPr>
          <w:ilvl w:val="0"/>
          <w:numId w:val="318"/>
        </w:numPr>
        <w:spacing w:line="240" w:lineRule="auto"/>
        <w:ind w:left="1664"/>
      </w:pPr>
      <w:r w:rsidRPr="008A6213">
        <w:t>perehtyy uskontojen historialliseen ja ajankohtaiseen merkitykseen eri puolilla maailmaa</w:t>
      </w:r>
    </w:p>
    <w:p w:rsidR="00A97A79" w:rsidRPr="008A6213" w:rsidRDefault="00A97A79" w:rsidP="00A97A79">
      <w:pPr>
        <w:numPr>
          <w:ilvl w:val="0"/>
          <w:numId w:val="318"/>
        </w:numPr>
        <w:spacing w:line="240" w:lineRule="auto"/>
        <w:ind w:left="1664"/>
      </w:pPr>
      <w:r w:rsidRPr="008A6213">
        <w:t>perehtyy oman uskonnon erityispiirteisiin ja kulttuurivaikutuksiin</w:t>
      </w:r>
    </w:p>
    <w:p w:rsidR="00A97A79" w:rsidRPr="008A6213" w:rsidRDefault="00A97A79" w:rsidP="00A97A79">
      <w:pPr>
        <w:numPr>
          <w:ilvl w:val="0"/>
          <w:numId w:val="318"/>
        </w:numPr>
        <w:spacing w:line="240" w:lineRule="auto"/>
        <w:ind w:left="1664"/>
      </w:pPr>
      <w:r w:rsidRPr="008A6213">
        <w:t xml:space="preserve">ymmärtää uskontojen sisäistä moninaisuutta   </w:t>
      </w:r>
    </w:p>
    <w:p w:rsidR="00A97A79" w:rsidRPr="008A6213" w:rsidRDefault="00A97A79" w:rsidP="00A97A79">
      <w:pPr>
        <w:numPr>
          <w:ilvl w:val="0"/>
          <w:numId w:val="318"/>
        </w:numPr>
        <w:spacing w:line="240" w:lineRule="auto"/>
        <w:ind w:left="1664"/>
      </w:pPr>
      <w:r w:rsidRPr="008A6213">
        <w:t>tuntee uskonnollisen kielen ja symboliikan erityispiirteitä</w:t>
      </w:r>
    </w:p>
    <w:p w:rsidR="00A97A79" w:rsidRPr="008A6213" w:rsidRDefault="00A97A79" w:rsidP="00A97A79">
      <w:pPr>
        <w:numPr>
          <w:ilvl w:val="0"/>
          <w:numId w:val="318"/>
        </w:numPr>
        <w:spacing w:line="240" w:lineRule="auto"/>
        <w:ind w:left="1664"/>
      </w:pPr>
      <w:r w:rsidRPr="008A6213">
        <w:t xml:space="preserve">ymmärtää uskon ja tieteellisen tiedon suhdetta sekä tuntee uskontojen tutkimuksen keskeisiä näkökulmia ja menetelmiä </w:t>
      </w:r>
    </w:p>
    <w:p w:rsidR="00A97A79" w:rsidRPr="008A6213" w:rsidRDefault="00A97A79" w:rsidP="00A97A79">
      <w:pPr>
        <w:numPr>
          <w:ilvl w:val="0"/>
          <w:numId w:val="366"/>
        </w:numPr>
        <w:spacing w:line="240" w:lineRule="auto"/>
        <w:ind w:hanging="357"/>
      </w:pPr>
      <w:r w:rsidRPr="008A6213">
        <w:t xml:space="preserve">kykenee rakentamaan, jäsentämään ja arvioimaan omaa maailmankatsomustaan ja kulttuuri-identiteettiään </w:t>
      </w:r>
    </w:p>
    <w:p w:rsidR="00A97A79" w:rsidRPr="008A6213" w:rsidRDefault="00A97A79" w:rsidP="00A97A79">
      <w:pPr>
        <w:numPr>
          <w:ilvl w:val="0"/>
          <w:numId w:val="366"/>
        </w:numPr>
        <w:spacing w:line="240" w:lineRule="auto"/>
        <w:ind w:hanging="357"/>
      </w:pPr>
      <w:r w:rsidRPr="008A6213">
        <w:t xml:space="preserve">kehittää valmiuksia ymmärtää ihmisiä, joilla on erilainen vakaumus ja toimia eri kulttuureista tulevien ja eri tavoin ajattelevien ihmisten kanssa </w:t>
      </w:r>
    </w:p>
    <w:p w:rsidR="00A97A79" w:rsidRPr="008A6213" w:rsidRDefault="00A97A79" w:rsidP="00A97A79">
      <w:pPr>
        <w:numPr>
          <w:ilvl w:val="0"/>
          <w:numId w:val="366"/>
        </w:numPr>
        <w:spacing w:line="240" w:lineRule="auto"/>
        <w:ind w:hanging="357"/>
      </w:pPr>
      <w:r w:rsidRPr="008A6213">
        <w:t>kunnioittaa ihmisoikeuksia ja osaa tarkastella uskontoja ja katsomuksia ihmisoikeusnäkökulmasta</w:t>
      </w:r>
    </w:p>
    <w:p w:rsidR="00A97A79" w:rsidRPr="008A6213" w:rsidRDefault="00A97A79" w:rsidP="00A97A79">
      <w:pPr>
        <w:numPr>
          <w:ilvl w:val="0"/>
          <w:numId w:val="366"/>
        </w:numPr>
        <w:spacing w:line="240" w:lineRule="auto"/>
        <w:ind w:hanging="357"/>
      </w:pPr>
      <w:r w:rsidRPr="008A6213">
        <w:t>kehittää valmiuksia toimia vastuullisena ja aktiivisena kansalaisena</w:t>
      </w:r>
    </w:p>
    <w:p w:rsidR="00A97A79" w:rsidRPr="008A6213" w:rsidRDefault="00A97A79" w:rsidP="00A97A79">
      <w:pPr>
        <w:numPr>
          <w:ilvl w:val="0"/>
          <w:numId w:val="366"/>
        </w:numPr>
        <w:spacing w:line="240" w:lineRule="auto"/>
        <w:ind w:hanging="357"/>
      </w:pPr>
      <w:r w:rsidRPr="008A6213">
        <w:t xml:space="preserve">hallitsee uskonnollisiin ja eettisiin kysymyksiin liittyviä ajattelu- ja keskustelutaitoja sekä uskontoihin liittyvän tiedon itsenäistä hankintaa ja kriittistä arviointia. </w:t>
      </w:r>
    </w:p>
    <w:p w:rsidR="00A97A79" w:rsidRPr="008A6213" w:rsidRDefault="00A97A79" w:rsidP="00A97A79">
      <w:pPr>
        <w:tabs>
          <w:tab w:val="left" w:pos="1276"/>
          <w:tab w:val="left" w:pos="1985"/>
          <w:tab w:val="right" w:pos="8789"/>
        </w:tabs>
        <w:spacing w:line="240" w:lineRule="auto"/>
        <w:ind w:left="1276"/>
      </w:pPr>
    </w:p>
    <w:p w:rsidR="00A97A79" w:rsidRDefault="00A97A79" w:rsidP="00A97A79">
      <w:pPr>
        <w:tabs>
          <w:tab w:val="left" w:pos="1276"/>
          <w:tab w:val="left" w:pos="1985"/>
          <w:tab w:val="right" w:pos="8789"/>
        </w:tabs>
        <w:spacing w:line="240" w:lineRule="auto"/>
        <w:ind w:left="1276"/>
      </w:pPr>
    </w:p>
    <w:p w:rsidR="00F81BE5" w:rsidRPr="008A6213" w:rsidRDefault="00F81BE5"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Arviointi</w:t>
      </w:r>
    </w:p>
    <w:p w:rsidR="00A97A79" w:rsidRPr="008A6213" w:rsidRDefault="00A97A79" w:rsidP="00A97A79">
      <w:pPr>
        <w:tabs>
          <w:tab w:val="left" w:pos="1276"/>
          <w:tab w:val="left" w:pos="1985"/>
          <w:tab w:val="right" w:pos="8789"/>
        </w:tabs>
        <w:spacing w:line="240" w:lineRule="auto"/>
        <w:ind w:left="1304"/>
        <w:rPr>
          <w:b/>
        </w:rPr>
      </w:pPr>
    </w:p>
    <w:p w:rsidR="00A97A79" w:rsidRPr="008A6213" w:rsidRDefault="00A97A79" w:rsidP="00A97A79">
      <w:pPr>
        <w:spacing w:line="240" w:lineRule="auto"/>
        <w:ind w:left="1304"/>
      </w:pPr>
      <w:r w:rsidRPr="008A6213">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4" w:name="_Toc415582313"/>
      <w:bookmarkStart w:id="215" w:name="_Toc423589977"/>
      <w:bookmarkStart w:id="216" w:name="_Toc428459000"/>
      <w:r w:rsidRPr="008A6213">
        <w:t>5.15.1   Evankelis-luterilainen uskonto</w:t>
      </w:r>
      <w:bookmarkEnd w:id="214"/>
      <w:bookmarkEnd w:id="215"/>
      <w:bookmarkEnd w:id="216"/>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1. Uskonto ilmiönä – kristinuskon, juutalaisuuden ja islamin jäljillä (UE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19"/>
        </w:numPr>
        <w:spacing w:line="240" w:lineRule="auto"/>
        <w:ind w:left="1664"/>
      </w:pPr>
      <w:r w:rsidRPr="008A6213">
        <w:t>ymmärtää uskonnollisten ja ei-uskonnollisten katsomusten luonnetta ja sisäistä monimuotoisuutta</w:t>
      </w:r>
    </w:p>
    <w:p w:rsidR="00A97A79" w:rsidRPr="008A6213" w:rsidRDefault="00A97A79" w:rsidP="00A97A79">
      <w:pPr>
        <w:numPr>
          <w:ilvl w:val="0"/>
          <w:numId w:val="319"/>
        </w:numPr>
        <w:spacing w:line="240" w:lineRule="auto"/>
        <w:ind w:left="1664"/>
      </w:pPr>
      <w:r w:rsidRPr="008A6213">
        <w:t>osaa jäsentää uskontoa ilmiönä ja tuntee uskontojen tutkimusta</w:t>
      </w:r>
    </w:p>
    <w:p w:rsidR="00A97A79" w:rsidRPr="008A6213" w:rsidRDefault="00A97A79" w:rsidP="00A97A79">
      <w:pPr>
        <w:numPr>
          <w:ilvl w:val="0"/>
          <w:numId w:val="319"/>
        </w:numPr>
        <w:spacing w:line="240" w:lineRule="auto"/>
        <w:ind w:left="1664"/>
      </w:pPr>
      <w:r w:rsidRPr="008A6213">
        <w:t xml:space="preserve">tuntee juutalaisuuden, kristinuskon ja islamin yhteisiä juuria, niiden keskeisiä piirteitä, kulttuuriperintöä ja vaikutusta yhteiskuntaan </w:t>
      </w:r>
    </w:p>
    <w:p w:rsidR="00A97A79" w:rsidRPr="008A6213" w:rsidRDefault="00A97A79" w:rsidP="00A97A79">
      <w:pPr>
        <w:numPr>
          <w:ilvl w:val="0"/>
          <w:numId w:val="319"/>
        </w:numPr>
        <w:spacing w:line="240" w:lineRule="auto"/>
        <w:ind w:left="1664"/>
      </w:pPr>
      <w:r w:rsidRPr="008A6213">
        <w:t>osaa keskustella juutalaisuuteen, kristinuskoon ja islamiin liittyvistä ajankohtaisista kysymyksistä</w:t>
      </w:r>
    </w:p>
    <w:p w:rsidR="00A97A79" w:rsidRPr="008A6213" w:rsidRDefault="00A97A79" w:rsidP="00A97A79">
      <w:pPr>
        <w:numPr>
          <w:ilvl w:val="0"/>
          <w:numId w:val="319"/>
        </w:numPr>
        <w:spacing w:line="240" w:lineRule="auto"/>
        <w:ind w:left="1664"/>
      </w:pPr>
      <w:r w:rsidRPr="008A6213">
        <w:t>kehittää valmiuksia toimia moniuskontoisissa ja monikulttuurisissa ympäristöissä ja työelämässä.</w:t>
      </w:r>
    </w:p>
    <w:p w:rsidR="00A97A79" w:rsidRPr="008A6213" w:rsidRDefault="00A97A79" w:rsidP="00A97A79">
      <w:pPr>
        <w:tabs>
          <w:tab w:val="left" w:pos="1276"/>
          <w:tab w:val="left" w:pos="1985"/>
          <w:tab w:val="right" w:pos="8789"/>
        </w:tabs>
        <w:spacing w:line="240" w:lineRule="auto"/>
        <w:ind w:left="2912"/>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0"/>
        </w:numPr>
        <w:spacing w:line="240" w:lineRule="auto"/>
        <w:ind w:left="1664"/>
      </w:pPr>
      <w:r w:rsidRPr="008A6213">
        <w:t>uskonto ilmiönä, uskonnon määrittely ja tutkiminen</w:t>
      </w:r>
    </w:p>
    <w:p w:rsidR="00A97A79" w:rsidRPr="008A6213" w:rsidRDefault="00A97A79" w:rsidP="00A97A79">
      <w:pPr>
        <w:numPr>
          <w:ilvl w:val="0"/>
          <w:numId w:val="320"/>
        </w:numPr>
        <w:spacing w:line="240" w:lineRule="auto"/>
        <w:ind w:left="1664"/>
      </w:pPr>
      <w:r w:rsidRPr="008A6213">
        <w:t>nykyajan uskonnollisuus, sekularisaatio, uskonnottomuus ja uskonnonvapaus</w:t>
      </w:r>
    </w:p>
    <w:p w:rsidR="00A97A79" w:rsidRPr="008A6213" w:rsidRDefault="00A97A79" w:rsidP="00A97A79">
      <w:pPr>
        <w:numPr>
          <w:ilvl w:val="0"/>
          <w:numId w:val="320"/>
        </w:numPr>
        <w:spacing w:line="240" w:lineRule="auto"/>
        <w:ind w:left="1664"/>
      </w:pPr>
      <w:r w:rsidRPr="008A6213">
        <w:t xml:space="preserve">maailman ja Suomen uskontotilanne </w:t>
      </w:r>
    </w:p>
    <w:p w:rsidR="00A97A79" w:rsidRPr="008A6213" w:rsidRDefault="00A97A79" w:rsidP="00A97A79">
      <w:pPr>
        <w:numPr>
          <w:ilvl w:val="0"/>
          <w:numId w:val="320"/>
        </w:numPr>
        <w:spacing w:line="240" w:lineRule="auto"/>
        <w:ind w:left="1664"/>
      </w:pPr>
      <w:r w:rsidRPr="008A6213">
        <w:t xml:space="preserve">Lähi-idän monoteististen uskontojen kulttuuritausta, synty sekä niiden keskeiset ja yhteiset piirteet </w:t>
      </w:r>
    </w:p>
    <w:p w:rsidR="00A97A79" w:rsidRPr="008A6213" w:rsidRDefault="00A97A79" w:rsidP="00A97A79">
      <w:pPr>
        <w:numPr>
          <w:ilvl w:val="0"/>
          <w:numId w:val="320"/>
        </w:numPr>
        <w:spacing w:line="240" w:lineRule="auto"/>
        <w:ind w:left="1664"/>
      </w:pPr>
      <w:r w:rsidRPr="008A6213">
        <w:t xml:space="preserve">pyhien kirjojen synty, asema, käyttö ja tulkintatavat juutalaisuudessa, kristinuskossa ja islamissa </w:t>
      </w:r>
    </w:p>
    <w:p w:rsidR="00A97A79" w:rsidRPr="008A6213" w:rsidRDefault="00A97A79" w:rsidP="00A97A79">
      <w:pPr>
        <w:numPr>
          <w:ilvl w:val="0"/>
          <w:numId w:val="320"/>
        </w:numPr>
        <w:spacing w:line="240" w:lineRule="auto"/>
        <w:ind w:left="1664"/>
      </w:pPr>
      <w:r w:rsidRPr="008A6213">
        <w:t xml:space="preserve">juutalaisuuden ja islamin sisäinen monimuotoisuus, etiikka, elämäntapa, suhde yhteiskuntaan eri puolilla maailmaa sekä merkitys länsimaiselle kulttuuripiirille </w:t>
      </w:r>
    </w:p>
    <w:p w:rsidR="00A97A79" w:rsidRPr="008A6213" w:rsidRDefault="00A97A79" w:rsidP="00A97A79">
      <w:pPr>
        <w:numPr>
          <w:ilvl w:val="0"/>
          <w:numId w:val="320"/>
        </w:numPr>
        <w:spacing w:line="240" w:lineRule="auto"/>
        <w:ind w:left="1664"/>
      </w:pPr>
      <w:r w:rsidRPr="008A6213">
        <w:t xml:space="preserve">ajankohtaisia katsomusten kohtaamiseen liittyviä kysymyksiä </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304"/>
        <w:rPr>
          <w:b/>
        </w:rPr>
      </w:pPr>
      <w:r w:rsidRPr="008A6213">
        <w:br/>
      </w:r>
      <w:r w:rsidRPr="008A6213">
        <w:rPr>
          <w:b/>
        </w:rPr>
        <w:t>2.  Maailmanlaajuinen kristinusko (UE2)</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21"/>
        </w:numPr>
        <w:spacing w:line="240" w:lineRule="auto"/>
        <w:ind w:left="1664"/>
      </w:pPr>
      <w:r w:rsidRPr="008A6213">
        <w:t>ymmärtää kristinuskon merkitystä, kulttuurin, yhteiskunnan ja yksilön näkökulmasta</w:t>
      </w:r>
    </w:p>
    <w:p w:rsidR="00A97A79" w:rsidRPr="008A6213" w:rsidRDefault="00A97A79" w:rsidP="00A97A79">
      <w:pPr>
        <w:numPr>
          <w:ilvl w:val="0"/>
          <w:numId w:val="321"/>
        </w:numPr>
        <w:spacing w:line="240" w:lineRule="auto"/>
        <w:ind w:left="1664"/>
      </w:pPr>
      <w:r w:rsidRPr="008A6213">
        <w:t>tuntee kristinuskon keskeiset suuntaukset ja niiden syntytaustan ja pystyy vertailemaan niiden keskeisiä piirteitä</w:t>
      </w:r>
    </w:p>
    <w:p w:rsidR="00A97A79" w:rsidRPr="008A6213" w:rsidRDefault="00A97A79" w:rsidP="00A97A79">
      <w:pPr>
        <w:numPr>
          <w:ilvl w:val="0"/>
          <w:numId w:val="321"/>
        </w:numPr>
        <w:spacing w:line="240" w:lineRule="auto"/>
        <w:ind w:left="1664"/>
      </w:pPr>
      <w:r w:rsidRPr="008A6213">
        <w:t>perehtyy kristinuskon erilaisiin tulkintatapoihin ja ilmenemismuotoihin eri puolilla maailmaa</w:t>
      </w:r>
    </w:p>
    <w:p w:rsidR="00A97A79" w:rsidRPr="008A6213" w:rsidRDefault="00A97A79" w:rsidP="00A97A79">
      <w:pPr>
        <w:numPr>
          <w:ilvl w:val="0"/>
          <w:numId w:val="321"/>
        </w:numPr>
        <w:spacing w:line="240" w:lineRule="auto"/>
      </w:pPr>
      <w:r w:rsidRPr="008A6213">
        <w:t>osaa analysoida ja arvioida ajankohtaista kristinuskoon liittyvää keskustelua.</w:t>
      </w:r>
    </w:p>
    <w:p w:rsidR="00A97A79" w:rsidRPr="008A6213" w:rsidRDefault="00A97A79" w:rsidP="00A97A79">
      <w:pPr>
        <w:tabs>
          <w:tab w:val="left" w:pos="1276"/>
          <w:tab w:val="left" w:pos="1985"/>
          <w:tab w:val="right" w:pos="8789"/>
        </w:tabs>
        <w:spacing w:line="240" w:lineRule="auto"/>
        <w:ind w:left="3076"/>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2"/>
        </w:numPr>
        <w:spacing w:line="240" w:lineRule="auto"/>
        <w:ind w:left="1664"/>
      </w:pPr>
      <w:r w:rsidRPr="008A6213">
        <w:t xml:space="preserve">kristinuskon asema ja vuorovaikutus ympäröivän kulttuurin kanssa eri puolilla maailmaa </w:t>
      </w:r>
    </w:p>
    <w:p w:rsidR="00A97A79" w:rsidRPr="008A6213" w:rsidRDefault="00A97A79" w:rsidP="00A97A79">
      <w:pPr>
        <w:numPr>
          <w:ilvl w:val="0"/>
          <w:numId w:val="322"/>
        </w:numPr>
        <w:spacing w:line="240" w:lineRule="auto"/>
        <w:ind w:left="1664"/>
      </w:pPr>
      <w:r w:rsidRPr="008A6213">
        <w:t>katolisen, ortodoksisen ja protestanttisen, erityisesti luterilaisen, kristillisyyden synty, erityispiirteet, eettinen ajattelu ja yhteiskunnalliset vaikutukset</w:t>
      </w:r>
    </w:p>
    <w:p w:rsidR="00A97A79" w:rsidRPr="008A6213" w:rsidRDefault="00A97A79" w:rsidP="00A97A79">
      <w:pPr>
        <w:numPr>
          <w:ilvl w:val="0"/>
          <w:numId w:val="322"/>
        </w:numPr>
        <w:spacing w:line="240" w:lineRule="auto"/>
        <w:ind w:left="1664"/>
      </w:pPr>
      <w:r w:rsidRPr="008A6213">
        <w:t xml:space="preserve">karismaattinen kristillisyys ja kontekstuaalinen teologia </w:t>
      </w:r>
    </w:p>
    <w:p w:rsidR="00A97A79" w:rsidRPr="008A6213" w:rsidRDefault="00A97A79" w:rsidP="00A97A79">
      <w:pPr>
        <w:numPr>
          <w:ilvl w:val="0"/>
          <w:numId w:val="322"/>
        </w:numPr>
        <w:spacing w:line="240" w:lineRule="auto"/>
        <w:ind w:left="1664"/>
      </w:pPr>
      <w:r w:rsidRPr="008A6213">
        <w:t>kristillisperäisten uskontojen pääpiirteet</w:t>
      </w:r>
    </w:p>
    <w:p w:rsidR="00A97A79" w:rsidRPr="008A6213" w:rsidRDefault="00A97A79" w:rsidP="00A97A79">
      <w:pPr>
        <w:numPr>
          <w:ilvl w:val="0"/>
          <w:numId w:val="322"/>
        </w:numPr>
        <w:spacing w:line="240" w:lineRule="auto"/>
        <w:ind w:left="1664"/>
      </w:pPr>
      <w:r w:rsidRPr="008A6213">
        <w:t>uskonnon asema ja sen taustat eri puolilla Eurooppaa</w:t>
      </w:r>
    </w:p>
    <w:p w:rsidR="00A97A79" w:rsidRPr="008A6213" w:rsidRDefault="00A97A79" w:rsidP="00A97A79">
      <w:pPr>
        <w:numPr>
          <w:ilvl w:val="0"/>
          <w:numId w:val="322"/>
        </w:numPr>
        <w:spacing w:line="240" w:lineRule="auto"/>
        <w:ind w:left="1664"/>
      </w:pPr>
      <w:r w:rsidRPr="008A6213">
        <w:t>ekumenia ja katsomusten dialogi</w:t>
      </w:r>
    </w:p>
    <w:p w:rsidR="00A97A79" w:rsidRPr="008A6213" w:rsidRDefault="00A97A79" w:rsidP="00A97A79">
      <w:pPr>
        <w:numPr>
          <w:ilvl w:val="0"/>
          <w:numId w:val="322"/>
        </w:numPr>
        <w:spacing w:line="240" w:lineRule="auto"/>
        <w:ind w:left="1664"/>
      </w:pPr>
      <w:r w:rsidRPr="008A6213">
        <w:t>ajankohtaisia kristinuskoon liittyviä kysymyksiä ja niiden taustoja</w:t>
      </w:r>
    </w:p>
    <w:p w:rsidR="00A97A79" w:rsidRPr="008A6213" w:rsidRDefault="00A97A79" w:rsidP="00A97A79">
      <w:pPr>
        <w:spacing w:line="240" w:lineRule="auto"/>
        <w:ind w:left="916"/>
      </w:pP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b/>
        </w:rPr>
      </w:pPr>
      <w:r w:rsidRPr="008A6213">
        <w:rPr>
          <w:b/>
        </w:rPr>
        <w:t>Valtakunnalliset syventävät kurssi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3. Maailman uskontoja ja uskonnollisia liikkeitä (UE3)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3"/>
        </w:numPr>
        <w:spacing w:line="240" w:lineRule="auto"/>
        <w:ind w:left="1664"/>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23"/>
        </w:numPr>
        <w:spacing w:line="240" w:lineRule="auto"/>
        <w:ind w:left="1664"/>
      </w:pPr>
      <w:r w:rsidRPr="008A6213">
        <w:t>tuntee Intiassa ja Kiinassa syntyneiden uskontojen ilmenemistä ja vaikutuksia länsimaissa</w:t>
      </w:r>
    </w:p>
    <w:p w:rsidR="00A97A79" w:rsidRPr="008A6213" w:rsidRDefault="00A97A79" w:rsidP="00A97A79">
      <w:pPr>
        <w:numPr>
          <w:ilvl w:val="0"/>
          <w:numId w:val="323"/>
        </w:numPr>
        <w:spacing w:line="240" w:lineRule="auto"/>
        <w:ind w:left="1664"/>
      </w:pPr>
      <w:r w:rsidRPr="008A6213">
        <w:t>tietää luonnonuskontojen levinneisyyden ja keskeiset piirteet</w:t>
      </w:r>
    </w:p>
    <w:p w:rsidR="00A97A79" w:rsidRPr="008A6213" w:rsidRDefault="00A97A79" w:rsidP="00A97A79">
      <w:pPr>
        <w:numPr>
          <w:ilvl w:val="0"/>
          <w:numId w:val="323"/>
        </w:numPr>
        <w:spacing w:line="240" w:lineRule="auto"/>
        <w:ind w:left="1664"/>
      </w:pPr>
      <w:r w:rsidRPr="008A6213">
        <w:t>perehtyy uusien uskonnollisten liikkeiden taustaan ja keskeisiin piirteisiin</w:t>
      </w:r>
    </w:p>
    <w:p w:rsidR="00A97A79" w:rsidRPr="008A6213" w:rsidRDefault="00A97A79" w:rsidP="00A97A79">
      <w:pPr>
        <w:numPr>
          <w:ilvl w:val="0"/>
          <w:numId w:val="323"/>
        </w:numPr>
        <w:spacing w:line="240" w:lineRule="auto"/>
        <w:ind w:left="1664"/>
      </w:pPr>
      <w:r w:rsidRPr="008A6213">
        <w:t xml:space="preserve">kehittää valmiuksia toimia työelämässä ja kansainvälisissä toimintaympäristöissä. </w:t>
      </w: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i/>
        </w:rPr>
      </w:pPr>
      <w:r w:rsidRPr="008A6213">
        <w:rPr>
          <w:i/>
        </w:rPr>
        <w:t xml:space="preserve">Keskeiset sisällöt </w:t>
      </w:r>
    </w:p>
    <w:p w:rsidR="00A97A79" w:rsidRPr="008A6213" w:rsidRDefault="00A97A79" w:rsidP="00A97A79">
      <w:pPr>
        <w:numPr>
          <w:ilvl w:val="0"/>
          <w:numId w:val="324"/>
        </w:numPr>
        <w:spacing w:line="240" w:lineRule="auto"/>
        <w:ind w:left="1664"/>
      </w:pPr>
      <w:r w:rsidRPr="008A6213">
        <w:t xml:space="preserve">hindulainen maailmankuva ja elämäntapa sekä hindulaisuuden monimuotoisuus ja vaikutukset Intian kulttuuriin, yhteiskuntaan ja politiikkaan </w:t>
      </w:r>
    </w:p>
    <w:p w:rsidR="00A97A79" w:rsidRPr="008A6213" w:rsidRDefault="00A97A79" w:rsidP="00A97A79">
      <w:pPr>
        <w:numPr>
          <w:ilvl w:val="0"/>
          <w:numId w:val="324"/>
        </w:numPr>
        <w:spacing w:line="240" w:lineRule="auto"/>
        <w:ind w:left="1664"/>
      </w:pPr>
      <w:r w:rsidRPr="008A6213">
        <w:t>Intian nykypäivän uskontotilanne</w:t>
      </w:r>
    </w:p>
    <w:p w:rsidR="00A97A79" w:rsidRPr="008A6213" w:rsidRDefault="00A97A79" w:rsidP="00A97A79">
      <w:pPr>
        <w:numPr>
          <w:ilvl w:val="0"/>
          <w:numId w:val="324"/>
        </w:numPr>
        <w:spacing w:line="240" w:lineRule="auto"/>
        <w:ind w:left="1664"/>
      </w:pPr>
      <w:r w:rsidRPr="008A6213">
        <w:t xml:space="preserve">jainalaisuuden ja sikhiläisyyden keskeiset piirteet </w:t>
      </w:r>
    </w:p>
    <w:p w:rsidR="00A97A79" w:rsidRPr="008A6213" w:rsidRDefault="00A97A79" w:rsidP="00A97A79">
      <w:pPr>
        <w:numPr>
          <w:ilvl w:val="0"/>
          <w:numId w:val="324"/>
        </w:numPr>
        <w:spacing w:line="240" w:lineRule="auto"/>
        <w:ind w:left="1664"/>
      </w:pPr>
      <w:r w:rsidRPr="008A6213">
        <w:t>buddhalainen elämäntapa sekä buddhalaisuuden opetukset, suuntaukset ja keskeiset vaikutukset Aasian kulttuureihin</w:t>
      </w:r>
    </w:p>
    <w:p w:rsidR="00A97A79" w:rsidRPr="008A6213" w:rsidRDefault="00A97A79" w:rsidP="00A97A79">
      <w:pPr>
        <w:numPr>
          <w:ilvl w:val="0"/>
          <w:numId w:val="324"/>
        </w:numPr>
        <w:spacing w:line="240" w:lineRule="auto"/>
        <w:ind w:left="1664"/>
      </w:pPr>
      <w:r w:rsidRPr="008A6213">
        <w:t xml:space="preserve">Kiinan vanhan kansanuskon, kungfutselaisuuden ja taolaisuuden keskeiset piirteet ja vaikutus kiinalaiseen ajatteluun ja yhteiskuntaan </w:t>
      </w:r>
    </w:p>
    <w:p w:rsidR="00A97A79" w:rsidRPr="008A6213" w:rsidRDefault="00A97A79" w:rsidP="00A97A79">
      <w:pPr>
        <w:numPr>
          <w:ilvl w:val="0"/>
          <w:numId w:val="324"/>
        </w:numPr>
        <w:spacing w:line="240" w:lineRule="auto"/>
        <w:ind w:left="1664"/>
      </w:pPr>
      <w:r w:rsidRPr="008A6213">
        <w:t xml:space="preserve">Kiinan nykypäivän uskontotilanne </w:t>
      </w:r>
    </w:p>
    <w:p w:rsidR="00A97A79" w:rsidRPr="008A6213" w:rsidRDefault="00A97A79" w:rsidP="00A97A79">
      <w:pPr>
        <w:numPr>
          <w:ilvl w:val="0"/>
          <w:numId w:val="324"/>
        </w:numPr>
        <w:spacing w:line="240" w:lineRule="auto"/>
        <w:ind w:left="1664"/>
      </w:pPr>
      <w:r w:rsidRPr="008A6213">
        <w:t>shintolaisuus Japanin etnisenä uskontona sekä uskontojen vaikutuksia yhteiskuntaan ja politiikkaan Japanissa</w:t>
      </w:r>
    </w:p>
    <w:p w:rsidR="00A97A79" w:rsidRPr="008A6213" w:rsidRDefault="00A97A79" w:rsidP="00A97A79">
      <w:pPr>
        <w:numPr>
          <w:ilvl w:val="0"/>
          <w:numId w:val="324"/>
        </w:numPr>
        <w:spacing w:line="240" w:lineRule="auto"/>
        <w:ind w:left="1664"/>
      </w:pPr>
      <w:r w:rsidRPr="008A6213">
        <w:t>Aasian uskontojen vaikutus länsimaissa</w:t>
      </w:r>
    </w:p>
    <w:p w:rsidR="00A97A79" w:rsidRPr="008A6213" w:rsidRDefault="00A97A79" w:rsidP="00A97A79">
      <w:pPr>
        <w:numPr>
          <w:ilvl w:val="0"/>
          <w:numId w:val="324"/>
        </w:numPr>
        <w:spacing w:line="240" w:lineRule="auto"/>
        <w:ind w:left="1664"/>
      </w:pPr>
      <w:r w:rsidRPr="008A6213">
        <w:t xml:space="preserve">luonnonuskontojen ja vodoun keskeiset piirteet ja levinneisyys </w:t>
      </w:r>
    </w:p>
    <w:p w:rsidR="00A97A79" w:rsidRDefault="00A97A79" w:rsidP="007B1DEE">
      <w:pPr>
        <w:numPr>
          <w:ilvl w:val="0"/>
          <w:numId w:val="324"/>
        </w:numPr>
        <w:spacing w:line="240" w:lineRule="auto"/>
        <w:ind w:left="1664"/>
      </w:pPr>
      <w:r w:rsidRPr="008A6213">
        <w:t>uusien uskonnollisten liikkeiden taustaa ja keskeisiä piirteitä</w:t>
      </w:r>
    </w:p>
    <w:p w:rsidR="007B1DEE" w:rsidRDefault="007B1DEE">
      <w:pPr>
        <w:widowControl/>
        <w:adjustRightInd/>
        <w:spacing w:line="240" w:lineRule="auto"/>
        <w:textAlignment w:val="auto"/>
        <w:rPr>
          <w:b/>
        </w:rPr>
      </w:pPr>
      <w:r>
        <w:rPr>
          <w:b/>
        </w:rPr>
        <w:br w:type="page"/>
      </w:r>
    </w:p>
    <w:p w:rsidR="00A97A79" w:rsidRPr="008A6213" w:rsidRDefault="00A97A79" w:rsidP="00A97A79">
      <w:pPr>
        <w:spacing w:line="240" w:lineRule="auto"/>
        <w:ind w:left="1304"/>
        <w:rPr>
          <w:b/>
        </w:rPr>
      </w:pPr>
      <w:r w:rsidRPr="008A6213">
        <w:rPr>
          <w:b/>
        </w:rPr>
        <w:t xml:space="preserve">4. Uskonto suomalaisessa yhteiskunnassa (UE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5"/>
        </w:numPr>
        <w:spacing w:line="240" w:lineRule="auto"/>
        <w:ind w:left="1664"/>
      </w:pPr>
      <w:r w:rsidRPr="008A6213">
        <w:t xml:space="preserve">tutustuu monipuolisesti uskonnon ja yhteiskunnan vuorovaikutukseen nyky-Suomessa </w:t>
      </w:r>
    </w:p>
    <w:p w:rsidR="00A97A79" w:rsidRPr="008A6213" w:rsidRDefault="00A97A79" w:rsidP="00A97A79">
      <w:pPr>
        <w:numPr>
          <w:ilvl w:val="0"/>
          <w:numId w:val="325"/>
        </w:numPr>
        <w:spacing w:line="240" w:lineRule="auto"/>
        <w:ind w:left="1664"/>
      </w:pPr>
      <w:r w:rsidRPr="008A6213">
        <w:t>perehtyy uskontojen vaikutukseen ja merkitykseen julkisella, yksityisellä, kolmannella ja neljännellä sektorilla</w:t>
      </w:r>
    </w:p>
    <w:p w:rsidR="00A97A79" w:rsidRPr="008A6213" w:rsidRDefault="00A97A79" w:rsidP="00A97A79">
      <w:pPr>
        <w:numPr>
          <w:ilvl w:val="0"/>
          <w:numId w:val="325"/>
        </w:numPr>
        <w:spacing w:line="240" w:lineRule="auto"/>
        <w:ind w:left="1664"/>
      </w:pPr>
      <w:r w:rsidRPr="008A6213">
        <w:t>ymmärtää, että tietoa uskonnoista tarvitaan yhteiskuntaelämän eri osa-alueilla</w:t>
      </w:r>
    </w:p>
    <w:p w:rsidR="00A97A79" w:rsidRPr="008A6213" w:rsidRDefault="00A97A79" w:rsidP="00A97A79">
      <w:pPr>
        <w:numPr>
          <w:ilvl w:val="0"/>
          <w:numId w:val="325"/>
        </w:numPr>
        <w:spacing w:line="240" w:lineRule="auto"/>
        <w:ind w:left="1664"/>
      </w:pPr>
      <w:r w:rsidRPr="008A6213">
        <w:t>osaa analysoida uskonnonvapauteen ja uskonnon ja yhteiskunnan vuorovaikutukseen liittyvää ajankohtaista keskustelua</w:t>
      </w:r>
    </w:p>
    <w:p w:rsidR="00A97A79" w:rsidRPr="008A6213" w:rsidRDefault="00A97A79" w:rsidP="00A97A79">
      <w:pPr>
        <w:numPr>
          <w:ilvl w:val="0"/>
          <w:numId w:val="325"/>
        </w:numPr>
        <w:spacing w:line="240" w:lineRule="auto"/>
        <w:ind w:left="1664"/>
      </w:pPr>
      <w:r w:rsidRPr="008A6213">
        <w:t>osaa toimia aktiivisena kansalaisena ja yhteiskunnan jäsenenä</w:t>
      </w:r>
    </w:p>
    <w:p w:rsidR="00A97A79" w:rsidRPr="008A6213" w:rsidRDefault="00A97A79" w:rsidP="00A97A79">
      <w:pPr>
        <w:numPr>
          <w:ilvl w:val="0"/>
          <w:numId w:val="325"/>
        </w:numPr>
        <w:spacing w:line="240" w:lineRule="auto"/>
        <w:ind w:left="1664"/>
      </w:pPr>
      <w:r w:rsidRPr="008A6213">
        <w:t>kehittää valmiuksia osallistua uskontojen ja katsomusten väliseen dialogiin.</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6"/>
        </w:numPr>
        <w:spacing w:line="240" w:lineRule="auto"/>
        <w:ind w:left="1664"/>
      </w:pPr>
      <w:r w:rsidRPr="008A6213">
        <w:t>Suomen uskontotilanne, suomalainen uskonnollisuus ja sekularisaatio</w:t>
      </w:r>
    </w:p>
    <w:p w:rsidR="00A97A79" w:rsidRPr="008A6213" w:rsidRDefault="00A97A79" w:rsidP="00A97A79">
      <w:pPr>
        <w:numPr>
          <w:ilvl w:val="0"/>
          <w:numId w:val="326"/>
        </w:numPr>
        <w:spacing w:line="240" w:lineRule="auto"/>
        <w:ind w:left="1664"/>
      </w:pPr>
      <w:r w:rsidRPr="008A6213">
        <w:t>uskonnollisten yhteisöjen muodot ja niiden suhde yhteiskuntaan</w:t>
      </w:r>
    </w:p>
    <w:p w:rsidR="00A97A79" w:rsidRPr="008A6213" w:rsidRDefault="00A97A79" w:rsidP="00A97A79">
      <w:pPr>
        <w:numPr>
          <w:ilvl w:val="0"/>
          <w:numId w:val="326"/>
        </w:numPr>
        <w:spacing w:line="240" w:lineRule="auto"/>
        <w:ind w:left="1664"/>
      </w:pPr>
      <w:r w:rsidRPr="008A6213">
        <w:t>uskonnot yhteiskunnan muokkaajina Suomessa eri aikoina</w:t>
      </w:r>
    </w:p>
    <w:p w:rsidR="00A97A79" w:rsidRPr="008A6213" w:rsidRDefault="00A97A79" w:rsidP="00A97A79">
      <w:pPr>
        <w:numPr>
          <w:ilvl w:val="0"/>
          <w:numId w:val="326"/>
        </w:numPr>
        <w:spacing w:line="240" w:lineRule="auto"/>
        <w:ind w:left="1664"/>
      </w:pPr>
      <w:r w:rsidRPr="008A6213">
        <w:t>uskontojen ja katsomusten välinen dialogi tämän päivän Suomessa</w:t>
      </w:r>
    </w:p>
    <w:p w:rsidR="00A97A79" w:rsidRPr="008A6213" w:rsidRDefault="00A97A79" w:rsidP="00A97A79">
      <w:pPr>
        <w:numPr>
          <w:ilvl w:val="0"/>
          <w:numId w:val="326"/>
        </w:numPr>
        <w:spacing w:line="240" w:lineRule="auto"/>
        <w:ind w:left="1664"/>
      </w:pPr>
      <w:r w:rsidRPr="008A6213">
        <w:t>uskonto ja uskonnolliset yhteisöt suomalaisessa ja yleiseurooppalaisessa lainsäädännössä, uskonnon- ja katsomuksenvapaus sekä yhdenvertaisuuteen ja syrjintään liittyvät kysymykset</w:t>
      </w:r>
    </w:p>
    <w:p w:rsidR="00A97A79" w:rsidRPr="008A6213" w:rsidRDefault="00A97A79" w:rsidP="00A97A79">
      <w:pPr>
        <w:numPr>
          <w:ilvl w:val="0"/>
          <w:numId w:val="326"/>
        </w:numPr>
        <w:spacing w:line="240" w:lineRule="auto"/>
        <w:ind w:left="1664"/>
      </w:pPr>
      <w:r w:rsidRPr="008A6213">
        <w:t>uskonnon merkitys ja näkyvyys julkisella sektorilla, politiikassa, työelämässä ja taloudessa</w:t>
      </w:r>
    </w:p>
    <w:p w:rsidR="00A97A79" w:rsidRPr="008A6213" w:rsidRDefault="00A97A79" w:rsidP="00A97A79">
      <w:pPr>
        <w:numPr>
          <w:ilvl w:val="0"/>
          <w:numId w:val="326"/>
        </w:numPr>
        <w:spacing w:line="240" w:lineRule="auto"/>
        <w:ind w:left="1664"/>
      </w:pPr>
      <w:r w:rsidRPr="008A6213">
        <w:t>uskonnolliset yhteisöt kolmannen sektorin toimijoina</w:t>
      </w:r>
    </w:p>
    <w:p w:rsidR="00A97A79" w:rsidRPr="008A6213" w:rsidRDefault="00A97A79" w:rsidP="00A97A79">
      <w:pPr>
        <w:numPr>
          <w:ilvl w:val="0"/>
          <w:numId w:val="326"/>
        </w:numPr>
        <w:spacing w:line="240" w:lineRule="auto"/>
        <w:ind w:left="1664"/>
      </w:pPr>
      <w:r w:rsidRPr="008A6213">
        <w:t xml:space="preserve">uskonto yksilöiden ja perheiden elämässä ja tapakulttuurissa </w:t>
      </w:r>
    </w:p>
    <w:p w:rsidR="00A97A79" w:rsidRPr="008A6213" w:rsidRDefault="00A97A79" w:rsidP="00A97A79">
      <w:pPr>
        <w:numPr>
          <w:ilvl w:val="0"/>
          <w:numId w:val="326"/>
        </w:numPr>
        <w:spacing w:line="240" w:lineRule="auto"/>
        <w:ind w:left="1664"/>
      </w:pPr>
      <w:r w:rsidRPr="008A6213">
        <w:t>uskonnottomuus, uskontokritiikki ja uskonnoton tapakulttuuri Suomessa</w:t>
      </w:r>
    </w:p>
    <w:p w:rsidR="00A97A79" w:rsidRPr="008A6213" w:rsidRDefault="00A97A79" w:rsidP="00A97A79">
      <w:pPr>
        <w:numPr>
          <w:ilvl w:val="0"/>
          <w:numId w:val="326"/>
        </w:numPr>
        <w:spacing w:line="240" w:lineRule="auto"/>
        <w:ind w:left="1664"/>
      </w:pPr>
      <w:r w:rsidRPr="008A6213">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3D086C" w:rsidRPr="008A6213" w:rsidRDefault="003D086C"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5. Uskonnot tieteessä, taiteessa ja populaarikulttuurissa (UE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7"/>
        </w:numPr>
        <w:spacing w:line="240" w:lineRule="auto"/>
        <w:ind w:left="1664"/>
      </w:pPr>
      <w:r w:rsidRPr="008A6213">
        <w:t>tuntee uskonnon tutkimuksen näkökulmia ja menetelmiä eri tieteenaloilla sekä ajankohtaista tutkimusta</w:t>
      </w:r>
    </w:p>
    <w:p w:rsidR="00A97A79" w:rsidRPr="008A6213" w:rsidRDefault="00A97A79" w:rsidP="00A97A79">
      <w:pPr>
        <w:numPr>
          <w:ilvl w:val="0"/>
          <w:numId w:val="327"/>
        </w:numPr>
        <w:spacing w:line="240" w:lineRule="auto"/>
        <w:ind w:left="1664"/>
      </w:pPr>
      <w:r w:rsidRPr="008A6213">
        <w:t>hahmottaa uskonnon ja taiteen suhdetta: uskonnollisen taiteen ja arkkitehtuurin merkitystä uskonnoissa ja uskontojen vaikutusta taiteen kehitykseen</w:t>
      </w:r>
    </w:p>
    <w:p w:rsidR="00A97A79" w:rsidRPr="008A6213" w:rsidRDefault="00A97A79" w:rsidP="00A97A79">
      <w:pPr>
        <w:numPr>
          <w:ilvl w:val="0"/>
          <w:numId w:val="327"/>
        </w:numPr>
        <w:spacing w:line="240" w:lineRule="auto"/>
        <w:ind w:left="1664"/>
      </w:pPr>
      <w:r w:rsidRPr="008A6213">
        <w:t xml:space="preserve">perehtyy siihen, miten uskonnollisen taiteen kautta ilmaistaan uskonnon, erityisesti kristinuskon, keskeisiä oppeja </w:t>
      </w:r>
    </w:p>
    <w:p w:rsidR="00A97A79" w:rsidRPr="008A6213" w:rsidRDefault="00A97A79" w:rsidP="00A97A79">
      <w:pPr>
        <w:numPr>
          <w:ilvl w:val="0"/>
          <w:numId w:val="327"/>
        </w:numPr>
        <w:spacing w:line="240" w:lineRule="auto"/>
        <w:ind w:left="1664"/>
      </w:pPr>
      <w:r w:rsidRPr="008A6213">
        <w:t>tutustuu uskonnolliseen symboliikkaan ja siihen, miten taiteessa ja populaarikulttuurissa käsitellään uskonnollisia teemoja</w:t>
      </w:r>
    </w:p>
    <w:p w:rsidR="007E0956" w:rsidRPr="008A6213" w:rsidRDefault="00A97A79" w:rsidP="00A97A79">
      <w:pPr>
        <w:numPr>
          <w:ilvl w:val="0"/>
          <w:numId w:val="327"/>
        </w:numPr>
        <w:spacing w:line="240" w:lineRule="auto"/>
        <w:ind w:left="1664"/>
      </w:pPr>
      <w:r w:rsidRPr="008A6213">
        <w:t>tuntee muinaissuomalaisen uskonnon ja kristinuskon vaikutuksia suomalaisessa kulttuuriperinnössä.</w:t>
      </w:r>
    </w:p>
    <w:p w:rsidR="007E0956" w:rsidRDefault="007E0956" w:rsidP="00A97A79">
      <w:pPr>
        <w:spacing w:line="240" w:lineRule="auto"/>
      </w:pPr>
    </w:p>
    <w:p w:rsidR="00F81BE5" w:rsidRDefault="00F81BE5" w:rsidP="00A97A79">
      <w:pPr>
        <w:spacing w:line="240" w:lineRule="auto"/>
      </w:pPr>
    </w:p>
    <w:p w:rsidR="00F81BE5" w:rsidRDefault="00F81BE5" w:rsidP="00A97A79">
      <w:pPr>
        <w:spacing w:line="240" w:lineRule="auto"/>
      </w:pPr>
    </w:p>
    <w:p w:rsidR="00F81BE5" w:rsidRPr="008A6213" w:rsidRDefault="00F81BE5" w:rsidP="00A97A79">
      <w:pPr>
        <w:spacing w:line="240" w:lineRule="auto"/>
      </w:pP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67"/>
        </w:numPr>
        <w:spacing w:line="240" w:lineRule="auto"/>
        <w:ind w:left="1664"/>
      </w:pPr>
      <w:r w:rsidRPr="008A6213">
        <w:t xml:space="preserve">uskonnon tutkimuksen ajankohtaisia näkökulmia ja menetelmiä eri tieteenaloilla: uskontotieteen ja teologian eri tutkimusalat sekä taiteentutkimus, kulttuurintutkimus ja yhteiskuntatieteet </w:t>
      </w:r>
    </w:p>
    <w:p w:rsidR="00A97A79" w:rsidRPr="008A6213" w:rsidRDefault="00A97A79" w:rsidP="00A97A79">
      <w:pPr>
        <w:numPr>
          <w:ilvl w:val="0"/>
          <w:numId w:val="367"/>
        </w:numPr>
        <w:spacing w:line="240" w:lineRule="auto"/>
        <w:ind w:left="1664"/>
      </w:pPr>
      <w:r w:rsidRPr="008A6213">
        <w:t xml:space="preserve">uskonnon, taiteen ja populaarikulttuurin eri muotojen vuorovaikutus </w:t>
      </w:r>
    </w:p>
    <w:p w:rsidR="00A97A79" w:rsidRPr="008A6213" w:rsidRDefault="00A97A79" w:rsidP="00A97A79">
      <w:pPr>
        <w:numPr>
          <w:ilvl w:val="0"/>
          <w:numId w:val="367"/>
        </w:numPr>
        <w:spacing w:line="240" w:lineRule="auto"/>
        <w:ind w:left="1664"/>
        <w:contextualSpacing/>
      </w:pPr>
      <w:r w:rsidRPr="008A6213">
        <w:t>uskonnollisten tilojen arkkitehtuuri uskonnon ja sen erityispiirteiden kuvaajana</w:t>
      </w:r>
    </w:p>
    <w:p w:rsidR="00A97A79" w:rsidRPr="008A6213" w:rsidRDefault="00A97A79" w:rsidP="00A97A79">
      <w:pPr>
        <w:numPr>
          <w:ilvl w:val="0"/>
          <w:numId w:val="367"/>
        </w:numPr>
        <w:spacing w:line="240" w:lineRule="auto"/>
        <w:ind w:left="1664"/>
        <w:contextualSpacing/>
      </w:pPr>
      <w:r w:rsidRPr="008A6213">
        <w:t>uskonnollisia teemoja, symboliikkaa ja myyttejä eri taidemuodoissa ja populaarikulttuurissa</w:t>
      </w:r>
    </w:p>
    <w:p w:rsidR="00A97A79" w:rsidRPr="008A6213" w:rsidRDefault="00A97A79" w:rsidP="00A97A79">
      <w:pPr>
        <w:numPr>
          <w:ilvl w:val="0"/>
          <w:numId w:val="367"/>
        </w:numPr>
        <w:spacing w:line="240" w:lineRule="auto"/>
        <w:ind w:left="1664"/>
        <w:contextualSpacing/>
      </w:pPr>
      <w:r w:rsidRPr="008A6213">
        <w:t>Raamatun kertomusten ja kristillisen opin erilaisten tulkintojen tarkastelu taiteen eri muotojen avulla</w:t>
      </w:r>
    </w:p>
    <w:p w:rsidR="00A97A79" w:rsidRPr="008A6213" w:rsidRDefault="00A97A79" w:rsidP="00A97A79">
      <w:pPr>
        <w:numPr>
          <w:ilvl w:val="0"/>
          <w:numId w:val="367"/>
        </w:numPr>
        <w:spacing w:line="240" w:lineRule="auto"/>
        <w:ind w:left="1664"/>
        <w:contextualSpacing/>
      </w:pPr>
      <w:r w:rsidRPr="008A6213">
        <w:t>muinaissuomalainen uskonto ja kristinusko suomalaisessa kulttuuriperinnöss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6. Uskonnot ja media (UE6) </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8"/>
        </w:numPr>
        <w:spacing w:line="240" w:lineRule="auto"/>
        <w:ind w:left="1664"/>
      </w:pPr>
      <w:r w:rsidRPr="008A6213">
        <w:t>tutustuu uskontoon liittyviin ajankohtaisiin teemoihin mediassa</w:t>
      </w:r>
    </w:p>
    <w:p w:rsidR="00A97A79" w:rsidRPr="008A6213" w:rsidRDefault="00A97A79" w:rsidP="00A97A79">
      <w:pPr>
        <w:numPr>
          <w:ilvl w:val="0"/>
          <w:numId w:val="328"/>
        </w:numPr>
        <w:spacing w:line="240" w:lineRule="auto"/>
        <w:ind w:left="1664"/>
      </w:pPr>
      <w:r w:rsidRPr="008A6213">
        <w:t xml:space="preserve">osaa analysoida ja arvioida uskonnon ja median välisiä suhteita </w:t>
      </w:r>
    </w:p>
    <w:p w:rsidR="00A97A79" w:rsidRPr="008A6213" w:rsidRDefault="00A97A79" w:rsidP="00A97A79">
      <w:pPr>
        <w:numPr>
          <w:ilvl w:val="0"/>
          <w:numId w:val="328"/>
        </w:numPr>
        <w:spacing w:line="240" w:lineRule="auto"/>
        <w:ind w:left="1664"/>
      </w:pPr>
      <w:r w:rsidRPr="008A6213">
        <w:t>osaa arvioida kriittisesti uskontoon liittyvää informaatiota ja sen lähteitä</w:t>
      </w:r>
    </w:p>
    <w:p w:rsidR="00A97A79" w:rsidRPr="008A6213" w:rsidRDefault="00A97A79" w:rsidP="00A97A79">
      <w:pPr>
        <w:numPr>
          <w:ilvl w:val="0"/>
          <w:numId w:val="328"/>
        </w:numPr>
        <w:spacing w:line="240" w:lineRule="auto"/>
        <w:ind w:left="1664"/>
      </w:pPr>
      <w:r w:rsidRPr="008A6213">
        <w:t xml:space="preserve">osallistuu uskontoon liittyvän mediasisällön tuottamiseen tai laatii media-analyysin. </w:t>
      </w:r>
    </w:p>
    <w:p w:rsidR="00A97A79" w:rsidRPr="008A6213" w:rsidRDefault="00A97A79" w:rsidP="00A97A79">
      <w:pPr>
        <w:spacing w:line="240" w:lineRule="auto"/>
      </w:pPr>
      <w:r w:rsidRPr="008A6213">
        <w:t xml:space="preserve">         </w:t>
      </w: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9"/>
        </w:numPr>
        <w:spacing w:line="240" w:lineRule="auto"/>
      </w:pPr>
      <w:r w:rsidRPr="008A6213">
        <w:t xml:space="preserve">uskonnollinen media ja median käyttö uskonnoissa </w:t>
      </w:r>
    </w:p>
    <w:p w:rsidR="00A97A79" w:rsidRPr="008A6213" w:rsidRDefault="00A97A79" w:rsidP="00A97A79">
      <w:pPr>
        <w:numPr>
          <w:ilvl w:val="0"/>
          <w:numId w:val="329"/>
        </w:numPr>
        <w:spacing w:line="240" w:lineRule="auto"/>
      </w:pPr>
      <w:r w:rsidRPr="008A6213">
        <w:t>uskonnollisen kielen ja kuvaston käyttö eri medioissa</w:t>
      </w:r>
    </w:p>
    <w:p w:rsidR="00A97A79" w:rsidRPr="008A6213" w:rsidRDefault="00A97A79" w:rsidP="00A97A79">
      <w:pPr>
        <w:numPr>
          <w:ilvl w:val="0"/>
          <w:numId w:val="329"/>
        </w:numPr>
        <w:spacing w:line="240" w:lineRule="auto"/>
      </w:pPr>
      <w:r w:rsidRPr="008A6213">
        <w:t>uskontojen mediajulkisuus</w:t>
      </w:r>
    </w:p>
    <w:p w:rsidR="00A97A79" w:rsidRPr="008A6213" w:rsidRDefault="00A97A79" w:rsidP="00A97A79">
      <w:pPr>
        <w:numPr>
          <w:ilvl w:val="0"/>
          <w:numId w:val="329"/>
        </w:numPr>
        <w:spacing w:line="240" w:lineRule="auto"/>
      </w:pPr>
      <w:r w:rsidRPr="008A6213">
        <w:t xml:space="preserve">uskonnollinen media ja median hyödyntäminen uskonnoissa </w:t>
      </w:r>
    </w:p>
    <w:p w:rsidR="00A97A79" w:rsidRPr="008A6213" w:rsidRDefault="00A97A79" w:rsidP="00A97A79">
      <w:pPr>
        <w:numPr>
          <w:ilvl w:val="0"/>
          <w:numId w:val="329"/>
        </w:numPr>
        <w:spacing w:line="240" w:lineRule="auto"/>
      </w:pPr>
      <w:r w:rsidRPr="008A6213">
        <w:t>median vaikutus uskontoilmiöihin, kuten asenteet ja uskontoihin liittyvät mielikuvat, uskonnot ja konfliktit, uskonnot ja rauhan rakentaminen, uskontokritiikki</w:t>
      </w:r>
    </w:p>
    <w:p w:rsidR="00A97A79" w:rsidRPr="008A6213" w:rsidRDefault="00A97A79" w:rsidP="00A97A79">
      <w:pPr>
        <w:numPr>
          <w:ilvl w:val="0"/>
          <w:numId w:val="329"/>
        </w:numPr>
        <w:spacing w:line="240" w:lineRule="auto"/>
      </w:pPr>
      <w:r w:rsidRPr="008A6213">
        <w:t xml:space="preserve">uskontoon liittyvän mediasisällön tuottaminen tai media-analyysi </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7" w:name="_Toc415582314"/>
      <w:r w:rsidRPr="008A6213">
        <w:br w:type="page"/>
      </w:r>
      <w:bookmarkStart w:id="218" w:name="_Toc423589978"/>
      <w:bookmarkStart w:id="219" w:name="_Toc428459001"/>
      <w:r w:rsidRPr="008A6213">
        <w:t>5.15.2   Ortodoksinen uskonto</w:t>
      </w:r>
      <w:bookmarkEnd w:id="217"/>
      <w:bookmarkEnd w:id="218"/>
      <w:bookmarkEnd w:id="219"/>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A97A79" w:rsidRPr="008A6213" w:rsidRDefault="00A97A79" w:rsidP="00A97A79">
      <w:pPr>
        <w:tabs>
          <w:tab w:val="left" w:pos="1276"/>
          <w:tab w:val="left" w:pos="1985"/>
          <w:tab w:val="right" w:pos="8789"/>
        </w:tabs>
        <w:spacing w:line="240" w:lineRule="auto"/>
        <w:ind w:left="1304"/>
      </w:pPr>
      <w:r w:rsidRPr="008A6213">
        <w:t xml:space="preserve"> </w:t>
      </w:r>
    </w:p>
    <w:p w:rsidR="00A97A79" w:rsidRPr="008A6213" w:rsidRDefault="00A97A79" w:rsidP="00A97A79">
      <w:pPr>
        <w:tabs>
          <w:tab w:val="left" w:pos="1276"/>
          <w:tab w:val="left" w:pos="1985"/>
          <w:tab w:val="right" w:pos="8789"/>
        </w:tabs>
        <w:spacing w:line="240" w:lineRule="auto"/>
        <w:ind w:left="1304"/>
        <w:rPr>
          <w:b/>
        </w:rPr>
      </w:pPr>
      <w:r w:rsidRPr="008A6213">
        <w:rPr>
          <w:b/>
        </w:rPr>
        <w:t>1. Uskonto ilmiönä – ortodoksisuus, juutalaisuus ja islam (UO1)</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30"/>
        </w:numPr>
        <w:spacing w:line="240" w:lineRule="auto"/>
      </w:pPr>
      <w:r w:rsidRPr="008A6213">
        <w:t xml:space="preserve">osaa jäsentää uskontoa ilmiönä ja tuntee uskontojen tutkimusta  </w:t>
      </w:r>
    </w:p>
    <w:p w:rsidR="00A97A79" w:rsidRPr="008A6213" w:rsidRDefault="00A97A79" w:rsidP="00A97A79">
      <w:pPr>
        <w:numPr>
          <w:ilvl w:val="0"/>
          <w:numId w:val="330"/>
        </w:numPr>
        <w:spacing w:line="240" w:lineRule="auto"/>
      </w:pPr>
      <w:r w:rsidRPr="008A6213">
        <w:t>tutustuu juutalaisuuden, kristinuskon ja islamin syntyyn ja niiden luonteeseen</w:t>
      </w:r>
    </w:p>
    <w:p w:rsidR="00A97A79" w:rsidRPr="008A6213" w:rsidRDefault="00A97A79" w:rsidP="00A97A79">
      <w:pPr>
        <w:numPr>
          <w:ilvl w:val="0"/>
          <w:numId w:val="330"/>
        </w:numPr>
        <w:spacing w:line="240" w:lineRule="auto"/>
      </w:pPr>
      <w:r w:rsidRPr="008A6213">
        <w:t xml:space="preserve">ymmärtää juutalaisuuden, kristinuskon ja islamin keskinäiset suhteet historiassa ja nykypäivänä </w:t>
      </w:r>
    </w:p>
    <w:p w:rsidR="00A97A79" w:rsidRPr="008A6213" w:rsidRDefault="00A97A79" w:rsidP="00A97A79">
      <w:pPr>
        <w:numPr>
          <w:ilvl w:val="0"/>
          <w:numId w:val="330"/>
        </w:numPr>
        <w:spacing w:line="240" w:lineRule="auto"/>
      </w:pPr>
      <w:r w:rsidRPr="008A6213">
        <w:t>tuntee kolmen monoteistisen uskonnon keskeiset piirteet, niiden kulttuuriperintöä ja vaikutusta erityisesti idän kristillisyyteen ja yhteiskuntaan</w:t>
      </w:r>
    </w:p>
    <w:p w:rsidR="00A97A79" w:rsidRPr="008A6213" w:rsidRDefault="00A97A79" w:rsidP="00A97A79">
      <w:pPr>
        <w:numPr>
          <w:ilvl w:val="0"/>
          <w:numId w:val="330"/>
        </w:numPr>
        <w:spacing w:line="240" w:lineRule="auto"/>
      </w:pPr>
      <w:r w:rsidRPr="008A6213">
        <w:t>tietää kristinuskon synnyn ja kehittymisen keskeiset vaiheet</w:t>
      </w:r>
    </w:p>
    <w:p w:rsidR="00A97A79" w:rsidRPr="008A6213" w:rsidRDefault="00A97A79" w:rsidP="00A97A79">
      <w:pPr>
        <w:numPr>
          <w:ilvl w:val="0"/>
          <w:numId w:val="330"/>
        </w:numPr>
        <w:spacing w:line="240" w:lineRule="auto"/>
      </w:pPr>
      <w:r w:rsidRPr="008A6213">
        <w:t>ymmärtää kristillisen kirkon jakaantumiseen ja vapaiden suuntien syntyyn vaikuttaneet syyt sekä tunnistaa niiden tunnuspiirteitä</w:t>
      </w:r>
    </w:p>
    <w:p w:rsidR="00A97A79" w:rsidRPr="008A6213" w:rsidRDefault="00A97A79" w:rsidP="00A97A79">
      <w:pPr>
        <w:numPr>
          <w:ilvl w:val="0"/>
          <w:numId w:val="330"/>
        </w:numPr>
        <w:spacing w:line="240" w:lineRule="auto"/>
      </w:pPr>
      <w:r w:rsidRPr="008A6213">
        <w:t>osaa keskustella Lähi-idän ja Euroopan ajankohtaisista asioista uskontojen näkökulmasta</w:t>
      </w:r>
    </w:p>
    <w:p w:rsidR="00A97A79" w:rsidRPr="008A6213" w:rsidRDefault="00A97A79" w:rsidP="00A97A79">
      <w:pPr>
        <w:numPr>
          <w:ilvl w:val="0"/>
          <w:numId w:val="330"/>
        </w:numPr>
        <w:spacing w:line="240" w:lineRule="auto"/>
      </w:pPr>
      <w:r w:rsidRPr="008A6213">
        <w:t>tunnistaa eri katsomusten merkityksen yksilön tämän päivän arjessa ja työelämässä.</w:t>
      </w:r>
    </w:p>
    <w:p w:rsidR="00A97A79" w:rsidRPr="008A6213" w:rsidRDefault="00A97A79" w:rsidP="00A97A79">
      <w:pPr>
        <w:spacing w:line="240" w:lineRule="auto"/>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134047">
      <w:pPr>
        <w:numPr>
          <w:ilvl w:val="0"/>
          <w:numId w:val="368"/>
        </w:numPr>
        <w:spacing w:line="240" w:lineRule="auto"/>
      </w:pPr>
      <w:r w:rsidRPr="008A6213">
        <w:t xml:space="preserve">uskonto ilmiönä, uskonnon määrittely ja tutkiminen </w:t>
      </w:r>
    </w:p>
    <w:p w:rsidR="00A97A79" w:rsidRPr="008A6213" w:rsidRDefault="00A97A79" w:rsidP="00134047">
      <w:pPr>
        <w:numPr>
          <w:ilvl w:val="0"/>
          <w:numId w:val="368"/>
        </w:numPr>
        <w:spacing w:line="240" w:lineRule="auto"/>
      </w:pPr>
      <w:r w:rsidRPr="008A6213">
        <w:t xml:space="preserve">nykyajan uskonnollisuus, sekularisaatio, uskonnottomuus ja </w:t>
      </w:r>
      <w:r w:rsidR="00581A91" w:rsidRPr="008A6213">
        <w:t>u</w:t>
      </w:r>
      <w:r w:rsidRPr="008A6213">
        <w:t>skonnonvapaus</w:t>
      </w:r>
    </w:p>
    <w:p w:rsidR="00A97A79" w:rsidRPr="008A6213" w:rsidRDefault="00A97A79" w:rsidP="00A97A79">
      <w:pPr>
        <w:numPr>
          <w:ilvl w:val="0"/>
          <w:numId w:val="331"/>
        </w:numPr>
        <w:spacing w:line="240" w:lineRule="auto"/>
      </w:pPr>
      <w:r w:rsidRPr="008A6213">
        <w:t>Lähi-idän monoteististen uskontojen yhteiset juuret, kulttuuritausta ja yhteiset piirteet</w:t>
      </w:r>
    </w:p>
    <w:p w:rsidR="00A97A79" w:rsidRPr="008A6213" w:rsidRDefault="00A97A79" w:rsidP="00A97A79">
      <w:pPr>
        <w:numPr>
          <w:ilvl w:val="0"/>
          <w:numId w:val="331"/>
        </w:numPr>
        <w:spacing w:line="240" w:lineRule="auto"/>
      </w:pPr>
      <w:r w:rsidRPr="008A6213">
        <w:t>pyhien kirjojen asema, merkitys ja tulkinta juutalaisuudessa, kristinuskossa ja islamissa</w:t>
      </w:r>
    </w:p>
    <w:p w:rsidR="00A97A79" w:rsidRPr="008A6213" w:rsidRDefault="00A97A79" w:rsidP="00A97A79">
      <w:pPr>
        <w:numPr>
          <w:ilvl w:val="0"/>
          <w:numId w:val="331"/>
        </w:numPr>
        <w:spacing w:line="240" w:lineRule="auto"/>
      </w:pPr>
      <w:r w:rsidRPr="008A6213">
        <w:t>Lähi-idän uskontojen vaikutus kulttuuriin ja arkeen Euroopassa</w:t>
      </w:r>
    </w:p>
    <w:p w:rsidR="00A97A79" w:rsidRPr="008A6213" w:rsidRDefault="00A97A79" w:rsidP="00A97A79">
      <w:pPr>
        <w:numPr>
          <w:ilvl w:val="0"/>
          <w:numId w:val="331"/>
        </w:numPr>
        <w:spacing w:line="240" w:lineRule="auto"/>
      </w:pPr>
      <w:r w:rsidRPr="008A6213">
        <w:t>apostoli Paavalin lähetystyö Jerusalemista Eurooppaan</w:t>
      </w:r>
    </w:p>
    <w:p w:rsidR="00A97A79" w:rsidRPr="008A6213" w:rsidRDefault="00A97A79" w:rsidP="00A97A79">
      <w:pPr>
        <w:numPr>
          <w:ilvl w:val="0"/>
          <w:numId w:val="331"/>
        </w:numPr>
        <w:spacing w:line="240" w:lineRule="auto"/>
      </w:pPr>
      <w:r w:rsidRPr="008A6213">
        <w:t>ensimmäiset kristilliset synodit</w:t>
      </w:r>
    </w:p>
    <w:p w:rsidR="00A97A79" w:rsidRPr="008A6213" w:rsidRDefault="00A97A79" w:rsidP="00A97A79">
      <w:pPr>
        <w:numPr>
          <w:ilvl w:val="0"/>
          <w:numId w:val="331"/>
        </w:numPr>
        <w:spacing w:line="240" w:lineRule="auto"/>
      </w:pPr>
      <w:r w:rsidRPr="008A6213">
        <w:t>kristillisen kirkon jakaantuminen</w:t>
      </w:r>
    </w:p>
    <w:p w:rsidR="00A97A79" w:rsidRPr="008A6213" w:rsidRDefault="00A97A79" w:rsidP="00A97A79">
      <w:pPr>
        <w:numPr>
          <w:ilvl w:val="0"/>
          <w:numId w:val="331"/>
        </w:numPr>
        <w:spacing w:line="240" w:lineRule="auto"/>
      </w:pPr>
      <w:r w:rsidRPr="008A6213">
        <w:t>katolinen kirkko ja protestantismin synty</w:t>
      </w:r>
    </w:p>
    <w:p w:rsidR="00A97A79" w:rsidRPr="008A6213" w:rsidRDefault="00A97A79" w:rsidP="00A97A79">
      <w:pPr>
        <w:numPr>
          <w:ilvl w:val="0"/>
          <w:numId w:val="331"/>
        </w:numPr>
        <w:spacing w:line="240" w:lineRule="auto"/>
      </w:pPr>
      <w:r w:rsidRPr="008A6213">
        <w:t>Luther ja Pohjoismaat</w:t>
      </w:r>
    </w:p>
    <w:p w:rsidR="00A97A79" w:rsidRPr="008A6213" w:rsidRDefault="00A97A79" w:rsidP="00A97A79">
      <w:pPr>
        <w:numPr>
          <w:ilvl w:val="0"/>
          <w:numId w:val="331"/>
        </w:numPr>
        <w:spacing w:line="240" w:lineRule="auto"/>
      </w:pPr>
      <w:r w:rsidRPr="008A6213">
        <w:t>vapaat kristilliset suunnat</w:t>
      </w:r>
    </w:p>
    <w:p w:rsidR="00A97A79" w:rsidRPr="008A6213" w:rsidRDefault="00A97A79" w:rsidP="00A97A79">
      <w:pPr>
        <w:numPr>
          <w:ilvl w:val="0"/>
          <w:numId w:val="331"/>
        </w:numPr>
        <w:spacing w:line="240" w:lineRule="auto"/>
      </w:pPr>
      <w:r w:rsidRPr="008A6213">
        <w:t>uskonnottomuus</w:t>
      </w:r>
    </w:p>
    <w:p w:rsidR="00A97A79" w:rsidRPr="008A6213" w:rsidRDefault="00A97A79" w:rsidP="00A97A79">
      <w:pPr>
        <w:tabs>
          <w:tab w:val="left" w:pos="1276"/>
          <w:tab w:val="left" w:pos="1985"/>
          <w:tab w:val="right" w:pos="8789"/>
        </w:tabs>
        <w:spacing w:line="240" w:lineRule="auto"/>
        <w:ind w:left="1276"/>
      </w:pPr>
    </w:p>
    <w:p w:rsidR="00130124" w:rsidRPr="008A6213" w:rsidRDefault="00130124" w:rsidP="00A97A79">
      <w:pPr>
        <w:tabs>
          <w:tab w:val="left" w:pos="1276"/>
          <w:tab w:val="left" w:pos="1985"/>
          <w:tab w:val="right" w:pos="8789"/>
        </w:tabs>
        <w:spacing w:line="240" w:lineRule="auto"/>
        <w:ind w:left="1276"/>
      </w:pPr>
    </w:p>
    <w:p w:rsidR="00EF1A56" w:rsidRPr="007C2BDF" w:rsidRDefault="00EF1A56" w:rsidP="00EF1A56">
      <w:pPr>
        <w:tabs>
          <w:tab w:val="left" w:pos="1276"/>
          <w:tab w:val="left" w:pos="1985"/>
          <w:tab w:val="right" w:pos="8789"/>
        </w:tabs>
        <w:spacing w:line="240" w:lineRule="auto"/>
        <w:ind w:left="1276"/>
        <w:rPr>
          <w:b/>
        </w:rPr>
      </w:pPr>
      <w:r w:rsidRPr="007C2BDF">
        <w:rPr>
          <w:b/>
        </w:rPr>
        <w:t xml:space="preserve">2.  Ortodoksisuus maailmassa (UO2) </w:t>
      </w:r>
    </w:p>
    <w:p w:rsidR="00EF1A56" w:rsidRPr="007C2BDF" w:rsidRDefault="00EF1A56" w:rsidP="00EF1A56">
      <w:pPr>
        <w:tabs>
          <w:tab w:val="left" w:pos="1276"/>
          <w:tab w:val="left" w:pos="1985"/>
          <w:tab w:val="right" w:pos="8789"/>
        </w:tabs>
        <w:spacing w:line="240" w:lineRule="auto"/>
        <w:ind w:left="1276"/>
      </w:pPr>
    </w:p>
    <w:p w:rsidR="00EF1A56" w:rsidRPr="00EF1A56" w:rsidRDefault="00EF1A56" w:rsidP="00EF1A56">
      <w:pPr>
        <w:tabs>
          <w:tab w:val="left" w:pos="1276"/>
          <w:tab w:val="left" w:pos="1985"/>
          <w:tab w:val="right" w:pos="8789"/>
        </w:tabs>
        <w:spacing w:line="240" w:lineRule="auto"/>
        <w:ind w:left="1276"/>
      </w:pPr>
      <w:r w:rsidRPr="00EF1A56">
        <w:rPr>
          <w:i/>
        </w:rPr>
        <w:t>Tavoitteet</w:t>
      </w:r>
      <w:r w:rsidRPr="00EF1A56">
        <w:br/>
        <w:t>Kurssin tavoitteena on, että opiskelija</w:t>
      </w:r>
    </w:p>
    <w:p w:rsidR="00EF1A56" w:rsidRPr="00EF1A56" w:rsidRDefault="00EF1A56" w:rsidP="00EF1A56">
      <w:pPr>
        <w:numPr>
          <w:ilvl w:val="0"/>
          <w:numId w:val="332"/>
        </w:numPr>
        <w:spacing w:line="240" w:lineRule="auto"/>
      </w:pPr>
      <w:r w:rsidRPr="00EF1A56">
        <w:t>tietää ortodoksisen kirkon apostolisen perinteen</w:t>
      </w:r>
    </w:p>
    <w:p w:rsidR="00EF1A56" w:rsidRPr="007C2BDF" w:rsidRDefault="00EF1A56" w:rsidP="00EF1A56">
      <w:pPr>
        <w:numPr>
          <w:ilvl w:val="0"/>
          <w:numId w:val="332"/>
        </w:numPr>
        <w:spacing w:line="240" w:lineRule="auto"/>
      </w:pPr>
      <w:r w:rsidRPr="00EF1A56">
        <w:t>tunnistaa kirkon opettajien</w:t>
      </w:r>
      <w:r w:rsidRPr="007C2BDF">
        <w:t xml:space="preserve"> merkityksen kirkon perinteessä</w:t>
      </w:r>
    </w:p>
    <w:p w:rsidR="00EF1A56" w:rsidRPr="007C2BDF" w:rsidRDefault="00EF1A56" w:rsidP="00EF1A56">
      <w:pPr>
        <w:numPr>
          <w:ilvl w:val="0"/>
          <w:numId w:val="332"/>
        </w:numPr>
        <w:spacing w:line="240" w:lineRule="auto"/>
        <w:contextualSpacing/>
      </w:pPr>
      <w:r w:rsidRPr="007C2BDF">
        <w:t>tuntee ortodoksisuuden keskeiset opilliset painotukset ja eettisen ajattelun perustan</w:t>
      </w:r>
    </w:p>
    <w:p w:rsidR="00EF1A56" w:rsidRPr="00EF1A56" w:rsidRDefault="00EF1A56" w:rsidP="00EF1A56">
      <w:pPr>
        <w:numPr>
          <w:ilvl w:val="0"/>
          <w:numId w:val="332"/>
        </w:numPr>
        <w:spacing w:line="240" w:lineRule="auto"/>
        <w:contextualSpacing/>
      </w:pPr>
      <w:r w:rsidRPr="007C2BDF">
        <w:t xml:space="preserve">osaa tarkastella ortodoksisen kirkon merkitystä yksilöllisestä ja yhteisöllisestä </w:t>
      </w:r>
      <w:r w:rsidRPr="00EF1A56">
        <w:t>näkökulmasta</w:t>
      </w:r>
    </w:p>
    <w:p w:rsidR="00EF1A56" w:rsidRPr="00EF1A56" w:rsidRDefault="00EF1A56" w:rsidP="00EF1A56">
      <w:pPr>
        <w:numPr>
          <w:ilvl w:val="0"/>
          <w:numId w:val="332"/>
        </w:numPr>
        <w:spacing w:line="240" w:lineRule="auto"/>
        <w:contextualSpacing/>
      </w:pPr>
      <w:r w:rsidRPr="00EF1A56">
        <w:t xml:space="preserve">perehtyy ortodoksisuuden ja sen käytänteiden erityispiirteisiin </w:t>
      </w:r>
    </w:p>
    <w:p w:rsidR="00EF1A56" w:rsidRPr="00EF1A56" w:rsidRDefault="00EF1A56" w:rsidP="00EF1A56">
      <w:pPr>
        <w:numPr>
          <w:ilvl w:val="0"/>
          <w:numId w:val="332"/>
        </w:numPr>
        <w:spacing w:line="240" w:lineRule="auto"/>
      </w:pPr>
      <w:r w:rsidRPr="00EF1A56">
        <w:t>tuntee askeesin ja luostarilaitoksen syntyyn vaikuttaneet historialliset tekijät</w:t>
      </w:r>
    </w:p>
    <w:p w:rsidR="00EF1A56" w:rsidRPr="00EF1A56" w:rsidRDefault="00EF1A56" w:rsidP="00EF1A56">
      <w:pPr>
        <w:numPr>
          <w:ilvl w:val="0"/>
          <w:numId w:val="332"/>
        </w:numPr>
        <w:spacing w:line="240" w:lineRule="auto"/>
      </w:pPr>
      <w:r w:rsidRPr="00EF1A56">
        <w:t>tuntee ortodoksisia paikalliskirkkoja ja idän kirkon eri suuntauksia</w:t>
      </w:r>
    </w:p>
    <w:p w:rsidR="00EF1A56" w:rsidRPr="00EF1A56" w:rsidRDefault="00EF1A56" w:rsidP="00EF1A56">
      <w:pPr>
        <w:numPr>
          <w:ilvl w:val="0"/>
          <w:numId w:val="332"/>
        </w:numPr>
        <w:spacing w:line="240" w:lineRule="auto"/>
      </w:pPr>
      <w:r w:rsidRPr="00EF1A56">
        <w:t xml:space="preserve">ymmärtää ortodoksisen kirkon hallintorakenteen kehittymistä ja nykyistä toimintaa </w:t>
      </w:r>
    </w:p>
    <w:p w:rsidR="00EF1A56" w:rsidRPr="00EF1A56" w:rsidRDefault="00EF1A56" w:rsidP="00EF1A56">
      <w:pPr>
        <w:numPr>
          <w:ilvl w:val="0"/>
          <w:numId w:val="332"/>
        </w:numPr>
        <w:spacing w:line="240" w:lineRule="auto"/>
      </w:pPr>
      <w:r w:rsidRPr="00EF1A56">
        <w:t>perehtyy Suomen ortodoksisen kirkon tunnuspiirteisiin</w:t>
      </w:r>
    </w:p>
    <w:p w:rsidR="00EF1A56" w:rsidRPr="00EF1A56" w:rsidRDefault="00EF1A56" w:rsidP="00EF1A56">
      <w:pPr>
        <w:numPr>
          <w:ilvl w:val="0"/>
          <w:numId w:val="332"/>
        </w:numPr>
        <w:spacing w:line="240" w:lineRule="auto"/>
      </w:pPr>
      <w:r w:rsidRPr="00EF1A56">
        <w:t xml:space="preserve">tutustuu kirkkojen välisiin yhteyksiin. </w:t>
      </w:r>
    </w:p>
    <w:p w:rsidR="00EF1A56" w:rsidRPr="007C2BDF" w:rsidRDefault="00EF1A56" w:rsidP="00EF1A56">
      <w:pPr>
        <w:spacing w:line="240" w:lineRule="auto"/>
        <w:ind w:left="1276"/>
      </w:pPr>
    </w:p>
    <w:p w:rsidR="00EF1A56" w:rsidRPr="007C2BDF" w:rsidRDefault="00EF1A56" w:rsidP="00EF1A56">
      <w:pPr>
        <w:spacing w:line="240" w:lineRule="auto"/>
        <w:ind w:left="1276"/>
        <w:rPr>
          <w:i/>
        </w:rPr>
      </w:pPr>
      <w:r w:rsidRPr="007C2BDF">
        <w:rPr>
          <w:i/>
        </w:rPr>
        <w:t xml:space="preserve">Keskeiset sisällöt </w:t>
      </w:r>
    </w:p>
    <w:p w:rsidR="00EF1A56" w:rsidRPr="007C2BDF" w:rsidRDefault="00EF1A56" w:rsidP="00EF1A56">
      <w:pPr>
        <w:numPr>
          <w:ilvl w:val="0"/>
          <w:numId w:val="333"/>
        </w:numPr>
        <w:spacing w:line="240" w:lineRule="auto"/>
      </w:pPr>
      <w:r w:rsidRPr="007C2BDF">
        <w:t>kristillisen kirkon laajeneminen</w:t>
      </w:r>
    </w:p>
    <w:p w:rsidR="00EF1A56" w:rsidRPr="007C2BDF" w:rsidRDefault="00EF1A56" w:rsidP="00EF1A56">
      <w:pPr>
        <w:numPr>
          <w:ilvl w:val="0"/>
          <w:numId w:val="333"/>
        </w:numPr>
        <w:spacing w:line="240" w:lineRule="auto"/>
      </w:pPr>
      <w:r w:rsidRPr="007C2BDF">
        <w:t>patriarkaatit ja paikalliskirkot</w:t>
      </w:r>
    </w:p>
    <w:p w:rsidR="00EF1A56" w:rsidRPr="007C2BDF" w:rsidRDefault="00EF1A56" w:rsidP="00EF1A56">
      <w:pPr>
        <w:numPr>
          <w:ilvl w:val="0"/>
          <w:numId w:val="333"/>
        </w:numPr>
        <w:spacing w:line="240" w:lineRule="auto"/>
      </w:pPr>
      <w:r w:rsidRPr="007C2BDF">
        <w:t>orientaaliset kirkot</w:t>
      </w:r>
    </w:p>
    <w:p w:rsidR="00EF1A56" w:rsidRPr="007C2BDF" w:rsidRDefault="00EF1A56" w:rsidP="00EF1A56">
      <w:pPr>
        <w:numPr>
          <w:ilvl w:val="0"/>
          <w:numId w:val="333"/>
        </w:numPr>
        <w:spacing w:line="240" w:lineRule="auto"/>
      </w:pPr>
      <w:r w:rsidRPr="007C2BDF">
        <w:t>askeesin ja luostarilaitoksen synty ja niiden yhteiskunnallinen merkitys</w:t>
      </w:r>
    </w:p>
    <w:p w:rsidR="00EF1A56" w:rsidRPr="00EF1A56" w:rsidRDefault="00EF1A56" w:rsidP="00EF1A56">
      <w:pPr>
        <w:numPr>
          <w:ilvl w:val="0"/>
          <w:numId w:val="333"/>
        </w:numPr>
        <w:spacing w:line="240" w:lineRule="auto"/>
      </w:pPr>
      <w:r w:rsidRPr="00EF1A56">
        <w:t>ortodoksinen oppi, etiikka ja antropologia synodien ja kirkon suurien opettajien kautta</w:t>
      </w:r>
    </w:p>
    <w:p w:rsidR="00EF1A56" w:rsidRPr="00EF1A56" w:rsidRDefault="00EF1A56" w:rsidP="00EF1A56">
      <w:pPr>
        <w:numPr>
          <w:ilvl w:val="0"/>
          <w:numId w:val="333"/>
        </w:numPr>
        <w:spacing w:line="240" w:lineRule="auto"/>
      </w:pPr>
      <w:r w:rsidRPr="00EF1A56">
        <w:t>ihmisen elämänkaari ja ortodoksisuus</w:t>
      </w:r>
    </w:p>
    <w:p w:rsidR="00EF1A56" w:rsidRPr="00EF1A56" w:rsidRDefault="00EF1A56" w:rsidP="00EF1A56">
      <w:pPr>
        <w:numPr>
          <w:ilvl w:val="0"/>
          <w:numId w:val="333"/>
        </w:numPr>
        <w:spacing w:line="240" w:lineRule="auto"/>
      </w:pPr>
      <w:r w:rsidRPr="00EF1A56">
        <w:t>ortodoksinen tapakulttuuri</w:t>
      </w:r>
    </w:p>
    <w:p w:rsidR="00EF1A56" w:rsidRPr="00EF1A56" w:rsidRDefault="00EF1A56" w:rsidP="00EF1A56">
      <w:pPr>
        <w:numPr>
          <w:ilvl w:val="0"/>
          <w:numId w:val="333"/>
        </w:numPr>
        <w:spacing w:line="240" w:lineRule="auto"/>
      </w:pPr>
      <w:r w:rsidRPr="00EF1A56">
        <w:t>Itä-Euroopan ortodoksisuus ja uusortodoksinen maailma</w:t>
      </w:r>
    </w:p>
    <w:p w:rsidR="00EF1A56" w:rsidRPr="00EF1A56" w:rsidRDefault="00EF1A56" w:rsidP="00EF1A56">
      <w:pPr>
        <w:numPr>
          <w:ilvl w:val="0"/>
          <w:numId w:val="333"/>
        </w:numPr>
        <w:spacing w:line="240" w:lineRule="auto"/>
      </w:pPr>
      <w:r w:rsidRPr="00EF1A56">
        <w:t>Suomen ortodoksinen kirkko ennen ja nyt</w:t>
      </w:r>
    </w:p>
    <w:p w:rsidR="00EF1A56" w:rsidRPr="00EF1A56" w:rsidRDefault="00EF1A56" w:rsidP="00EF1A56">
      <w:pPr>
        <w:numPr>
          <w:ilvl w:val="0"/>
          <w:numId w:val="333"/>
        </w:numPr>
        <w:spacing w:line="240" w:lineRule="auto"/>
      </w:pPr>
      <w:r w:rsidRPr="00EF1A56">
        <w:t>ekumenia ja uskontojen välinen vuorovaikutus</w:t>
      </w:r>
    </w:p>
    <w:p w:rsidR="00A97A79" w:rsidRPr="008A6213" w:rsidRDefault="00A97A79" w:rsidP="00A97A79">
      <w:pPr>
        <w:tabs>
          <w:tab w:val="left" w:pos="1276"/>
          <w:tab w:val="left" w:pos="1985"/>
          <w:tab w:val="right" w:pos="8789"/>
        </w:tabs>
        <w:spacing w:line="240" w:lineRule="auto"/>
        <w:ind w:left="1276"/>
      </w:pPr>
    </w:p>
    <w:p w:rsidR="00F4310F" w:rsidRDefault="00F4310F" w:rsidP="00A97A79">
      <w:pPr>
        <w:tabs>
          <w:tab w:val="left" w:pos="1276"/>
          <w:tab w:val="left" w:pos="1985"/>
          <w:tab w:val="right" w:pos="8789"/>
        </w:tabs>
        <w:spacing w:line="240" w:lineRule="auto"/>
        <w:ind w:left="1276"/>
      </w:pPr>
    </w:p>
    <w:p w:rsidR="00F4310F" w:rsidRPr="008A6213" w:rsidRDefault="00F4310F"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C1680A" w:rsidRPr="008A6213" w:rsidRDefault="00C1680A"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O3)</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36"/>
        </w:numPr>
        <w:spacing w:line="240" w:lineRule="auto"/>
      </w:pPr>
      <w:r w:rsidRPr="008A6213">
        <w:t>tuntee Intiassa ja Kiinassa syntyneiden uskontojen ilmenemistä ja vaikutuksia länsimaissa</w:t>
      </w:r>
    </w:p>
    <w:p w:rsidR="00A97A79" w:rsidRPr="008A6213" w:rsidRDefault="00A97A79" w:rsidP="00A97A79">
      <w:pPr>
        <w:numPr>
          <w:ilvl w:val="0"/>
          <w:numId w:val="336"/>
        </w:numPr>
        <w:spacing w:line="240" w:lineRule="auto"/>
      </w:pPr>
      <w:r w:rsidRPr="008A6213">
        <w:t>tietää luonnonuskontojen levinneisyyden ja keskeiset piirteet</w:t>
      </w:r>
    </w:p>
    <w:p w:rsidR="00A97A79" w:rsidRPr="008A6213" w:rsidRDefault="00A97A79" w:rsidP="00A97A79">
      <w:pPr>
        <w:numPr>
          <w:ilvl w:val="0"/>
          <w:numId w:val="336"/>
        </w:numPr>
        <w:spacing w:line="240" w:lineRule="auto"/>
      </w:pPr>
      <w:r w:rsidRPr="008A6213">
        <w:t>perehtyy uusien uskonnollisten liikkeiden taustaan ja keskeisiin piirteisiin</w:t>
      </w:r>
    </w:p>
    <w:p w:rsidR="00A97A79" w:rsidRPr="008A6213" w:rsidRDefault="00A97A79" w:rsidP="00A97A79">
      <w:pPr>
        <w:numPr>
          <w:ilvl w:val="0"/>
          <w:numId w:val="336"/>
        </w:numPr>
        <w:spacing w:line="240" w:lineRule="auto"/>
      </w:pPr>
      <w:r w:rsidRPr="008A6213">
        <w:t xml:space="preserve">kehittää valmiuksia toimia työelämässä ja kansainvälisissä toimintaympäristöissä </w:t>
      </w:r>
    </w:p>
    <w:p w:rsidR="00A97A79" w:rsidRPr="008A6213" w:rsidRDefault="00A97A79" w:rsidP="00A97A79">
      <w:pPr>
        <w:numPr>
          <w:ilvl w:val="0"/>
          <w:numId w:val="336"/>
        </w:numPr>
        <w:spacing w:line="240" w:lineRule="auto"/>
      </w:pPr>
      <w:r w:rsidRPr="008A6213">
        <w:t xml:space="preserve">osaa tarkastella uskontojen piirteitä myös oman uskonnon näkökulmasta.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i/>
        </w:rPr>
      </w:pPr>
      <w:r w:rsidRPr="008A6213">
        <w:rPr>
          <w:i/>
        </w:rPr>
        <w:t xml:space="preserve">Keskeiset sisällöt </w:t>
      </w:r>
    </w:p>
    <w:p w:rsidR="00A97A79" w:rsidRPr="008A6213" w:rsidRDefault="00A97A79" w:rsidP="00A97A79">
      <w:pPr>
        <w:numPr>
          <w:ilvl w:val="0"/>
          <w:numId w:val="337"/>
        </w:numPr>
        <w:spacing w:line="240" w:lineRule="auto"/>
      </w:pPr>
      <w:r w:rsidRPr="008A6213">
        <w:t>hindulaisuuden monimuotoisuus, maailmankuva ja elämäntapa sekä vaikutuksia Intian kulttuuriin, yhteiskuntaan ja politiikkaan</w:t>
      </w:r>
    </w:p>
    <w:p w:rsidR="00A97A79" w:rsidRPr="008A6213" w:rsidRDefault="00A97A79" w:rsidP="00A97A79">
      <w:pPr>
        <w:numPr>
          <w:ilvl w:val="0"/>
          <w:numId w:val="337"/>
        </w:numPr>
        <w:spacing w:line="240" w:lineRule="auto"/>
      </w:pPr>
      <w:r w:rsidRPr="008A6213">
        <w:t>Intian nykypäivän uskontotilanne</w:t>
      </w:r>
    </w:p>
    <w:p w:rsidR="00A97A79" w:rsidRPr="008A6213" w:rsidRDefault="00A97A79" w:rsidP="00A97A79">
      <w:pPr>
        <w:numPr>
          <w:ilvl w:val="0"/>
          <w:numId w:val="337"/>
        </w:numPr>
        <w:spacing w:line="240" w:lineRule="auto"/>
      </w:pPr>
      <w:r w:rsidRPr="008A6213">
        <w:t>jainalaisuuden ja sikhiläisyyden keskeiset piirteet</w:t>
      </w:r>
    </w:p>
    <w:p w:rsidR="00A97A79" w:rsidRPr="008A6213" w:rsidRDefault="00A97A79" w:rsidP="00A97A79">
      <w:pPr>
        <w:numPr>
          <w:ilvl w:val="0"/>
          <w:numId w:val="337"/>
        </w:numPr>
        <w:spacing w:line="240" w:lineRule="auto"/>
      </w:pPr>
      <w:r w:rsidRPr="008A6213">
        <w:t xml:space="preserve">buddhalaisuuden opetukset, elämäntapa, suuntaukset ja vaikutuksia Aasian kulttuureihin ja yhteiskuntiin </w:t>
      </w:r>
    </w:p>
    <w:p w:rsidR="00A97A79" w:rsidRPr="008A6213" w:rsidRDefault="00A97A79" w:rsidP="00A97A79">
      <w:pPr>
        <w:numPr>
          <w:ilvl w:val="0"/>
          <w:numId w:val="337"/>
        </w:numPr>
        <w:spacing w:line="240" w:lineRule="auto"/>
      </w:pPr>
      <w:r w:rsidRPr="008A6213">
        <w:t>Kiinan vanha kansanusko, kungfutselaisuus ja taolaisuus ja näiden vaikutuksia kiinalaiseen ajatteluun ja yhteiskuntaan</w:t>
      </w:r>
    </w:p>
    <w:p w:rsidR="00A97A79" w:rsidRPr="008A6213" w:rsidRDefault="00A97A79" w:rsidP="00A97A79">
      <w:pPr>
        <w:numPr>
          <w:ilvl w:val="0"/>
          <w:numId w:val="337"/>
        </w:numPr>
        <w:spacing w:line="240" w:lineRule="auto"/>
      </w:pPr>
      <w:r w:rsidRPr="008A6213">
        <w:t xml:space="preserve">Kiinan nykypäivän uskontotilanne </w:t>
      </w:r>
    </w:p>
    <w:p w:rsidR="00A97A79" w:rsidRPr="008A6213" w:rsidRDefault="00A97A79" w:rsidP="00A97A79">
      <w:pPr>
        <w:numPr>
          <w:ilvl w:val="0"/>
          <w:numId w:val="337"/>
        </w:numPr>
        <w:spacing w:line="240" w:lineRule="auto"/>
      </w:pPr>
      <w:r w:rsidRPr="008A6213">
        <w:t>shintolaisuus Japanin etnisenä uskontona sekä uskontojen vaikutuksia yhteiskuntaan ja politiikkaan Japanissa</w:t>
      </w:r>
    </w:p>
    <w:p w:rsidR="00A97A79" w:rsidRPr="008A6213" w:rsidRDefault="00A97A79" w:rsidP="00A97A79">
      <w:pPr>
        <w:numPr>
          <w:ilvl w:val="0"/>
          <w:numId w:val="337"/>
        </w:numPr>
        <w:spacing w:line="240" w:lineRule="auto"/>
      </w:pPr>
      <w:r w:rsidRPr="008A6213">
        <w:t>Aasian uskontojen vaikutus länsimaissa</w:t>
      </w:r>
    </w:p>
    <w:p w:rsidR="00A97A79" w:rsidRPr="008A6213" w:rsidRDefault="00A97A79" w:rsidP="00A97A79">
      <w:pPr>
        <w:numPr>
          <w:ilvl w:val="0"/>
          <w:numId w:val="337"/>
        </w:numPr>
        <w:spacing w:line="240" w:lineRule="auto"/>
      </w:pPr>
      <w:r w:rsidRPr="008A6213">
        <w:t xml:space="preserve">luonnonuskontojen ja vodoun keskeiset piirteet </w:t>
      </w:r>
    </w:p>
    <w:p w:rsidR="00A97A79" w:rsidRPr="008A6213" w:rsidRDefault="00A97A79" w:rsidP="00A97A79">
      <w:pPr>
        <w:numPr>
          <w:ilvl w:val="0"/>
          <w:numId w:val="337"/>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4. Uskonto suomalaisessa yhteiskunnassa (UO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r w:rsidRPr="008A6213">
        <w:rPr>
          <w:i/>
        </w:rPr>
        <w:t>Tavoitteet</w:t>
      </w:r>
      <w:r w:rsidRPr="008A6213">
        <w:br/>
        <w:t>Kurssin tavoitteena on, että opiskelija</w:t>
      </w:r>
    </w:p>
    <w:p w:rsidR="00A97A79" w:rsidRPr="008A6213" w:rsidRDefault="00A97A79" w:rsidP="00A97A79">
      <w:pPr>
        <w:numPr>
          <w:ilvl w:val="0"/>
          <w:numId w:val="334"/>
        </w:numPr>
        <w:spacing w:line="240" w:lineRule="auto"/>
        <w:contextualSpacing/>
      </w:pPr>
      <w:r w:rsidRPr="008A6213">
        <w:t>perehtyy suomalaiseen uskonnollisuuteen ja sen vaiheisiin ennen ja nyt</w:t>
      </w:r>
    </w:p>
    <w:p w:rsidR="00A97A79" w:rsidRPr="008A6213" w:rsidRDefault="00A97A79" w:rsidP="00A97A79">
      <w:pPr>
        <w:numPr>
          <w:ilvl w:val="0"/>
          <w:numId w:val="334"/>
        </w:numPr>
        <w:spacing w:line="240" w:lineRule="auto"/>
        <w:contextualSpacing/>
      </w:pPr>
      <w:r w:rsidRPr="008A6213">
        <w:t>tutustuu uskonnon ja yhteiskunnan vuorovaikutukseen nyky-yhteiskunnassa</w:t>
      </w:r>
    </w:p>
    <w:p w:rsidR="00A97A79" w:rsidRPr="008A6213" w:rsidRDefault="00A97A79" w:rsidP="00A97A79">
      <w:pPr>
        <w:numPr>
          <w:ilvl w:val="0"/>
          <w:numId w:val="334"/>
        </w:numPr>
        <w:spacing w:line="240" w:lineRule="auto"/>
        <w:contextualSpacing/>
      </w:pPr>
      <w:r w:rsidRPr="008A6213">
        <w:t>perehtyy uskontojen vaikutukseen ja merkitykseen julkisella, yksityisellä, kolmannella ja neljännellä sektorilla</w:t>
      </w:r>
    </w:p>
    <w:p w:rsidR="00A97A79" w:rsidRPr="008A6213" w:rsidRDefault="00A97A79" w:rsidP="00A97A79">
      <w:pPr>
        <w:numPr>
          <w:ilvl w:val="0"/>
          <w:numId w:val="334"/>
        </w:numPr>
        <w:spacing w:line="240" w:lineRule="auto"/>
        <w:contextualSpacing/>
      </w:pPr>
      <w:r w:rsidRPr="008A6213">
        <w:t>tunnistaa kirkon toiminnan ihmisen arjen tukena osana tämän ajan yhteiskuntaa</w:t>
      </w:r>
    </w:p>
    <w:p w:rsidR="00A97A79" w:rsidRPr="008A6213" w:rsidRDefault="00A97A79" w:rsidP="00A97A79">
      <w:pPr>
        <w:numPr>
          <w:ilvl w:val="0"/>
          <w:numId w:val="334"/>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34"/>
        </w:numPr>
        <w:spacing w:line="240" w:lineRule="auto"/>
        <w:contextualSpacing/>
      </w:pPr>
      <w:r w:rsidRPr="008A6213">
        <w:t>osaa analysoida uskonnonvapauteen sekä uskonnon ja yhteiskunnan vuorovaikutukseen liittyvää ajankohtaista keskustelua ja siihen vaikuttavaa lainsäädäntöä</w:t>
      </w:r>
    </w:p>
    <w:p w:rsidR="00A97A79" w:rsidRPr="008A6213" w:rsidRDefault="00A97A79" w:rsidP="00A97A79">
      <w:pPr>
        <w:numPr>
          <w:ilvl w:val="0"/>
          <w:numId w:val="334"/>
        </w:numPr>
        <w:spacing w:line="240" w:lineRule="auto"/>
        <w:contextualSpacing/>
      </w:pPr>
      <w:r w:rsidRPr="008A6213">
        <w:t>kehittää valmiuksia toimia aktiivisena kansalaisena ja yhteiskunnan jäsenenä oman uskonnon lähtökohdista käsin</w:t>
      </w:r>
    </w:p>
    <w:p w:rsidR="00A97A79" w:rsidRPr="008A6213" w:rsidRDefault="00A97A79" w:rsidP="00A97A79">
      <w:pPr>
        <w:numPr>
          <w:ilvl w:val="0"/>
          <w:numId w:val="334"/>
        </w:numPr>
        <w:spacing w:line="240" w:lineRule="auto"/>
        <w:contextualSpacing/>
      </w:pPr>
      <w:r w:rsidRPr="008A6213">
        <w:t>kehittää valmiuksia osallistua uskontojen ja katsomusten väliseen dialogiin.</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5"/>
        </w:numPr>
        <w:spacing w:line="240" w:lineRule="auto"/>
        <w:contextualSpacing/>
      </w:pPr>
      <w:r w:rsidRPr="008A6213">
        <w:t>suomalainen uskonnollisuus ennen ja nyt, uskonto ja uskonnolliset yhteisöt Suomessa, sekularisaatio</w:t>
      </w:r>
    </w:p>
    <w:p w:rsidR="00A97A79" w:rsidRPr="008A6213" w:rsidRDefault="00A97A79" w:rsidP="00A97A79">
      <w:pPr>
        <w:numPr>
          <w:ilvl w:val="0"/>
          <w:numId w:val="335"/>
        </w:numPr>
        <w:spacing w:line="240" w:lineRule="auto"/>
        <w:contextualSpacing/>
      </w:pPr>
      <w:r w:rsidRPr="008A6213">
        <w:t>uskonnollisten yhteisöjen muodot ja niiden suhde yhteiskuntaan</w:t>
      </w:r>
    </w:p>
    <w:p w:rsidR="00A97A79" w:rsidRPr="008A6213" w:rsidRDefault="00A97A79" w:rsidP="00A97A79">
      <w:pPr>
        <w:numPr>
          <w:ilvl w:val="0"/>
          <w:numId w:val="335"/>
        </w:numPr>
        <w:spacing w:line="240" w:lineRule="auto"/>
        <w:contextualSpacing/>
      </w:pPr>
      <w:r w:rsidRPr="008A6213">
        <w:t>uskonnot yhteiskunnan muokkaajina Suomessa eri aikoina</w:t>
      </w:r>
    </w:p>
    <w:p w:rsidR="00A97A79" w:rsidRPr="008A6213" w:rsidRDefault="00A97A79" w:rsidP="00A97A79">
      <w:pPr>
        <w:numPr>
          <w:ilvl w:val="0"/>
          <w:numId w:val="335"/>
        </w:numPr>
        <w:spacing w:line="240" w:lineRule="auto"/>
        <w:contextualSpacing/>
      </w:pPr>
      <w:r w:rsidRPr="008A6213">
        <w:t>uskontojen ja katsomusten välinen dialogi tämän päivän Suomessa</w:t>
      </w:r>
    </w:p>
    <w:p w:rsidR="00A97A79" w:rsidRPr="008A6213" w:rsidRDefault="00A97A79" w:rsidP="00A97A79">
      <w:pPr>
        <w:numPr>
          <w:ilvl w:val="0"/>
          <w:numId w:val="335"/>
        </w:numPr>
        <w:spacing w:line="240" w:lineRule="auto"/>
        <w:contextualSpacing/>
      </w:pPr>
      <w:r w:rsidRPr="008A6213">
        <w:t xml:space="preserve">uskonto ja lainsäädäntö, uskonnon- ja katsomuksenvapaus sekä yhdenvertaisuuteen ja syrjintään liittyvät kysymykset </w:t>
      </w:r>
    </w:p>
    <w:p w:rsidR="00A97A79" w:rsidRPr="008A6213" w:rsidRDefault="00A97A79" w:rsidP="00A97A79">
      <w:pPr>
        <w:numPr>
          <w:ilvl w:val="0"/>
          <w:numId w:val="335"/>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35"/>
        </w:numPr>
        <w:spacing w:line="240" w:lineRule="auto"/>
        <w:contextualSpacing/>
      </w:pPr>
      <w:r w:rsidRPr="008A6213">
        <w:t xml:space="preserve">ortodoksiset järjestöt kolmannen sektorin toimijoina </w:t>
      </w:r>
    </w:p>
    <w:p w:rsidR="00A97A79" w:rsidRPr="008A6213" w:rsidRDefault="00A97A79" w:rsidP="00A97A79">
      <w:pPr>
        <w:numPr>
          <w:ilvl w:val="0"/>
          <w:numId w:val="335"/>
        </w:numPr>
        <w:spacing w:line="240" w:lineRule="auto"/>
        <w:contextualSpacing/>
      </w:pPr>
      <w:r w:rsidRPr="008A6213">
        <w:t>uskonnot yksilöiden ja perheiden elämässä ja tapakulttuurissa Suomessa</w:t>
      </w:r>
    </w:p>
    <w:p w:rsidR="00A97A79" w:rsidRPr="008A6213" w:rsidRDefault="00A97A79" w:rsidP="00A97A79">
      <w:pPr>
        <w:numPr>
          <w:ilvl w:val="0"/>
          <w:numId w:val="335"/>
        </w:numPr>
        <w:spacing w:line="240" w:lineRule="auto"/>
        <w:contextualSpacing/>
      </w:pPr>
      <w:r w:rsidRPr="008A6213">
        <w:t>uskonnottomuus, uskontokritiikki ja uskonnoton tapakulttuuri Suomessa</w:t>
      </w:r>
    </w:p>
    <w:p w:rsidR="00A97A79"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Taide ortodoksisuudessa ja muissa uskonnoissa (UO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4"/>
        </w:numPr>
        <w:spacing w:line="240" w:lineRule="auto"/>
      </w:pPr>
      <w:r w:rsidRPr="008A6213">
        <w:t>tutustuu taidemuotoihin uskonnon ilmentäjänä</w:t>
      </w:r>
    </w:p>
    <w:p w:rsidR="00A97A79" w:rsidRPr="008A6213" w:rsidRDefault="00A97A79" w:rsidP="00A97A79">
      <w:pPr>
        <w:numPr>
          <w:ilvl w:val="0"/>
          <w:numId w:val="364"/>
        </w:numPr>
        <w:spacing w:line="240" w:lineRule="auto"/>
      </w:pPr>
      <w:r w:rsidRPr="008A6213">
        <w:t>tunnistaa ja tietää ortodoksisen taiteen erityispiirteet</w:t>
      </w:r>
    </w:p>
    <w:p w:rsidR="00A97A79" w:rsidRPr="008A6213" w:rsidRDefault="00A97A79" w:rsidP="00A97A79">
      <w:pPr>
        <w:numPr>
          <w:ilvl w:val="0"/>
          <w:numId w:val="364"/>
        </w:numPr>
        <w:spacing w:line="240" w:lineRule="auto"/>
      </w:pPr>
      <w:r w:rsidRPr="008A6213">
        <w:t>perehtyy sekä ortodoksisen että muiden uskontojen taiteen ilmaisumuotoihin opillisten asioiden välittäjinä</w:t>
      </w:r>
    </w:p>
    <w:p w:rsidR="00A97A79" w:rsidRPr="008A6213" w:rsidRDefault="00A97A79" w:rsidP="00A97A79">
      <w:pPr>
        <w:numPr>
          <w:ilvl w:val="0"/>
          <w:numId w:val="364"/>
        </w:numPr>
        <w:spacing w:line="240" w:lineRule="auto"/>
      </w:pPr>
      <w:r w:rsidRPr="008A6213">
        <w:t>tunnistaa eri uskontojen opin ilmenemismuotoja taiteessa</w:t>
      </w:r>
    </w:p>
    <w:p w:rsidR="00A97A79" w:rsidRPr="008A6213" w:rsidRDefault="00A97A79" w:rsidP="00A97A79">
      <w:pPr>
        <w:numPr>
          <w:ilvl w:val="0"/>
          <w:numId w:val="364"/>
        </w:numPr>
        <w:spacing w:line="240" w:lineRule="auto"/>
      </w:pPr>
      <w:r w:rsidRPr="008A6213">
        <w:t>ymmärtää sakraalin ja uskonnollisen taiteen eron</w:t>
      </w:r>
    </w:p>
    <w:p w:rsidR="00A97A79" w:rsidRPr="008A6213" w:rsidRDefault="00A97A79" w:rsidP="00A97A79">
      <w:pPr>
        <w:numPr>
          <w:ilvl w:val="0"/>
          <w:numId w:val="364"/>
        </w:numPr>
        <w:spacing w:line="240" w:lineRule="auto"/>
      </w:pPr>
      <w:r w:rsidRPr="008A6213">
        <w:t xml:space="preserve">tunnistaa uskonnon vaikutuksen nyky- ja populaaritaiteeseen.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65"/>
        </w:numPr>
        <w:spacing w:line="240" w:lineRule="auto"/>
      </w:pPr>
      <w:r w:rsidRPr="008A6213">
        <w:t>uskonnot, taide ja kulttuurin eri muodot</w:t>
      </w:r>
    </w:p>
    <w:p w:rsidR="00A97A79" w:rsidRPr="008A6213" w:rsidRDefault="00A97A79" w:rsidP="00A97A79">
      <w:pPr>
        <w:numPr>
          <w:ilvl w:val="0"/>
          <w:numId w:val="365"/>
        </w:numPr>
        <w:spacing w:line="240" w:lineRule="auto"/>
      </w:pPr>
      <w:r w:rsidRPr="008A6213">
        <w:t>sakraalin ja uskonnollisen taiteen ero</w:t>
      </w:r>
    </w:p>
    <w:p w:rsidR="00A97A79" w:rsidRPr="008A6213" w:rsidRDefault="00A97A79" w:rsidP="00A97A79">
      <w:pPr>
        <w:numPr>
          <w:ilvl w:val="0"/>
          <w:numId w:val="365"/>
        </w:numPr>
        <w:spacing w:line="240" w:lineRule="auto"/>
      </w:pPr>
      <w:r w:rsidRPr="008A6213">
        <w:t>ortodoksisen taiteen erityispiirteet: jumalanpalvelus, kirkkomusiikki, arkkitehtuuri, ikonitaide</w:t>
      </w:r>
    </w:p>
    <w:p w:rsidR="00A97A79" w:rsidRPr="008A6213" w:rsidRDefault="00A97A79" w:rsidP="00A97A79">
      <w:pPr>
        <w:numPr>
          <w:ilvl w:val="0"/>
          <w:numId w:val="365"/>
        </w:numPr>
        <w:spacing w:line="240" w:lineRule="auto"/>
      </w:pPr>
      <w:r w:rsidRPr="008A6213">
        <w:t>uskontojen oppi taiteen keinoin: kuvataide, musiikki, rakennustaide ja draam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spacing w:line="240" w:lineRule="auto"/>
        <w:ind w:left="1276"/>
        <w:rPr>
          <w:b/>
        </w:rPr>
      </w:pPr>
      <w:r w:rsidRPr="008A6213">
        <w:rPr>
          <w:b/>
        </w:rPr>
        <w:t xml:space="preserve">6. Ortodoksisuus ja uskonnot mediassa (UO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8"/>
        </w:numPr>
        <w:spacing w:line="240" w:lineRule="auto"/>
      </w:pPr>
      <w:r w:rsidRPr="008A6213">
        <w:t>tutustuu mediassa esiintyviin ajankohtaisiin teemoihin, jotka kytkeytyvät uskontoon</w:t>
      </w:r>
    </w:p>
    <w:p w:rsidR="00A97A79" w:rsidRPr="008A6213" w:rsidRDefault="00A97A79" w:rsidP="00A97A79">
      <w:pPr>
        <w:numPr>
          <w:ilvl w:val="0"/>
          <w:numId w:val="338"/>
        </w:numPr>
        <w:spacing w:line="240" w:lineRule="auto"/>
      </w:pPr>
      <w:r w:rsidRPr="008A6213">
        <w:t>osaa analysoida ja arvioida uskonnon ja median välisiä suhteita</w:t>
      </w:r>
    </w:p>
    <w:p w:rsidR="00A97A79" w:rsidRPr="008A6213" w:rsidRDefault="00A97A79" w:rsidP="00A97A79">
      <w:pPr>
        <w:numPr>
          <w:ilvl w:val="0"/>
          <w:numId w:val="338"/>
        </w:numPr>
        <w:spacing w:line="240" w:lineRule="auto"/>
      </w:pPr>
      <w:r w:rsidRPr="008A6213">
        <w:t>osaa arvioida kriittisesti uskontoon liittyvää informaatiota ja sen lähteitä</w:t>
      </w:r>
    </w:p>
    <w:p w:rsidR="00A97A79" w:rsidRPr="008A6213" w:rsidRDefault="00A97A79" w:rsidP="00A97A79">
      <w:pPr>
        <w:numPr>
          <w:ilvl w:val="0"/>
          <w:numId w:val="338"/>
        </w:numPr>
        <w:spacing w:line="240" w:lineRule="auto"/>
      </w:pPr>
      <w:r w:rsidRPr="008A6213">
        <w:t xml:space="preserve">perehtyy mediakuvaan ortodoksisuudesta ja eri uskonnoista kansallisesti ja kansainvälisesti </w:t>
      </w:r>
    </w:p>
    <w:p w:rsidR="00A97A79" w:rsidRPr="008A6213" w:rsidRDefault="00A97A79" w:rsidP="00A97A79">
      <w:pPr>
        <w:numPr>
          <w:ilvl w:val="0"/>
          <w:numId w:val="338"/>
        </w:numPr>
        <w:spacing w:line="240" w:lineRule="auto"/>
      </w:pPr>
      <w:r w:rsidRPr="008A6213">
        <w:t xml:space="preserve">osallistuu uskontoon liittyvän mediasisällön tuottamiseen tai laatii media-analyysin. </w:t>
      </w:r>
    </w:p>
    <w:p w:rsidR="00A97A79" w:rsidRPr="008A6213" w:rsidRDefault="00A97A79" w:rsidP="00A97A79">
      <w:pPr>
        <w:spacing w:line="240" w:lineRule="auto"/>
        <w:ind w:left="1276"/>
      </w:pPr>
      <w:r w:rsidRPr="008A6213">
        <w:t xml:space="preserve"> </w:t>
      </w: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9"/>
        </w:numPr>
        <w:spacing w:line="240" w:lineRule="auto"/>
        <w:ind w:left="1664"/>
      </w:pPr>
      <w:r w:rsidRPr="008A6213">
        <w:t xml:space="preserve">uskonnollinen media ja median käyttö uskonnoissa </w:t>
      </w:r>
    </w:p>
    <w:p w:rsidR="00A97A79" w:rsidRPr="008A6213" w:rsidRDefault="00A97A79" w:rsidP="00A97A79">
      <w:pPr>
        <w:numPr>
          <w:ilvl w:val="0"/>
          <w:numId w:val="339"/>
        </w:numPr>
        <w:spacing w:line="240" w:lineRule="auto"/>
        <w:ind w:left="1664"/>
      </w:pPr>
      <w:r w:rsidRPr="008A6213">
        <w:t>uskonnollisen kielen ja kuvaston käyttö eri medioissa</w:t>
      </w:r>
    </w:p>
    <w:p w:rsidR="00A97A79" w:rsidRDefault="00A97A79" w:rsidP="00A97A79">
      <w:pPr>
        <w:numPr>
          <w:ilvl w:val="0"/>
          <w:numId w:val="339"/>
        </w:numPr>
        <w:spacing w:line="240" w:lineRule="auto"/>
        <w:ind w:left="1664"/>
      </w:pPr>
      <w:r w:rsidRPr="008A6213">
        <w:t>uskontojen mediajulkisuus</w:t>
      </w:r>
    </w:p>
    <w:p w:rsidR="003D7F35" w:rsidRPr="00840DFA" w:rsidRDefault="003D7F35" w:rsidP="00A97A79">
      <w:pPr>
        <w:numPr>
          <w:ilvl w:val="0"/>
          <w:numId w:val="339"/>
        </w:numPr>
        <w:spacing w:line="240" w:lineRule="auto"/>
        <w:ind w:left="1664"/>
      </w:pPr>
      <w:r w:rsidRPr="00840DFA">
        <w:t>ortodoksisen kirkon mediamaailma</w:t>
      </w:r>
    </w:p>
    <w:p w:rsidR="00A97A79" w:rsidRPr="008A6213" w:rsidRDefault="00A97A79" w:rsidP="00A97A79">
      <w:pPr>
        <w:numPr>
          <w:ilvl w:val="0"/>
          <w:numId w:val="339"/>
        </w:numPr>
        <w:spacing w:line="240" w:lineRule="auto"/>
        <w:ind w:left="1664"/>
      </w:pPr>
      <w:r w:rsidRPr="008A6213">
        <w:t>median vaikutus uskontoilmiöihin, esimerkiksi asenteet ja uskontoihin liittyvät mielikuvat, uskonnot ja konfliktit, uskonnot ja rauhan rakentaminen, uskontokritiikki</w:t>
      </w:r>
    </w:p>
    <w:p w:rsidR="00A97A79" w:rsidRPr="008A6213" w:rsidRDefault="00A97A79" w:rsidP="00A97A79">
      <w:pPr>
        <w:numPr>
          <w:ilvl w:val="0"/>
          <w:numId w:val="339"/>
        </w:numPr>
        <w:spacing w:line="240" w:lineRule="auto"/>
        <w:ind w:left="1664"/>
      </w:pPr>
      <w:r w:rsidRPr="008A6213">
        <w:t xml:space="preserve">uskontoon liittyvän mediasisällön tuottaminen tai media-analyysi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FF26FF" w:rsidRPr="008A6213" w:rsidRDefault="00FF26FF" w:rsidP="00FF26FF">
      <w:bookmarkStart w:id="220" w:name="_Toc423589979"/>
      <w:r w:rsidRPr="008A6213">
        <w:br w:type="page"/>
      </w:r>
    </w:p>
    <w:p w:rsidR="006E1430" w:rsidRPr="008A6213" w:rsidRDefault="006E1430" w:rsidP="006E1430">
      <w:pPr>
        <w:pStyle w:val="Otsikko3"/>
        <w:rPr>
          <w:b w:val="0"/>
        </w:rPr>
      </w:pPr>
      <w:bookmarkStart w:id="221" w:name="_Toc428459002"/>
      <w:bookmarkEnd w:id="220"/>
      <w:r w:rsidRPr="008A6213">
        <w:t>5.15.3   Katolinen uskonto</w:t>
      </w:r>
      <w:bookmarkEnd w:id="221"/>
      <w:r w:rsidRPr="008A6213">
        <w:t xml:space="preserve"> </w:t>
      </w:r>
    </w:p>
    <w:p w:rsidR="007B1DEE" w:rsidRDefault="007B1DEE" w:rsidP="006E1430"/>
    <w:p w:rsidR="006E1430" w:rsidRPr="008A6213" w:rsidRDefault="006E1430" w:rsidP="006E1430">
      <w:pPr>
        <w:pStyle w:val="Standard"/>
        <w:ind w:left="1304"/>
        <w:rPr>
          <w:b/>
          <w:bCs/>
        </w:rPr>
      </w:pPr>
      <w:r w:rsidRPr="008A6213">
        <w:rPr>
          <w:b/>
          <w:bCs/>
        </w:rPr>
        <w:t>Pakolliset kurssit</w:t>
      </w:r>
    </w:p>
    <w:p w:rsidR="008A61F0" w:rsidRPr="008A6213" w:rsidRDefault="008A61F0" w:rsidP="006E1430">
      <w:pPr>
        <w:pStyle w:val="Standard"/>
      </w:pPr>
    </w:p>
    <w:p w:rsidR="006E1430" w:rsidRPr="008A6213" w:rsidRDefault="006E1430" w:rsidP="006E1430">
      <w:pPr>
        <w:pStyle w:val="Standard"/>
        <w:ind w:left="1304"/>
        <w:rPr>
          <w:b/>
          <w:bCs/>
        </w:rPr>
      </w:pPr>
      <w:r w:rsidRPr="008A6213">
        <w:rPr>
          <w:b/>
          <w:bCs/>
        </w:rPr>
        <w:t xml:space="preserve">1. </w:t>
      </w:r>
      <w:r w:rsidRPr="008A6213">
        <w:rPr>
          <w:b/>
        </w:rPr>
        <w:t xml:space="preserve">Uskonto ilmiönä – kristinuskon, juutalaisuuden ja islamin jäljillä </w:t>
      </w:r>
      <w:r w:rsidRPr="008A6213">
        <w:rPr>
          <w:b/>
          <w:bCs/>
        </w:rPr>
        <w:t>(UK1)</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numPr>
          <w:ilvl w:val="0"/>
          <w:numId w:val="438"/>
        </w:numPr>
        <w:spacing w:line="240" w:lineRule="auto"/>
        <w:textAlignment w:val="auto"/>
      </w:pPr>
      <w:r w:rsidRPr="008A6213">
        <w:t xml:space="preserve">osaa jäsentää uskontoa ilmiönä ja tuntee uskontojen tutkimusta  </w:t>
      </w:r>
    </w:p>
    <w:p w:rsidR="006E1430" w:rsidRPr="008A6213" w:rsidRDefault="006E1430" w:rsidP="004E3E51">
      <w:pPr>
        <w:pStyle w:val="Standard"/>
        <w:numPr>
          <w:ilvl w:val="0"/>
          <w:numId w:val="438"/>
        </w:numPr>
        <w:textAlignment w:val="auto"/>
      </w:pPr>
      <w:r w:rsidRPr="008A6213">
        <w:t>tutustuu juutalaisuuden, kristinuskon ja islamin syntyyn ja niiden luonteeseen</w:t>
      </w:r>
    </w:p>
    <w:p w:rsidR="006E1430" w:rsidRPr="008A6213" w:rsidRDefault="006E1430" w:rsidP="004E3E51">
      <w:pPr>
        <w:pStyle w:val="Standard"/>
        <w:numPr>
          <w:ilvl w:val="0"/>
          <w:numId w:val="439"/>
        </w:numPr>
        <w:ind w:left="1664"/>
        <w:textAlignment w:val="auto"/>
      </w:pPr>
      <w:r w:rsidRPr="008A6213">
        <w:t xml:space="preserve">ymmärtää juutalaisuuden, kristinuskon ja islamin keskinäiset suhteet historiassa ja nykypäivänä </w:t>
      </w:r>
    </w:p>
    <w:p w:rsidR="006E1430" w:rsidRPr="008A6213" w:rsidRDefault="006E1430" w:rsidP="004E3E51">
      <w:pPr>
        <w:pStyle w:val="Standard"/>
        <w:numPr>
          <w:ilvl w:val="0"/>
          <w:numId w:val="439"/>
        </w:numPr>
        <w:ind w:left="1664"/>
        <w:textAlignment w:val="auto"/>
      </w:pPr>
      <w:r w:rsidRPr="008A6213">
        <w:t>tietää</w:t>
      </w:r>
      <w:r w:rsidRPr="008A6213">
        <w:rPr>
          <w:color w:val="FF0000"/>
        </w:rPr>
        <w:t xml:space="preserve"> </w:t>
      </w:r>
      <w:r w:rsidRPr="008A6213">
        <w:t xml:space="preserve">kristinuskonnon synnyn ja kehityksen keskeiset vaiheet </w:t>
      </w:r>
    </w:p>
    <w:p w:rsidR="006E1430" w:rsidRPr="008A6213" w:rsidRDefault="006E1430" w:rsidP="004E3E51">
      <w:pPr>
        <w:pStyle w:val="Standard"/>
        <w:numPr>
          <w:ilvl w:val="0"/>
          <w:numId w:val="439"/>
        </w:numPr>
        <w:ind w:left="1664"/>
        <w:textAlignment w:val="auto"/>
      </w:pPr>
      <w:r w:rsidRPr="008A6213">
        <w:t>tuntee kolmen monoteistisen uskonnon</w:t>
      </w:r>
      <w:r w:rsidRPr="008A6213">
        <w:rPr>
          <w:color w:val="FF0000"/>
        </w:rPr>
        <w:t xml:space="preserve"> </w:t>
      </w:r>
      <w:r w:rsidRPr="008A6213">
        <w:t>keskeiset piirteet, niiden vaikutuksia toisiinsa sekä niiden merkityksen historiaa ja yhteiskuntaa muokkaavana tekijänä Euroopan alueella</w:t>
      </w:r>
    </w:p>
    <w:p w:rsidR="006E1430" w:rsidRPr="008A6213" w:rsidRDefault="006E1430" w:rsidP="004E3E51">
      <w:pPr>
        <w:pStyle w:val="Standard"/>
        <w:numPr>
          <w:ilvl w:val="0"/>
          <w:numId w:val="439"/>
        </w:numPr>
        <w:ind w:left="1664"/>
        <w:textAlignment w:val="auto"/>
      </w:pPr>
      <w:r w:rsidRPr="008A6213">
        <w:t>tuntee katolisen kirkon Vatikaanin II kirkolliskokouksen jälkeen käymää dialogia juutalaisuuden ja islamin kanssa</w:t>
      </w:r>
    </w:p>
    <w:p w:rsidR="006E1430" w:rsidRPr="008A6213" w:rsidRDefault="006E1430" w:rsidP="004E3E51">
      <w:pPr>
        <w:pStyle w:val="Standard"/>
        <w:numPr>
          <w:ilvl w:val="0"/>
          <w:numId w:val="439"/>
        </w:numPr>
        <w:ind w:left="1664"/>
        <w:textAlignment w:val="auto"/>
      </w:pPr>
      <w:r w:rsidRPr="008A6213">
        <w:t>osaa keskustella Lähi-idän ja Euroopan ajankohtaisista uskontoja koskevista kysymyksistä.</w:t>
      </w:r>
    </w:p>
    <w:p w:rsidR="006E1430" w:rsidRPr="008A6213" w:rsidRDefault="006E1430" w:rsidP="006E1430">
      <w:pPr>
        <w:pStyle w:val="Standard"/>
        <w:ind w:firstLine="60"/>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0"/>
        </w:numPr>
        <w:textAlignment w:val="auto"/>
      </w:pPr>
      <w:r w:rsidRPr="008A6213">
        <w:t>uskonto ilmiönä, uskonnon määrittely ja tutkiminen</w:t>
      </w:r>
    </w:p>
    <w:p w:rsidR="006E1430" w:rsidRPr="008A6213" w:rsidRDefault="006E1430" w:rsidP="004E3E51">
      <w:pPr>
        <w:pStyle w:val="Standard"/>
        <w:numPr>
          <w:ilvl w:val="0"/>
          <w:numId w:val="440"/>
        </w:numPr>
        <w:textAlignment w:val="auto"/>
      </w:pPr>
      <w:r w:rsidRPr="008A6213">
        <w:t>nykyajan uskonnollisuus, sekularisaatio, uskonnottomuus ja uskonnonvapaus</w:t>
      </w:r>
    </w:p>
    <w:p w:rsidR="006E1430" w:rsidRPr="008A6213" w:rsidRDefault="006E1430" w:rsidP="004E3E51">
      <w:pPr>
        <w:pStyle w:val="Standard"/>
        <w:numPr>
          <w:ilvl w:val="0"/>
          <w:numId w:val="440"/>
        </w:numPr>
        <w:textAlignment w:val="auto"/>
      </w:pPr>
      <w:r w:rsidRPr="008A6213">
        <w:t>Lähi-idän monoteististen uskontojen synty, yhteiset juuret, kulttuuritausta ja yhteiset piirteet</w:t>
      </w:r>
    </w:p>
    <w:p w:rsidR="006E1430" w:rsidRPr="008A6213" w:rsidRDefault="006E1430" w:rsidP="004E3E51">
      <w:pPr>
        <w:pStyle w:val="Standard"/>
        <w:numPr>
          <w:ilvl w:val="0"/>
          <w:numId w:val="440"/>
        </w:numPr>
        <w:textAlignment w:val="auto"/>
      </w:pPr>
      <w:r w:rsidRPr="008A6213">
        <w:t>kristillisen kirkon opin kehitys yhtenäiskirkon aikana, kirkon jakautuminen ja reformaatio tämän päivän näkökulmasta tarkasteltuna</w:t>
      </w:r>
    </w:p>
    <w:p w:rsidR="006E1430" w:rsidRPr="008A6213" w:rsidRDefault="006E1430" w:rsidP="004E3E51">
      <w:pPr>
        <w:pStyle w:val="Standard"/>
        <w:numPr>
          <w:ilvl w:val="0"/>
          <w:numId w:val="440"/>
        </w:numPr>
        <w:textAlignment w:val="auto"/>
      </w:pPr>
      <w:r w:rsidRPr="008A6213">
        <w:t>pyhien kirjojen asema, merkitys ja tulkinta juutalaisuudessa, kristinuskossa ja islamissa</w:t>
      </w:r>
    </w:p>
    <w:p w:rsidR="006E1430" w:rsidRPr="008A6213" w:rsidRDefault="006E1430" w:rsidP="004E3E51">
      <w:pPr>
        <w:pStyle w:val="Standard"/>
        <w:numPr>
          <w:ilvl w:val="0"/>
          <w:numId w:val="440"/>
        </w:numPr>
        <w:textAlignment w:val="auto"/>
      </w:pPr>
      <w:r w:rsidRPr="008A6213">
        <w:t>juutalaisuuden, kristinuskon ja islamin vaikutuksen näkyminen Euroopassa eri aikoina</w:t>
      </w:r>
    </w:p>
    <w:p w:rsidR="006E1430" w:rsidRPr="008A6213" w:rsidRDefault="006E1430" w:rsidP="004E3E51">
      <w:pPr>
        <w:pStyle w:val="Standard"/>
        <w:numPr>
          <w:ilvl w:val="0"/>
          <w:numId w:val="440"/>
        </w:numPr>
        <w:textAlignment w:val="auto"/>
      </w:pPr>
      <w:r w:rsidRPr="008A6213">
        <w:t>Vatikaanin II kirkolliskokouksen asennoituminen juutalaisuuteen, islamiin, muihin uskontoihin ja uskonnottomiin, ekumenia ja dialogi</w:t>
      </w:r>
    </w:p>
    <w:p w:rsidR="006E1430" w:rsidRDefault="006E1430" w:rsidP="006E1430">
      <w:pPr>
        <w:pStyle w:val="Standard"/>
      </w:pPr>
    </w:p>
    <w:p w:rsidR="00AC1B18" w:rsidRPr="008A6213" w:rsidRDefault="00AC1B18" w:rsidP="006E1430">
      <w:pPr>
        <w:pStyle w:val="Standard"/>
      </w:pPr>
    </w:p>
    <w:p w:rsidR="006E1430" w:rsidRPr="008A6213" w:rsidRDefault="006E1430" w:rsidP="006E1430">
      <w:pPr>
        <w:pStyle w:val="Standard"/>
        <w:ind w:left="1304"/>
        <w:rPr>
          <w:b/>
          <w:bCs/>
        </w:rPr>
      </w:pPr>
      <w:r w:rsidRPr="008A6213">
        <w:rPr>
          <w:b/>
          <w:bCs/>
        </w:rPr>
        <w:t>2. Maailmanlaajuinen katolisuus (UK2)</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1"/>
        </w:numPr>
        <w:ind w:left="1664"/>
        <w:textAlignment w:val="auto"/>
      </w:pPr>
      <w:r w:rsidRPr="008A6213">
        <w:t>tuntee katolisen kirkon kehityksen ja historian päälinjat apostolisesta ajasta nykypäivään asti</w:t>
      </w:r>
    </w:p>
    <w:p w:rsidR="006E1430" w:rsidRPr="008A6213" w:rsidRDefault="006E1430" w:rsidP="004E3E51">
      <w:pPr>
        <w:pStyle w:val="Standard"/>
        <w:numPr>
          <w:ilvl w:val="0"/>
          <w:numId w:val="441"/>
        </w:numPr>
        <w:ind w:left="1664"/>
        <w:textAlignment w:val="auto"/>
      </w:pPr>
      <w:r w:rsidRPr="008A6213">
        <w:t>tuntee katolista maailmankirkkoa eri maanosissa ja osakirkkojen suhdetta ympäröivään yhteiskuntaan ja kulttuuriin</w:t>
      </w:r>
    </w:p>
    <w:p w:rsidR="006E1430" w:rsidRPr="008A6213" w:rsidRDefault="006E1430" w:rsidP="004E3E51">
      <w:pPr>
        <w:pStyle w:val="Standard"/>
        <w:numPr>
          <w:ilvl w:val="0"/>
          <w:numId w:val="441"/>
        </w:numPr>
        <w:ind w:left="1664"/>
        <w:textAlignment w:val="auto"/>
      </w:pPr>
      <w:r w:rsidRPr="008A6213">
        <w:t>tuntee reformaation ja katolisen reformin taustat ja seuraukset</w:t>
      </w:r>
    </w:p>
    <w:p w:rsidR="006E1430" w:rsidRPr="008A6213" w:rsidRDefault="006E1430" w:rsidP="004E3E51">
      <w:pPr>
        <w:pStyle w:val="Standard"/>
        <w:numPr>
          <w:ilvl w:val="0"/>
          <w:numId w:val="441"/>
        </w:numPr>
        <w:ind w:left="1664"/>
        <w:textAlignment w:val="auto"/>
      </w:pPr>
      <w:r w:rsidRPr="008A6213">
        <w:t>tuntee Raamatun, tradition ja opetusviran välisen suhteen</w:t>
      </w:r>
    </w:p>
    <w:p w:rsidR="006E1430" w:rsidRPr="008A6213" w:rsidRDefault="006E1430" w:rsidP="004E3E51">
      <w:pPr>
        <w:pStyle w:val="Standard"/>
        <w:numPr>
          <w:ilvl w:val="0"/>
          <w:numId w:val="441"/>
        </w:numPr>
        <w:ind w:left="1664"/>
        <w:textAlignment w:val="auto"/>
      </w:pPr>
      <w:r w:rsidRPr="008A6213">
        <w:t>tuntee dogmaattisten ja moraalisten totuuksien hierarkiaa</w:t>
      </w:r>
    </w:p>
    <w:p w:rsidR="006E1430" w:rsidRPr="008A6213" w:rsidRDefault="006E1430" w:rsidP="004E3E51">
      <w:pPr>
        <w:pStyle w:val="Standard"/>
        <w:numPr>
          <w:ilvl w:val="0"/>
          <w:numId w:val="441"/>
        </w:numPr>
        <w:ind w:left="1664"/>
        <w:textAlignment w:val="auto"/>
      </w:pPr>
      <w:r w:rsidRPr="008A6213">
        <w:t>tuntee kirkon hengellisen elämän vaiheita luostareista, sääntökunnista ja maallikkoliikkeistä</w:t>
      </w:r>
    </w:p>
    <w:p w:rsidR="006E1430" w:rsidRPr="008A6213" w:rsidRDefault="006E1430" w:rsidP="004E3E51">
      <w:pPr>
        <w:pStyle w:val="Standard"/>
        <w:numPr>
          <w:ilvl w:val="0"/>
          <w:numId w:val="441"/>
        </w:numPr>
        <w:ind w:left="1664"/>
        <w:textAlignment w:val="auto"/>
      </w:pPr>
      <w:r w:rsidRPr="008A6213">
        <w:t>tuntee kirkon opetusta ihmisestä ja hahmottaa erilaisia yhteiskunnassa esiintyviä moraalisia ja sosiaalisia virtauksia.</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2"/>
        </w:numPr>
        <w:ind w:left="1664"/>
        <w:textAlignment w:val="auto"/>
      </w:pPr>
      <w:r w:rsidRPr="008A6213">
        <w:t>ensimmäiset kristilliset yhteisöt ja Paavalin lähetystyö</w:t>
      </w:r>
    </w:p>
    <w:p w:rsidR="006E1430" w:rsidRPr="008A6213" w:rsidRDefault="006E1430" w:rsidP="004E3E51">
      <w:pPr>
        <w:pStyle w:val="Standard"/>
        <w:numPr>
          <w:ilvl w:val="0"/>
          <w:numId w:val="442"/>
        </w:numPr>
        <w:ind w:left="1664"/>
        <w:textAlignment w:val="auto"/>
      </w:pPr>
      <w:r w:rsidRPr="008A6213">
        <w:t>kirkon opetuksen muodostuminen ja ensimmäiset kirkolliskokoukset</w:t>
      </w:r>
    </w:p>
    <w:p w:rsidR="006E1430" w:rsidRPr="008A6213" w:rsidRDefault="006E1430" w:rsidP="004E3E51">
      <w:pPr>
        <w:pStyle w:val="Standard"/>
        <w:numPr>
          <w:ilvl w:val="0"/>
          <w:numId w:val="442"/>
        </w:numPr>
        <w:ind w:left="1664"/>
        <w:textAlignment w:val="auto"/>
      </w:pPr>
      <w:r w:rsidRPr="008A6213">
        <w:t xml:space="preserve">lännen yhtenäiskulttuurin ilmeneminen eri taiteiden aloilla </w:t>
      </w:r>
    </w:p>
    <w:p w:rsidR="006E1430" w:rsidRPr="008A6213" w:rsidRDefault="006E1430" w:rsidP="004E3E51">
      <w:pPr>
        <w:pStyle w:val="Standard"/>
        <w:numPr>
          <w:ilvl w:val="0"/>
          <w:numId w:val="442"/>
        </w:numPr>
        <w:ind w:left="1664"/>
        <w:textAlignment w:val="auto"/>
      </w:pPr>
      <w:r w:rsidRPr="008A6213">
        <w:t xml:space="preserve">kirkon jakautumisen idän ja lännen kirkoiksi </w:t>
      </w:r>
    </w:p>
    <w:p w:rsidR="006E1430" w:rsidRPr="008A6213" w:rsidRDefault="006E1430" w:rsidP="004E3E51">
      <w:pPr>
        <w:pStyle w:val="Standard"/>
        <w:numPr>
          <w:ilvl w:val="0"/>
          <w:numId w:val="442"/>
        </w:numPr>
        <w:ind w:left="1664"/>
        <w:textAlignment w:val="auto"/>
      </w:pPr>
      <w:r w:rsidRPr="008A6213">
        <w:t>reformaatio ja katolinen reformi, Tridentin kirkolliskokous</w:t>
      </w:r>
    </w:p>
    <w:p w:rsidR="006E1430" w:rsidRPr="008A6213" w:rsidRDefault="006E1430" w:rsidP="004E3E51">
      <w:pPr>
        <w:pStyle w:val="Standard"/>
        <w:numPr>
          <w:ilvl w:val="0"/>
          <w:numId w:val="442"/>
        </w:numPr>
        <w:ind w:left="1664"/>
        <w:textAlignment w:val="auto"/>
      </w:pPr>
      <w:r w:rsidRPr="008A6213">
        <w:t>renessanssin aika ja katolisen kirkon laajeneminen maailman kirkoksi</w:t>
      </w:r>
    </w:p>
    <w:p w:rsidR="006E1430" w:rsidRPr="008A6213" w:rsidRDefault="006E1430" w:rsidP="004E3E51">
      <w:pPr>
        <w:pStyle w:val="Standard"/>
        <w:numPr>
          <w:ilvl w:val="0"/>
          <w:numId w:val="442"/>
        </w:numPr>
        <w:ind w:left="1664"/>
        <w:textAlignment w:val="auto"/>
      </w:pPr>
      <w:r w:rsidRPr="008A6213">
        <w:t>Vatikaanin II kirkolliskokous ja sen jälkeinen aika</w:t>
      </w:r>
    </w:p>
    <w:p w:rsidR="006E1430" w:rsidRPr="008A6213" w:rsidRDefault="006E1430" w:rsidP="004E3E51">
      <w:pPr>
        <w:pStyle w:val="Standard"/>
        <w:numPr>
          <w:ilvl w:val="0"/>
          <w:numId w:val="442"/>
        </w:numPr>
        <w:ind w:left="1664"/>
        <w:textAlignment w:val="auto"/>
      </w:pPr>
      <w:r w:rsidRPr="008A6213">
        <w:t>nykypäivän katolisuus eri puolilla maailmaa, kirkon ja paikallisten kulttuurien vuorovaikutus</w:t>
      </w:r>
    </w:p>
    <w:p w:rsidR="006E1430" w:rsidRPr="008A6213" w:rsidRDefault="006E1430" w:rsidP="004E3E51">
      <w:pPr>
        <w:pStyle w:val="Standard"/>
        <w:numPr>
          <w:ilvl w:val="0"/>
          <w:numId w:val="442"/>
        </w:numPr>
        <w:ind w:left="1664"/>
        <w:textAlignment w:val="auto"/>
      </w:pPr>
      <w:r w:rsidRPr="008A6213">
        <w:t>Raamatun rakenne ja sisältö, Vanhaa ja Uusi testamentti</w:t>
      </w:r>
    </w:p>
    <w:p w:rsidR="006E1430" w:rsidRPr="008A6213" w:rsidRDefault="006E1430" w:rsidP="004E3E51">
      <w:pPr>
        <w:pStyle w:val="Standard"/>
        <w:numPr>
          <w:ilvl w:val="0"/>
          <w:numId w:val="442"/>
        </w:numPr>
        <w:ind w:left="1664"/>
        <w:textAlignment w:val="auto"/>
      </w:pPr>
      <w:r w:rsidRPr="008A6213">
        <w:t>Raamatun, tradition ja opetusviran vuorovaikutus kirkon opetuksessa, depositum fidei</w:t>
      </w:r>
    </w:p>
    <w:p w:rsidR="006E1430" w:rsidRPr="008A6213" w:rsidRDefault="006E1430" w:rsidP="004E3E51">
      <w:pPr>
        <w:pStyle w:val="Standard"/>
        <w:numPr>
          <w:ilvl w:val="0"/>
          <w:numId w:val="442"/>
        </w:numPr>
        <w:ind w:left="1664"/>
        <w:textAlignment w:val="auto"/>
      </w:pPr>
      <w:r w:rsidRPr="008A6213">
        <w:t>dogmien, katolisen ihmiskäsityksen ja moraaliopetuksen sidonnaisuus</w:t>
      </w:r>
    </w:p>
    <w:p w:rsidR="006E1430" w:rsidRPr="008A6213" w:rsidRDefault="006E1430" w:rsidP="004E3E51">
      <w:pPr>
        <w:pStyle w:val="Standard"/>
        <w:numPr>
          <w:ilvl w:val="0"/>
          <w:numId w:val="442"/>
        </w:numPr>
        <w:ind w:left="1664"/>
        <w:textAlignment w:val="auto"/>
      </w:pPr>
      <w:r w:rsidRPr="008A6213">
        <w:t>katolisen kirkon yhteiskunta- ja moraaliopetus</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Valtakunnalliset syventävät kurssit</w:t>
      </w:r>
    </w:p>
    <w:p w:rsidR="006E1430" w:rsidRDefault="006E1430" w:rsidP="006E1430">
      <w:pPr>
        <w:pStyle w:val="Standard"/>
      </w:pPr>
    </w:p>
    <w:p w:rsidR="00840DFA" w:rsidRPr="008A6213" w:rsidRDefault="00840DFA" w:rsidP="006E1430">
      <w:pPr>
        <w:pStyle w:val="Standard"/>
      </w:pPr>
    </w:p>
    <w:p w:rsidR="006E1430" w:rsidRPr="008A6213" w:rsidRDefault="006E1430" w:rsidP="006E1430">
      <w:pPr>
        <w:pStyle w:val="Standard"/>
        <w:ind w:left="1304"/>
        <w:rPr>
          <w:b/>
          <w:bCs/>
        </w:rPr>
      </w:pPr>
      <w:r w:rsidRPr="008A6213">
        <w:rPr>
          <w:b/>
          <w:bCs/>
        </w:rPr>
        <w:t xml:space="preserve">3. </w:t>
      </w:r>
      <w:r w:rsidRPr="008A6213">
        <w:rPr>
          <w:b/>
        </w:rPr>
        <w:t>Maailman uskontoja ja uskonnollisia liikkeitä</w:t>
      </w:r>
      <w:r w:rsidRPr="008A6213">
        <w:rPr>
          <w:b/>
          <w:color w:val="FF0000"/>
        </w:rPr>
        <w:t xml:space="preserve"> </w:t>
      </w:r>
      <w:r w:rsidRPr="008A6213">
        <w:rPr>
          <w:b/>
          <w:bCs/>
        </w:rPr>
        <w:t>(UK3)</w:t>
      </w:r>
    </w:p>
    <w:p w:rsidR="006E1430" w:rsidRPr="008A6213" w:rsidRDefault="006E1430" w:rsidP="006E1430">
      <w:pPr>
        <w:pStyle w:val="Standard"/>
        <w:ind w:left="1304"/>
        <w:rPr>
          <w:b/>
          <w:bCs/>
        </w:rPr>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e on että opiskelija</w:t>
      </w:r>
    </w:p>
    <w:p w:rsidR="006E1430" w:rsidRPr="008A6213" w:rsidRDefault="006E1430" w:rsidP="004E3E51">
      <w:pPr>
        <w:numPr>
          <w:ilvl w:val="0"/>
          <w:numId w:val="443"/>
        </w:numPr>
        <w:spacing w:line="240" w:lineRule="auto"/>
        <w:textAlignment w:val="auto"/>
      </w:pPr>
      <w:r w:rsidRPr="008A6213">
        <w:t>perehtyy uskontoon ihmisyyden osa-alueena</w:t>
      </w:r>
    </w:p>
    <w:p w:rsidR="006E1430" w:rsidRPr="008A6213" w:rsidRDefault="006E1430" w:rsidP="004E3E51">
      <w:pPr>
        <w:numPr>
          <w:ilvl w:val="0"/>
          <w:numId w:val="443"/>
        </w:numPr>
        <w:spacing w:line="240" w:lineRule="auto"/>
        <w:textAlignment w:val="auto"/>
      </w:pPr>
      <w:r w:rsidRPr="008A6213">
        <w:t>tuntee Intiassa, Kiinassa ja Japanissa syntyneitä suuria uskontoja osana yksilön ja yhteisön elämää sekä niiden vaikutuksia kulttuuriin ja yhteiskuntaan</w:t>
      </w:r>
    </w:p>
    <w:p w:rsidR="006E1430" w:rsidRPr="008A6213" w:rsidRDefault="006E1430" w:rsidP="004E3E51">
      <w:pPr>
        <w:numPr>
          <w:ilvl w:val="0"/>
          <w:numId w:val="443"/>
        </w:numPr>
        <w:spacing w:line="240" w:lineRule="auto"/>
        <w:textAlignment w:val="auto"/>
      </w:pPr>
      <w:r w:rsidRPr="008A6213">
        <w:t>tuntee Intiassa ja Kiinassa syntyneiden uskontojen ilmenemistä ja vaikutuksia länsimaissa</w:t>
      </w:r>
    </w:p>
    <w:p w:rsidR="006E1430" w:rsidRPr="008A6213" w:rsidRDefault="006E1430" w:rsidP="004E3E51">
      <w:pPr>
        <w:pStyle w:val="Standard"/>
        <w:numPr>
          <w:ilvl w:val="0"/>
          <w:numId w:val="444"/>
        </w:numPr>
        <w:ind w:left="1664"/>
        <w:textAlignment w:val="auto"/>
      </w:pPr>
      <w:r w:rsidRPr="008A6213">
        <w:t xml:space="preserve">tietää luonnonuskontojen levinneisyyden ja niille tyypillisiä piirteitä </w:t>
      </w:r>
    </w:p>
    <w:p w:rsidR="006E1430" w:rsidRPr="008A6213" w:rsidRDefault="006E1430" w:rsidP="004E3E51">
      <w:pPr>
        <w:pStyle w:val="Standard"/>
        <w:numPr>
          <w:ilvl w:val="0"/>
          <w:numId w:val="444"/>
        </w:numPr>
        <w:ind w:left="1664"/>
        <w:textAlignment w:val="auto"/>
      </w:pPr>
      <w:r w:rsidRPr="008A6213">
        <w:t>tunnistaa uskonnon ja magian välisen eron</w:t>
      </w:r>
    </w:p>
    <w:p w:rsidR="006E1430" w:rsidRPr="008A6213" w:rsidRDefault="006E1430" w:rsidP="004E3E51">
      <w:pPr>
        <w:pStyle w:val="Standard"/>
        <w:numPr>
          <w:ilvl w:val="0"/>
          <w:numId w:val="444"/>
        </w:numPr>
        <w:ind w:left="1664"/>
        <w:textAlignment w:val="auto"/>
      </w:pPr>
      <w:r w:rsidRPr="008A6213">
        <w:t xml:space="preserve">kehittää valmiuksiaan toimia työelämässä ja kansainvälisissä toimintaympäristöissä </w:t>
      </w:r>
    </w:p>
    <w:p w:rsidR="006E1430" w:rsidRPr="008A6213" w:rsidRDefault="006E1430" w:rsidP="004E3E51">
      <w:pPr>
        <w:pStyle w:val="Standard"/>
        <w:numPr>
          <w:ilvl w:val="0"/>
          <w:numId w:val="444"/>
        </w:numPr>
        <w:ind w:left="1664"/>
        <w:textAlignment w:val="auto"/>
      </w:pPr>
      <w:r w:rsidRPr="008A6213">
        <w:t xml:space="preserve">hahmottaa yleiskuvan kristillispohjaisista ja muista uususkonnoist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numPr>
          <w:ilvl w:val="0"/>
          <w:numId w:val="445"/>
        </w:numPr>
        <w:spacing w:line="240" w:lineRule="auto"/>
        <w:textAlignment w:val="auto"/>
      </w:pPr>
      <w:r w:rsidRPr="008A6213">
        <w:t>uskonnonmäärittely, uskonnottomuus</w:t>
      </w:r>
    </w:p>
    <w:p w:rsidR="006E1430" w:rsidRPr="008A6213" w:rsidRDefault="006E1430" w:rsidP="004E3E51">
      <w:pPr>
        <w:numPr>
          <w:ilvl w:val="0"/>
          <w:numId w:val="445"/>
        </w:numPr>
        <w:spacing w:line="240" w:lineRule="auto"/>
        <w:textAlignment w:val="auto"/>
      </w:pPr>
      <w:r w:rsidRPr="008A6213">
        <w:t>hindulaisuuden monimuotoisuus, maailmankuva ja elämäntapa sekä vaikutuksia Intian kulttuuriin, yhteiskuntaan ja politiikkaan</w:t>
      </w:r>
    </w:p>
    <w:p w:rsidR="006E1430" w:rsidRPr="008A6213" w:rsidRDefault="006E1430" w:rsidP="004E3E51">
      <w:pPr>
        <w:numPr>
          <w:ilvl w:val="0"/>
          <w:numId w:val="445"/>
        </w:numPr>
        <w:spacing w:line="240" w:lineRule="auto"/>
        <w:textAlignment w:val="auto"/>
      </w:pPr>
      <w:r w:rsidRPr="008A6213">
        <w:t>Intian nykypäivän uskontotilanne jainalaisuuden ja sikhiläisyyden keskeiset piirteet</w:t>
      </w:r>
    </w:p>
    <w:p w:rsidR="006E1430" w:rsidRPr="008A6213" w:rsidRDefault="006E1430" w:rsidP="004E3E51">
      <w:pPr>
        <w:numPr>
          <w:ilvl w:val="0"/>
          <w:numId w:val="445"/>
        </w:numPr>
        <w:spacing w:line="240" w:lineRule="auto"/>
        <w:textAlignment w:val="auto"/>
      </w:pPr>
      <w:r w:rsidRPr="008A6213">
        <w:t xml:space="preserve">buddhalaisuuden opetukset, elämäntapa, suuntaukset ja vaikutuksia Aasian kulttuureihin ja yhteiskuntiin </w:t>
      </w:r>
    </w:p>
    <w:p w:rsidR="006E1430" w:rsidRPr="008A6213" w:rsidRDefault="006E1430" w:rsidP="004E3E51">
      <w:pPr>
        <w:numPr>
          <w:ilvl w:val="0"/>
          <w:numId w:val="445"/>
        </w:numPr>
        <w:spacing w:line="240" w:lineRule="auto"/>
        <w:textAlignment w:val="auto"/>
      </w:pPr>
      <w:r w:rsidRPr="008A6213">
        <w:t>Kiinan vanha kansanusko, kungfutselaisuus ja taolaisuus ja näiden vaikutuksia kiinalaiseen ajatteluun ja yhteiskuntaan</w:t>
      </w:r>
    </w:p>
    <w:p w:rsidR="006E1430" w:rsidRPr="008A6213" w:rsidRDefault="006E1430" w:rsidP="004E3E51">
      <w:pPr>
        <w:numPr>
          <w:ilvl w:val="0"/>
          <w:numId w:val="445"/>
        </w:numPr>
        <w:spacing w:line="240" w:lineRule="auto"/>
        <w:textAlignment w:val="auto"/>
      </w:pPr>
      <w:r w:rsidRPr="008A6213">
        <w:t xml:space="preserve">Kiinan nykypäivän uskontotilanne </w:t>
      </w:r>
    </w:p>
    <w:p w:rsidR="006E1430" w:rsidRPr="008A6213" w:rsidRDefault="006E1430" w:rsidP="004E3E51">
      <w:pPr>
        <w:numPr>
          <w:ilvl w:val="0"/>
          <w:numId w:val="445"/>
        </w:numPr>
        <w:spacing w:line="240" w:lineRule="auto"/>
        <w:textAlignment w:val="auto"/>
      </w:pPr>
      <w:r w:rsidRPr="008A6213">
        <w:t>shintolaisuus Japanin etnisenä uskontona sekä uskontojen vaikutuksia yhteiskuntaan ja politiikkaan Japanissa</w:t>
      </w:r>
    </w:p>
    <w:p w:rsidR="006E1430" w:rsidRPr="008A6213" w:rsidRDefault="006E1430" w:rsidP="004E3E51">
      <w:pPr>
        <w:numPr>
          <w:ilvl w:val="0"/>
          <w:numId w:val="445"/>
        </w:numPr>
        <w:spacing w:line="240" w:lineRule="auto"/>
        <w:textAlignment w:val="auto"/>
      </w:pPr>
      <w:r w:rsidRPr="008A6213">
        <w:t>Aasian uskontojen vaikutus länsimaissa</w:t>
      </w:r>
    </w:p>
    <w:p w:rsidR="006E1430" w:rsidRPr="008A6213" w:rsidRDefault="006E1430" w:rsidP="004E3E51">
      <w:pPr>
        <w:numPr>
          <w:ilvl w:val="0"/>
          <w:numId w:val="445"/>
        </w:numPr>
        <w:spacing w:line="240" w:lineRule="auto"/>
        <w:textAlignment w:val="auto"/>
      </w:pPr>
      <w:r w:rsidRPr="008A6213">
        <w:t xml:space="preserve">luonnonuskontojen ja voodoon keskeiset piirteet </w:t>
      </w:r>
    </w:p>
    <w:p w:rsidR="006E1430" w:rsidRPr="008A6213" w:rsidRDefault="006E1430" w:rsidP="004E3E51">
      <w:pPr>
        <w:pStyle w:val="Standard"/>
        <w:numPr>
          <w:ilvl w:val="0"/>
          <w:numId w:val="446"/>
        </w:numPr>
        <w:ind w:left="1664"/>
        <w:textAlignment w:val="auto"/>
      </w:pPr>
      <w:r w:rsidRPr="008A6213">
        <w:t>magia ja usko Vanhassa testamentissa ja kirkon opetuksessa</w:t>
      </w:r>
    </w:p>
    <w:p w:rsidR="006E1430" w:rsidRPr="008A6213" w:rsidRDefault="006E1430" w:rsidP="004E3E51">
      <w:pPr>
        <w:pStyle w:val="Standard"/>
        <w:numPr>
          <w:ilvl w:val="0"/>
          <w:numId w:val="446"/>
        </w:numPr>
        <w:ind w:left="1664"/>
        <w:textAlignment w:val="auto"/>
      </w:pPr>
      <w:r w:rsidRPr="008A6213">
        <w:t>uususkontojen läsnäolo suomalaisessa yhteiskunnassa</w:t>
      </w:r>
    </w:p>
    <w:p w:rsidR="006E1430" w:rsidRPr="008A6213" w:rsidRDefault="006E1430" w:rsidP="004E3E51">
      <w:pPr>
        <w:pStyle w:val="Standard"/>
        <w:numPr>
          <w:ilvl w:val="0"/>
          <w:numId w:val="446"/>
        </w:numPr>
        <w:ind w:left="1664"/>
        <w:textAlignment w:val="auto"/>
      </w:pPr>
      <w:r w:rsidRPr="008A6213">
        <w:t>Vatikaanin II kirkolliskokouksen ohjeet dialogiin ja ekumeniaan</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 xml:space="preserve">4. </w:t>
      </w:r>
      <w:r w:rsidRPr="008A6213">
        <w:rPr>
          <w:b/>
        </w:rPr>
        <w:t>Uskonto</w:t>
      </w:r>
      <w:r w:rsidRPr="008A6213">
        <w:rPr>
          <w:b/>
          <w:color w:val="FF0000"/>
        </w:rPr>
        <w:t xml:space="preserve"> </w:t>
      </w:r>
      <w:r w:rsidRPr="008A6213">
        <w:rPr>
          <w:b/>
        </w:rPr>
        <w:t xml:space="preserve">suomalaisessa yhteiskunnassa </w:t>
      </w:r>
      <w:r w:rsidRPr="008A6213">
        <w:rPr>
          <w:b/>
          <w:bCs/>
        </w:rPr>
        <w:t>(UK4)</w:t>
      </w:r>
    </w:p>
    <w:p w:rsidR="006E1430" w:rsidRPr="008A6213" w:rsidRDefault="006E1430" w:rsidP="006E1430">
      <w:pPr>
        <w:pStyle w:val="Standard"/>
        <w:ind w:left="1304"/>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7"/>
        </w:numPr>
        <w:ind w:left="1664"/>
        <w:textAlignment w:val="auto"/>
      </w:pPr>
      <w:r w:rsidRPr="008A6213">
        <w:t>tuntee kristillisten kirkkojen vaiheita Suomessa</w:t>
      </w:r>
    </w:p>
    <w:p w:rsidR="006E1430" w:rsidRPr="008A6213" w:rsidRDefault="006E1430" w:rsidP="004E3E51">
      <w:pPr>
        <w:pStyle w:val="Standard"/>
        <w:numPr>
          <w:ilvl w:val="0"/>
          <w:numId w:val="447"/>
        </w:numPr>
        <w:ind w:left="1664"/>
        <w:textAlignment w:val="auto"/>
      </w:pPr>
      <w:r w:rsidRPr="008A6213">
        <w:t>tuntee suomalaisen uskonnollisuuden monimuotoisuuden</w:t>
      </w:r>
    </w:p>
    <w:p w:rsidR="006E1430" w:rsidRPr="008A6213" w:rsidRDefault="006E1430" w:rsidP="004E3E51">
      <w:pPr>
        <w:pStyle w:val="Standard"/>
        <w:numPr>
          <w:ilvl w:val="0"/>
          <w:numId w:val="447"/>
        </w:numPr>
        <w:ind w:left="1664"/>
        <w:textAlignment w:val="auto"/>
      </w:pPr>
      <w:r w:rsidRPr="008A6213">
        <w:t>perehtyy suomalaiseen uskonnollisuuden nykytilaan</w:t>
      </w:r>
    </w:p>
    <w:p w:rsidR="006E1430" w:rsidRPr="008A6213" w:rsidRDefault="006E1430" w:rsidP="004E3E51">
      <w:pPr>
        <w:pStyle w:val="Standard"/>
        <w:numPr>
          <w:ilvl w:val="0"/>
          <w:numId w:val="447"/>
        </w:numPr>
        <w:ind w:left="1664"/>
        <w:textAlignment w:val="auto"/>
      </w:pPr>
      <w:r w:rsidRPr="008A6213">
        <w:t>tuntee haasteet maailmankirkkoon kuuluvana vähemmistökirkon jäsenenä Suomessa</w:t>
      </w:r>
    </w:p>
    <w:p w:rsidR="006E1430" w:rsidRPr="008A6213" w:rsidRDefault="006E1430" w:rsidP="004E3E51">
      <w:pPr>
        <w:pStyle w:val="Standard"/>
        <w:numPr>
          <w:ilvl w:val="0"/>
          <w:numId w:val="447"/>
        </w:numPr>
        <w:ind w:left="1664"/>
        <w:textAlignment w:val="auto"/>
      </w:pPr>
      <w:r w:rsidRPr="008A6213">
        <w:t xml:space="preserve">tunnistaa kirkon toiminnan ihmisen arjen tuken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8"/>
        </w:numPr>
        <w:ind w:left="1664"/>
        <w:textAlignment w:val="auto"/>
      </w:pPr>
      <w:r w:rsidRPr="008A6213">
        <w:t>kristinuskon tulo Suomeen, katolinen Suomi</w:t>
      </w:r>
    </w:p>
    <w:p w:rsidR="006E1430" w:rsidRPr="008A6213" w:rsidRDefault="006E1430" w:rsidP="004E3E51">
      <w:pPr>
        <w:pStyle w:val="Standard"/>
        <w:numPr>
          <w:ilvl w:val="0"/>
          <w:numId w:val="448"/>
        </w:numPr>
        <w:ind w:left="1664"/>
        <w:textAlignment w:val="auto"/>
      </w:pPr>
      <w:r w:rsidRPr="008A6213">
        <w:t>katolisuus ihmisten arjessa keskiajalla ja tänään</w:t>
      </w:r>
    </w:p>
    <w:p w:rsidR="006E1430" w:rsidRPr="008A6213" w:rsidRDefault="006E1430" w:rsidP="004E3E51">
      <w:pPr>
        <w:pStyle w:val="Standard"/>
        <w:numPr>
          <w:ilvl w:val="0"/>
          <w:numId w:val="448"/>
        </w:numPr>
        <w:ind w:left="1664"/>
        <w:textAlignment w:val="auto"/>
      </w:pPr>
      <w:r w:rsidRPr="008A6213">
        <w:t>puhdasoppisuuden aika Suomessa</w:t>
      </w:r>
    </w:p>
    <w:p w:rsidR="006E1430" w:rsidRPr="008A6213" w:rsidRDefault="006E1430" w:rsidP="004E3E51">
      <w:pPr>
        <w:pStyle w:val="Standard"/>
        <w:numPr>
          <w:ilvl w:val="0"/>
          <w:numId w:val="448"/>
        </w:numPr>
        <w:ind w:left="1664"/>
        <w:textAlignment w:val="auto"/>
      </w:pPr>
      <w:r w:rsidRPr="008A6213">
        <w:t>suomalaisen yhteiskunnan avautuminen erilaisille uskonnollisille liikkeille 1800-luvun alun jälkeen</w:t>
      </w:r>
    </w:p>
    <w:p w:rsidR="006E1430" w:rsidRPr="008A6213" w:rsidRDefault="006E1430" w:rsidP="004E3E51">
      <w:pPr>
        <w:pStyle w:val="Standard"/>
        <w:numPr>
          <w:ilvl w:val="0"/>
          <w:numId w:val="448"/>
        </w:numPr>
        <w:ind w:left="1664"/>
        <w:textAlignment w:val="auto"/>
      </w:pPr>
      <w:r w:rsidRPr="008A6213">
        <w:t>kirkkojen ja eri uskontojen näkyminen ja vaikuttaminen yhteiskunnassa</w:t>
      </w:r>
    </w:p>
    <w:p w:rsidR="006E1430" w:rsidRPr="008A6213" w:rsidRDefault="006E1430" w:rsidP="004E3E51">
      <w:pPr>
        <w:pStyle w:val="Standard"/>
        <w:numPr>
          <w:ilvl w:val="0"/>
          <w:numId w:val="448"/>
        </w:numPr>
        <w:ind w:left="1664"/>
        <w:textAlignment w:val="auto"/>
      </w:pPr>
      <w:r w:rsidRPr="008A6213">
        <w:t>positiivinen ja negatiivinen uskonnonvapaus</w:t>
      </w:r>
    </w:p>
    <w:p w:rsidR="006E1430" w:rsidRPr="008A6213" w:rsidRDefault="006E1430" w:rsidP="004E3E51">
      <w:pPr>
        <w:pStyle w:val="Standard"/>
        <w:numPr>
          <w:ilvl w:val="0"/>
          <w:numId w:val="448"/>
        </w:numPr>
        <w:ind w:left="1664"/>
        <w:textAlignment w:val="auto"/>
      </w:pPr>
      <w:r w:rsidRPr="008A6213">
        <w:t>ihmisoikeudet ja uskonto</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5. Uskonnot tieteessä, taiteessa ja populaarikulttuurissa (UK5)</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9"/>
        </w:numPr>
        <w:ind w:left="1664"/>
        <w:textAlignment w:val="auto"/>
      </w:pPr>
      <w:r w:rsidRPr="008A6213">
        <w:t>hahmottaa uskonnon ja tieteen sekä uskonnon ja eri taiteen alojen suhdetta</w:t>
      </w:r>
    </w:p>
    <w:p w:rsidR="006E1430" w:rsidRPr="008A6213" w:rsidRDefault="006E1430" w:rsidP="004E3E51">
      <w:pPr>
        <w:pStyle w:val="Standard"/>
        <w:numPr>
          <w:ilvl w:val="0"/>
          <w:numId w:val="449"/>
        </w:numPr>
        <w:ind w:left="1664"/>
        <w:textAlignment w:val="auto"/>
      </w:pPr>
      <w:r w:rsidRPr="008A6213">
        <w:t>tunnistaa uskonnon ja tieteen välinen näennäisristiriita</w:t>
      </w:r>
    </w:p>
    <w:p w:rsidR="006E1430" w:rsidRPr="008A6213" w:rsidRDefault="006E1430" w:rsidP="004E3E51">
      <w:pPr>
        <w:pStyle w:val="Standard"/>
        <w:numPr>
          <w:ilvl w:val="0"/>
          <w:numId w:val="449"/>
        </w:numPr>
        <w:ind w:left="1664"/>
        <w:textAlignment w:val="auto"/>
      </w:pPr>
      <w:r w:rsidRPr="008A6213">
        <w:t>osaa havainnoida taidetta uskonnossa ja uskontoa taiteessa</w:t>
      </w:r>
    </w:p>
    <w:p w:rsidR="006E1430" w:rsidRPr="008A6213" w:rsidRDefault="006E1430" w:rsidP="004E3E51">
      <w:pPr>
        <w:pStyle w:val="Standard"/>
        <w:numPr>
          <w:ilvl w:val="0"/>
          <w:numId w:val="449"/>
        </w:numPr>
        <w:ind w:left="1664"/>
        <w:textAlignment w:val="auto"/>
      </w:pPr>
      <w:r w:rsidRPr="008A6213">
        <w:t>tutustuu uskonnolliseen symboliikkaan taiteessa</w:t>
      </w:r>
    </w:p>
    <w:p w:rsidR="006E1430" w:rsidRPr="008A6213" w:rsidRDefault="006E1430" w:rsidP="004E3E51">
      <w:pPr>
        <w:pStyle w:val="Standard"/>
        <w:numPr>
          <w:ilvl w:val="0"/>
          <w:numId w:val="449"/>
        </w:numPr>
        <w:ind w:left="1664"/>
        <w:textAlignment w:val="auto"/>
      </w:pPr>
      <w:r w:rsidRPr="008A6213">
        <w:t>tutustuu uskonnollisten teemojen näkymiseen ja kuulumiseen eri taiteiden ja populaarikulttuurin alueilla</w:t>
      </w:r>
    </w:p>
    <w:p w:rsidR="006E1430" w:rsidRPr="008A6213" w:rsidRDefault="006E1430" w:rsidP="006E1430">
      <w:pPr>
        <w:pStyle w:val="Standard"/>
        <w:numPr>
          <w:ilvl w:val="0"/>
          <w:numId w:val="449"/>
        </w:numPr>
        <w:ind w:left="1664"/>
        <w:textAlignment w:val="auto"/>
      </w:pPr>
      <w:r w:rsidRPr="008A6213">
        <w:t xml:space="preserve">tutustuu uskontoon liittyvien teemojen käsittelyyn populaarikulttuuriss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0"/>
        </w:numPr>
        <w:ind w:left="1664"/>
        <w:textAlignment w:val="auto"/>
      </w:pPr>
      <w:r w:rsidRPr="008A6213">
        <w:t>ihmisen pyrkimys totuuteen, kauneuteen, hyvyyteen ja täydellisyyteen</w:t>
      </w:r>
    </w:p>
    <w:p w:rsidR="006E1430" w:rsidRPr="008A6213" w:rsidRDefault="006E1430" w:rsidP="004E3E51">
      <w:pPr>
        <w:pStyle w:val="Standard"/>
        <w:numPr>
          <w:ilvl w:val="0"/>
          <w:numId w:val="450"/>
        </w:numPr>
        <w:ind w:left="1664"/>
        <w:textAlignment w:val="auto"/>
      </w:pPr>
      <w:r w:rsidRPr="008A6213">
        <w:t>uskonnon ja tieteen suhde</w:t>
      </w:r>
    </w:p>
    <w:p w:rsidR="006E1430" w:rsidRPr="008A6213" w:rsidRDefault="006E1430" w:rsidP="004E3E51">
      <w:pPr>
        <w:pStyle w:val="Standard"/>
        <w:numPr>
          <w:ilvl w:val="0"/>
          <w:numId w:val="450"/>
        </w:numPr>
        <w:ind w:left="1664"/>
        <w:textAlignment w:val="auto"/>
      </w:pPr>
      <w:r w:rsidRPr="008A6213">
        <w:t xml:space="preserve">huomioidaan uskonnollisia elementtejä taiteessa, musiikissa ja liturgiassa </w:t>
      </w:r>
    </w:p>
    <w:p w:rsidR="006E1430" w:rsidRPr="008A6213" w:rsidRDefault="006E1430" w:rsidP="004E3E51">
      <w:pPr>
        <w:pStyle w:val="Standard"/>
        <w:numPr>
          <w:ilvl w:val="0"/>
          <w:numId w:val="450"/>
        </w:numPr>
        <w:ind w:left="1664"/>
        <w:textAlignment w:val="auto"/>
      </w:pPr>
      <w:r w:rsidRPr="008A6213">
        <w:t>yleisimmät uskonnolliset symbolit maalaus-, kuvanveisto- ja rakennustaiteessa</w:t>
      </w:r>
    </w:p>
    <w:p w:rsidR="006E1430" w:rsidRPr="008A6213" w:rsidRDefault="006E1430" w:rsidP="004E3E51">
      <w:pPr>
        <w:pStyle w:val="Standard"/>
        <w:numPr>
          <w:ilvl w:val="0"/>
          <w:numId w:val="450"/>
        </w:numPr>
        <w:ind w:left="1664"/>
        <w:textAlignment w:val="auto"/>
      </w:pPr>
      <w:r w:rsidRPr="008A6213">
        <w:t>uskontojen lukutaidon osaamisen välttämättömyys populaarikulttuurin tulkinnassa</w:t>
      </w:r>
    </w:p>
    <w:p w:rsidR="006E1430" w:rsidRPr="008A6213" w:rsidRDefault="006E1430" w:rsidP="004E3E51">
      <w:pPr>
        <w:pStyle w:val="Standard"/>
        <w:numPr>
          <w:ilvl w:val="0"/>
          <w:numId w:val="450"/>
        </w:numPr>
        <w:ind w:left="1664"/>
        <w:textAlignment w:val="auto"/>
      </w:pPr>
      <w:r w:rsidRPr="008A6213">
        <w:t>populaarikulttuurissa esiintyvät uskonnollisiin teemoihin liittyvä pinnallisuus, tietämättömyys ja tahalliset väärinkäsitykset</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6. Uskonnot ja media (UK6)</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51"/>
        </w:numPr>
        <w:ind w:left="1664"/>
        <w:textAlignment w:val="auto"/>
      </w:pPr>
      <w:r w:rsidRPr="008A6213">
        <w:t>tutustuu mediassa esiintyviin ajankohtaisiin teemoihin, jotka kytkeytyvät uskontoon</w:t>
      </w:r>
    </w:p>
    <w:p w:rsidR="006E1430" w:rsidRPr="008A6213" w:rsidRDefault="006E1430" w:rsidP="004E3E51">
      <w:pPr>
        <w:pStyle w:val="Standard"/>
        <w:numPr>
          <w:ilvl w:val="0"/>
          <w:numId w:val="451"/>
        </w:numPr>
        <w:ind w:left="1664"/>
        <w:textAlignment w:val="auto"/>
      </w:pPr>
      <w:r w:rsidRPr="008A6213">
        <w:t>osaa analysoida uskonnollisten aiheiden käsittelyä mediassa sekä uskonnon ja median välisiä suhteita</w:t>
      </w:r>
    </w:p>
    <w:p w:rsidR="006E1430" w:rsidRPr="008A6213" w:rsidRDefault="006E1430" w:rsidP="004E3E51">
      <w:pPr>
        <w:pStyle w:val="Standard"/>
        <w:numPr>
          <w:ilvl w:val="0"/>
          <w:numId w:val="451"/>
        </w:numPr>
        <w:ind w:left="1664"/>
        <w:textAlignment w:val="auto"/>
      </w:pPr>
      <w:r w:rsidRPr="008A6213">
        <w:t>osaa arvioida kriittisesti uskontoon liittyvää informaatiota ja sen lähteitä</w:t>
      </w:r>
    </w:p>
    <w:p w:rsidR="006E1430" w:rsidRPr="008A6213" w:rsidRDefault="006E1430" w:rsidP="004E3E51">
      <w:pPr>
        <w:pStyle w:val="Standard"/>
        <w:numPr>
          <w:ilvl w:val="0"/>
          <w:numId w:val="451"/>
        </w:numPr>
        <w:ind w:left="1664"/>
        <w:textAlignment w:val="auto"/>
      </w:pPr>
      <w:r w:rsidRPr="008A6213">
        <w:t>perehtyy median välittämään kuvan katolisuudesta ja muista uskonnoista kansallisesti ja kansainvälisesti</w:t>
      </w:r>
    </w:p>
    <w:p w:rsidR="006E1430" w:rsidRPr="008A6213" w:rsidRDefault="006E1430" w:rsidP="004E3E51">
      <w:pPr>
        <w:pStyle w:val="Standard"/>
        <w:numPr>
          <w:ilvl w:val="0"/>
          <w:numId w:val="451"/>
        </w:numPr>
        <w:ind w:left="1664"/>
        <w:textAlignment w:val="auto"/>
      </w:pPr>
      <w:r w:rsidRPr="008A6213">
        <w:t xml:space="preserve">osallistuu uskontoon liittyvän mediasisällön tuottamiseen tai laatii media-analyysin.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2"/>
        </w:numPr>
        <w:ind w:left="1664"/>
        <w:textAlignment w:val="auto"/>
      </w:pPr>
      <w:r w:rsidRPr="008A6213">
        <w:t>uskonnollinen media ja uskontojen erilaiset ilmenemismuodot medioissa</w:t>
      </w:r>
    </w:p>
    <w:p w:rsidR="006E1430" w:rsidRPr="008A6213" w:rsidRDefault="006E1430" w:rsidP="004E3E51">
      <w:pPr>
        <w:pStyle w:val="Standard"/>
        <w:numPr>
          <w:ilvl w:val="0"/>
          <w:numId w:val="452"/>
        </w:numPr>
        <w:ind w:left="1664"/>
        <w:textAlignment w:val="auto"/>
      </w:pPr>
      <w:r w:rsidRPr="008A6213">
        <w:t>uskonnollisen kielen ja kuvaston käyttö eri medioissa</w:t>
      </w:r>
    </w:p>
    <w:p w:rsidR="006E1430" w:rsidRPr="008A6213" w:rsidRDefault="006E1430" w:rsidP="004E3E51">
      <w:pPr>
        <w:pStyle w:val="Standard"/>
        <w:numPr>
          <w:ilvl w:val="0"/>
          <w:numId w:val="452"/>
        </w:numPr>
        <w:ind w:left="1664"/>
        <w:textAlignment w:val="auto"/>
      </w:pPr>
      <w:r w:rsidRPr="008A6213">
        <w:t>uskontojen mediajulkisuus</w:t>
      </w:r>
    </w:p>
    <w:p w:rsidR="006E1430" w:rsidRPr="008A6213" w:rsidRDefault="006E1430" w:rsidP="004E3E51">
      <w:pPr>
        <w:pStyle w:val="Standard"/>
        <w:numPr>
          <w:ilvl w:val="0"/>
          <w:numId w:val="452"/>
        </w:numPr>
        <w:ind w:left="1664"/>
        <w:textAlignment w:val="auto"/>
      </w:pPr>
      <w:r w:rsidRPr="008A6213">
        <w:t>mediajulkisuuden myönteiset ja kielteiset vaikutukset mielipiteiden muokkaajina</w:t>
      </w:r>
    </w:p>
    <w:p w:rsidR="006E1430" w:rsidRPr="008A6213" w:rsidRDefault="006E1430" w:rsidP="004E3E51">
      <w:pPr>
        <w:pStyle w:val="Standard"/>
        <w:numPr>
          <w:ilvl w:val="0"/>
          <w:numId w:val="452"/>
        </w:numPr>
        <w:ind w:left="1664"/>
        <w:textAlignment w:val="auto"/>
      </w:pPr>
      <w:r w:rsidRPr="008A6213">
        <w:t>uskontoon liittyvän mediasisällön tuottaminen tai media-analyysi</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C43986" w:rsidRPr="008A6213" w:rsidRDefault="00C43986" w:rsidP="00C43986"/>
    <w:p w:rsidR="00C43986" w:rsidRPr="008A6213" w:rsidRDefault="00C43986" w:rsidP="00C43986">
      <w:pPr>
        <w:ind w:left="1276"/>
      </w:pPr>
    </w:p>
    <w:p w:rsidR="001812C4" w:rsidRPr="008A6213" w:rsidRDefault="00C43986" w:rsidP="00C43986">
      <w:pPr>
        <w:pStyle w:val="Otsikko3"/>
      </w:pPr>
      <w:r w:rsidRPr="008A6213">
        <w:br/>
      </w:r>
      <w:bookmarkStart w:id="222" w:name="_Toc423589980"/>
    </w:p>
    <w:p w:rsidR="001812C4" w:rsidRPr="008A6213" w:rsidRDefault="001812C4">
      <w:pPr>
        <w:widowControl/>
        <w:adjustRightInd/>
        <w:spacing w:line="240" w:lineRule="auto"/>
        <w:textAlignment w:val="auto"/>
        <w:rPr>
          <w:rFonts w:cs="Arial"/>
          <w:b/>
          <w:bCs/>
          <w:szCs w:val="26"/>
        </w:rPr>
      </w:pPr>
      <w:r w:rsidRPr="008A6213">
        <w:br w:type="page"/>
      </w:r>
    </w:p>
    <w:p w:rsidR="00A97A79" w:rsidRPr="008A6213" w:rsidRDefault="00A97A79" w:rsidP="00C43986">
      <w:pPr>
        <w:pStyle w:val="Otsikko3"/>
      </w:pPr>
      <w:bookmarkStart w:id="223" w:name="_Toc428459003"/>
      <w:r w:rsidRPr="008A6213">
        <w:t>5.15.4   Islam</w:t>
      </w:r>
      <w:bookmarkEnd w:id="222"/>
      <w:bookmarkEnd w:id="223"/>
      <w:r w:rsidRPr="008A6213">
        <w:t xml:space="preserve">  </w:t>
      </w:r>
    </w:p>
    <w:p w:rsidR="00A97A79" w:rsidRPr="008A6213" w:rsidRDefault="00A97A79" w:rsidP="00A97A79">
      <w:pPr>
        <w:tabs>
          <w:tab w:val="left" w:pos="1276"/>
          <w:tab w:val="left" w:pos="1985"/>
          <w:tab w:val="right" w:pos="8789"/>
        </w:tabs>
        <w:spacing w:line="240" w:lineRule="auto"/>
        <w:ind w:left="1276"/>
      </w:pPr>
    </w:p>
    <w:p w:rsidR="00C43986" w:rsidRPr="008A6213" w:rsidRDefault="00C4398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islamin, juutalaisuuden ja kristinuskon jäljillä (UI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0"/>
        </w:numPr>
        <w:autoSpaceDE w:val="0"/>
        <w:autoSpaceDN w:val="0"/>
        <w:spacing w:line="240" w:lineRule="auto"/>
        <w:contextualSpacing/>
      </w:pPr>
      <w:r w:rsidRPr="008A6213">
        <w:t>ymmärtää uskonnollisten ja ei-uskonnollisten katsomusten luonnetta sekä näiden ilmiöiden sisäistä monimuotoisuutta</w:t>
      </w:r>
    </w:p>
    <w:p w:rsidR="00A97A79" w:rsidRPr="008A6213" w:rsidRDefault="00A97A79" w:rsidP="00A97A79">
      <w:pPr>
        <w:numPr>
          <w:ilvl w:val="0"/>
          <w:numId w:val="340"/>
        </w:numPr>
        <w:autoSpaceDE w:val="0"/>
        <w:autoSpaceDN w:val="0"/>
        <w:spacing w:line="240" w:lineRule="auto"/>
        <w:contextualSpacing/>
      </w:pPr>
      <w:r w:rsidRPr="008A6213">
        <w:t>osaa jäsentää uskontoa ilmiönä</w:t>
      </w:r>
    </w:p>
    <w:p w:rsidR="00A97A79" w:rsidRPr="008A6213" w:rsidRDefault="00A97A79" w:rsidP="00A97A79">
      <w:pPr>
        <w:numPr>
          <w:ilvl w:val="0"/>
          <w:numId w:val="340"/>
        </w:numPr>
        <w:autoSpaceDE w:val="0"/>
        <w:autoSpaceDN w:val="0"/>
        <w:spacing w:line="240" w:lineRule="auto"/>
        <w:contextualSpacing/>
      </w:pPr>
      <w:r w:rsidRPr="008A6213">
        <w:t>tuntee islamin, juutalaisuuden ja kristinuskon yhteisiä juuria, niiden keskeisiä piirteitä sekä vaikutusta yhteiskuntaan länsimaisessa kulttuurissa</w:t>
      </w:r>
    </w:p>
    <w:p w:rsidR="00A97A79" w:rsidRPr="008A6213" w:rsidRDefault="00A97A79" w:rsidP="00A97A79">
      <w:pPr>
        <w:numPr>
          <w:ilvl w:val="0"/>
          <w:numId w:val="340"/>
        </w:numPr>
        <w:autoSpaceDE w:val="0"/>
        <w:autoSpaceDN w:val="0"/>
        <w:spacing w:line="240" w:lineRule="auto"/>
        <w:contextualSpacing/>
      </w:pPr>
      <w:r w:rsidRPr="008A6213">
        <w:t>osaa keskustella rakentavasti islamiin, kristinuskoon ja juutalaisuuteen liittyvistä ajankohtaisista kysymyksist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1"/>
        </w:numPr>
        <w:spacing w:line="240" w:lineRule="auto"/>
      </w:pPr>
      <w:r w:rsidRPr="008A6213">
        <w:t>uskonto ilmiönä, uskonnon määrittely ja tutkiminen</w:t>
      </w:r>
    </w:p>
    <w:p w:rsidR="00A97A79" w:rsidRPr="008A6213" w:rsidRDefault="00A97A79" w:rsidP="00A97A79">
      <w:pPr>
        <w:numPr>
          <w:ilvl w:val="0"/>
          <w:numId w:val="341"/>
        </w:numPr>
        <w:spacing w:line="240" w:lineRule="auto"/>
      </w:pPr>
      <w:r w:rsidRPr="008A6213">
        <w:t>nykyajan uskonnollisuus, sekularisaatio, uskonnottomuus ja uskonnonvapaus</w:t>
      </w:r>
    </w:p>
    <w:p w:rsidR="00A97A79" w:rsidRPr="008A6213" w:rsidRDefault="00A97A79" w:rsidP="00A97A79">
      <w:pPr>
        <w:numPr>
          <w:ilvl w:val="0"/>
          <w:numId w:val="341"/>
        </w:numPr>
        <w:spacing w:line="240" w:lineRule="auto"/>
      </w:pPr>
      <w:r w:rsidRPr="008A6213">
        <w:t xml:space="preserve">islamin, juutalaisuuden ja kristinuskon synty, niiden yhteiset piirteet dialogin näkökulmasta sekä ajankohtaiset kohtaamiseen liittyvät kysymykset </w:t>
      </w:r>
    </w:p>
    <w:p w:rsidR="00A97A79" w:rsidRPr="008A6213" w:rsidRDefault="00A97A79" w:rsidP="00A97A79">
      <w:pPr>
        <w:numPr>
          <w:ilvl w:val="0"/>
          <w:numId w:val="341"/>
        </w:numPr>
        <w:spacing w:line="240" w:lineRule="auto"/>
      </w:pPr>
      <w:r w:rsidRPr="008A6213">
        <w:t xml:space="preserve">islamin, juutalaisuuden ja kristinuskon opillisia rakenteita, sisäisestä monimuotoisuudesta sekä yhteiskunnallisesta merkityksestä </w:t>
      </w:r>
    </w:p>
    <w:p w:rsidR="00A97A79" w:rsidRPr="008A6213" w:rsidRDefault="00A97A79" w:rsidP="00A97A79">
      <w:pPr>
        <w:numPr>
          <w:ilvl w:val="0"/>
          <w:numId w:val="341"/>
        </w:numPr>
        <w:spacing w:line="240" w:lineRule="auto"/>
      </w:pPr>
      <w:r w:rsidRPr="008A6213">
        <w:t>islamin ja muslimien suhde juutalaisiin ja kristittyihin eri aikakausina</w:t>
      </w:r>
    </w:p>
    <w:p w:rsidR="00A97A79" w:rsidRPr="008A6213" w:rsidRDefault="00A97A79" w:rsidP="00A97A79">
      <w:pPr>
        <w:numPr>
          <w:ilvl w:val="0"/>
          <w:numId w:val="341"/>
        </w:numPr>
        <w:spacing w:line="240" w:lineRule="auto"/>
      </w:pPr>
      <w:r w:rsidRPr="008A6213">
        <w:t>islamin, juutalaisuuden ja kristinuskon pyhät kirjat ja tulkintojen moninaisuus sekä elämäntapa ja suhde yhteiskuntaan länsimaissa</w:t>
      </w:r>
    </w:p>
    <w:p w:rsidR="00A97A79" w:rsidRPr="008A6213" w:rsidRDefault="00A97A79" w:rsidP="00A97A79">
      <w:pPr>
        <w:spacing w:line="240" w:lineRule="auto"/>
        <w:ind w:left="130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islam (UI2)</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2"/>
        </w:numPr>
        <w:spacing w:line="240" w:lineRule="auto"/>
        <w:ind w:left="1664"/>
      </w:pPr>
      <w:r w:rsidRPr="008A6213">
        <w:t>ymmärtää islamin merkityksen yksilön, yhteiskunnan ja kulttuurin näkökulmasta</w:t>
      </w:r>
    </w:p>
    <w:p w:rsidR="00A97A79" w:rsidRPr="008A6213" w:rsidRDefault="00A97A79" w:rsidP="00A97A79">
      <w:pPr>
        <w:numPr>
          <w:ilvl w:val="0"/>
          <w:numId w:val="342"/>
        </w:numPr>
        <w:spacing w:line="240" w:lineRule="auto"/>
        <w:ind w:left="1664"/>
      </w:pPr>
      <w:r w:rsidRPr="008A6213">
        <w:t>ymmärtää vähemmistö- ja enemmistöaseman vaikutuksia uskonnolliseen tulkintaan</w:t>
      </w:r>
    </w:p>
    <w:p w:rsidR="00A97A79" w:rsidRPr="008A6213" w:rsidRDefault="00A97A79" w:rsidP="00A97A79">
      <w:pPr>
        <w:numPr>
          <w:ilvl w:val="0"/>
          <w:numId w:val="342"/>
        </w:numPr>
        <w:spacing w:line="240" w:lineRule="auto"/>
        <w:ind w:left="1664"/>
      </w:pPr>
      <w:r w:rsidRPr="008A6213">
        <w:t>tuntee islamin opillisia käsitteitä</w:t>
      </w:r>
    </w:p>
    <w:p w:rsidR="00A97A79" w:rsidRPr="008A6213" w:rsidRDefault="00A97A79" w:rsidP="00A97A79">
      <w:pPr>
        <w:numPr>
          <w:ilvl w:val="0"/>
          <w:numId w:val="342"/>
        </w:numPr>
        <w:spacing w:line="240" w:lineRule="auto"/>
        <w:ind w:left="1664"/>
      </w:pPr>
      <w:r w:rsidRPr="008A6213">
        <w:t>perehtyy islamin eri suuntauksiin, niiden syntyyn ja sisäiseen monimuotoisuuteen liittyviin kysymyksiin eri puolilla maailmaa</w:t>
      </w:r>
    </w:p>
    <w:p w:rsidR="00A97A79" w:rsidRPr="008A6213" w:rsidRDefault="00A97A79" w:rsidP="00A97A79">
      <w:pPr>
        <w:numPr>
          <w:ilvl w:val="0"/>
          <w:numId w:val="342"/>
        </w:numPr>
        <w:spacing w:line="240" w:lineRule="auto"/>
        <w:ind w:left="1664"/>
      </w:pPr>
      <w:r w:rsidRPr="008A6213">
        <w:t xml:space="preserve">osaa analysoida ja arvioida ajankohtaista islamiin liittyvää keskustelua.  </w:t>
      </w:r>
    </w:p>
    <w:p w:rsidR="00A97A79" w:rsidRPr="008A6213" w:rsidRDefault="00A97A79" w:rsidP="00A97A79">
      <w:pPr>
        <w:spacing w:line="240" w:lineRule="auto"/>
        <w:ind w:left="944" w:firstLine="120"/>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3"/>
        </w:numPr>
        <w:spacing w:line="240" w:lineRule="auto"/>
      </w:pPr>
      <w:r w:rsidRPr="00263ED4">
        <w:t>islamin opillinen perusta sekä shiialaisuuden ja sunn</w:t>
      </w:r>
      <w:r w:rsidR="00CD6949" w:rsidRPr="00263ED4">
        <w:t>a</w:t>
      </w:r>
      <w:r w:rsidRPr="00263ED4">
        <w:t xml:space="preserve">laisuuden synty, </w:t>
      </w:r>
      <w:r w:rsidRPr="008A6213">
        <w:t>erityispiirteet ja vaikutukset yhteiskuntiin eri puolilla maailmaa</w:t>
      </w:r>
    </w:p>
    <w:p w:rsidR="00A97A79" w:rsidRPr="008A6213" w:rsidRDefault="00A97A79" w:rsidP="00A97A79">
      <w:pPr>
        <w:numPr>
          <w:ilvl w:val="0"/>
          <w:numId w:val="343"/>
        </w:numPr>
        <w:spacing w:line="240" w:lineRule="auto"/>
      </w:pPr>
      <w:r w:rsidRPr="008A6213">
        <w:t xml:space="preserve">islamin sisäinen monimuotoisuus </w:t>
      </w:r>
    </w:p>
    <w:p w:rsidR="00A97A79" w:rsidRPr="008A6213" w:rsidRDefault="00A97A79" w:rsidP="00A97A79">
      <w:pPr>
        <w:numPr>
          <w:ilvl w:val="0"/>
          <w:numId w:val="343"/>
        </w:numPr>
        <w:spacing w:line="240" w:lineRule="auto"/>
      </w:pPr>
      <w:r w:rsidRPr="008A6213">
        <w:t>islamin asema ja kulttuurivaikutukset eri maanosissa</w:t>
      </w:r>
    </w:p>
    <w:p w:rsidR="00A97A79" w:rsidRPr="008A6213" w:rsidRDefault="00A97A79" w:rsidP="00A97A79">
      <w:pPr>
        <w:numPr>
          <w:ilvl w:val="0"/>
          <w:numId w:val="343"/>
        </w:numPr>
        <w:spacing w:line="240" w:lineRule="auto"/>
      </w:pPr>
      <w:r w:rsidRPr="008A6213">
        <w:t>ajankohtaisia islamiin liittyviä kysymyksiä, poliittisen islamin vaikutus ja erilaisten islamilaisten liikkeiden pääpiirteet nykyaikana</w:t>
      </w:r>
    </w:p>
    <w:p w:rsidR="00A97A79" w:rsidRPr="008A6213" w:rsidRDefault="00A97A79" w:rsidP="00A97A79">
      <w:pPr>
        <w:numPr>
          <w:ilvl w:val="0"/>
          <w:numId w:val="343"/>
        </w:numPr>
        <w:spacing w:line="240" w:lineRule="auto"/>
      </w:pPr>
      <w:r w:rsidRPr="008A6213">
        <w:t xml:space="preserve">uskontodialogi rauhaa rakentamassa </w:t>
      </w:r>
    </w:p>
    <w:p w:rsidR="00A97A79" w:rsidRPr="008A6213" w:rsidRDefault="00A97A79" w:rsidP="00A97A79">
      <w:pPr>
        <w:numPr>
          <w:ilvl w:val="0"/>
          <w:numId w:val="343"/>
        </w:numPr>
        <w:spacing w:line="240" w:lineRule="auto"/>
      </w:pPr>
      <w:r w:rsidRPr="008A6213">
        <w:t>ihmisoikeusetiikka ja uskonnonvapaus eri yhteiskunnissa</w:t>
      </w:r>
    </w:p>
    <w:p w:rsidR="00A97A79" w:rsidRPr="008A6213" w:rsidRDefault="00A97A79" w:rsidP="00A97A79">
      <w:pPr>
        <w:numPr>
          <w:ilvl w:val="0"/>
          <w:numId w:val="343"/>
        </w:numPr>
        <w:spacing w:line="240" w:lineRule="auto"/>
      </w:pPr>
      <w:r w:rsidRPr="008A6213">
        <w:t>erilaiset yhteiskunnalliset ratkaisut ja suhtautuminen muslimivähemmistöön länsimai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60826" w:rsidRPr="008A6213" w:rsidRDefault="00A60826"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I3)</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4"/>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44"/>
        </w:numPr>
        <w:spacing w:line="240" w:lineRule="auto"/>
      </w:pPr>
      <w:r w:rsidRPr="008A6213">
        <w:t>tuntee Intiassa ja Kiinassa syntyneiden uskontojen ilmenemistä ja vaikutuksia länsimaissa ja islamilaisissa maissa</w:t>
      </w:r>
    </w:p>
    <w:p w:rsidR="00A97A79" w:rsidRPr="008A6213" w:rsidRDefault="00A97A79" w:rsidP="00A97A79">
      <w:pPr>
        <w:numPr>
          <w:ilvl w:val="0"/>
          <w:numId w:val="344"/>
        </w:numPr>
        <w:spacing w:line="240" w:lineRule="auto"/>
      </w:pPr>
      <w:r w:rsidRPr="008A6213">
        <w:t>tietää luonnonuskontojen levinneisyyden ja keskeiset piirteet</w:t>
      </w:r>
    </w:p>
    <w:p w:rsidR="00A97A79" w:rsidRPr="008A6213" w:rsidRDefault="00A97A79" w:rsidP="00A97A79">
      <w:pPr>
        <w:numPr>
          <w:ilvl w:val="0"/>
          <w:numId w:val="344"/>
        </w:numPr>
        <w:spacing w:line="240" w:lineRule="auto"/>
      </w:pPr>
      <w:r w:rsidRPr="008A6213">
        <w:t>perehtyy uusien uskonnollisten liikkeiden taustaan ja keskeisiin piirteisiin</w:t>
      </w:r>
    </w:p>
    <w:p w:rsidR="00A97A79" w:rsidRPr="008A6213" w:rsidRDefault="00A97A79" w:rsidP="00A97A79">
      <w:pPr>
        <w:numPr>
          <w:ilvl w:val="0"/>
          <w:numId w:val="344"/>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5"/>
        </w:numPr>
        <w:spacing w:line="240" w:lineRule="auto"/>
      </w:pPr>
      <w:r w:rsidRPr="008A6213">
        <w:t xml:space="preserve">hindulainen maailmankuva, elämäntapa sekä hindulaisuuden monimuotoisuus ja vaikutukset Intian kulttuuriin, yhteiskuntaan ja politiikkaan </w:t>
      </w:r>
    </w:p>
    <w:p w:rsidR="00A97A79" w:rsidRPr="008A6213" w:rsidRDefault="00A97A79" w:rsidP="00A97A79">
      <w:pPr>
        <w:numPr>
          <w:ilvl w:val="0"/>
          <w:numId w:val="345"/>
        </w:numPr>
        <w:spacing w:line="240" w:lineRule="auto"/>
      </w:pPr>
      <w:r w:rsidRPr="008A6213">
        <w:t xml:space="preserve">Intian nykypäivän uskonnollinen tilanne </w:t>
      </w:r>
    </w:p>
    <w:p w:rsidR="00A97A79" w:rsidRPr="008A6213" w:rsidRDefault="00A97A79" w:rsidP="00A97A79">
      <w:pPr>
        <w:numPr>
          <w:ilvl w:val="0"/>
          <w:numId w:val="345"/>
        </w:numPr>
        <w:spacing w:line="240" w:lineRule="auto"/>
      </w:pPr>
      <w:r w:rsidRPr="008A6213">
        <w:t>jainalaisuuden ja sikhiläisyyden keskeiset piirteet</w:t>
      </w:r>
    </w:p>
    <w:p w:rsidR="00A97A79" w:rsidRPr="008A6213" w:rsidRDefault="00A97A79" w:rsidP="00A97A79">
      <w:pPr>
        <w:numPr>
          <w:ilvl w:val="0"/>
          <w:numId w:val="345"/>
        </w:numPr>
        <w:spacing w:line="240" w:lineRule="auto"/>
      </w:pPr>
      <w:r w:rsidRPr="008A6213">
        <w:t>buddhalainen elämäntapa sekä buddhalaisuuden opetukset, suuntaukset ja keskeiset vaikutukset Aasian kulttuureihin</w:t>
      </w:r>
    </w:p>
    <w:p w:rsidR="00A97A79" w:rsidRPr="008A6213" w:rsidRDefault="00A97A79" w:rsidP="00A97A79">
      <w:pPr>
        <w:numPr>
          <w:ilvl w:val="0"/>
          <w:numId w:val="345"/>
        </w:numPr>
        <w:spacing w:line="240" w:lineRule="auto"/>
      </w:pPr>
      <w:r w:rsidRPr="008A6213">
        <w:t>Kiinan vanhan kansanuskon, taolaisuuden ja kungfutselaisuuden keskeiset piirteet ja vaikutus kiinalaiseen ajatteluun ja yhteiskuntaan</w:t>
      </w:r>
    </w:p>
    <w:p w:rsidR="00A97A79" w:rsidRPr="008A6213" w:rsidRDefault="00A97A79" w:rsidP="00A97A79">
      <w:pPr>
        <w:numPr>
          <w:ilvl w:val="0"/>
          <w:numId w:val="345"/>
        </w:numPr>
        <w:spacing w:line="240" w:lineRule="auto"/>
      </w:pPr>
      <w:r w:rsidRPr="008A6213">
        <w:t xml:space="preserve">Kiinan nykypäivän uskontotilanne </w:t>
      </w:r>
    </w:p>
    <w:p w:rsidR="00A97A79" w:rsidRPr="008A6213" w:rsidRDefault="00A97A79" w:rsidP="00A97A79">
      <w:pPr>
        <w:numPr>
          <w:ilvl w:val="0"/>
          <w:numId w:val="345"/>
        </w:numPr>
        <w:spacing w:line="240" w:lineRule="auto"/>
      </w:pPr>
      <w:r w:rsidRPr="008A6213">
        <w:t>shintolaisuus Japanin etnisenä uskontona sekä uskontojen vaikutus yhteiskuntaan ja politiikkaan Japanissa</w:t>
      </w:r>
    </w:p>
    <w:p w:rsidR="00A97A79" w:rsidRPr="008A6213" w:rsidRDefault="00A97A79" w:rsidP="00A97A79">
      <w:pPr>
        <w:numPr>
          <w:ilvl w:val="0"/>
          <w:numId w:val="345"/>
        </w:numPr>
        <w:spacing w:line="240" w:lineRule="auto"/>
        <w:contextualSpacing/>
      </w:pPr>
      <w:r w:rsidRPr="008A6213">
        <w:t>Aasian uskontojen vaikutus länsimaissa</w:t>
      </w:r>
    </w:p>
    <w:p w:rsidR="00A97A79" w:rsidRPr="008A6213" w:rsidRDefault="00A97A79" w:rsidP="00A97A79">
      <w:pPr>
        <w:numPr>
          <w:ilvl w:val="0"/>
          <w:numId w:val="345"/>
        </w:numPr>
        <w:spacing w:line="240" w:lineRule="auto"/>
        <w:contextualSpacing/>
      </w:pPr>
      <w:r w:rsidRPr="008A6213">
        <w:t xml:space="preserve">luonnonuskontojen ja vodoun keskeiset piirteet ja levinneisyys </w:t>
      </w:r>
    </w:p>
    <w:p w:rsidR="00A97A79" w:rsidRPr="008A6213" w:rsidRDefault="00A97A79" w:rsidP="00A97A79">
      <w:pPr>
        <w:numPr>
          <w:ilvl w:val="0"/>
          <w:numId w:val="345"/>
        </w:numPr>
        <w:spacing w:line="240" w:lineRule="auto"/>
      </w:pPr>
      <w:r w:rsidRPr="008A6213">
        <w:t xml:space="preserve">Intian ja Kaukoidän uskontojen asema ja vaikutus länsimaissa </w:t>
      </w:r>
    </w:p>
    <w:p w:rsidR="00A97A79" w:rsidRPr="008A6213" w:rsidRDefault="00A97A79" w:rsidP="00A97A79">
      <w:pPr>
        <w:numPr>
          <w:ilvl w:val="0"/>
          <w:numId w:val="345"/>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60826" w:rsidRPr="008A6213" w:rsidRDefault="00A6082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4. Uskonto suomalaisessa yhteiskunnassa (UI4)</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6"/>
        </w:numPr>
        <w:spacing w:line="240" w:lineRule="auto"/>
      </w:pPr>
      <w:r w:rsidRPr="008A6213">
        <w:t>tutustuu uskonnon ja yhteiskunnan vuorovaikutukseen moniarvoisessa nyky-yhteiskunnassa</w:t>
      </w:r>
    </w:p>
    <w:p w:rsidR="00A97A79" w:rsidRPr="008A6213" w:rsidRDefault="00A97A79" w:rsidP="00A97A79">
      <w:pPr>
        <w:numPr>
          <w:ilvl w:val="0"/>
          <w:numId w:val="346"/>
        </w:numPr>
        <w:spacing w:line="240" w:lineRule="auto"/>
      </w:pPr>
      <w:r w:rsidRPr="008A6213">
        <w:t>ymmärtää omat vaikutusmahdollisuutensa ja kehittää valmiuksia toimia aktiivisena kansalaisena</w:t>
      </w:r>
    </w:p>
    <w:p w:rsidR="00A97A79" w:rsidRPr="008A6213" w:rsidRDefault="00A97A79" w:rsidP="00A97A79">
      <w:pPr>
        <w:numPr>
          <w:ilvl w:val="0"/>
          <w:numId w:val="346"/>
        </w:numPr>
        <w:spacing w:line="240" w:lineRule="auto"/>
      </w:pPr>
      <w:r w:rsidRPr="008A6213">
        <w:t>osaa analysoida islamilaisten yhdyskuntien vaikutusta suomalaisen yhteiskunnan ja muslimiyhteisön näkökulmasta</w:t>
      </w:r>
    </w:p>
    <w:p w:rsidR="00A97A79" w:rsidRPr="008A6213" w:rsidRDefault="00A97A79" w:rsidP="00A97A79">
      <w:pPr>
        <w:numPr>
          <w:ilvl w:val="0"/>
          <w:numId w:val="346"/>
        </w:numPr>
        <w:spacing w:line="240" w:lineRule="auto"/>
      </w:pPr>
      <w:r w:rsidRPr="008A6213">
        <w:t>tuntee uskonnon vaikutuksen julkisella, yksityisellä, kolmannella ja neljännellä sektorilla</w:t>
      </w:r>
    </w:p>
    <w:p w:rsidR="00A97A79" w:rsidRPr="008A6213" w:rsidRDefault="00A97A79" w:rsidP="00A97A79">
      <w:pPr>
        <w:numPr>
          <w:ilvl w:val="0"/>
          <w:numId w:val="346"/>
        </w:numPr>
        <w:autoSpaceDE w:val="0"/>
        <w:autoSpaceDN w:val="0"/>
        <w:spacing w:line="240" w:lineRule="auto"/>
        <w:contextualSpacing/>
      </w:pPr>
      <w:r w:rsidRPr="008A6213">
        <w:t>osaa analysoida uskonnonvapauteen sekä uskonnon ja yhteiskunnan vuorovaikutukseen liittyvää ajankohtaista keskustelua</w:t>
      </w:r>
    </w:p>
    <w:p w:rsidR="00A97A79" w:rsidRPr="008A6213" w:rsidRDefault="00A97A79" w:rsidP="00A97A79">
      <w:pPr>
        <w:numPr>
          <w:ilvl w:val="0"/>
          <w:numId w:val="346"/>
        </w:numPr>
        <w:autoSpaceDE w:val="0"/>
        <w:autoSpaceDN w:val="0"/>
        <w:spacing w:line="240" w:lineRule="auto"/>
        <w:contextualSpacing/>
      </w:pPr>
      <w:r w:rsidRPr="008A6213">
        <w:t xml:space="preserve">kehittää valmiuksia toimia osana uskontojen ja katsomusten välistä dialogia.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7"/>
        </w:numPr>
        <w:spacing w:line="240" w:lineRule="auto"/>
      </w:pPr>
      <w:r w:rsidRPr="008A6213">
        <w:t>Suomen uskonnollinen kenttä, uskonnollisuus Suomessa ja sekularisaatio</w:t>
      </w:r>
    </w:p>
    <w:p w:rsidR="00A97A79" w:rsidRPr="008A6213" w:rsidRDefault="00A97A79" w:rsidP="00A97A79">
      <w:pPr>
        <w:numPr>
          <w:ilvl w:val="0"/>
          <w:numId w:val="347"/>
        </w:numPr>
        <w:spacing w:line="240" w:lineRule="auto"/>
      </w:pPr>
      <w:r w:rsidRPr="008A6213">
        <w:t>positiivinen ja negatiivinen uskonnonvapaus</w:t>
      </w:r>
    </w:p>
    <w:p w:rsidR="00A97A79" w:rsidRPr="008A6213" w:rsidRDefault="00A97A79" w:rsidP="00A97A79">
      <w:pPr>
        <w:numPr>
          <w:ilvl w:val="0"/>
          <w:numId w:val="347"/>
        </w:numPr>
        <w:spacing w:line="240" w:lineRule="auto"/>
      </w:pPr>
      <w:r w:rsidRPr="008A6213">
        <w:t xml:space="preserve">uskonto ja uskonnolliset yhteisöt Suomessa: suhde yhteiskuntaan ja lainsäädäntöön sekä yhdenvertaisuus ja syrjintään liittyvät kysymykset </w:t>
      </w:r>
    </w:p>
    <w:p w:rsidR="00A97A79" w:rsidRPr="008A6213" w:rsidRDefault="00A97A79" w:rsidP="00A97A79">
      <w:pPr>
        <w:numPr>
          <w:ilvl w:val="0"/>
          <w:numId w:val="347"/>
        </w:numPr>
        <w:spacing w:line="240" w:lineRule="auto"/>
      </w:pPr>
      <w:r w:rsidRPr="008A6213">
        <w:t>uskonnon merkitys ja näkyvyys yhteiskunnassa, politiikassa, työelämässä ja taloudessa</w:t>
      </w:r>
    </w:p>
    <w:p w:rsidR="00A97A79" w:rsidRPr="008A6213" w:rsidRDefault="00A97A79" w:rsidP="00A97A79">
      <w:pPr>
        <w:numPr>
          <w:ilvl w:val="0"/>
          <w:numId w:val="347"/>
        </w:numPr>
        <w:spacing w:line="240" w:lineRule="auto"/>
      </w:pPr>
      <w:r w:rsidRPr="008A6213">
        <w:t>islamilaiset liikkeet Suomessa sekä islamilaiset yhteisöt kolmannen sektorin toimijoina</w:t>
      </w:r>
    </w:p>
    <w:p w:rsidR="00A97A79" w:rsidRPr="008A6213" w:rsidRDefault="00A97A79" w:rsidP="00A97A79">
      <w:pPr>
        <w:numPr>
          <w:ilvl w:val="0"/>
          <w:numId w:val="347"/>
        </w:numPr>
        <w:spacing w:line="240" w:lineRule="auto"/>
      </w:pPr>
      <w:r w:rsidRPr="008A6213">
        <w:t>islamin monimuotoisuus yksilön, perheen ja yhteisön näkökulmasta</w:t>
      </w:r>
    </w:p>
    <w:p w:rsidR="00A97A79" w:rsidRPr="008A6213" w:rsidRDefault="00A97A79" w:rsidP="00A97A79">
      <w:pPr>
        <w:numPr>
          <w:ilvl w:val="0"/>
          <w:numId w:val="347"/>
        </w:numPr>
        <w:spacing w:line="240" w:lineRule="auto"/>
      </w:pPr>
      <w:r w:rsidRPr="008A6213">
        <w:t>islamilainen tapakulttuuri ja sen muovautuminen Suomessa</w:t>
      </w:r>
    </w:p>
    <w:p w:rsidR="00A97A79" w:rsidRPr="008A6213" w:rsidRDefault="00A97A79" w:rsidP="00A97A79">
      <w:pPr>
        <w:numPr>
          <w:ilvl w:val="0"/>
          <w:numId w:val="347"/>
        </w:numPr>
        <w:autoSpaceDE w:val="0"/>
        <w:autoSpaceDN w:val="0"/>
        <w:spacing w:line="240" w:lineRule="auto"/>
        <w:contextualSpacing/>
      </w:pPr>
      <w:r w:rsidRPr="008A6213">
        <w:t>muiden uskonnollisten yhteisöjen tapakulttuuri ja uskonnottomuus, uskonnoton tapakulttuuri sekä uskontokritiikki</w:t>
      </w:r>
    </w:p>
    <w:p w:rsidR="00A97A79" w:rsidRPr="008A6213" w:rsidRDefault="00A97A79" w:rsidP="00A97A79">
      <w:pPr>
        <w:numPr>
          <w:ilvl w:val="0"/>
          <w:numId w:val="347"/>
        </w:numPr>
        <w:spacing w:line="240" w:lineRule="auto"/>
      </w:pPr>
      <w:r w:rsidRPr="008A6213">
        <w:t>uskontojen ja katsomusten välinen dialogi tämän päivän Suomessa</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I5)</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48"/>
        </w:numPr>
        <w:spacing w:line="240" w:lineRule="auto"/>
      </w:pPr>
      <w:r w:rsidRPr="008A6213">
        <w:t>tuntee uskonnon tutkimuksen näkökulmia ja menetelmiä eri tieteenaloilla sekä ajankohtaista tutkimusta</w:t>
      </w:r>
    </w:p>
    <w:p w:rsidR="00A97A79" w:rsidRPr="008A6213" w:rsidRDefault="00A97A79" w:rsidP="00A97A79">
      <w:pPr>
        <w:numPr>
          <w:ilvl w:val="0"/>
          <w:numId w:val="348"/>
        </w:numPr>
        <w:spacing w:line="240" w:lineRule="auto"/>
      </w:pPr>
      <w:r w:rsidRPr="008A6213">
        <w:t>hahmottaa uskonnon ja taiteen suhdetta: uskonnollisen taiteen merkitys uskonnoille ja uskontojen merkitys taiteen kehityksessä</w:t>
      </w:r>
    </w:p>
    <w:p w:rsidR="00A97A79" w:rsidRPr="008A6213" w:rsidRDefault="00A97A79" w:rsidP="00A97A79">
      <w:pPr>
        <w:numPr>
          <w:ilvl w:val="0"/>
          <w:numId w:val="348"/>
        </w:numPr>
        <w:spacing w:line="240" w:lineRule="auto"/>
      </w:pPr>
      <w:r w:rsidRPr="008A6213">
        <w:t>perehtyy islamilaiseen taiteeseen ja sen uskonnollisiin lähtökohtiin sekä uskonnon vaikutukseen länsimaiseen taiteeseen</w:t>
      </w:r>
    </w:p>
    <w:p w:rsidR="00A97A79" w:rsidRPr="008A6213" w:rsidRDefault="00A97A79" w:rsidP="00A97A79">
      <w:pPr>
        <w:numPr>
          <w:ilvl w:val="0"/>
          <w:numId w:val="348"/>
        </w:numPr>
        <w:spacing w:line="240" w:lineRule="auto"/>
      </w:pPr>
      <w:r w:rsidRPr="008A6213">
        <w:t>tutustuu uskonnollisen symboliikan näkyvyyteen taiteessa ja uskonnollisten teemojen käsittelyyn populaarikulttuurissa</w:t>
      </w:r>
    </w:p>
    <w:p w:rsidR="00A97A79" w:rsidRPr="008A6213" w:rsidRDefault="00A97A79" w:rsidP="00A97A79">
      <w:pPr>
        <w:numPr>
          <w:ilvl w:val="0"/>
          <w:numId w:val="348"/>
        </w:numPr>
        <w:autoSpaceDE w:val="0"/>
        <w:autoSpaceDN w:val="0"/>
        <w:spacing w:line="240" w:lineRule="auto"/>
        <w:contextualSpacing/>
      </w:pPr>
      <w:r w:rsidRPr="008A6213">
        <w:t>tuntee islamilaisen tieteen historiaa</w:t>
      </w:r>
    </w:p>
    <w:p w:rsidR="00A97A79" w:rsidRPr="008A6213" w:rsidRDefault="00A97A79" w:rsidP="00A97A79">
      <w:pPr>
        <w:numPr>
          <w:ilvl w:val="0"/>
          <w:numId w:val="348"/>
        </w:numPr>
        <w:autoSpaceDE w:val="0"/>
        <w:autoSpaceDN w:val="0"/>
        <w:spacing w:line="240" w:lineRule="auto"/>
        <w:contextualSpacing/>
      </w:pPr>
      <w:r w:rsidRPr="008A6213">
        <w:t>tuntee uskonnon vaikutuksia suomalaisessa kulttuuriperinnö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49"/>
        </w:numPr>
        <w:spacing w:line="240" w:lineRule="auto"/>
      </w:pPr>
      <w:r w:rsidRPr="008A6213">
        <w:t>islamilaisen taiteen ja arkkitehtuurin perusteita</w:t>
      </w:r>
    </w:p>
    <w:p w:rsidR="00A97A79" w:rsidRPr="008A6213" w:rsidRDefault="00A97A79" w:rsidP="00A97A79">
      <w:pPr>
        <w:numPr>
          <w:ilvl w:val="0"/>
          <w:numId w:val="349"/>
        </w:numPr>
        <w:autoSpaceDE w:val="0"/>
        <w:autoSpaceDN w:val="0"/>
        <w:spacing w:line="240" w:lineRule="auto"/>
        <w:contextualSpacing/>
      </w:pPr>
      <w:r w:rsidRPr="008A6213">
        <w:t>uskonnolliset teemat, symboliikka ja myytit eri taidemuodoissa sekä populaarikulttuurissa</w:t>
      </w:r>
    </w:p>
    <w:p w:rsidR="00A97A79" w:rsidRPr="008A6213" w:rsidRDefault="00A97A79" w:rsidP="00A97A79">
      <w:pPr>
        <w:numPr>
          <w:ilvl w:val="0"/>
          <w:numId w:val="349"/>
        </w:numPr>
        <w:autoSpaceDE w:val="0"/>
        <w:autoSpaceDN w:val="0"/>
        <w:spacing w:line="240" w:lineRule="auto"/>
        <w:contextualSpacing/>
      </w:pPr>
      <w:r w:rsidRPr="008A6213">
        <w:t>islamin merkitys eri tieteenalojen kukoistukselle historiassa ja niiden vaikutus Eurooppaan</w:t>
      </w:r>
    </w:p>
    <w:p w:rsidR="00A97A79" w:rsidRPr="008A6213" w:rsidRDefault="00A97A79" w:rsidP="00A97A79">
      <w:pPr>
        <w:numPr>
          <w:ilvl w:val="0"/>
          <w:numId w:val="349"/>
        </w:numPr>
        <w:spacing w:line="240" w:lineRule="auto"/>
      </w:pPr>
      <w:r w:rsidRPr="008A6213">
        <w:t>islamin vaikutus nykytaiteeseen</w:t>
      </w:r>
    </w:p>
    <w:p w:rsidR="00A97A79" w:rsidRPr="008A6213" w:rsidRDefault="00A97A79" w:rsidP="00A97A79">
      <w:pPr>
        <w:numPr>
          <w:ilvl w:val="0"/>
          <w:numId w:val="349"/>
        </w:numPr>
        <w:spacing w:line="240" w:lineRule="auto"/>
      </w:pPr>
      <w:r w:rsidRPr="008A6213">
        <w:t>uskonnolliset kertomukset ja opilliset tulkinnat länsimaisessa kulttuurissa sekä niiden näkyvyys populaarikulttuurissa</w:t>
      </w:r>
    </w:p>
    <w:p w:rsidR="00A97A79" w:rsidRPr="008A6213" w:rsidRDefault="00A97A79" w:rsidP="00A97A79">
      <w:pPr>
        <w:numPr>
          <w:ilvl w:val="0"/>
          <w:numId w:val="349"/>
        </w:numPr>
        <w:spacing w:line="240" w:lineRule="auto"/>
      </w:pPr>
      <w:r w:rsidRPr="008A6213">
        <w:t>uskonnollisten myyttien, symbolien ja teemojen näkyminen eri taidemuodoissa</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1812C4" w:rsidRPr="008A6213" w:rsidRDefault="001812C4">
      <w:pPr>
        <w:widowControl/>
        <w:adjustRightInd/>
        <w:spacing w:line="240" w:lineRule="auto"/>
        <w:textAlignment w:val="auto"/>
        <w:rPr>
          <w:b/>
        </w:rPr>
      </w:pPr>
      <w:r w:rsidRPr="008A6213">
        <w:rPr>
          <w:b/>
        </w:rPr>
        <w:br w:type="page"/>
      </w: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6. Uskonnot ja media (UI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0"/>
        </w:numPr>
        <w:spacing w:line="240" w:lineRule="auto"/>
      </w:pPr>
      <w:r w:rsidRPr="008A6213">
        <w:t>tutustuu uskontoon liittyviin ajankohtaisiin teemoihin mediassa</w:t>
      </w:r>
    </w:p>
    <w:p w:rsidR="00A97A79" w:rsidRPr="008A6213" w:rsidRDefault="00A97A79" w:rsidP="00A97A79">
      <w:pPr>
        <w:numPr>
          <w:ilvl w:val="0"/>
          <w:numId w:val="350"/>
        </w:numPr>
        <w:spacing w:line="240" w:lineRule="auto"/>
      </w:pPr>
      <w:r w:rsidRPr="008A6213">
        <w:t xml:space="preserve">osaa analysoida ja arvioida uskonnon ja median välisiä suhteita </w:t>
      </w:r>
    </w:p>
    <w:p w:rsidR="00A97A79" w:rsidRPr="008A6213" w:rsidRDefault="00A97A79" w:rsidP="00A97A79">
      <w:pPr>
        <w:numPr>
          <w:ilvl w:val="0"/>
          <w:numId w:val="350"/>
        </w:numPr>
        <w:spacing w:line="240" w:lineRule="auto"/>
      </w:pPr>
      <w:r w:rsidRPr="008A6213">
        <w:t>osaa arvioida kriittisesti uskontoon liittyvää informaatiota ja sen lähteitä</w:t>
      </w:r>
    </w:p>
    <w:p w:rsidR="00A97A79" w:rsidRPr="008A6213" w:rsidRDefault="00A97A79" w:rsidP="00A97A79">
      <w:pPr>
        <w:numPr>
          <w:ilvl w:val="0"/>
          <w:numId w:val="350"/>
        </w:numPr>
        <w:spacing w:line="240" w:lineRule="auto"/>
      </w:pPr>
      <w:r w:rsidRPr="008A6213">
        <w:t>osaa vertailla länsimaisen ja islamilaisen median islam-kuvaa</w:t>
      </w:r>
    </w:p>
    <w:p w:rsidR="00A97A79" w:rsidRPr="008A6213" w:rsidRDefault="00A97A79" w:rsidP="00A97A79">
      <w:pPr>
        <w:numPr>
          <w:ilvl w:val="0"/>
          <w:numId w:val="350"/>
        </w:numPr>
        <w:spacing w:line="240" w:lineRule="auto"/>
      </w:pPr>
      <w:r w:rsidRPr="008A6213">
        <w:t xml:space="preserve">osaa analysoida sananvapauden eri merkityksiä uskonnollisissa yhteis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1"/>
        </w:numPr>
        <w:spacing w:line="240" w:lineRule="auto"/>
        <w:ind w:left="1664"/>
      </w:pPr>
      <w:r w:rsidRPr="008A6213">
        <w:t>islam länsimaisessa mediassa ja islamilaisessa mediassa</w:t>
      </w:r>
    </w:p>
    <w:p w:rsidR="00A97A79" w:rsidRPr="008A6213" w:rsidRDefault="00A97A79" w:rsidP="00A97A79">
      <w:pPr>
        <w:numPr>
          <w:ilvl w:val="0"/>
          <w:numId w:val="351"/>
        </w:numPr>
        <w:spacing w:line="240" w:lineRule="auto"/>
        <w:ind w:left="1664"/>
      </w:pPr>
      <w:r w:rsidRPr="008A6213">
        <w:t>media ja uskonnonvapaus</w:t>
      </w:r>
    </w:p>
    <w:p w:rsidR="00A97A79" w:rsidRPr="008A6213" w:rsidRDefault="00A97A79" w:rsidP="00A97A79">
      <w:pPr>
        <w:numPr>
          <w:ilvl w:val="0"/>
          <w:numId w:val="351"/>
        </w:numPr>
        <w:spacing w:line="240" w:lineRule="auto"/>
        <w:ind w:left="1664"/>
      </w:pPr>
      <w:r w:rsidRPr="008A6213">
        <w:t>uskonnollisten yhteisöjen tapa käyttää mediaa</w:t>
      </w:r>
    </w:p>
    <w:p w:rsidR="00A97A79" w:rsidRPr="008A6213" w:rsidRDefault="00A97A79" w:rsidP="00A97A79">
      <w:pPr>
        <w:numPr>
          <w:ilvl w:val="0"/>
          <w:numId w:val="351"/>
        </w:numPr>
        <w:spacing w:line="240" w:lineRule="auto"/>
        <w:ind w:left="1664"/>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51"/>
        </w:numPr>
        <w:spacing w:line="240" w:lineRule="auto"/>
        <w:ind w:left="1664"/>
      </w:pPr>
      <w:r w:rsidRPr="008A6213">
        <w:t>uskontotutkimuksen näkökulmia ja menetelmiä uutisoinnin analysointiin</w:t>
      </w:r>
    </w:p>
    <w:p w:rsidR="00A97A79" w:rsidRPr="008A6213" w:rsidRDefault="00A97A79" w:rsidP="00A97A79">
      <w:pPr>
        <w:numPr>
          <w:ilvl w:val="0"/>
          <w:numId w:val="351"/>
        </w:numPr>
        <w:spacing w:line="240" w:lineRule="auto"/>
        <w:ind w:left="1664"/>
      </w:pPr>
      <w:r w:rsidRPr="008A6213">
        <w:t>uskontoon liittyvän mediasisällön tuottaminen tai media-analyysi</w:t>
      </w:r>
    </w:p>
    <w:p w:rsidR="00A97A79" w:rsidRPr="008A6213" w:rsidRDefault="00A97A79" w:rsidP="00A97A79">
      <w:pPr>
        <w:numPr>
          <w:ilvl w:val="0"/>
          <w:numId w:val="351"/>
        </w:numPr>
        <w:spacing w:line="240" w:lineRule="auto"/>
        <w:ind w:left="1664"/>
      </w:pPr>
      <w:r w:rsidRPr="008A6213">
        <w:t>naisen asema ja siihen liittyvät kysymykset mediassa</w:t>
      </w:r>
    </w:p>
    <w:p w:rsidR="00A97A79" w:rsidRPr="008A6213" w:rsidRDefault="00A97A79" w:rsidP="00A97A79">
      <w:pPr>
        <w:spacing w:line="240" w:lineRule="auto"/>
        <w:ind w:left="94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4" w:name="_Toc415582317"/>
      <w:r w:rsidRPr="008A6213">
        <w:br w:type="page"/>
      </w:r>
      <w:bookmarkStart w:id="225" w:name="_Toc423589981"/>
      <w:bookmarkStart w:id="226" w:name="_Toc428459004"/>
      <w:r w:rsidRPr="008A6213">
        <w:t>5.15.5   Juutalainen uskonto</w:t>
      </w:r>
      <w:bookmarkEnd w:id="224"/>
      <w:bookmarkEnd w:id="225"/>
      <w:bookmarkEnd w:id="226"/>
    </w:p>
    <w:p w:rsidR="00A97A79" w:rsidRDefault="00A97A79" w:rsidP="00A97A79">
      <w:pPr>
        <w:tabs>
          <w:tab w:val="left" w:pos="1276"/>
          <w:tab w:val="left" w:pos="1985"/>
          <w:tab w:val="right" w:pos="8789"/>
        </w:tabs>
        <w:spacing w:line="240" w:lineRule="auto"/>
        <w:ind w:left="1276"/>
      </w:pPr>
    </w:p>
    <w:p w:rsidR="00263ED4"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263ED4" w:rsidRPr="008A6213"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juutalaisuuden, kristinuskon ja islamin jäljillä (UJ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2"/>
        </w:numPr>
        <w:spacing w:line="240" w:lineRule="auto"/>
      </w:pPr>
      <w:r w:rsidRPr="008A6213">
        <w:t xml:space="preserve">tietää erilaisia uskontoja ja uskonnollisia liikkeitä </w:t>
      </w:r>
    </w:p>
    <w:p w:rsidR="00A97A79" w:rsidRPr="008A6213" w:rsidRDefault="00A97A79" w:rsidP="00A97A79">
      <w:pPr>
        <w:numPr>
          <w:ilvl w:val="0"/>
          <w:numId w:val="352"/>
        </w:numPr>
        <w:spacing w:line="240" w:lineRule="auto"/>
      </w:pPr>
      <w:r w:rsidRPr="008A6213">
        <w:t>ymmärtää uskontoa ja uskonnottomuuden luonnetta sekä näiden molempien ilmiöiden monimuotoisuutta</w:t>
      </w:r>
    </w:p>
    <w:p w:rsidR="00A97A79" w:rsidRPr="008A6213" w:rsidRDefault="00A97A79" w:rsidP="00A97A79">
      <w:pPr>
        <w:numPr>
          <w:ilvl w:val="0"/>
          <w:numId w:val="352"/>
        </w:numPr>
        <w:spacing w:line="240" w:lineRule="auto"/>
      </w:pPr>
      <w:r w:rsidRPr="008A6213">
        <w:t xml:space="preserve">osaa jäsentää uskontoa ilmiönä ja tuntee uskontojen tutkimusta  </w:t>
      </w:r>
    </w:p>
    <w:p w:rsidR="00A97A79" w:rsidRPr="008A6213" w:rsidRDefault="00A97A79" w:rsidP="00A97A79">
      <w:pPr>
        <w:numPr>
          <w:ilvl w:val="0"/>
          <w:numId w:val="352"/>
        </w:numPr>
        <w:spacing w:line="240" w:lineRule="auto"/>
      </w:pPr>
      <w:r w:rsidRPr="008A6213">
        <w:t>tuntee juutalaisuuden, kristinuskon ja islamin yhteisiä juuria, niiden keskeisiä piirteitä, kulttuuriperintöä ja vaikutusta yhteiskuntaan</w:t>
      </w:r>
    </w:p>
    <w:p w:rsidR="00A97A79" w:rsidRPr="008A6213" w:rsidRDefault="00A97A79" w:rsidP="00A97A79">
      <w:pPr>
        <w:numPr>
          <w:ilvl w:val="0"/>
          <w:numId w:val="352"/>
        </w:numPr>
        <w:spacing w:line="240" w:lineRule="auto"/>
      </w:pPr>
      <w:r w:rsidRPr="008A6213">
        <w:t>osaa keskustella juutalaisuuteen, kristinuskoon ja islamiin liittyvistä ajankohtaisista kysymyksistä omasta uskonnosta käsin</w:t>
      </w:r>
    </w:p>
    <w:p w:rsidR="00A97A79" w:rsidRPr="008A6213" w:rsidRDefault="00A97A79" w:rsidP="00A97A79">
      <w:pPr>
        <w:numPr>
          <w:ilvl w:val="0"/>
          <w:numId w:val="352"/>
        </w:numPr>
        <w:spacing w:line="240" w:lineRule="auto"/>
      </w:pPr>
      <w:r w:rsidRPr="008A6213">
        <w:t>kehittää valmiuksia toimia moniuskontoisissa ja monikulttuurisissa ympäristöissä ja työelämä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3"/>
        </w:numPr>
        <w:spacing w:line="240" w:lineRule="auto"/>
        <w:ind w:left="1664"/>
      </w:pPr>
      <w:r w:rsidRPr="008A6213">
        <w:t xml:space="preserve">maailman ja Suomen uskontotilanne </w:t>
      </w:r>
    </w:p>
    <w:p w:rsidR="00A97A79" w:rsidRPr="008A6213" w:rsidRDefault="00A97A79" w:rsidP="00A97A79">
      <w:pPr>
        <w:numPr>
          <w:ilvl w:val="0"/>
          <w:numId w:val="353"/>
        </w:numPr>
        <w:spacing w:line="240" w:lineRule="auto"/>
        <w:ind w:left="1664"/>
      </w:pPr>
      <w:r w:rsidRPr="008A6213">
        <w:t>nykyajan uskonnollisuus, sekularisaatio, uskonnottomuus ja uskonnonvapaus</w:t>
      </w:r>
    </w:p>
    <w:p w:rsidR="00A97A79" w:rsidRPr="008A6213" w:rsidRDefault="00A97A79" w:rsidP="00A97A79">
      <w:pPr>
        <w:numPr>
          <w:ilvl w:val="0"/>
          <w:numId w:val="353"/>
        </w:numPr>
        <w:spacing w:line="240" w:lineRule="auto"/>
        <w:ind w:left="1664"/>
      </w:pPr>
      <w:r w:rsidRPr="008A6213">
        <w:t>uskonto ilmiönä, uskonnon määrittely ja tutkiminen</w:t>
      </w:r>
    </w:p>
    <w:p w:rsidR="00A97A79" w:rsidRPr="008A6213" w:rsidRDefault="00A97A79" w:rsidP="00A97A79">
      <w:pPr>
        <w:numPr>
          <w:ilvl w:val="0"/>
          <w:numId w:val="353"/>
        </w:numPr>
        <w:spacing w:line="240" w:lineRule="auto"/>
        <w:ind w:left="1664"/>
      </w:pPr>
      <w:r w:rsidRPr="008A6213">
        <w:t>juutalaisuuden, kristinuskon ja islamin kulttuuritaustat, synty sekä niiden keskeiset ja yhteiset piirteet</w:t>
      </w:r>
    </w:p>
    <w:p w:rsidR="00A97A79" w:rsidRPr="008A6213" w:rsidRDefault="00A97A79" w:rsidP="00A97A79">
      <w:pPr>
        <w:numPr>
          <w:ilvl w:val="0"/>
          <w:numId w:val="353"/>
        </w:numPr>
        <w:spacing w:line="240" w:lineRule="auto"/>
        <w:ind w:left="1664"/>
      </w:pPr>
      <w:r w:rsidRPr="008A6213">
        <w:t xml:space="preserve">juutalaisuuden, kristinuskon ja islamin pyhien kirjojen synty ja tutkimus sekä niiden asema ja tulkintatavat näissä uskonnoissa </w:t>
      </w:r>
    </w:p>
    <w:p w:rsidR="00A97A79" w:rsidRPr="008A6213" w:rsidRDefault="00A97A79" w:rsidP="00A97A79">
      <w:pPr>
        <w:numPr>
          <w:ilvl w:val="0"/>
          <w:numId w:val="353"/>
        </w:numPr>
        <w:spacing w:line="240" w:lineRule="auto"/>
        <w:ind w:left="1664"/>
      </w:pPr>
      <w:r w:rsidRPr="008A6213">
        <w:t xml:space="preserve">juutalaisuuden, kristinuskon ja islamin sisäinen monimuotoisuus, etiikka, elämäntapa, suhde yhteiskuntaan eri puolilla maailmaa sekä merkitys länsimaiselle kulttuuripiirille </w:t>
      </w:r>
    </w:p>
    <w:p w:rsidR="00A97A79" w:rsidRPr="008A6213" w:rsidRDefault="00A97A79" w:rsidP="00A97A79">
      <w:pPr>
        <w:numPr>
          <w:ilvl w:val="0"/>
          <w:numId w:val="353"/>
        </w:numPr>
        <w:spacing w:line="240" w:lineRule="auto"/>
        <w:ind w:left="1664"/>
      </w:pPr>
      <w:r w:rsidRPr="008A6213">
        <w:t xml:space="preserve">ajankohtaisia katsomusten kohtaamiseen liittyviä kysymyksiä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juutalaisuus (UJ2)</w:t>
      </w:r>
    </w:p>
    <w:p w:rsidR="00A97A79" w:rsidRPr="008A6213" w:rsidRDefault="00A97A79" w:rsidP="00A97A79">
      <w:pPr>
        <w:tabs>
          <w:tab w:val="left" w:pos="1276"/>
          <w:tab w:val="left" w:pos="1985"/>
          <w:tab w:val="right" w:pos="8789"/>
        </w:tabs>
        <w:spacing w:line="240" w:lineRule="auto"/>
        <w:ind w:left="1276"/>
      </w:pPr>
      <w:r w:rsidRPr="008A6213">
        <w:t> </w:t>
      </w:r>
    </w:p>
    <w:p w:rsidR="00A97A79" w:rsidRPr="008A6213" w:rsidRDefault="00A97A79" w:rsidP="00A97A79">
      <w:pPr>
        <w:spacing w:line="240" w:lineRule="auto"/>
        <w:ind w:left="1276"/>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54"/>
        </w:numPr>
        <w:spacing w:line="240" w:lineRule="auto"/>
        <w:contextualSpacing/>
      </w:pPr>
      <w:r w:rsidRPr="008A6213">
        <w:t>ymmärtää juutalaisuuden merkityksen yksilön, yhteisön, yhteiskunnan ja kulttuurin näkökulmasta</w:t>
      </w:r>
    </w:p>
    <w:p w:rsidR="00A97A79" w:rsidRPr="008A6213" w:rsidRDefault="00A97A79" w:rsidP="00A97A79">
      <w:pPr>
        <w:numPr>
          <w:ilvl w:val="0"/>
          <w:numId w:val="354"/>
        </w:numPr>
        <w:spacing w:line="240" w:lineRule="auto"/>
        <w:contextualSpacing/>
      </w:pPr>
      <w:r w:rsidRPr="008A6213">
        <w:t>tuntee juutalaisuuden keskeiset opilliset käsitteet</w:t>
      </w:r>
    </w:p>
    <w:p w:rsidR="00A97A79" w:rsidRPr="008A6213" w:rsidRDefault="00A97A79" w:rsidP="00A97A79">
      <w:pPr>
        <w:numPr>
          <w:ilvl w:val="0"/>
          <w:numId w:val="354"/>
        </w:numPr>
        <w:spacing w:line="240" w:lineRule="auto"/>
        <w:contextualSpacing/>
      </w:pPr>
      <w:r w:rsidRPr="008A6213">
        <w:t>ymmärtää juutalaisuuden vaikutuksen yksilön elämään arjessa, eri juhlapyhinä ja elämänkaaren eri vaiheissa</w:t>
      </w:r>
    </w:p>
    <w:p w:rsidR="00A97A79" w:rsidRPr="008A6213" w:rsidRDefault="00A97A79" w:rsidP="00A97A79">
      <w:pPr>
        <w:numPr>
          <w:ilvl w:val="0"/>
          <w:numId w:val="354"/>
        </w:numPr>
        <w:spacing w:line="240" w:lineRule="auto"/>
        <w:contextualSpacing/>
      </w:pPr>
      <w:r w:rsidRPr="008A6213">
        <w:t xml:space="preserve">tuntee juutalaisuuden erilaisia suuntauksia ja niiden syntytaustaa ja pystyy vertailemaan niitä yhdistäviä ja erottavia piirteitä </w:t>
      </w:r>
    </w:p>
    <w:p w:rsidR="00A97A79" w:rsidRPr="008A6213" w:rsidRDefault="00A97A79" w:rsidP="00A97A79">
      <w:pPr>
        <w:numPr>
          <w:ilvl w:val="0"/>
          <w:numId w:val="354"/>
        </w:numPr>
        <w:spacing w:line="240" w:lineRule="auto"/>
        <w:contextualSpacing/>
      </w:pPr>
      <w:r w:rsidRPr="008A6213">
        <w:t>osaa analysoida ja arvioida ajankohtaista juutalaisuuteen liittyvää keskustelua.</w:t>
      </w:r>
    </w:p>
    <w:p w:rsidR="00AE234A" w:rsidRDefault="00AE234A"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55"/>
        </w:numPr>
        <w:spacing w:line="240" w:lineRule="auto"/>
        <w:contextualSpacing/>
      </w:pPr>
      <w:r w:rsidRPr="008A6213">
        <w:t>juutalaisuuden asema ja vuorovaikutus ympäröivän kulttuurin kanssa Suomessa ja eri puolilla maailmaa</w:t>
      </w:r>
    </w:p>
    <w:p w:rsidR="00A97A79" w:rsidRPr="008A6213" w:rsidRDefault="00A97A79" w:rsidP="00A97A79">
      <w:pPr>
        <w:numPr>
          <w:ilvl w:val="0"/>
          <w:numId w:val="355"/>
        </w:numPr>
        <w:spacing w:line="240" w:lineRule="auto"/>
        <w:contextualSpacing/>
      </w:pPr>
      <w:r w:rsidRPr="008A6213">
        <w:t xml:space="preserve">juutalaisuuden kolme keskeistä dogmia (monoteistisuus, toora pyhänä kirjana ja juutalaiset Jumalan valittuna kansana) sekä näiden vaikutus juutalaisuuden oppiin </w:t>
      </w:r>
    </w:p>
    <w:p w:rsidR="00A97A79" w:rsidRPr="008A6213" w:rsidRDefault="00A97A79" w:rsidP="00A97A79">
      <w:pPr>
        <w:numPr>
          <w:ilvl w:val="0"/>
          <w:numId w:val="355"/>
        </w:numPr>
        <w:spacing w:line="240" w:lineRule="auto"/>
        <w:contextualSpacing/>
      </w:pPr>
      <w:r w:rsidRPr="008A6213">
        <w:t>juutalaisuuden käskyjen vaikutus arkielämään, juhlapyhiin ja elämänkaaren riitteihin</w:t>
      </w:r>
    </w:p>
    <w:p w:rsidR="00A97A79" w:rsidRPr="008A6213" w:rsidRDefault="00A97A79" w:rsidP="00A97A79">
      <w:pPr>
        <w:numPr>
          <w:ilvl w:val="0"/>
          <w:numId w:val="355"/>
        </w:numPr>
        <w:spacing w:line="240" w:lineRule="auto"/>
        <w:contextualSpacing/>
      </w:pPr>
      <w:r w:rsidRPr="008A6213">
        <w:t xml:space="preserve">juutalaisuuden eri suuntaukset, niiden synty sekä niiden yhtäläisyydet ja erot ja eettinen ajattelu   </w:t>
      </w:r>
    </w:p>
    <w:p w:rsidR="00A97A79" w:rsidRPr="008A6213" w:rsidRDefault="00A97A79" w:rsidP="00A97A79">
      <w:pPr>
        <w:numPr>
          <w:ilvl w:val="0"/>
          <w:numId w:val="355"/>
        </w:numPr>
        <w:spacing w:line="240" w:lineRule="auto"/>
        <w:contextualSpacing/>
      </w:pPr>
      <w:r w:rsidRPr="008A6213">
        <w:t>juutalaisuuden asema vähemmistöuskontona eri puolilla maailmaa sekä positiivisesta että negatiivisesta näkökulmasta</w:t>
      </w:r>
    </w:p>
    <w:p w:rsidR="00A97A79" w:rsidRPr="008A6213" w:rsidRDefault="00A97A79" w:rsidP="00A97A79">
      <w:pPr>
        <w:numPr>
          <w:ilvl w:val="0"/>
          <w:numId w:val="355"/>
        </w:numPr>
        <w:spacing w:line="240" w:lineRule="auto"/>
        <w:contextualSpacing/>
      </w:pPr>
      <w:r w:rsidRPr="008A6213">
        <w:t>uskonnon sisäinen ja uskontojen välinen dialogi rauhaa rakentama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E234A" w:rsidRPr="008A6213" w:rsidRDefault="00AE234A"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J3)</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56"/>
        </w:numPr>
        <w:spacing w:line="240" w:lineRule="auto"/>
      </w:pPr>
      <w:r w:rsidRPr="008A6213">
        <w:t>tuntee Intiassa ja Kiinassa syntyneiden uskontojen ilmenemistä ja vaikutuksia eri puolilla maailmaa</w:t>
      </w:r>
    </w:p>
    <w:p w:rsidR="00A97A79" w:rsidRPr="008A6213" w:rsidRDefault="00A97A79" w:rsidP="00A97A79">
      <w:pPr>
        <w:numPr>
          <w:ilvl w:val="0"/>
          <w:numId w:val="356"/>
        </w:numPr>
        <w:spacing w:line="240" w:lineRule="auto"/>
      </w:pPr>
      <w:r w:rsidRPr="008A6213">
        <w:t>tietää luonnonuskontojen levinneisyyden ja keskeiset piirteet</w:t>
      </w:r>
    </w:p>
    <w:p w:rsidR="00A97A79" w:rsidRPr="008A6213" w:rsidRDefault="00A97A79" w:rsidP="00A97A79">
      <w:pPr>
        <w:numPr>
          <w:ilvl w:val="0"/>
          <w:numId w:val="356"/>
        </w:numPr>
        <w:spacing w:line="240" w:lineRule="auto"/>
      </w:pPr>
      <w:r w:rsidRPr="008A6213">
        <w:t>perehtyy uusien uskonnollisten liikkeiden taustaan ja keskeisiin piirteisiin</w:t>
      </w:r>
    </w:p>
    <w:p w:rsidR="00A97A79" w:rsidRPr="008A6213" w:rsidRDefault="00A97A79" w:rsidP="00A97A79">
      <w:pPr>
        <w:numPr>
          <w:ilvl w:val="0"/>
          <w:numId w:val="356"/>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7"/>
        </w:numPr>
        <w:spacing w:line="240" w:lineRule="auto"/>
        <w:contextualSpacing/>
      </w:pPr>
      <w:r w:rsidRPr="008A6213">
        <w:t>hindulainen maailmankuva ja elämäntapa sekä hindulaisuuden monimuotoisuus ja vaikutukset Intian kulttuuriin, yhteiskuntaan ja politiikkaan sekä Intian nykypäivän uskontotilanne</w:t>
      </w:r>
    </w:p>
    <w:p w:rsidR="00A97A79" w:rsidRPr="008A6213" w:rsidRDefault="00A97A79" w:rsidP="00A97A79">
      <w:pPr>
        <w:numPr>
          <w:ilvl w:val="0"/>
          <w:numId w:val="357"/>
        </w:numPr>
        <w:spacing w:line="240" w:lineRule="auto"/>
        <w:contextualSpacing/>
      </w:pPr>
      <w:r w:rsidRPr="008A6213">
        <w:t xml:space="preserve">jainalaisuuden ja sikhiläisyyden keskeiset piirteet </w:t>
      </w:r>
    </w:p>
    <w:p w:rsidR="00A97A79" w:rsidRPr="008A6213" w:rsidRDefault="00A97A79" w:rsidP="00A97A79">
      <w:pPr>
        <w:numPr>
          <w:ilvl w:val="0"/>
          <w:numId w:val="357"/>
        </w:numPr>
        <w:spacing w:line="240" w:lineRule="auto"/>
        <w:contextualSpacing/>
      </w:pPr>
      <w:r w:rsidRPr="008A6213">
        <w:t xml:space="preserve">buddhalainen elämäntapa sekä buddhalaisuuden opetukset, suuntaukset ja keskeiset vaikutukset Aasian kulttuureihin </w:t>
      </w:r>
    </w:p>
    <w:p w:rsidR="00A97A79" w:rsidRPr="008A6213" w:rsidRDefault="00A97A79" w:rsidP="00A97A79">
      <w:pPr>
        <w:numPr>
          <w:ilvl w:val="0"/>
          <w:numId w:val="357"/>
        </w:numPr>
        <w:spacing w:line="240" w:lineRule="auto"/>
        <w:contextualSpacing/>
      </w:pPr>
      <w:r w:rsidRPr="008A6213">
        <w:t xml:space="preserve">Kiinan vanhan kansanuskon, kungfutselaisuuden ja taolaisuuden keskeiset piirteet ja vaikutus kiinalaiseen ajatteluun ja yhteiskuntaan sekä Kiinan nykypäivän uskontotilanne </w:t>
      </w:r>
    </w:p>
    <w:p w:rsidR="00A97A79" w:rsidRPr="008A6213" w:rsidRDefault="00A97A79" w:rsidP="00A97A79">
      <w:pPr>
        <w:numPr>
          <w:ilvl w:val="0"/>
          <w:numId w:val="357"/>
        </w:numPr>
        <w:spacing w:line="240" w:lineRule="auto"/>
        <w:contextualSpacing/>
      </w:pPr>
      <w:r w:rsidRPr="008A6213">
        <w:t>shintolaisuus Japanin etnisenä uskontona sekä uskontojen vaikutus yhteiskuntaan ja politiikkaan Japanissa</w:t>
      </w:r>
    </w:p>
    <w:p w:rsidR="00A97A79" w:rsidRPr="008A6213" w:rsidRDefault="00A97A79" w:rsidP="00A97A79">
      <w:pPr>
        <w:numPr>
          <w:ilvl w:val="0"/>
          <w:numId w:val="357"/>
        </w:numPr>
        <w:spacing w:line="240" w:lineRule="auto"/>
        <w:contextualSpacing/>
      </w:pPr>
      <w:r w:rsidRPr="008A6213">
        <w:t>Aasian uskontojen ja uskonnollisperäisten liikkeiden vaikutus länsimaissa</w:t>
      </w:r>
    </w:p>
    <w:p w:rsidR="00A97A79" w:rsidRPr="008A6213" w:rsidRDefault="00A97A79" w:rsidP="00A97A79">
      <w:pPr>
        <w:numPr>
          <w:ilvl w:val="0"/>
          <w:numId w:val="357"/>
        </w:numPr>
        <w:spacing w:line="240" w:lineRule="auto"/>
        <w:contextualSpacing/>
      </w:pPr>
      <w:r w:rsidRPr="008A6213">
        <w:t>luonnonuskontojen ja vodoun keskeiset piirteet ja levinneisyys</w:t>
      </w:r>
    </w:p>
    <w:p w:rsidR="00AE234A" w:rsidRPr="008A6213" w:rsidRDefault="00A97A79" w:rsidP="001812C4">
      <w:pPr>
        <w:numPr>
          <w:ilvl w:val="0"/>
          <w:numId w:val="357"/>
        </w:numPr>
        <w:spacing w:line="240" w:lineRule="auto"/>
        <w:contextualSpacing/>
      </w:pPr>
      <w:r w:rsidRPr="008A6213">
        <w:t>uusien uskonnollisten liikkeiden taustaa ja keskeisiä piirteitä</w:t>
      </w:r>
    </w:p>
    <w:p w:rsidR="00AE234A" w:rsidRPr="008A6213" w:rsidRDefault="00AE234A" w:rsidP="00A97A79">
      <w:pPr>
        <w:spacing w:line="240" w:lineRule="auto"/>
        <w:ind w:left="944" w:firstLine="60"/>
      </w:pPr>
    </w:p>
    <w:p w:rsidR="00A97A79" w:rsidRDefault="00A97A79"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Pr="008A6213" w:rsidRDefault="00263ED4"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4. Uskonto suomalaisessa yhteiskunnassa (UJ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8"/>
        </w:numPr>
        <w:spacing w:line="240" w:lineRule="auto"/>
      </w:pPr>
      <w:r w:rsidRPr="008A6213">
        <w:t>tutustuu monipuolisesti uskonnon ja yhteiskunnan vuorovaikutukseen nyky-yhteiskunnassa</w:t>
      </w:r>
    </w:p>
    <w:p w:rsidR="00A97A79" w:rsidRPr="008A6213" w:rsidRDefault="00A97A79" w:rsidP="00A97A79">
      <w:pPr>
        <w:numPr>
          <w:ilvl w:val="0"/>
          <w:numId w:val="358"/>
        </w:numPr>
        <w:spacing w:line="240" w:lineRule="auto"/>
      </w:pPr>
      <w:r w:rsidRPr="008A6213">
        <w:t>perehtyy uskontojen vaikutukseen ja merkitykseen julkisella, yksityisellä, kolmannella ja neljännellä sektorilla</w:t>
      </w:r>
    </w:p>
    <w:p w:rsidR="00A97A79" w:rsidRPr="008A6213" w:rsidRDefault="00A97A79" w:rsidP="00A97A79">
      <w:pPr>
        <w:numPr>
          <w:ilvl w:val="0"/>
          <w:numId w:val="358"/>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58"/>
        </w:numPr>
        <w:spacing w:line="240" w:lineRule="auto"/>
        <w:contextualSpacing/>
      </w:pPr>
      <w:r w:rsidRPr="008A6213">
        <w:t>osaa analysoida uskonnonvapauteen sekä uskonnon ja yhteiskunnan vuorovaikutukseen liittyvää ajankohtaista keskustelua</w:t>
      </w:r>
    </w:p>
    <w:p w:rsidR="00A97A79" w:rsidRPr="008A6213" w:rsidRDefault="00A97A79" w:rsidP="00A97A79">
      <w:pPr>
        <w:numPr>
          <w:ilvl w:val="0"/>
          <w:numId w:val="358"/>
        </w:numPr>
        <w:spacing w:line="240" w:lineRule="auto"/>
        <w:contextualSpacing/>
      </w:pPr>
      <w:r w:rsidRPr="008A6213">
        <w:t xml:space="preserve">kehittää valmiuksia toimia aktiivisena kansalaisena ja yhteiskunnan jäsenenä oman uskontonsa lähtökohdista käsin </w:t>
      </w:r>
    </w:p>
    <w:p w:rsidR="00A97A79" w:rsidRPr="008A6213" w:rsidRDefault="00A97A79" w:rsidP="00A97A79">
      <w:pPr>
        <w:numPr>
          <w:ilvl w:val="0"/>
          <w:numId w:val="358"/>
        </w:numPr>
        <w:spacing w:line="240" w:lineRule="auto"/>
        <w:contextualSpacing/>
      </w:pPr>
      <w:r w:rsidRPr="008A6213">
        <w:t>kehittää valmiuksia toimia osana uskontojen ja katsomusten välistä dialogi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9"/>
        </w:numPr>
        <w:spacing w:line="240" w:lineRule="auto"/>
        <w:contextualSpacing/>
      </w:pPr>
      <w:r w:rsidRPr="008A6213">
        <w:t xml:space="preserve">Suomen uskontotilanne, suomalainen uskonnollisuus ja sekularisaatio </w:t>
      </w:r>
    </w:p>
    <w:p w:rsidR="00A97A79" w:rsidRPr="008A6213" w:rsidRDefault="00A97A79" w:rsidP="00A97A79">
      <w:pPr>
        <w:numPr>
          <w:ilvl w:val="0"/>
          <w:numId w:val="359"/>
        </w:numPr>
        <w:spacing w:line="240" w:lineRule="auto"/>
        <w:contextualSpacing/>
      </w:pPr>
      <w:r w:rsidRPr="008A6213">
        <w:t>uskonnollisten yhteisöjen muodot ja niiden suhde yhteiskuntaan</w:t>
      </w:r>
    </w:p>
    <w:p w:rsidR="00A97A79" w:rsidRPr="008A6213" w:rsidRDefault="00A97A79" w:rsidP="00A97A79">
      <w:pPr>
        <w:numPr>
          <w:ilvl w:val="0"/>
          <w:numId w:val="359"/>
        </w:numPr>
        <w:spacing w:line="240" w:lineRule="auto"/>
        <w:contextualSpacing/>
      </w:pPr>
      <w:r w:rsidRPr="008A6213">
        <w:t>uskonnot yhteiskunnan muokkaajina Suomessa eri aikoina</w:t>
      </w:r>
    </w:p>
    <w:p w:rsidR="00A97A79" w:rsidRPr="008A6213" w:rsidRDefault="00A97A79" w:rsidP="00A97A79">
      <w:pPr>
        <w:numPr>
          <w:ilvl w:val="0"/>
          <w:numId w:val="359"/>
        </w:numPr>
        <w:spacing w:line="240" w:lineRule="auto"/>
        <w:contextualSpacing/>
      </w:pPr>
      <w:r w:rsidRPr="008A6213">
        <w:t>uskontojen ja katsomusten välinen dialogi tämän päivän Suomessa</w:t>
      </w:r>
    </w:p>
    <w:p w:rsidR="00A97A79" w:rsidRPr="008A6213" w:rsidRDefault="00A97A79" w:rsidP="00A97A79">
      <w:pPr>
        <w:numPr>
          <w:ilvl w:val="0"/>
          <w:numId w:val="359"/>
        </w:numPr>
        <w:spacing w:line="240" w:lineRule="auto"/>
        <w:contextualSpacing/>
      </w:pPr>
      <w:r w:rsidRPr="008A6213">
        <w:t xml:space="preserve">uskonto ja uskonnolliset yhteisöt suomalaisessa ja yleiseurooppalaisessa lainsäädännössä, uskonnon- ja katsomuksenvapaus sekä yhdenvertaisuuteen ja syrjintään liittyvät kysymykset </w:t>
      </w:r>
    </w:p>
    <w:p w:rsidR="00A97A79" w:rsidRPr="008A6213" w:rsidRDefault="00A97A79" w:rsidP="00A97A79">
      <w:pPr>
        <w:numPr>
          <w:ilvl w:val="0"/>
          <w:numId w:val="359"/>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59"/>
        </w:numPr>
        <w:spacing w:line="240" w:lineRule="auto"/>
        <w:contextualSpacing/>
      </w:pPr>
      <w:r w:rsidRPr="008A6213">
        <w:t xml:space="preserve">juutalaiset järjestöt kolmannen sektorin toimijoina </w:t>
      </w:r>
    </w:p>
    <w:p w:rsidR="00A97A79" w:rsidRPr="008A6213" w:rsidRDefault="00A97A79" w:rsidP="00A97A79">
      <w:pPr>
        <w:numPr>
          <w:ilvl w:val="0"/>
          <w:numId w:val="359"/>
        </w:numPr>
        <w:spacing w:line="240" w:lineRule="auto"/>
        <w:contextualSpacing/>
      </w:pPr>
      <w:r w:rsidRPr="008A6213">
        <w:t>uskonnot yksilöiden ja perheiden elämässä ja tapakulttuurissa Suomessa</w:t>
      </w:r>
    </w:p>
    <w:p w:rsidR="00A97A79" w:rsidRPr="008A6213" w:rsidRDefault="00A97A79" w:rsidP="00A97A79">
      <w:pPr>
        <w:numPr>
          <w:ilvl w:val="0"/>
          <w:numId w:val="359"/>
        </w:numPr>
        <w:spacing w:line="240" w:lineRule="auto"/>
        <w:contextualSpacing/>
      </w:pPr>
      <w:r w:rsidRPr="008A6213">
        <w:t>uskonnottomuus, uskontokritiikki ja uskonnoton tapakulttuuri Suomessa</w:t>
      </w:r>
    </w:p>
    <w:p w:rsidR="00A97A79" w:rsidRPr="008A6213" w:rsidRDefault="00A97A79" w:rsidP="00A97A79">
      <w:pPr>
        <w:numPr>
          <w:ilvl w:val="0"/>
          <w:numId w:val="359"/>
        </w:numPr>
        <w:spacing w:line="240" w:lineRule="auto"/>
        <w:contextualSpacing/>
      </w:pPr>
      <w:r w:rsidRPr="008A6213">
        <w:t xml:space="preserve">osana kurssia voidaan toteuttaa vapaaehtoisprojekti tai perehtyä jonkin juutalaisen järjestön yhteisölliseen toimintaan </w:t>
      </w:r>
    </w:p>
    <w:p w:rsidR="00A97A79" w:rsidRPr="008A6213" w:rsidRDefault="00A97A79" w:rsidP="00A97A79">
      <w:pPr>
        <w:spacing w:line="240" w:lineRule="auto"/>
      </w:pPr>
    </w:p>
    <w:p w:rsidR="008E25E2" w:rsidRPr="008A6213" w:rsidRDefault="008E25E2"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J5)</w:t>
      </w:r>
    </w:p>
    <w:p w:rsidR="00A97A79" w:rsidRPr="008A6213" w:rsidRDefault="00A97A79" w:rsidP="00A97A79">
      <w:pPr>
        <w:spacing w:line="240" w:lineRule="auto"/>
        <w:ind w:left="1276"/>
      </w:pPr>
      <w:r w:rsidRPr="008A6213">
        <w:t> </w:t>
      </w: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0"/>
        </w:numPr>
        <w:spacing w:line="240" w:lineRule="auto"/>
        <w:contextualSpacing/>
      </w:pPr>
      <w:r w:rsidRPr="008A6213">
        <w:t xml:space="preserve">tuntee juutalaisuuden ja muiden uskontojen tutkimuksen näkökulmia ja menetelmiä eri tieteenaloilla sekä ajankohtaista tutkimusta </w:t>
      </w:r>
    </w:p>
    <w:p w:rsidR="00A97A79" w:rsidRPr="008A6213" w:rsidRDefault="00A97A79" w:rsidP="00A97A79">
      <w:pPr>
        <w:numPr>
          <w:ilvl w:val="0"/>
          <w:numId w:val="360"/>
        </w:numPr>
        <w:spacing w:line="240" w:lineRule="auto"/>
        <w:contextualSpacing/>
      </w:pPr>
      <w:r w:rsidRPr="008A6213">
        <w:t xml:space="preserve">hahmottaa uskonnon ja taiteen suhdetta: uskonnollisen taiteen ja arkkitehtuurin merkitystä uskonnoissa ja uskontojen vaikutusta taiteen kehitykseen </w:t>
      </w:r>
    </w:p>
    <w:p w:rsidR="00A97A79" w:rsidRPr="008A6213" w:rsidRDefault="00A97A79" w:rsidP="00A97A79">
      <w:pPr>
        <w:numPr>
          <w:ilvl w:val="0"/>
          <w:numId w:val="360"/>
        </w:numPr>
        <w:spacing w:line="240" w:lineRule="auto"/>
        <w:contextualSpacing/>
      </w:pPr>
      <w:r w:rsidRPr="008A6213">
        <w:t xml:space="preserve">perehtyy siihen, miten uskonnollisen taiteen kautta ilmaistaan uskonnon, erityisesti juutalaisuuden ja kristinuskon keskeisiä oppeja </w:t>
      </w:r>
    </w:p>
    <w:p w:rsidR="00A97A79" w:rsidRPr="008A6213" w:rsidRDefault="00A97A79" w:rsidP="00A97A79">
      <w:pPr>
        <w:numPr>
          <w:ilvl w:val="0"/>
          <w:numId w:val="360"/>
        </w:numPr>
        <w:spacing w:line="240" w:lineRule="auto"/>
        <w:contextualSpacing/>
      </w:pPr>
      <w:r w:rsidRPr="008A6213">
        <w:t>tutustuu uskonnolliseen symboliikkaan ja siihen, miten taiteessa ja populaarikulttuurissa käsitellään uskonnollisia teemoja</w:t>
      </w:r>
    </w:p>
    <w:p w:rsidR="00A97A79" w:rsidRPr="008A6213" w:rsidRDefault="00A97A79" w:rsidP="00A97A79">
      <w:pPr>
        <w:numPr>
          <w:ilvl w:val="0"/>
          <w:numId w:val="360"/>
        </w:numPr>
        <w:spacing w:line="240" w:lineRule="auto"/>
        <w:contextualSpacing/>
      </w:pPr>
      <w:r w:rsidRPr="008A6213">
        <w:t>tuntee uskontojen vaikutuksia tieteen eri alojen kehitykseen</w:t>
      </w:r>
    </w:p>
    <w:p w:rsidR="00A97A79" w:rsidRPr="008A6213" w:rsidRDefault="00A97A79" w:rsidP="00A97A79">
      <w:pPr>
        <w:numPr>
          <w:ilvl w:val="0"/>
          <w:numId w:val="360"/>
        </w:numPr>
        <w:spacing w:line="240" w:lineRule="auto"/>
        <w:contextualSpacing/>
      </w:pPr>
      <w:r w:rsidRPr="008A6213">
        <w:t>tuntee muinaissuomalaisen uskonnon ja kristinuskon vaikutuksia suomalaisessa kulttuuriperinnössä.</w:t>
      </w:r>
    </w:p>
    <w:p w:rsidR="00AE234A" w:rsidRDefault="00AE234A" w:rsidP="006620FA">
      <w:pPr>
        <w:spacing w:line="240" w:lineRule="auto"/>
      </w:pPr>
    </w:p>
    <w:p w:rsidR="008E25E2" w:rsidRPr="008A6213" w:rsidRDefault="008E25E2" w:rsidP="006620FA">
      <w:pPr>
        <w:spacing w:line="240" w:lineRule="auto"/>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61"/>
        </w:numPr>
        <w:spacing w:line="240" w:lineRule="auto"/>
        <w:contextualSpacing/>
      </w:pPr>
      <w:r w:rsidRPr="008A6213">
        <w:t>uskontojen, erityisesti juutalaisuuden ja kristinuskon, taiteen ja populaarikulttuurin eri muotojen vuorovaikutus</w:t>
      </w:r>
    </w:p>
    <w:p w:rsidR="00A97A79" w:rsidRPr="008A6213" w:rsidRDefault="00A97A79" w:rsidP="00A97A79">
      <w:pPr>
        <w:numPr>
          <w:ilvl w:val="0"/>
          <w:numId w:val="361"/>
        </w:numPr>
        <w:spacing w:line="240" w:lineRule="auto"/>
        <w:contextualSpacing/>
      </w:pPr>
      <w:r w:rsidRPr="008A6213">
        <w:t>uskonnollisten tilojen arkkitehtuuri uskonnon ja sen erityispiirteiden kuvaajana</w:t>
      </w:r>
    </w:p>
    <w:p w:rsidR="00A97A79" w:rsidRPr="008A6213" w:rsidRDefault="00A97A79" w:rsidP="00A97A79">
      <w:pPr>
        <w:numPr>
          <w:ilvl w:val="0"/>
          <w:numId w:val="361"/>
        </w:numPr>
        <w:spacing w:line="240" w:lineRule="auto"/>
        <w:contextualSpacing/>
      </w:pPr>
      <w:r w:rsidRPr="008A6213">
        <w:t xml:space="preserve">uskonnollisia teemoja, erityisesti juutalaisuuden ja kristinuskon, symboliikkaa ja myyttejä eri taidemuodoissa ja populaarikulttuurissa </w:t>
      </w:r>
    </w:p>
    <w:p w:rsidR="00A97A79" w:rsidRPr="008A6213" w:rsidRDefault="00A97A79" w:rsidP="00A97A79">
      <w:pPr>
        <w:numPr>
          <w:ilvl w:val="0"/>
          <w:numId w:val="361"/>
        </w:numPr>
        <w:spacing w:line="240" w:lineRule="auto"/>
        <w:contextualSpacing/>
      </w:pPr>
      <w:r w:rsidRPr="008A6213">
        <w:t xml:space="preserve">juutalaisen ja kristillisen Raamatun kertomusten ja opin tulkintojen tarkastelu taiteen eri muotojen avulla </w:t>
      </w:r>
    </w:p>
    <w:p w:rsidR="00A97A79" w:rsidRPr="008A6213" w:rsidRDefault="00A97A79" w:rsidP="00A97A79">
      <w:pPr>
        <w:numPr>
          <w:ilvl w:val="0"/>
          <w:numId w:val="361"/>
        </w:numPr>
        <w:spacing w:line="240" w:lineRule="auto"/>
        <w:contextualSpacing/>
      </w:pPr>
      <w:r w:rsidRPr="008A6213">
        <w:t>uskonnon tutkimuksen ajankohtaisia näkökulmia ja menetelmiä eri tieteenaloilla: uskontotieteen ja teologian eri tutkimusalat sekä taiteentutkimus, kulttuurintutkimus ja yhteiskuntatieteet</w:t>
      </w:r>
    </w:p>
    <w:p w:rsidR="00A97A79" w:rsidRPr="008A6213" w:rsidRDefault="00A97A79" w:rsidP="00A97A79">
      <w:pPr>
        <w:numPr>
          <w:ilvl w:val="0"/>
          <w:numId w:val="361"/>
        </w:numPr>
        <w:spacing w:line="240" w:lineRule="auto"/>
        <w:contextualSpacing/>
      </w:pPr>
      <w:r w:rsidRPr="008A6213">
        <w:t>muinaissuomalainen uskonto ja kristinusko suomalaisessa kulttuuriperinnössä</w:t>
      </w:r>
    </w:p>
    <w:p w:rsidR="00A97A79" w:rsidRPr="008A6213" w:rsidRDefault="00A97A79" w:rsidP="00A97A79">
      <w:pPr>
        <w:numPr>
          <w:ilvl w:val="0"/>
          <w:numId w:val="361"/>
        </w:numPr>
        <w:spacing w:line="240" w:lineRule="auto"/>
        <w:contextualSpacing/>
      </w:pPr>
      <w:r w:rsidRPr="008A6213">
        <w:t>juutalaisia taiteilijoita ja juutalaisuuden näkyminen näiden teoksissa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6. Uskonnot ja media (UJ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2"/>
        </w:numPr>
        <w:spacing w:line="240" w:lineRule="auto"/>
        <w:contextualSpacing/>
      </w:pPr>
      <w:r w:rsidRPr="008A6213">
        <w:t>tutustuu uskontoon liittyviin ajankohtaisiin teemoihin mediassa</w:t>
      </w:r>
    </w:p>
    <w:p w:rsidR="00A97A79" w:rsidRPr="008A6213" w:rsidRDefault="00A97A79" w:rsidP="00A97A79">
      <w:pPr>
        <w:numPr>
          <w:ilvl w:val="0"/>
          <w:numId w:val="362"/>
        </w:numPr>
        <w:spacing w:line="240" w:lineRule="auto"/>
        <w:contextualSpacing/>
      </w:pPr>
      <w:r w:rsidRPr="008A6213">
        <w:t xml:space="preserve">osaa analysoida ja arvioida uskonnon ja median välisiä suhteita </w:t>
      </w:r>
    </w:p>
    <w:p w:rsidR="00A97A79" w:rsidRPr="008A6213" w:rsidRDefault="00A97A79" w:rsidP="00A97A79">
      <w:pPr>
        <w:numPr>
          <w:ilvl w:val="0"/>
          <w:numId w:val="362"/>
        </w:numPr>
        <w:spacing w:line="240" w:lineRule="auto"/>
        <w:contextualSpacing/>
      </w:pPr>
      <w:r w:rsidRPr="008A6213">
        <w:t>osaa arvioida kriittisesti uskontoon liittyvää informaatiota medioissa</w:t>
      </w:r>
    </w:p>
    <w:p w:rsidR="00A97A79" w:rsidRPr="008A6213" w:rsidRDefault="00A97A79" w:rsidP="00A97A79">
      <w:pPr>
        <w:numPr>
          <w:ilvl w:val="0"/>
          <w:numId w:val="362"/>
        </w:numPr>
        <w:spacing w:line="240" w:lineRule="auto"/>
        <w:contextualSpacing/>
      </w:pPr>
      <w:r w:rsidRPr="008A6213">
        <w:t>osaa vertailla juutalaisen, länsimaisen ja islamilaisen median juutalaisuuskuvaa ja sen suhdetta medioiden Israel-kuvaan</w:t>
      </w:r>
    </w:p>
    <w:p w:rsidR="00A97A79" w:rsidRPr="008A6213" w:rsidRDefault="00A97A79" w:rsidP="00A97A79">
      <w:pPr>
        <w:numPr>
          <w:ilvl w:val="0"/>
          <w:numId w:val="362"/>
        </w:numPr>
        <w:spacing w:line="240" w:lineRule="auto"/>
        <w:contextualSpacing/>
      </w:pPr>
      <w:r w:rsidRPr="008A6213">
        <w:t>osallistuu juutalaisuuteen liittyvän mediasisällön tuottamiseen tai laatii media-analyysin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63"/>
        </w:numPr>
        <w:spacing w:line="240" w:lineRule="auto"/>
        <w:contextualSpacing/>
      </w:pPr>
      <w:r w:rsidRPr="008A6213">
        <w:t>uskonnollisen kielen ja kuvaston käyttö eri medioissa</w:t>
      </w:r>
    </w:p>
    <w:p w:rsidR="00A97A79" w:rsidRPr="008A6213" w:rsidRDefault="00A97A79" w:rsidP="00A97A79">
      <w:pPr>
        <w:numPr>
          <w:ilvl w:val="0"/>
          <w:numId w:val="363"/>
        </w:numPr>
        <w:spacing w:line="240" w:lineRule="auto"/>
        <w:contextualSpacing/>
      </w:pPr>
      <w:r w:rsidRPr="008A6213">
        <w:t>uskontojen mediajulkisuus</w:t>
      </w:r>
    </w:p>
    <w:p w:rsidR="00A97A79" w:rsidRPr="008A6213" w:rsidRDefault="00A97A79" w:rsidP="00A97A79">
      <w:pPr>
        <w:numPr>
          <w:ilvl w:val="0"/>
          <w:numId w:val="363"/>
        </w:numPr>
        <w:spacing w:line="240" w:lineRule="auto"/>
        <w:contextualSpacing/>
      </w:pPr>
      <w:r w:rsidRPr="008A6213">
        <w:t xml:space="preserve">uskonnollinen media ja median hyödyntäminen uskonnoissa </w:t>
      </w:r>
    </w:p>
    <w:p w:rsidR="00A97A79" w:rsidRPr="008A6213" w:rsidRDefault="00A97A79" w:rsidP="00A97A79">
      <w:pPr>
        <w:numPr>
          <w:ilvl w:val="0"/>
          <w:numId w:val="363"/>
        </w:numPr>
        <w:spacing w:line="240" w:lineRule="auto"/>
        <w:contextualSpacing/>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63"/>
        </w:numPr>
        <w:spacing w:line="240" w:lineRule="auto"/>
        <w:contextualSpacing/>
      </w:pPr>
      <w:r w:rsidRPr="008A6213">
        <w:t>monipuolisesti esimerkkejä juutalaisen, länsimaisen ja islamilaisen median juutalaisuuskuvista ja käsittelyn suhde medioiden Israel-kuvaan</w:t>
      </w:r>
    </w:p>
    <w:p w:rsidR="00A97A79" w:rsidRPr="008A6213" w:rsidRDefault="00A97A79" w:rsidP="00A97A79">
      <w:pPr>
        <w:numPr>
          <w:ilvl w:val="0"/>
          <w:numId w:val="363"/>
        </w:numPr>
        <w:spacing w:line="240" w:lineRule="auto"/>
        <w:contextualSpacing/>
      </w:pPr>
      <w:r w:rsidRPr="008A6213">
        <w:t>juutalaisuuteen liittyvän mediasisällön tuottaminen tai media-analyysi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7" w:name="_Toc415582318"/>
      <w:bookmarkStart w:id="228" w:name="_Toc423589982"/>
      <w:bookmarkStart w:id="229" w:name="_Toc428459005"/>
      <w:r w:rsidRPr="008A6213">
        <w:t>5.15.6   Muut uskonnot</w:t>
      </w:r>
      <w:bookmarkEnd w:id="227"/>
      <w:bookmarkEnd w:id="228"/>
      <w:bookmarkEnd w:id="229"/>
    </w:p>
    <w:p w:rsidR="00A97A79" w:rsidRPr="008A6213" w:rsidRDefault="00A97A79" w:rsidP="00A97A79">
      <w:pPr>
        <w:spacing w:line="240" w:lineRule="auto"/>
      </w:pPr>
    </w:p>
    <w:p w:rsidR="00A97A79" w:rsidRPr="008A6213" w:rsidRDefault="00A97A79" w:rsidP="00A97A79">
      <w:pPr>
        <w:spacing w:line="240" w:lineRule="auto"/>
        <w:ind w:left="1304"/>
      </w:pPr>
      <w:r w:rsidRPr="008A6213">
        <w:t>Muiden uskontojen opetuksessa noudatetaan edellä esitettyjen uskontojen opetussuunnitelmien perusteiden periaatteita ja erityisesti kaikkien oppimäärien yhteisiä opetuksen tavoitteita.</w:t>
      </w:r>
    </w:p>
    <w:p w:rsidR="00A97A79" w:rsidRPr="008A6213" w:rsidRDefault="00A97A79" w:rsidP="00A97A79">
      <w:pPr>
        <w:spacing w:line="240" w:lineRule="auto"/>
        <w:rPr>
          <w:rFonts w:cs="Courier New"/>
          <w:szCs w:val="20"/>
        </w:rPr>
      </w:pPr>
    </w:p>
    <w:p w:rsidR="00A97A79" w:rsidRPr="008A6213" w:rsidRDefault="00A97A79" w:rsidP="00A97A79">
      <w:pPr>
        <w:spacing w:line="240" w:lineRule="auto"/>
        <w:ind w:left="1304"/>
        <w:rPr>
          <w:rFonts w:ascii="Courier New" w:hAnsi="Courier New" w:cs="Courier New"/>
          <w:sz w:val="20"/>
          <w:szCs w:val="20"/>
        </w:rPr>
      </w:pPr>
      <w:r w:rsidRPr="008A6213">
        <w:rPr>
          <w:rFonts w:cs="Courier New"/>
          <w:szCs w:val="20"/>
        </w:rPr>
        <w:t xml:space="preserve">Muiden uskontojen opetusta varten opetussuunnitelman perusteet annetaan erillisillä päätöksillä. Kurssien koodit muodostetaan käyttäen koodia UX ja kurssin numeroa. </w:t>
      </w:r>
    </w:p>
    <w:p w:rsidR="001812C4" w:rsidRPr="008A6213" w:rsidRDefault="001812C4">
      <w:pPr>
        <w:widowControl/>
        <w:adjustRightInd/>
        <w:spacing w:line="240" w:lineRule="auto"/>
        <w:textAlignment w:val="auto"/>
        <w:rPr>
          <w:b/>
          <w:sz w:val="28"/>
          <w:szCs w:val="20"/>
        </w:rPr>
      </w:pPr>
      <w:bookmarkStart w:id="230" w:name="_Toc415582319"/>
      <w:bookmarkStart w:id="231" w:name="_Toc422905450"/>
      <w:bookmarkStart w:id="232" w:name="_Toc423589983"/>
      <w:r w:rsidRPr="008A6213">
        <w:br w:type="page"/>
      </w:r>
    </w:p>
    <w:p w:rsidR="00A97A79" w:rsidRPr="008A6213" w:rsidRDefault="00A97A79" w:rsidP="008C6EE5">
      <w:pPr>
        <w:pStyle w:val="Otsikko2"/>
      </w:pPr>
      <w:bookmarkStart w:id="233" w:name="_Toc428459006"/>
      <w:r w:rsidRPr="008A6213">
        <w:t>5.16   Elämänkatsomustieto</w:t>
      </w:r>
      <w:bookmarkEnd w:id="230"/>
      <w:bookmarkEnd w:id="231"/>
      <w:bookmarkEnd w:id="232"/>
      <w:bookmarkEnd w:id="233"/>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Elämänkatsomustieto on perustaltaan monitieteinen oppiaine. Sen tiedeperustaan kuuluu ihmis-, kulttuuri- ja yhteiskuntatieteitä sekä filosofia. Elämänkatsomustiedon opetuksessa ihmisiä tarkastellaan luonnollisina toimijoina, jotka luovat ja uusintavat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Opetuksen tavoitteet</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don opetuksen tavoitteena on, että opiskelija</w:t>
      </w:r>
    </w:p>
    <w:p w:rsidR="00A97A79" w:rsidRPr="008A6213" w:rsidRDefault="00A97A79" w:rsidP="00A97A79">
      <w:pPr>
        <w:numPr>
          <w:ilvl w:val="0"/>
          <w:numId w:val="125"/>
        </w:numPr>
        <w:spacing w:line="240" w:lineRule="auto"/>
      </w:pPr>
      <w:r w:rsidRPr="008A6213">
        <w:t>saa tukea ja perusteita identiteettinsä ja elämänkatsomuksensa rakentamiseen</w:t>
      </w:r>
    </w:p>
    <w:p w:rsidR="00A97A79" w:rsidRPr="008A6213" w:rsidRDefault="00A97A79" w:rsidP="00A97A79">
      <w:pPr>
        <w:numPr>
          <w:ilvl w:val="0"/>
          <w:numId w:val="125"/>
        </w:numPr>
        <w:spacing w:line="240" w:lineRule="auto"/>
      </w:pPr>
      <w:r w:rsidRPr="008A6213">
        <w:t>hallitsee keskustelu- ja vuorovaikutustaitoja ja osaa soveltaa niitä sellaisten kysymysten käsittelyyn, joissa pyritään yhteisen kestävän toimintalinjan löytämiseen erilaisista näkemyksistä huolimatta</w:t>
      </w:r>
    </w:p>
    <w:p w:rsidR="00A97A79" w:rsidRPr="008A6213" w:rsidRDefault="00A97A79" w:rsidP="00A97A79">
      <w:pPr>
        <w:numPr>
          <w:ilvl w:val="0"/>
          <w:numId w:val="125"/>
        </w:numPr>
        <w:spacing w:line="240" w:lineRule="auto"/>
      </w:pPr>
      <w:r w:rsidRPr="008A6213">
        <w:t xml:space="preserve">laajentaa ja syventää katsomuksellista ja kulttuurista yleissivistystään </w:t>
      </w:r>
    </w:p>
    <w:p w:rsidR="00A97A79" w:rsidRPr="008A6213" w:rsidRDefault="00A97A79" w:rsidP="00A97A79">
      <w:pPr>
        <w:numPr>
          <w:ilvl w:val="0"/>
          <w:numId w:val="125"/>
        </w:numPr>
        <w:spacing w:line="240" w:lineRule="auto"/>
      </w:pPr>
      <w:r w:rsidRPr="008A6213">
        <w:t xml:space="preserve">kehittää arvostelu-, harkinta- ja toimintakykyään oppimalla reflektoimaan omaa ja muiden ajattelua ja toimintaa </w:t>
      </w:r>
    </w:p>
    <w:p w:rsidR="00A97A79" w:rsidRPr="008A6213" w:rsidRDefault="00A97A79" w:rsidP="00A97A79">
      <w:pPr>
        <w:numPr>
          <w:ilvl w:val="0"/>
          <w:numId w:val="125"/>
        </w:numPr>
        <w:spacing w:line="240" w:lineRule="auto"/>
      </w:pPr>
      <w:r w:rsidRPr="008A6213">
        <w:t>kunnioittaa ja osaa perustella periaatteita ja käytäntöjä, jotka edistävät ihmisoikeuksia, kulttuurien välistä myönteistä kohtaamista, yhteiskunnallista ja globaalia oikeudenmukaisuutta sekä kestävän tulevaisuuden rakenta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Arviointi</w:t>
      </w:r>
    </w:p>
    <w:p w:rsidR="00A97A79" w:rsidRPr="008A6213" w:rsidRDefault="00A97A79" w:rsidP="00A97A79">
      <w:pPr>
        <w:spacing w:line="240" w:lineRule="auto"/>
        <w:ind w:left="1304"/>
        <w:rPr>
          <w:b/>
        </w:rPr>
      </w:pPr>
    </w:p>
    <w:p w:rsidR="00A97A79" w:rsidRPr="008A6213" w:rsidRDefault="00A97A79" w:rsidP="00A97A79">
      <w:pPr>
        <w:spacing w:line="240" w:lineRule="auto"/>
        <w:ind w:left="1304"/>
      </w:pPr>
      <w:r w:rsidRPr="008A6213">
        <w:t xml:space="preserve">Elämänkatsomustiedossa arvioidaan sekä opiskelijan kykyä tarkastella ja ilmaista katsomuksellisia aiheita monipuolisesti ja taitavasti että hänen laaja-alaista katsomuksellista ymmärrystään. </w:t>
      </w:r>
      <w:r w:rsidRPr="008A6213">
        <w:rPr>
          <w:rFonts w:cs="Courier New"/>
          <w:szCs w:val="20"/>
        </w:rPr>
        <w:t xml:space="preserve">Katsomukselliset kysymykset ovat usein henkilökohtaisia, mutta niiden pohdiskelun perustana ovat ajattelun tiedolliset hyveet: kriittisyys, johdonmukaisuus, ristiriidattomuus ja systemaattisuus. </w:t>
      </w:r>
      <w:r w:rsidRPr="008A6213">
        <w:t xml:space="preserve">Katsomusten, arvostusten ja uskomusten arviointi- ja ilmaisutavoissa arvostetaan eri näkökulmien ja vaihtoehtoisten katsomustapojen huomioimista pelkkien mielipiteiden esittämistä monipuolisemmin.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Arviointi tukee ja kehittää opiskelijan kykyä arvioida oman elämänkatsomuksensa ja identiteett</w:t>
      </w:r>
      <w:r w:rsidR="00AD4D68" w:rsidRPr="008A6213">
        <w:t>insä rakentumista sekä rohkaisee</w:t>
      </w:r>
      <w:r w:rsidRPr="008A6213">
        <w:t xml:space="preserve"> opiskelijaa oman opiskelunsa suunnitteluun ja kehittämiseen. Elämänkatsomustiedossa korostuvat erilaiset katsomukselliseen yleissivistykseen ja vuorovaikutukseen liittyvät taidot, ja kurssien arvioinnissa ne otetaan monipuolisesti huomioon. </w:t>
      </w:r>
    </w:p>
    <w:p w:rsidR="00A97A79" w:rsidRPr="008A6213" w:rsidRDefault="00A97A79" w:rsidP="00A97A79">
      <w:pPr>
        <w:spacing w:line="240" w:lineRule="auto"/>
        <w:rPr>
          <w:b/>
        </w:rPr>
      </w:pPr>
    </w:p>
    <w:p w:rsidR="00A97A79" w:rsidRPr="008A6213" w:rsidRDefault="00A97A79" w:rsidP="00A97A79">
      <w:pPr>
        <w:spacing w:line="240" w:lineRule="auto"/>
        <w:ind w:left="1304"/>
        <w:rPr>
          <w:b/>
        </w:rPr>
      </w:pPr>
    </w:p>
    <w:p w:rsidR="00A97A79" w:rsidRPr="008A6213" w:rsidRDefault="00A97A79" w:rsidP="00A97A79">
      <w:pPr>
        <w:spacing w:line="240" w:lineRule="auto"/>
        <w:ind w:left="1304"/>
        <w:rPr>
          <w:b/>
        </w:rPr>
      </w:pPr>
      <w:r w:rsidRPr="008A6213">
        <w:rPr>
          <w:b/>
        </w:rPr>
        <w:t xml:space="preserve">Pakolliset kurssit </w:t>
      </w: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1.  Maailmankatsomus ja kriittinen ajattelu</w:t>
      </w:r>
      <w:r w:rsidRPr="008A6213">
        <w:t xml:space="preserve"> </w:t>
      </w:r>
      <w:r w:rsidRPr="008A6213">
        <w:rPr>
          <w:b/>
        </w:rPr>
        <w:t>(ET1)</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r w:rsidRPr="008A6213">
        <w:t xml:space="preserve"> </w:t>
      </w:r>
    </w:p>
    <w:p w:rsidR="00A97A79" w:rsidRPr="008A6213" w:rsidRDefault="00A97A79" w:rsidP="00A97A79">
      <w:pPr>
        <w:spacing w:line="240" w:lineRule="auto"/>
        <w:ind w:left="1304"/>
      </w:pPr>
      <w:r w:rsidRPr="008A6213">
        <w:t>Kurssin tavoitteena on, että opiskelija</w:t>
      </w:r>
    </w:p>
    <w:p w:rsidR="00A97A79" w:rsidRPr="008A6213" w:rsidRDefault="00A97A79" w:rsidP="00A97A79">
      <w:pPr>
        <w:numPr>
          <w:ilvl w:val="0"/>
          <w:numId w:val="313"/>
        </w:numPr>
        <w:spacing w:line="240" w:lineRule="auto"/>
      </w:pPr>
      <w:r w:rsidRPr="008A6213">
        <w:t>ymmärtää ja osaa soveltaa maailmankatsomuksellisia käsitteitä ja hahmottaa niiden välisiä yhteyksiä sekä osaa eritellä erilaisten maailmankatsomusten piirteitä ja lähtökohtia</w:t>
      </w:r>
    </w:p>
    <w:p w:rsidR="00A97A79" w:rsidRPr="008A6213" w:rsidRDefault="00A97A79" w:rsidP="00A97A79">
      <w:pPr>
        <w:numPr>
          <w:ilvl w:val="0"/>
          <w:numId w:val="313"/>
        </w:numPr>
        <w:spacing w:line="240" w:lineRule="auto"/>
      </w:pPr>
      <w:r w:rsidRPr="008A6213">
        <w:t>ymmärtää, miten yksilölliset ja yhteiskunnalliset tekijät vaikuttavat maailmankatsomuksen muotoutumiseen, ja osaa eritellä oman katsomuksensa ja siihen liittyvien uskomusten muotoutumista</w:t>
      </w:r>
    </w:p>
    <w:p w:rsidR="00A97A79" w:rsidRPr="008A6213" w:rsidRDefault="00A97A79" w:rsidP="00A97A79">
      <w:pPr>
        <w:numPr>
          <w:ilvl w:val="0"/>
          <w:numId w:val="313"/>
        </w:numPr>
        <w:spacing w:line="240" w:lineRule="auto"/>
      </w:pPr>
      <w:r w:rsidRPr="008A6213">
        <w:t>osaa tarkastella kriittisesti niin omia kuin muiden uskomuksia sekä erilaisten medioiden tarjoamaa informaatiota</w:t>
      </w:r>
    </w:p>
    <w:p w:rsidR="00A97A79" w:rsidRPr="008A6213" w:rsidRDefault="00A97A79" w:rsidP="00A97A79">
      <w:pPr>
        <w:numPr>
          <w:ilvl w:val="0"/>
          <w:numId w:val="313"/>
        </w:numPr>
        <w:spacing w:line="240" w:lineRule="auto"/>
      </w:pPr>
      <w:r w:rsidRPr="008A6213">
        <w:t>osaa hyödyntää eri oppiaineissa oppimaansa elämänkatsomuksensa muodostamisessa ja erottaa tieteellisen, ei-tieteellisen ja epätieteellisen maailmankuvan.</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125"/>
        </w:numPr>
        <w:spacing w:line="240" w:lineRule="auto"/>
      </w:pPr>
      <w:r w:rsidRPr="008A6213">
        <w:t>maailmankatsomuksen, maailmankuvan ja elämänkatsomuksen käsitteet sekä niiden keskinäinen suhde ja asema omassa elämänkatsomuksessa</w:t>
      </w:r>
    </w:p>
    <w:p w:rsidR="00A97A79" w:rsidRPr="008A6213" w:rsidRDefault="00A97A79" w:rsidP="00A97A79">
      <w:pPr>
        <w:numPr>
          <w:ilvl w:val="0"/>
          <w:numId w:val="125"/>
        </w:numPr>
        <w:spacing w:line="240" w:lineRule="auto"/>
      </w:pPr>
      <w:r w:rsidRPr="008A6213">
        <w:t>erilaisia maailmankatsomuksia – esimerkiksi sekulaareja, uskonnollisia, poliittisia ja elämäntapaan liittyviä – sekä niiden piirteiden ja perusoletusten tutkimista eri tieteiden tarjoamin välinein</w:t>
      </w:r>
    </w:p>
    <w:p w:rsidR="00A97A79" w:rsidRPr="008A6213" w:rsidRDefault="00A97A79" w:rsidP="00A97A79">
      <w:pPr>
        <w:numPr>
          <w:ilvl w:val="0"/>
          <w:numId w:val="125"/>
        </w:numPr>
        <w:spacing w:line="240" w:lineRule="auto"/>
      </w:pPr>
      <w:r w:rsidRPr="008A6213">
        <w:t>tyypillisiin informaation käsittelyyn ja ympäröivän todellisuuden jäsentämiseen liittyvien kognitiivisten vääristymien tarkastelu sekä omassa että muiden ajattelussa</w:t>
      </w:r>
    </w:p>
    <w:p w:rsidR="00A97A79" w:rsidRPr="008A6213" w:rsidRDefault="00A97A79" w:rsidP="00A97A79">
      <w:pPr>
        <w:numPr>
          <w:ilvl w:val="0"/>
          <w:numId w:val="125"/>
        </w:numPr>
        <w:spacing w:line="240" w:lineRule="auto"/>
      </w:pPr>
      <w:r w:rsidRPr="008A6213">
        <w:t>koulun, median, politiikan, tieteen, taiteen, viihdeteollisuuden sekä uskonnollisten ja kulttuuristen yhteisöjen vaikutus maailmankuviin ja -katsomuksiin sekä omaan elämänkatsomukseen</w:t>
      </w:r>
    </w:p>
    <w:p w:rsidR="00A97A79" w:rsidRPr="008A6213" w:rsidRDefault="00A97A79" w:rsidP="00A97A79">
      <w:pPr>
        <w:numPr>
          <w:ilvl w:val="0"/>
          <w:numId w:val="312"/>
        </w:numPr>
        <w:spacing w:line="240" w:lineRule="auto"/>
        <w:ind w:left="1664"/>
      </w:pPr>
      <w:r w:rsidRPr="008A6213">
        <w:t>median ja muiden informaation lähteiden toimintalogiikka sekä niihin kohdistuva kriittinen katsomuksellinen ajattelu sekä katsomuksellisen argumentaation erittely erilaisista näkökul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2.  Ihminen, identiteetti ja hyvä elämä (ET2)</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0"/>
        </w:numPr>
        <w:spacing w:line="240" w:lineRule="auto"/>
        <w:ind w:left="1664"/>
        <w:contextualSpacing/>
      </w:pPr>
      <w:r w:rsidRPr="008A6213">
        <w:t>tuntee erilaisia ihmiskäsityksiä ja osaa eritellä ja arvioida, miten erilaiset ihmiskäsitykset ja -ihanteet johtavat erilaisiin ja joskus keskenään ristiriitaisiin vastauksiin ihmise</w:t>
      </w:r>
      <w:r w:rsidR="00055D20">
        <w:t>lämän keskeisistä kysymyksistä</w:t>
      </w:r>
    </w:p>
    <w:p w:rsidR="00A97A79" w:rsidRPr="008A6213" w:rsidRDefault="00A97A79" w:rsidP="00A97A79">
      <w:pPr>
        <w:numPr>
          <w:ilvl w:val="0"/>
          <w:numId w:val="310"/>
        </w:numPr>
        <w:spacing w:line="240" w:lineRule="auto"/>
        <w:ind w:left="1664"/>
        <w:contextualSpacing/>
      </w:pPr>
      <w:r w:rsidRPr="008A6213">
        <w:t>osaa pohtia oman identiteettinsä osatekijöitä sekä soveltaa erilaisia ihmiskuvallisia ja katsomuksellisia vaihtoehtoja keskeisiin omaa hyvää elämäänsä koskeviin kysymyksiin</w:t>
      </w:r>
    </w:p>
    <w:p w:rsidR="00A97A79" w:rsidRPr="008A6213" w:rsidRDefault="00A97A79" w:rsidP="00A97A79">
      <w:pPr>
        <w:numPr>
          <w:ilvl w:val="0"/>
          <w:numId w:val="310"/>
        </w:numPr>
        <w:spacing w:line="240" w:lineRule="auto"/>
        <w:ind w:left="1664"/>
        <w:contextualSpacing/>
      </w:pPr>
      <w:r w:rsidRPr="008A6213">
        <w:t>ymmärtää ihmisarvon perustavan eettisen merkityksen, tuntee keskeisimmät ilmisoikeusasiakirjat ja osaa soveltaa ihmisoikeusajattelua erilaisissa yhteyksissä, kuten uskonnon- ja sanavapautta koskevissa kysymyksissä</w:t>
      </w:r>
    </w:p>
    <w:p w:rsidR="00A97A79" w:rsidRPr="008A6213" w:rsidRDefault="00A97A79" w:rsidP="00A97A79">
      <w:pPr>
        <w:numPr>
          <w:ilvl w:val="0"/>
          <w:numId w:val="310"/>
        </w:numPr>
        <w:spacing w:line="240" w:lineRule="auto"/>
        <w:ind w:left="1664"/>
        <w:contextualSpacing/>
      </w:pPr>
      <w:r w:rsidRPr="008A6213">
        <w:t>tutustuu erilaisiin käsityksiin hyvästä elämästä ja osaa eritellä ja arvioida niiden taustalla olevia maailmankatsomuksellisia perusteita</w:t>
      </w:r>
    </w:p>
    <w:p w:rsidR="00A97A79" w:rsidRPr="008A6213" w:rsidRDefault="00A97A79" w:rsidP="00A97A79">
      <w:pPr>
        <w:numPr>
          <w:ilvl w:val="0"/>
          <w:numId w:val="125"/>
        </w:numPr>
        <w:spacing w:line="240" w:lineRule="auto"/>
      </w:pPr>
      <w:r w:rsidRPr="008A6213">
        <w:t xml:space="preserve">kehittää taitojaan ilmaista identiteettiään ja elämänkatsomustaan sekä niihin liittyviä näkemyksiään ja tuntemuksiaan toisia ja yhdenvertaisuutta kunnioittaen, johdonmukaisesti ja luovasti. </w:t>
      </w:r>
    </w:p>
    <w:p w:rsidR="00A97A79" w:rsidRPr="008A6213" w:rsidRDefault="00A97A79" w:rsidP="00A97A79">
      <w:pPr>
        <w:spacing w:line="240" w:lineRule="auto"/>
        <w:ind w:left="1664"/>
        <w:contextualSpacing/>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luonnon- ja ihmistieteellisiä, sekulaareja ja uskonnollisia, filosofisia ja populaarikulttuuriin kuuluvia ihmiskäsityksiä ja -ihanteita</w:t>
      </w:r>
    </w:p>
    <w:p w:rsidR="00A97A79" w:rsidRPr="008A6213" w:rsidRDefault="00A97A79" w:rsidP="00A97A79">
      <w:pPr>
        <w:numPr>
          <w:ilvl w:val="0"/>
          <w:numId w:val="125"/>
        </w:numPr>
        <w:spacing w:line="240" w:lineRule="auto"/>
      </w:pPr>
      <w:r w:rsidRPr="008A6213">
        <w:t>ihmisen olemassaolon peruskysymyksiä: ihmissuhteet, sukupuolisuus ja seksuaalisuus; opiskelu ja työ, vanheneminen ja kuolema</w:t>
      </w:r>
    </w:p>
    <w:p w:rsidR="00A97A79" w:rsidRPr="008A6213" w:rsidRDefault="00A97A79" w:rsidP="00A97A79">
      <w:pPr>
        <w:numPr>
          <w:ilvl w:val="0"/>
          <w:numId w:val="125"/>
        </w:numPr>
        <w:spacing w:line="240" w:lineRule="auto"/>
      </w:pPr>
      <w:r w:rsidRPr="008A6213">
        <w:t xml:space="preserve">identiteetti, elämänvalinnat ja elämänhallinnan keinot: yksilön mahdollisuudet vaikuttaa omaan elämäänsä, perimän ja ympäristön merkitys </w:t>
      </w:r>
    </w:p>
    <w:p w:rsidR="00A97A79" w:rsidRPr="008A6213" w:rsidRDefault="00A97A79" w:rsidP="00A97A79">
      <w:pPr>
        <w:numPr>
          <w:ilvl w:val="0"/>
          <w:numId w:val="125"/>
        </w:numPr>
        <w:spacing w:line="240" w:lineRule="auto"/>
      </w:pPr>
      <w:r w:rsidRPr="008A6213">
        <w:t>ihmisarvo, ihmisen arvokkuus ja ihmisoikeudet, ihmisoikeusasiakirjoja: YK:n yleismaailmallisen ihmisoikeuksien julistus, Lapsen oikeuksien sopimus sekä Euroopan ihmisoikeussopimus</w:t>
      </w:r>
    </w:p>
    <w:p w:rsidR="00A97A79" w:rsidRPr="008A6213" w:rsidRDefault="00A97A79" w:rsidP="00A97A79">
      <w:pPr>
        <w:numPr>
          <w:ilvl w:val="0"/>
          <w:numId w:val="125"/>
        </w:numPr>
        <w:spacing w:line="240" w:lineRule="auto"/>
      </w:pPr>
      <w:r w:rsidRPr="008A6213">
        <w:t>erilaisia käsityksiä hyvästä elämästä sekä toisten ihmisten, eläinten ja ympäristön asemasta siinä</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Valtakunnalliset syventävät kurssit </w:t>
      </w:r>
    </w:p>
    <w:p w:rsidR="00A97A79" w:rsidRDefault="00A97A79" w:rsidP="00A97A79">
      <w:pPr>
        <w:spacing w:line="240" w:lineRule="auto"/>
        <w:ind w:left="1304"/>
      </w:pPr>
    </w:p>
    <w:p w:rsidR="00A97A79" w:rsidRPr="008A6213" w:rsidRDefault="00A97A79" w:rsidP="00A97A79">
      <w:pPr>
        <w:spacing w:line="240" w:lineRule="auto"/>
        <w:ind w:left="1304"/>
        <w:rPr>
          <w:b/>
        </w:rPr>
      </w:pPr>
      <w:r w:rsidRPr="008A6213">
        <w:rPr>
          <w:b/>
        </w:rPr>
        <w:t>3.  Yksilö ja yhteisö (ET3)</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1"/>
        </w:numPr>
        <w:spacing w:line="240" w:lineRule="auto"/>
        <w:ind w:left="1664"/>
      </w:pPr>
      <w:r w:rsidRPr="008A6213">
        <w:t xml:space="preserve">hahmottaa yhteisöllisyyden merkityksen ihmisyydelle ja omalle yksilölliselle identiteetilleen ja saa välineitä myönteisen yhteisöllisyyden hyödyntämiseen oman identiteettinsä rakentamisessa </w:t>
      </w:r>
    </w:p>
    <w:p w:rsidR="00A97A79" w:rsidRPr="008A6213" w:rsidRDefault="00A97A79" w:rsidP="00A97A79">
      <w:pPr>
        <w:numPr>
          <w:ilvl w:val="0"/>
          <w:numId w:val="311"/>
        </w:numPr>
        <w:spacing w:line="240" w:lineRule="auto"/>
        <w:ind w:left="1664"/>
      </w:pPr>
      <w:r w:rsidRPr="008A6213">
        <w:t>ymmärtää, että sosiaalisia ilmiöitä sekä yhteiskunnallisia rakenteita ja muutoksia voidaan tarkastella tieteellisesti ja että näillä on suuri merkitys yksilön elämänvalinnoille</w:t>
      </w:r>
    </w:p>
    <w:p w:rsidR="00A97A79" w:rsidRPr="008A6213" w:rsidRDefault="00A97A79" w:rsidP="00A97A79">
      <w:pPr>
        <w:numPr>
          <w:ilvl w:val="0"/>
          <w:numId w:val="311"/>
        </w:numPr>
        <w:spacing w:line="240" w:lineRule="auto"/>
        <w:ind w:left="1664"/>
      </w:pPr>
      <w:r w:rsidRPr="008A6213">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8A6213" w:rsidRDefault="00A97A79" w:rsidP="00A97A79">
      <w:pPr>
        <w:numPr>
          <w:ilvl w:val="0"/>
          <w:numId w:val="311"/>
        </w:numPr>
        <w:spacing w:line="240" w:lineRule="auto"/>
        <w:ind w:left="1664"/>
      </w:pPr>
      <w:r w:rsidRPr="008A6213">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8A6213" w:rsidRDefault="00A97A79" w:rsidP="00A97A79">
      <w:pPr>
        <w:numPr>
          <w:ilvl w:val="0"/>
          <w:numId w:val="312"/>
        </w:numPr>
        <w:spacing w:line="240" w:lineRule="auto"/>
        <w:ind w:left="1664"/>
      </w:pPr>
      <w:r w:rsidRPr="008A6213">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8A6213" w:rsidRDefault="00A97A79" w:rsidP="00A97A79">
      <w:pPr>
        <w:spacing w:line="240" w:lineRule="auto"/>
      </w:pP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t>Keskeiset sisällöt</w:t>
      </w:r>
    </w:p>
    <w:p w:rsidR="00A97A79" w:rsidRPr="008A6213" w:rsidRDefault="00A97A79" w:rsidP="00A97A79">
      <w:pPr>
        <w:numPr>
          <w:ilvl w:val="0"/>
          <w:numId w:val="312"/>
        </w:numPr>
        <w:spacing w:line="240" w:lineRule="auto"/>
        <w:ind w:left="1664"/>
      </w:pPr>
      <w:r w:rsidRPr="008A6213">
        <w:t>ihminen sosiaalisena olentona, yksilöiden vuorovaikutus ja yhteisöllisyys: yksityinen ja julkinen, tunnustussuhteet ja merkitykselliset toiset, roolit ja yhteisölliset normit</w:t>
      </w:r>
    </w:p>
    <w:p w:rsidR="00A97A79" w:rsidRPr="008A6213" w:rsidRDefault="00A97A79" w:rsidP="00A97A79">
      <w:pPr>
        <w:numPr>
          <w:ilvl w:val="0"/>
          <w:numId w:val="312"/>
        </w:numPr>
        <w:spacing w:line="240" w:lineRule="auto"/>
        <w:ind w:left="1664"/>
        <w:contextualSpacing/>
      </w:pPr>
      <w:r w:rsidRPr="008A6213">
        <w:t>yhteiskuntatutkimuksen perusteita, kuten sosiaaliset tosiasiat, yhteiskunnalliset rakenteet ja modernin länsimaisen yhteiskunnan erityispiirteet sekä näiden vaikutus yksilön elämään</w:t>
      </w:r>
    </w:p>
    <w:p w:rsidR="00A97A79" w:rsidRPr="008A6213" w:rsidRDefault="00A97A79" w:rsidP="00A97A79">
      <w:pPr>
        <w:numPr>
          <w:ilvl w:val="0"/>
          <w:numId w:val="312"/>
        </w:numPr>
        <w:spacing w:line="240" w:lineRule="auto"/>
        <w:ind w:left="1664"/>
        <w:contextualSpacing/>
      </w:pPr>
      <w:r w:rsidRPr="008A6213">
        <w:t>taloudellisen ja poliittisen vallan suhde nyky-Suomessa sekä globaalissa markkinataloudessa, yksilön kuluttajana ja kansalaisena tekemien valintojen vaikutukset yhteiskunnan eri tasoilla</w:t>
      </w:r>
    </w:p>
    <w:p w:rsidR="00A97A79" w:rsidRPr="008A6213" w:rsidRDefault="00A97A79" w:rsidP="00A97A79">
      <w:pPr>
        <w:numPr>
          <w:ilvl w:val="0"/>
          <w:numId w:val="312"/>
        </w:numPr>
        <w:spacing w:line="240" w:lineRule="auto"/>
        <w:ind w:left="1664"/>
        <w:contextualSpacing/>
      </w:pPr>
      <w:r w:rsidRPr="008A6213">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8A6213" w:rsidRDefault="00A97A79" w:rsidP="00A97A79">
      <w:pPr>
        <w:numPr>
          <w:ilvl w:val="0"/>
          <w:numId w:val="312"/>
        </w:numPr>
        <w:spacing w:line="240" w:lineRule="auto"/>
        <w:ind w:left="1664"/>
        <w:contextualSpacing/>
      </w:pPr>
      <w:r w:rsidRPr="008A6213">
        <w:t>yhteiskunnalliset utopiat ja dystopiat sekä niiden kriittinen potentiaali: ihanteet ja kauhukuvat nykyisyyden suurennuslaseina ja toiminnan motivoijina</w:t>
      </w:r>
    </w:p>
    <w:p w:rsidR="00A97A79" w:rsidRDefault="00A97A79" w:rsidP="00A97A79">
      <w:pPr>
        <w:spacing w:line="240" w:lineRule="auto"/>
        <w:ind w:left="1304"/>
      </w:pPr>
    </w:p>
    <w:p w:rsidR="00BF26F2" w:rsidRPr="008A6213" w:rsidRDefault="00BF26F2" w:rsidP="00A97A79">
      <w:pPr>
        <w:spacing w:line="240" w:lineRule="auto"/>
        <w:ind w:left="1304"/>
      </w:pPr>
    </w:p>
    <w:p w:rsidR="00A97A79" w:rsidRPr="008A6213" w:rsidRDefault="00A97A79" w:rsidP="00A97A79">
      <w:pPr>
        <w:spacing w:line="240" w:lineRule="auto"/>
        <w:ind w:left="1304"/>
        <w:rPr>
          <w:b/>
        </w:rPr>
      </w:pPr>
      <w:r w:rsidRPr="008A6213">
        <w:rPr>
          <w:b/>
        </w:rPr>
        <w:t>4. Kulttuurit katsomuksen muovaajina (ET4)</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Tavoitteet</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6"/>
        </w:numPr>
        <w:spacing w:line="240" w:lineRule="auto"/>
        <w:contextualSpacing/>
      </w:pPr>
      <w:r w:rsidRPr="008A6213">
        <w:t xml:space="preserve">ymmärtää kulttuurin merkityksen ihmisyydelle ja omalle elämänkatsomukselleen sekä saa välineitä myönteisen kulttuurisen identiteetin rakentamisessa </w:t>
      </w:r>
    </w:p>
    <w:p w:rsidR="00A97A79" w:rsidRPr="008A6213" w:rsidRDefault="00A97A79" w:rsidP="00A97A79">
      <w:pPr>
        <w:numPr>
          <w:ilvl w:val="0"/>
          <w:numId w:val="316"/>
        </w:numPr>
        <w:spacing w:line="240" w:lineRule="auto"/>
        <w:contextualSpacing/>
      </w:pPr>
      <w:r w:rsidRPr="008A6213">
        <w:t>osaa käyttää kulttuurintutkimuksen käsitteistöä ja muodostaa kulttuureja koskeviin kysymyksiin oman perustellun kantansa sekä tunnistaa vihapuheen ja erottaa sen sanavapauden vastuullisesta käytöstä</w:t>
      </w:r>
    </w:p>
    <w:p w:rsidR="00A97A79" w:rsidRPr="008A6213" w:rsidRDefault="00A97A79" w:rsidP="00A97A79">
      <w:pPr>
        <w:numPr>
          <w:ilvl w:val="0"/>
          <w:numId w:val="316"/>
        </w:numPr>
        <w:spacing w:line="240" w:lineRule="auto"/>
        <w:contextualSpacing/>
      </w:pPr>
      <w:r w:rsidRPr="008A6213">
        <w:t xml:space="preserve">hahmottaa suomalaisuuden historiallisesti rakentuvana ja muuttuvana jatkumona, johon kuuluvat niin ulkoiset vaikutteet kuin sisäinen moninaisuus sekä vähemmistökulttuurit </w:t>
      </w:r>
    </w:p>
    <w:p w:rsidR="00A97A79" w:rsidRPr="008A6213" w:rsidRDefault="00A97A79" w:rsidP="00A97A79">
      <w:pPr>
        <w:numPr>
          <w:ilvl w:val="0"/>
          <w:numId w:val="316"/>
        </w:numPr>
        <w:spacing w:line="240" w:lineRule="auto"/>
        <w:contextualSpacing/>
      </w:pPr>
      <w:r w:rsidRPr="008A6213">
        <w:t>ymmärtää, että kulttuurit ovat vuorovaikutuksessa keskenään eikä mikään kulttuuri ole kehittynyt ilman ulkoisia vaikutteita kulttuurin ydinpiirteisiin, kuten elämäntapoihin, kieleen, teknologiaan ja uskomuksiin</w:t>
      </w:r>
    </w:p>
    <w:p w:rsidR="00A97A79" w:rsidRPr="008A6213" w:rsidRDefault="00A97A79" w:rsidP="00A97A79">
      <w:pPr>
        <w:numPr>
          <w:ilvl w:val="0"/>
          <w:numId w:val="316"/>
        </w:numPr>
        <w:spacing w:line="240" w:lineRule="auto"/>
        <w:contextualSpacing/>
      </w:pPr>
      <w:r w:rsidRPr="008A6213">
        <w:t xml:space="preserve">osaa hahmottaa erilaiset elämänkatsomukselliset ratkaisut ja identiteettivalinnat sekä maailman kulttuurisen moninaisuuden rikkautena ja perustella niiden yhdenvertaisen kohtelun. </w:t>
      </w:r>
    </w:p>
    <w:p w:rsidR="00A97A79" w:rsidRPr="008A6213" w:rsidRDefault="00A97A79" w:rsidP="00A97A79">
      <w:pPr>
        <w:spacing w:line="240" w:lineRule="auto"/>
        <w:ind w:left="166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317"/>
        </w:numPr>
        <w:spacing w:line="240" w:lineRule="auto"/>
        <w:contextualSpacing/>
      </w:pPr>
      <w:r w:rsidRPr="008A6213">
        <w:t>kulttuurin käsite ja merkitys sekä sen erilaiset luokittelut ja käyttötavat, kulttuuri merkityksiin perustuvana inhimillisenä toimintana, erilaisia teorioita kulttuurien kehityksestä ja suhteesta toisiinsa</w:t>
      </w:r>
    </w:p>
    <w:p w:rsidR="00A97A79" w:rsidRPr="008A6213" w:rsidRDefault="00A97A79" w:rsidP="00A97A79">
      <w:pPr>
        <w:numPr>
          <w:ilvl w:val="0"/>
          <w:numId w:val="317"/>
        </w:numPr>
        <w:spacing w:line="240" w:lineRule="auto"/>
        <w:contextualSpacing/>
      </w:pPr>
      <w:r w:rsidRPr="008A6213">
        <w:t>kulttuuriperintö: tapakulttuurin monet muodot, kulttuurinen itseilmaisu, kulttuurin vaikutus yksilön maailmankuvaan ja elämänkatsomukseen, Unescon maailmanperintöohjelma</w:t>
      </w:r>
    </w:p>
    <w:p w:rsidR="00A97A79" w:rsidRPr="008A6213" w:rsidRDefault="00A97A79" w:rsidP="00A97A79">
      <w:pPr>
        <w:numPr>
          <w:ilvl w:val="0"/>
          <w:numId w:val="317"/>
        </w:numPr>
        <w:spacing w:line="240" w:lineRule="auto"/>
        <w:contextualSpacing/>
      </w:pPr>
      <w:r w:rsidRPr="008A6213">
        <w:t>suomalaisen kulttuurin ja identiteetin historiallinen rakentuminen, suomalaisuuden monimuotoisuus ja suomalaiset vähemmistökulttuurit</w:t>
      </w:r>
    </w:p>
    <w:p w:rsidR="00A97A79" w:rsidRPr="008A6213" w:rsidRDefault="00A97A79" w:rsidP="00A97A79">
      <w:pPr>
        <w:numPr>
          <w:ilvl w:val="0"/>
          <w:numId w:val="317"/>
        </w:numPr>
        <w:spacing w:line="240" w:lineRule="auto"/>
        <w:contextualSpacing/>
      </w:pPr>
      <w:r w:rsidRPr="008A6213">
        <w:t>kulttuurien ja sivilisaatioiden vuorovaikutus sekä monokulttuurisuuden mahdottomuus: monikulttuurisuus ja globaali kulttuuri sekä niiden erilaiset katsomukselliset ja yhteiskunnalliset vaikutukset</w:t>
      </w:r>
    </w:p>
    <w:p w:rsidR="00A97A79" w:rsidRPr="008A6213" w:rsidRDefault="00A97A79" w:rsidP="00A97A79">
      <w:pPr>
        <w:numPr>
          <w:ilvl w:val="0"/>
          <w:numId w:val="317"/>
        </w:numPr>
        <w:spacing w:line="240" w:lineRule="auto"/>
        <w:contextualSpacing/>
      </w:pPr>
      <w:r w:rsidRPr="008A6213">
        <w:t xml:space="preserve">etnosentrisyyden ja rasismin sekä keskinäisen kunnioituksen ja yhdenvertaisuuden historiaa ja nykypäivää eri kulttuureissa </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5.  Katsomusten maailma (ET5)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125"/>
        </w:numPr>
        <w:spacing w:line="240" w:lineRule="auto"/>
      </w:pPr>
      <w:r w:rsidRPr="008A6213">
        <w:rPr>
          <w:rFonts w:cs="Courier New"/>
        </w:rPr>
        <w:t xml:space="preserve">kehittää kykyään lukea, tulkita ja ymmärtää erilaisia </w:t>
      </w:r>
      <w:r w:rsidRPr="008A6213">
        <w:t>uskonnollisia ja uskonnottomia maailmankatsomuksia ja verrata niiden lähtökohtia ja elämäntapaa omaan elämänkatsomukseensa</w:t>
      </w:r>
    </w:p>
    <w:p w:rsidR="00A97A79" w:rsidRPr="008A6213" w:rsidRDefault="00A97A79" w:rsidP="00A97A79">
      <w:pPr>
        <w:numPr>
          <w:ilvl w:val="0"/>
          <w:numId w:val="125"/>
        </w:numPr>
        <w:spacing w:line="240" w:lineRule="auto"/>
      </w:pPr>
      <w:r w:rsidRPr="008A6213">
        <w:t>ymmärtää, että maailmankatsomukset, uskonto ja uskonnollisuus ovat historiallisesti rakentuneita, erittäin monimuotoisia ja muuttuvia ilmiöitä, joilla on merkittävä kulttuurinen ja yhteiskunnallinen merkitys</w:t>
      </w:r>
    </w:p>
    <w:p w:rsidR="00A97A79" w:rsidRPr="008A6213" w:rsidRDefault="00A97A79" w:rsidP="00A97A79">
      <w:pPr>
        <w:numPr>
          <w:ilvl w:val="0"/>
          <w:numId w:val="125"/>
        </w:numPr>
        <w:spacing w:line="240" w:lineRule="auto"/>
      </w:pPr>
      <w:r w:rsidRPr="008A6213">
        <w:t>tutustuu uskontojen, uskonnollisuuden ja uskonnottomuuden tieteelliseen tutkimukseen, määrittelyyn ja selittämiseen hahmottaen sen lähtökohtia ja tavoitteenasetteluja</w:t>
      </w:r>
    </w:p>
    <w:p w:rsidR="00A97A79" w:rsidRPr="008A6213" w:rsidRDefault="00A97A79" w:rsidP="00A97A79">
      <w:pPr>
        <w:numPr>
          <w:ilvl w:val="0"/>
          <w:numId w:val="125"/>
        </w:numPr>
        <w:spacing w:line="240" w:lineRule="auto"/>
      </w:pPr>
      <w:r w:rsidRPr="008A6213">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8A6213" w:rsidRDefault="00A97A79" w:rsidP="00A97A79">
      <w:pPr>
        <w:numPr>
          <w:ilvl w:val="0"/>
          <w:numId w:val="125"/>
        </w:numPr>
        <w:spacing w:line="240" w:lineRule="auto"/>
      </w:pPr>
      <w:r w:rsidRPr="008A6213">
        <w:t>perehtyy uskontokritiikin keskeisiin argumentteihin, tutustuu humanismin ja vapaa-ajattelun historiaan</w:t>
      </w:r>
    </w:p>
    <w:p w:rsidR="00A97A79" w:rsidRPr="008A6213" w:rsidRDefault="00A97A79" w:rsidP="00A97A79">
      <w:pPr>
        <w:numPr>
          <w:ilvl w:val="0"/>
          <w:numId w:val="125"/>
        </w:numPr>
        <w:spacing w:line="240" w:lineRule="auto"/>
      </w:pPr>
      <w:r w:rsidRPr="008A6213">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katsomuksen ja uskonnon sekä uskonnollisuuden ja uskonnottomuuden tutkiminen, määritteleminen ja selittäminen, käsityksiä uskontojen alkuperästä</w:t>
      </w:r>
    </w:p>
    <w:p w:rsidR="00A97A79" w:rsidRPr="008A6213" w:rsidRDefault="00A97A79" w:rsidP="00A97A79">
      <w:pPr>
        <w:numPr>
          <w:ilvl w:val="0"/>
          <w:numId w:val="125"/>
        </w:numPr>
        <w:spacing w:line="240" w:lineRule="auto"/>
      </w:pPr>
      <w:r w:rsidRPr="008A6213">
        <w:t>uskonnollisten ilmiöiden tulkinnassa käytettyjä käsitteitä, kuten myytti, pyhä, riitti, symboli ja teismi</w:t>
      </w:r>
    </w:p>
    <w:p w:rsidR="00A97A79" w:rsidRPr="008A6213" w:rsidRDefault="00A97A79" w:rsidP="00A97A79">
      <w:pPr>
        <w:numPr>
          <w:ilvl w:val="0"/>
          <w:numId w:val="125"/>
        </w:numPr>
        <w:spacing w:line="240" w:lineRule="auto"/>
      </w:pPr>
      <w:r w:rsidRPr="008A6213">
        <w:t>uskontokritiikki, ateismi, agnostismi ja sekulaarin humanismin maailmankatsomukselliset perusteet</w:t>
      </w:r>
    </w:p>
    <w:p w:rsidR="00A97A79" w:rsidRPr="008A6213" w:rsidRDefault="00A97A79" w:rsidP="00A97A79">
      <w:pPr>
        <w:numPr>
          <w:ilvl w:val="0"/>
          <w:numId w:val="125"/>
        </w:numPr>
        <w:spacing w:line="240" w:lineRule="auto"/>
      </w:pPr>
      <w:r w:rsidRPr="008A6213">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97A79" w:rsidRPr="008A6213" w:rsidRDefault="00A97A79" w:rsidP="00A97A79">
      <w:pPr>
        <w:numPr>
          <w:ilvl w:val="0"/>
          <w:numId w:val="125"/>
        </w:numPr>
        <w:spacing w:line="240" w:lineRule="auto"/>
      </w:pPr>
      <w:r w:rsidRPr="008A6213">
        <w:rPr>
          <w:rFonts w:cs="Courier New"/>
        </w:rPr>
        <w:t>tämän päivän merkittävien maailmankatsomuksellisten järjestelmien</w:t>
      </w:r>
      <w:r w:rsidRPr="008A6213">
        <w:t>, kuten sekulaarin humanismin ja suurten uskontojen,</w:t>
      </w:r>
      <w:r w:rsidRPr="008A6213">
        <w:rPr>
          <w:rFonts w:cs="Courier New"/>
        </w:rPr>
        <w:t xml:space="preserve"> suhde yhteiskunt</w:t>
      </w:r>
      <w:r w:rsidR="00055D20">
        <w:rPr>
          <w:rFonts w:cs="Courier New"/>
        </w:rPr>
        <w:t>aan, tapakulttuuriin, moraaliin,</w:t>
      </w:r>
      <w:r w:rsidRPr="008A6213">
        <w:rPr>
          <w:rFonts w:cs="Courier New"/>
        </w:rPr>
        <w:t xml:space="preserve"> politiikkaan ja tieteeseen; liberaali ja fundamentalistinen uskonnollisuus, sekularisaatio ja uskonnottomuus</w:t>
      </w:r>
    </w:p>
    <w:p w:rsidR="00AE234A" w:rsidRPr="008A6213" w:rsidRDefault="00AE234A" w:rsidP="001812C4">
      <w:pPr>
        <w:spacing w:line="240" w:lineRule="auto"/>
      </w:pPr>
    </w:p>
    <w:p w:rsidR="00AE234A" w:rsidRDefault="00AE234A"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Pr="008A6213" w:rsidRDefault="001535F1" w:rsidP="00A97A79">
      <w:pPr>
        <w:spacing w:line="240" w:lineRule="auto"/>
        <w:ind w:left="1304"/>
      </w:pPr>
    </w:p>
    <w:p w:rsidR="00A97A79" w:rsidRPr="008A6213" w:rsidRDefault="00A97A79" w:rsidP="00A97A79">
      <w:pPr>
        <w:ind w:left="1304"/>
        <w:rPr>
          <w:b/>
        </w:rPr>
      </w:pPr>
      <w:r w:rsidRPr="008A6213">
        <w:rPr>
          <w:b/>
        </w:rPr>
        <w:t>6. Teknologia, maailmankatsomukset ja ihmiskunnan tulevaisuus (ET6)</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rPr>
          <w:rFonts w:cs="Courier New"/>
        </w:rPr>
      </w:pPr>
      <w:r w:rsidRPr="008A6213">
        <w:rPr>
          <w:rFonts w:cs="Courier New"/>
        </w:rPr>
        <w:t>Kurssin tavoitteena on, että opiskelija</w:t>
      </w:r>
    </w:p>
    <w:p w:rsidR="00A97A79" w:rsidRPr="008A6213" w:rsidRDefault="00A97A79" w:rsidP="00A97A79">
      <w:pPr>
        <w:numPr>
          <w:ilvl w:val="0"/>
          <w:numId w:val="314"/>
        </w:numPr>
        <w:spacing w:line="240" w:lineRule="auto"/>
        <w:ind w:left="1664"/>
        <w:rPr>
          <w:rFonts w:cs="Courier New"/>
        </w:rPr>
      </w:pPr>
      <w:r w:rsidRPr="008A6213">
        <w:rPr>
          <w:rFonts w:cs="Courier New"/>
        </w:rPr>
        <w:t>tunnistaa nykyaikaisten maailmankatsomusten kannalta historiallisesti, kulttuurisesti ja katsomuksellisesti merkittäviä historiallisia käänteitä ihmiskunnan tavassa elää</w:t>
      </w:r>
    </w:p>
    <w:p w:rsidR="00A97A79" w:rsidRPr="008A6213" w:rsidRDefault="00A97A79" w:rsidP="00A97A79">
      <w:pPr>
        <w:numPr>
          <w:ilvl w:val="0"/>
          <w:numId w:val="314"/>
        </w:numPr>
        <w:spacing w:line="240" w:lineRule="auto"/>
        <w:ind w:left="1664"/>
        <w:rPr>
          <w:rFonts w:cs="Courier New"/>
        </w:rPr>
      </w:pPr>
      <w:r w:rsidRPr="008A6213">
        <w:rPr>
          <w:rFonts w:cs="Courier New"/>
        </w:rPr>
        <w:t>ymmärtää kulttuurien ja yhteiskuntamuotojen kontingentin ja rakentuneen luontee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8A6213" w:rsidRDefault="00A97A79" w:rsidP="00A97A79">
      <w:pPr>
        <w:numPr>
          <w:ilvl w:val="0"/>
          <w:numId w:val="314"/>
        </w:numPr>
        <w:spacing w:line="240" w:lineRule="auto"/>
        <w:ind w:left="1664"/>
        <w:rPr>
          <w:rFonts w:cs="Courier New"/>
        </w:rPr>
      </w:pPr>
      <w:r w:rsidRPr="008A6213">
        <w:rPr>
          <w:rFonts w:cs="Courier New"/>
        </w:rPr>
        <w:t>hahmottaa erilaisia suhtautumistapoja teknologiaan ja sen kehitykseen sekä ymmärtää teknologian ja teknisen muutoksen yhteydet ympäristössä, yhteiskunnassa ja kulttuurissa tapahtuviin muutoksii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teknologian ja teknisen muutoksen roolia kestävän tulevaisuuden rakent</w:t>
      </w:r>
      <w:r w:rsidR="00AD4D68" w:rsidRPr="008A6213">
        <w:rPr>
          <w:rFonts w:cs="Courier New"/>
        </w:rPr>
        <w:t>amisen osana sekä pystyy osallistumaan</w:t>
      </w:r>
      <w:r w:rsidRPr="008A6213">
        <w:rPr>
          <w:rFonts w:cs="Courier New"/>
        </w:rPr>
        <w:t xml:space="preserve"> ihmiskunnan ja maapallon tulevaisuutta koskevaan keskusteluun. </w:t>
      </w:r>
    </w:p>
    <w:p w:rsidR="00A97A79" w:rsidRPr="008A6213" w:rsidRDefault="00A97A79" w:rsidP="00A97A79">
      <w:pPr>
        <w:spacing w:line="240" w:lineRule="auto"/>
        <w:ind w:left="1304"/>
        <w:rPr>
          <w:rFonts w:cs="Courier New"/>
        </w:rPr>
      </w:pPr>
    </w:p>
    <w:p w:rsidR="00A97A79" w:rsidRPr="008A6213" w:rsidRDefault="00A97A79" w:rsidP="00A97A79">
      <w:pPr>
        <w:spacing w:line="240" w:lineRule="auto"/>
        <w:ind w:left="1304"/>
        <w:rPr>
          <w:rFonts w:cs="Courier New"/>
          <w:i/>
        </w:rPr>
      </w:pPr>
      <w:r w:rsidRPr="008A6213">
        <w:rPr>
          <w:rFonts w:cs="Courier New"/>
          <w:i/>
        </w:rPr>
        <w:t>Keskeiset sisällöt</w:t>
      </w:r>
    </w:p>
    <w:p w:rsidR="00A97A79" w:rsidRPr="008A6213" w:rsidRDefault="00A97A79" w:rsidP="00A97A79">
      <w:pPr>
        <w:numPr>
          <w:ilvl w:val="0"/>
          <w:numId w:val="315"/>
        </w:numPr>
        <w:spacing w:line="240" w:lineRule="auto"/>
        <w:ind w:left="1664"/>
        <w:rPr>
          <w:rFonts w:cs="Courier New"/>
        </w:rPr>
      </w:pPr>
      <w:r w:rsidRPr="008A6213">
        <w:rPr>
          <w:rFonts w:cs="Courier New"/>
        </w:rPr>
        <w:t>ihmislajin evoluutio ja kulttuurievoluutio: kielen rooli inhimillisten kulttuurien ja innovatiivisuuden synnyssä</w:t>
      </w:r>
    </w:p>
    <w:p w:rsidR="00A97A79" w:rsidRPr="008A6213" w:rsidRDefault="00A97A79" w:rsidP="00A97A79">
      <w:pPr>
        <w:numPr>
          <w:ilvl w:val="0"/>
          <w:numId w:val="315"/>
        </w:numPr>
        <w:spacing w:line="240" w:lineRule="auto"/>
        <w:ind w:left="1664"/>
        <w:rPr>
          <w:rFonts w:cs="Courier New"/>
        </w:rPr>
      </w:pPr>
      <w:r w:rsidRPr="008A6213">
        <w:rPr>
          <w:rFonts w:cs="Courier New"/>
        </w:rPr>
        <w:t>suurten filosofioiden ja maailmankatsomuksellisten järjestelmien ja uskontojen eettisten ja aatteellisten perustojen kehittyminen abstrakteiksi ja yleisinhimillisiksi</w:t>
      </w:r>
    </w:p>
    <w:p w:rsidR="00A97A79" w:rsidRPr="008A6213" w:rsidRDefault="00A97A79" w:rsidP="00A97A79">
      <w:pPr>
        <w:numPr>
          <w:ilvl w:val="0"/>
          <w:numId w:val="315"/>
        </w:numPr>
        <w:spacing w:line="240" w:lineRule="auto"/>
        <w:ind w:left="1664"/>
        <w:rPr>
          <w:rFonts w:cs="Courier New"/>
        </w:rPr>
      </w:pPr>
      <w:r w:rsidRPr="008A6213">
        <w:rPr>
          <w:rFonts w:cs="Courier New"/>
        </w:rPr>
        <w:t>ihmiskunnan suuret maailmankuvalliset, -katsomukselliset ja teknologiset murrokset sekä niiden vaikutukset ihmisten käsitykseen maailmasta ja itsestään: ihminen ympäristönsä ja itsensä muokkaajana</w:t>
      </w:r>
    </w:p>
    <w:p w:rsidR="00A97A79" w:rsidRPr="008A6213" w:rsidRDefault="00A97A79" w:rsidP="00A97A79">
      <w:pPr>
        <w:numPr>
          <w:ilvl w:val="0"/>
          <w:numId w:val="315"/>
        </w:numPr>
        <w:spacing w:line="240" w:lineRule="auto"/>
        <w:ind w:left="1664"/>
        <w:rPr>
          <w:rFonts w:cs="Courier New"/>
        </w:rPr>
      </w:pPr>
      <w:r w:rsidRPr="008A6213">
        <w:rPr>
          <w:rFonts w:cs="Courier New"/>
        </w:rPr>
        <w:t xml:space="preserve">Prometheus-myytistä tekno-utopioihin ja </w:t>
      </w:r>
      <w:r w:rsidRPr="008A6213">
        <w:rPr>
          <w:rFonts w:cs="Courier New"/>
        </w:rPr>
        <w:noBreakHyphen/>
        <w:t>dystopioihin, ihmisen suhde valistuksen ideaaleihin ja teknologiseen kehitykseen</w:t>
      </w:r>
    </w:p>
    <w:p w:rsidR="00A97A79" w:rsidRPr="008A6213" w:rsidRDefault="00A97A79" w:rsidP="00F653EF">
      <w:pPr>
        <w:numPr>
          <w:ilvl w:val="0"/>
          <w:numId w:val="315"/>
        </w:numPr>
        <w:spacing w:line="240" w:lineRule="auto"/>
        <w:ind w:left="1664"/>
        <w:rPr>
          <w:rFonts w:cs="Courier New"/>
        </w:rPr>
      </w:pPr>
      <w:r w:rsidRPr="008A6213">
        <w:rPr>
          <w:rFonts w:cs="Courier New"/>
        </w:rPr>
        <w:t>tulevaisuuden tutkimus, tekoäly, humanismi, transhumanismi ja niiden kritiikit tie</w:t>
      </w:r>
      <w:r w:rsidR="00055D20">
        <w:rPr>
          <w:rFonts w:cs="Courier New"/>
        </w:rPr>
        <w:t>teen uusimpien tulosten valossa</w:t>
      </w:r>
    </w:p>
    <w:p w:rsidR="00504389" w:rsidRPr="008A6213" w:rsidRDefault="00A97A79" w:rsidP="00F653EF">
      <w:pPr>
        <w:pStyle w:val="Otsikko2"/>
      </w:pPr>
      <w:r w:rsidRPr="008A6213">
        <w:br w:type="page"/>
      </w:r>
      <w:bookmarkStart w:id="234" w:name="_Toc423589984"/>
      <w:bookmarkStart w:id="235" w:name="_Toc428459007"/>
      <w:r w:rsidR="00504389" w:rsidRPr="008A6213">
        <w:t>5.17   Terveystieto</w:t>
      </w:r>
      <w:bookmarkEnd w:id="234"/>
      <w:bookmarkEnd w:id="235"/>
      <w:r w:rsidR="00504389" w:rsidRPr="008A6213">
        <w:t xml:space="preserve"> </w:t>
      </w:r>
      <w:r w:rsidR="00504389" w:rsidRPr="008A6213">
        <w:tab/>
      </w:r>
    </w:p>
    <w:p w:rsidR="00504389" w:rsidRPr="008A6213" w:rsidRDefault="00504389" w:rsidP="00F653EF">
      <w:pPr>
        <w:autoSpaceDE w:val="0"/>
        <w:autoSpaceDN w:val="0"/>
        <w:spacing w:line="240" w:lineRule="auto"/>
        <w:ind w:left="1304"/>
      </w:pPr>
      <w:r w:rsidRPr="008A6213">
        <w:tab/>
      </w:r>
      <w:r w:rsidRPr="008A6213">
        <w:tab/>
      </w:r>
    </w:p>
    <w:p w:rsidR="00504389" w:rsidRPr="008A6213" w:rsidRDefault="00504389" w:rsidP="00F653EF">
      <w:pPr>
        <w:autoSpaceDE w:val="0"/>
        <w:autoSpaceDN w:val="0"/>
        <w:spacing w:line="240" w:lineRule="auto"/>
        <w:ind w:left="1304"/>
        <w:contextualSpacing/>
        <w:rPr>
          <w:rFonts w:eastAsia="Calibri"/>
        </w:rPr>
      </w:pPr>
      <w:r w:rsidRPr="008A6213">
        <w:t xml:space="preserve">Terveystieto on monitieteiseen tietoperustaan nojautuva oppiaine, jonka tarkoituksena on edistää terveyttä, hyvinvointia ja turvallisuutta tukevaa osaamista. </w:t>
      </w:r>
      <w:r w:rsidRPr="008A6213">
        <w:rPr>
          <w:rFonts w:eastAsia="Calibri"/>
        </w:rPr>
        <w:t xml:space="preserve">Lähtökohtana on elämän kunnioittaminen ja ihmisoikeuksien mukainen arvokas elämä. </w:t>
      </w:r>
      <w:r w:rsidRPr="008A6213">
        <w:t xml:space="preserve">Terveys ymmärretään fyysisenä, psyykkisenä ja sosiaalisena hyvinvointina sekä toiminta- ja työkykynä. </w:t>
      </w:r>
      <w:r w:rsidRPr="008A6213">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8A6213" w:rsidRDefault="00504389" w:rsidP="00F653EF">
      <w:pPr>
        <w:autoSpaceDE w:val="0"/>
        <w:autoSpaceDN w:val="0"/>
        <w:spacing w:line="240" w:lineRule="auto"/>
        <w:ind w:left="1304"/>
        <w:contextualSpacing/>
        <w:rPr>
          <w:rFonts w:eastAsia="Calibri"/>
        </w:rPr>
      </w:pPr>
    </w:p>
    <w:p w:rsidR="00504389" w:rsidRPr="008A6213" w:rsidRDefault="00504389" w:rsidP="00F653EF">
      <w:pPr>
        <w:spacing w:line="240" w:lineRule="auto"/>
        <w:ind w:left="1304"/>
        <w:contextualSpacing/>
      </w:pPr>
      <w:r w:rsidRPr="008A6213">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8A6213" w:rsidRDefault="00504389" w:rsidP="00F653EF">
      <w:pPr>
        <w:spacing w:line="240" w:lineRule="auto"/>
        <w:contextualSpacing/>
      </w:pPr>
    </w:p>
    <w:p w:rsidR="00504389" w:rsidRPr="008A6213" w:rsidRDefault="00504389" w:rsidP="00F653EF">
      <w:pPr>
        <w:spacing w:line="240" w:lineRule="auto"/>
        <w:ind w:left="1304"/>
        <w:contextualSpacing/>
      </w:pPr>
      <w:r w:rsidRPr="008A6213">
        <w:t>Terveystiedon opetuksessa tehdään yhteistyötä muiden oppiaineiden kanssa sekä tuetaan opiskelijoiden osallisuutta ja terveysosaamisen hyödyntämistä yhteisöllisen opiskeluhuollon kehittämisessä.</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rPr>
          <w:b/>
        </w:rPr>
      </w:pPr>
      <w:r w:rsidRPr="008A6213">
        <w:rPr>
          <w:b/>
        </w:rPr>
        <w:t xml:space="preserve">Opetuksen tavoitteet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t xml:space="preserve">Terveystiedon opetuksen tavoitteena on, että opiskelija </w:t>
      </w:r>
    </w:p>
    <w:p w:rsidR="00504389" w:rsidRPr="008A6213" w:rsidRDefault="00504389" w:rsidP="00F653EF">
      <w:pPr>
        <w:numPr>
          <w:ilvl w:val="0"/>
          <w:numId w:val="22"/>
        </w:numPr>
        <w:spacing w:line="240" w:lineRule="auto"/>
        <w:ind w:left="1664"/>
      </w:pPr>
      <w:r w:rsidRPr="008A6213">
        <w:t xml:space="preserve">osaa tarkastella ja perustella terveyteen ja sairauteen liittyviä ilmiöitä moniulotteisina kokonaisuuksina yksilön, yhteisön ja yhteiskunnan sekä globaalista näkökulmista </w:t>
      </w:r>
    </w:p>
    <w:p w:rsidR="00504389" w:rsidRPr="008A6213" w:rsidRDefault="00504389" w:rsidP="00F653EF">
      <w:pPr>
        <w:numPr>
          <w:ilvl w:val="0"/>
          <w:numId w:val="22"/>
        </w:numPr>
        <w:spacing w:line="240" w:lineRule="auto"/>
        <w:ind w:left="1664"/>
      </w:pPr>
      <w:r w:rsidRPr="008A6213">
        <w:t>ymmärtää tieteellisen tiedon ja kokemustiedon merkityksen eron terveyden ja sairauden riskien, syiden, vaikutusmekanismien ja seurausten selittämisessä</w:t>
      </w:r>
    </w:p>
    <w:p w:rsidR="00504389" w:rsidRPr="008A6213" w:rsidRDefault="00504389" w:rsidP="00F653EF">
      <w:pPr>
        <w:numPr>
          <w:ilvl w:val="0"/>
          <w:numId w:val="22"/>
        </w:numPr>
        <w:spacing w:line="240" w:lineRule="auto"/>
        <w:ind w:left="1664"/>
      </w:pPr>
      <w:r w:rsidRPr="008A6213">
        <w:t xml:space="preserve">osaa edistää omaa ja ympäristönsä terveyttä ja turvallisuutta, ymmärtää yleisimpien sairauksien ehkäisyn ja hoidon periaatteita sekä itsehoitoon ja mielenterveyden suojaamiseen liittyviä toimintatapoja </w:t>
      </w:r>
    </w:p>
    <w:p w:rsidR="00504389" w:rsidRPr="008A6213" w:rsidRDefault="00504389" w:rsidP="00F653EF">
      <w:pPr>
        <w:numPr>
          <w:ilvl w:val="0"/>
          <w:numId w:val="22"/>
        </w:numPr>
        <w:spacing w:line="240" w:lineRule="auto"/>
        <w:ind w:left="1664"/>
      </w:pPr>
      <w:r w:rsidRPr="008A6213">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8A6213" w:rsidRDefault="00504389" w:rsidP="00F653EF">
      <w:pPr>
        <w:numPr>
          <w:ilvl w:val="0"/>
          <w:numId w:val="22"/>
        </w:numPr>
        <w:spacing w:line="240" w:lineRule="auto"/>
        <w:ind w:left="1664"/>
      </w:pPr>
      <w:r w:rsidRPr="008A6213">
        <w:t>pohtii terveyteen liittyviä eettisiä kysymyksiä ja osaa perustella niihin liittyvä näkemyksiään</w:t>
      </w:r>
    </w:p>
    <w:p w:rsidR="00504389" w:rsidRPr="008A6213" w:rsidRDefault="00504389" w:rsidP="00F653EF">
      <w:pPr>
        <w:numPr>
          <w:ilvl w:val="0"/>
          <w:numId w:val="22"/>
        </w:numPr>
        <w:spacing w:line="240" w:lineRule="auto"/>
        <w:ind w:left="1664"/>
      </w:pPr>
      <w:r w:rsidRPr="008A6213">
        <w:t>ymmärtää yhteiskunnan olosuhteiden ja terveys- ja muiden yhteiskuntapoliittisten päätösten vaikutuksia kansanterveyteen, väestöryhmien välisiin eroihin, terveydenhuollon rakenteisiin ja ihmisten terveyskäyttäytymiseen.</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pPr>
      <w:r w:rsidRPr="008A6213">
        <w:t xml:space="preserve">Arviointi kohdistuu terveystiedon tavoitteiden saavuttamiseen terveysosaamisen eri osa-alueilla kurssikohtaisia tavoitteita ja keskeisiä sisältöjä painottaen. Arvioinnissa 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8A6213" w:rsidRDefault="00504389" w:rsidP="00F653EF">
      <w:pPr>
        <w:spacing w:line="240" w:lineRule="auto"/>
        <w:ind w:left="1304"/>
        <w:rPr>
          <w:b/>
        </w:rPr>
      </w:pPr>
      <w:r w:rsidRPr="008A6213">
        <w:t xml:space="preserve"> </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rPr>
          <w:b/>
        </w:rPr>
      </w:pPr>
      <w:r w:rsidRPr="008A6213">
        <w:rPr>
          <w:b/>
        </w:rPr>
        <w:t>Pakollinen kurssi</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contextualSpacing/>
        <w:rPr>
          <w:b/>
        </w:rPr>
      </w:pPr>
      <w:r w:rsidRPr="008A6213">
        <w:rPr>
          <w:b/>
        </w:rPr>
        <w:t>1. Terveyden perusteet (TE1)</w:t>
      </w:r>
    </w:p>
    <w:p w:rsidR="00504389" w:rsidRPr="008A6213" w:rsidRDefault="00504389" w:rsidP="00F653EF">
      <w:pPr>
        <w:tabs>
          <w:tab w:val="left" w:pos="8156"/>
        </w:tabs>
        <w:spacing w:line="240" w:lineRule="auto"/>
        <w:ind w:left="1304"/>
      </w:pPr>
    </w:p>
    <w:p w:rsidR="00504389" w:rsidRPr="008A6213" w:rsidRDefault="00504389" w:rsidP="00F653EF">
      <w:pPr>
        <w:spacing w:line="240" w:lineRule="auto"/>
        <w:ind w:left="1304"/>
        <w:contextualSpacing/>
      </w:pPr>
      <w:r w:rsidRPr="008A6213">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8A6213" w:rsidRDefault="00504389" w:rsidP="00F653EF">
      <w:pPr>
        <w:tabs>
          <w:tab w:val="left" w:pos="8156"/>
        </w:tabs>
        <w:spacing w:line="240" w:lineRule="auto"/>
        <w:ind w:left="2024"/>
        <w:contextualSpacing/>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contextualSpacing/>
      </w:pPr>
      <w:r w:rsidRPr="008A6213">
        <w:t>Kurssin tavoitteena on, että opiskelija</w:t>
      </w:r>
      <w:r w:rsidRPr="008A6213">
        <w:tab/>
      </w:r>
    </w:p>
    <w:p w:rsidR="00504389" w:rsidRPr="008A6213" w:rsidRDefault="00504389" w:rsidP="00F653EF">
      <w:pPr>
        <w:numPr>
          <w:ilvl w:val="0"/>
          <w:numId w:val="23"/>
        </w:numPr>
        <w:spacing w:line="240" w:lineRule="auto"/>
        <w:ind w:left="1664"/>
        <w:contextualSpacing/>
      </w:pPr>
      <w:r w:rsidRPr="008A6213">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8A6213" w:rsidRDefault="00504389" w:rsidP="00F653EF">
      <w:pPr>
        <w:numPr>
          <w:ilvl w:val="0"/>
          <w:numId w:val="23"/>
        </w:numPr>
        <w:spacing w:line="240" w:lineRule="auto"/>
        <w:ind w:left="1664"/>
        <w:contextualSpacing/>
      </w:pPr>
      <w:r w:rsidRPr="008A6213">
        <w:t xml:space="preserve">osaa hankkia, käyttää ja arvioida terveyttä ja sairauksia koskevaa tietoa sekä pohtia terveyskulttuuriin, mediaan ja teknologiseen kehitykseen liittyviä ilmiöitä eettisestä ja terveysnäkökulmasta </w:t>
      </w:r>
    </w:p>
    <w:p w:rsidR="00504389" w:rsidRPr="008A6213" w:rsidRDefault="00504389" w:rsidP="00F653EF">
      <w:pPr>
        <w:numPr>
          <w:ilvl w:val="0"/>
          <w:numId w:val="23"/>
        </w:numPr>
        <w:spacing w:line="240" w:lineRule="auto"/>
        <w:ind w:left="1664"/>
        <w:contextualSpacing/>
      </w:pPr>
      <w:r w:rsidRPr="008A6213">
        <w:t xml:space="preserve">tunnistaa ja ymmärtää terveyttä ja sairauksia sekä terveystottumuksia selittäviä teorioita, malleja ja ilmiöitä tutkimus- ja kokemustiedon näkökulmasta </w:t>
      </w:r>
    </w:p>
    <w:p w:rsidR="00504389" w:rsidRPr="008A6213" w:rsidRDefault="00504389" w:rsidP="00F653EF">
      <w:pPr>
        <w:numPr>
          <w:ilvl w:val="0"/>
          <w:numId w:val="23"/>
        </w:numPr>
        <w:spacing w:line="240" w:lineRule="auto"/>
        <w:ind w:left="1664"/>
        <w:contextualSpacing/>
      </w:pPr>
      <w:r w:rsidRPr="008A6213">
        <w:t>soveltaa itsehoitoon liittyviä toimintamalleja ja toimintatapoja</w:t>
      </w:r>
    </w:p>
    <w:p w:rsidR="00504389" w:rsidRPr="008A6213" w:rsidRDefault="00504389" w:rsidP="00F653EF">
      <w:pPr>
        <w:numPr>
          <w:ilvl w:val="0"/>
          <w:numId w:val="23"/>
        </w:numPr>
        <w:spacing w:line="240" w:lineRule="auto"/>
        <w:ind w:left="1664"/>
        <w:contextualSpacing/>
      </w:pPr>
      <w:r w:rsidRPr="008A6213">
        <w:t>tietää kansantautien ja yleisimpien tartuntatautien merkityksen yksilön ja yhteiskunnan näkökulmasta ja pohtii niiden ehkäisyyn liittyviä ratkaisuja sekä terveyserojen syntyyn vaikuttavia tekijöitä yhteiskunnassa.</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rPr>
          <w:i/>
        </w:rPr>
      </w:pPr>
      <w:r w:rsidRPr="008A6213">
        <w:rPr>
          <w:i/>
        </w:rPr>
        <w:t>Keskeiset sisällöt</w:t>
      </w:r>
    </w:p>
    <w:p w:rsidR="00504389" w:rsidRPr="008A6213" w:rsidRDefault="00504389" w:rsidP="00F653EF">
      <w:pPr>
        <w:numPr>
          <w:ilvl w:val="0"/>
          <w:numId w:val="24"/>
        </w:numPr>
        <w:spacing w:line="240" w:lineRule="auto"/>
        <w:ind w:left="1664"/>
        <w:contextualSpacing/>
      </w:pPr>
      <w:r w:rsidRPr="008A6213">
        <w:t>fyysinen, psyykkinen ja sosiaalinen toiminta-, opiskelu- ja työkyky: terveyttä edistävä liikunta ja ravinto, painonhallinta, uni ja lepo,</w:t>
      </w:r>
      <w:r w:rsidR="00946E49" w:rsidRPr="008A6213">
        <w:t xml:space="preserve"> seksuaaliterveys,</w:t>
      </w:r>
      <w:r w:rsidRPr="008A6213">
        <w:t xml:space="preserve"> opiskeluhyvinvointi  </w:t>
      </w:r>
    </w:p>
    <w:p w:rsidR="00504389" w:rsidRPr="008A6213" w:rsidRDefault="00504389" w:rsidP="00F653EF">
      <w:pPr>
        <w:numPr>
          <w:ilvl w:val="0"/>
          <w:numId w:val="24"/>
        </w:numPr>
        <w:spacing w:line="240" w:lineRule="auto"/>
        <w:ind w:left="1664"/>
        <w:contextualSpacing/>
      </w:pPr>
      <w:r w:rsidRPr="008A6213">
        <w:t xml:space="preserve">omasta terveydestä huolehtiminen ja muut itsehoitovalmiudet sekä hätäensiapu  </w:t>
      </w:r>
    </w:p>
    <w:p w:rsidR="00504389" w:rsidRPr="008A6213" w:rsidRDefault="00504389" w:rsidP="00F653EF">
      <w:pPr>
        <w:numPr>
          <w:ilvl w:val="0"/>
          <w:numId w:val="24"/>
        </w:numPr>
        <w:spacing w:line="240" w:lineRule="auto"/>
        <w:ind w:left="1664"/>
        <w:contextualSpacing/>
      </w:pPr>
      <w:r w:rsidRPr="008A6213">
        <w:t>riippuvuuden eri muodot, tupakka, alkoholi ja huumeet, peli- ja nettiriippuvuus</w:t>
      </w:r>
    </w:p>
    <w:p w:rsidR="00504389" w:rsidRPr="008A6213" w:rsidRDefault="00504389" w:rsidP="00F653EF">
      <w:pPr>
        <w:numPr>
          <w:ilvl w:val="0"/>
          <w:numId w:val="24"/>
        </w:numPr>
        <w:spacing w:line="240" w:lineRule="auto"/>
        <w:ind w:left="1664"/>
        <w:contextualSpacing/>
      </w:pPr>
      <w:r w:rsidRPr="008A6213">
        <w:t>kansantaudit ja keskeiset tartuntataudit</w:t>
      </w:r>
    </w:p>
    <w:p w:rsidR="00504389" w:rsidRPr="008A6213" w:rsidRDefault="00504389" w:rsidP="00F653EF">
      <w:pPr>
        <w:numPr>
          <w:ilvl w:val="0"/>
          <w:numId w:val="24"/>
        </w:numPr>
        <w:spacing w:line="240" w:lineRule="auto"/>
        <w:ind w:left="1664"/>
        <w:contextualSpacing/>
      </w:pPr>
      <w:r w:rsidRPr="008A6213">
        <w:t>terveyttä, terveystottumuksia ja -ongelmia selittäviä keskeisiä biologisia, psykologisia ja kulttuurisia ilmiöitä, teorioita ja malleja</w:t>
      </w:r>
    </w:p>
    <w:p w:rsidR="00504389" w:rsidRPr="008A6213" w:rsidRDefault="00504389" w:rsidP="00F653EF">
      <w:pPr>
        <w:tabs>
          <w:tab w:val="left" w:pos="2246"/>
        </w:tabs>
        <w:spacing w:line="240" w:lineRule="auto"/>
        <w:ind w:left="2608"/>
      </w:pPr>
      <w:r w:rsidRPr="008A6213">
        <w:t xml:space="preserve">      </w:t>
      </w:r>
      <w:r w:rsidRPr="008A6213">
        <w:tab/>
        <w:t xml:space="preserve">     </w:t>
      </w:r>
      <w:r w:rsidRPr="008A6213">
        <w:tab/>
      </w:r>
    </w:p>
    <w:p w:rsidR="001812C4" w:rsidRDefault="001812C4" w:rsidP="00F653EF">
      <w:pPr>
        <w:spacing w:line="240" w:lineRule="auto"/>
        <w:ind w:left="1304"/>
        <w:rPr>
          <w:b/>
        </w:rPr>
      </w:pPr>
    </w:p>
    <w:p w:rsidR="00807985" w:rsidRPr="008A6213" w:rsidRDefault="00807985" w:rsidP="00F653EF">
      <w:pPr>
        <w:spacing w:line="240" w:lineRule="auto"/>
        <w:ind w:left="1304"/>
        <w:rPr>
          <w:b/>
        </w:rPr>
      </w:pPr>
    </w:p>
    <w:p w:rsidR="003F4279" w:rsidRDefault="003F4279" w:rsidP="00F653EF">
      <w:pPr>
        <w:spacing w:line="240" w:lineRule="auto"/>
        <w:ind w:left="1304"/>
        <w:rPr>
          <w:b/>
        </w:rPr>
      </w:pPr>
    </w:p>
    <w:p w:rsidR="00504389" w:rsidRPr="008A6213" w:rsidRDefault="00504389" w:rsidP="00F653EF">
      <w:pPr>
        <w:spacing w:line="240" w:lineRule="auto"/>
        <w:ind w:left="1304"/>
        <w:rPr>
          <w:b/>
        </w:rPr>
      </w:pPr>
      <w:r w:rsidRPr="008A6213">
        <w:rPr>
          <w:b/>
        </w:rPr>
        <w:t>Valtakunnalliset syventävät kurssit</w:t>
      </w:r>
    </w:p>
    <w:p w:rsidR="0093415F" w:rsidRPr="008A6213" w:rsidRDefault="0093415F"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Ihminen, ympäristö ja terveys (TE2)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 xml:space="preserve">Tavoitteet  </w:t>
      </w:r>
    </w:p>
    <w:p w:rsidR="00504389" w:rsidRPr="008A6213" w:rsidRDefault="00504389" w:rsidP="00F653EF">
      <w:pPr>
        <w:spacing w:line="240" w:lineRule="auto"/>
        <w:ind w:left="1304"/>
      </w:pPr>
      <w:r w:rsidRPr="008A6213">
        <w:t xml:space="preserve">Kurssin tavoitteena on, että opiskelija   </w:t>
      </w:r>
    </w:p>
    <w:p w:rsidR="00504389" w:rsidRPr="008A6213" w:rsidRDefault="00504389" w:rsidP="00F653EF">
      <w:pPr>
        <w:numPr>
          <w:ilvl w:val="0"/>
          <w:numId w:val="25"/>
        </w:numPr>
        <w:spacing w:line="240" w:lineRule="auto"/>
        <w:ind w:left="1664"/>
        <w:contextualSpacing/>
      </w:pPr>
      <w:r w:rsidRPr="008A6213">
        <w:t>hahmottaa ja arvioi perimän ja ympäristöön liittyvien tekijöiden, kuten psykososiaalisen, rakennetun ja luonnonympäristön, yhteyksiä ja vaikutuksia terveyteen ja toimintakykyyn</w:t>
      </w:r>
    </w:p>
    <w:p w:rsidR="00504389" w:rsidRPr="008A6213" w:rsidRDefault="00504389" w:rsidP="00F653EF">
      <w:pPr>
        <w:numPr>
          <w:ilvl w:val="0"/>
          <w:numId w:val="25"/>
        </w:numPr>
        <w:spacing w:line="240" w:lineRule="auto"/>
        <w:ind w:left="1664"/>
        <w:contextualSpacing/>
      </w:pPr>
      <w:r w:rsidRPr="008A6213">
        <w:t xml:space="preserve">tunnistaa elämänkulkuun ja kehitykseen liittyviä tapahtumia ja osaa esitellä erilaisia toimintatapoja ja selviytymisen keinoja </w:t>
      </w:r>
    </w:p>
    <w:p w:rsidR="00504389" w:rsidRPr="008A6213" w:rsidRDefault="00504389" w:rsidP="00F653EF">
      <w:pPr>
        <w:numPr>
          <w:ilvl w:val="0"/>
          <w:numId w:val="25"/>
        </w:numPr>
        <w:spacing w:line="240" w:lineRule="auto"/>
        <w:ind w:left="1664"/>
        <w:contextualSpacing/>
      </w:pPr>
      <w:r w:rsidRPr="008A6213">
        <w:t xml:space="preserve">osaa soveltaa terveysosaamistaan terveyttä, sairautta ja turvallisuutta koskevissa kysymyksissä ja niihin liittyvien arvojen pohdinnassa </w:t>
      </w:r>
    </w:p>
    <w:p w:rsidR="00504389" w:rsidRPr="008A6213" w:rsidRDefault="00504389" w:rsidP="00F653EF">
      <w:pPr>
        <w:numPr>
          <w:ilvl w:val="0"/>
          <w:numId w:val="25"/>
        </w:numPr>
        <w:spacing w:line="240" w:lineRule="auto"/>
        <w:ind w:left="1664"/>
        <w:contextualSpacing/>
      </w:pPr>
      <w:r w:rsidRPr="008A6213">
        <w:t>osaa arvioida sosiaalisen tuen ja vuorovaikutuksen merkitystä terveydelle, esitellä mielenterveyteen vaikuttavia keskeisiä tekijöitä ja mekanismeja sekä esittää vaihtoehtoisia ratkaisuja kriisien käsittelyyn</w:t>
      </w:r>
    </w:p>
    <w:p w:rsidR="00504389" w:rsidRPr="008A6213" w:rsidRDefault="00504389" w:rsidP="00F653EF">
      <w:pPr>
        <w:numPr>
          <w:ilvl w:val="0"/>
          <w:numId w:val="25"/>
        </w:numPr>
        <w:spacing w:line="240" w:lineRule="auto"/>
        <w:ind w:left="1664"/>
        <w:contextualSpacing/>
      </w:pPr>
      <w:r w:rsidRPr="008A6213">
        <w:t>osaa tulkita ja arvioida kriittisesti terveysviestintään liittyviä ilmiöitä</w:t>
      </w:r>
    </w:p>
    <w:p w:rsidR="00504389" w:rsidRPr="008A6213" w:rsidRDefault="00504389" w:rsidP="00F653EF">
      <w:pPr>
        <w:numPr>
          <w:ilvl w:val="0"/>
          <w:numId w:val="25"/>
        </w:numPr>
        <w:spacing w:line="240" w:lineRule="auto"/>
        <w:ind w:left="1664"/>
        <w:contextualSpacing/>
      </w:pPr>
      <w:r w:rsidRPr="008A6213">
        <w:t>osaa perustella ja arvioida elämäntapaan, kulttuuriin ja ympäristöön liittyvien valintojen merkitystä terveydelle ja hyvinvoinnille</w:t>
      </w:r>
    </w:p>
    <w:p w:rsidR="00504389" w:rsidRPr="008A6213" w:rsidRDefault="00504389" w:rsidP="00F653EF">
      <w:pPr>
        <w:numPr>
          <w:ilvl w:val="0"/>
          <w:numId w:val="25"/>
        </w:numPr>
        <w:spacing w:line="240" w:lineRule="auto"/>
        <w:ind w:left="1664"/>
        <w:contextualSpacing/>
      </w:pPr>
      <w:r w:rsidRPr="008A6213">
        <w:t>osaa analysoida turvallisuuteen ja väkivallan ehkäisyyn liittyviä tekijöitä ja ymmärtää henkilökohtaisten rajojen kunnioittamisen ja suojelemisen merkityksen erilaisissa vuorovaikutustilanteissa, yhteisöissä ja ympäristöissä.</w:t>
      </w:r>
    </w:p>
    <w:p w:rsidR="00504389" w:rsidRPr="008A6213" w:rsidRDefault="00504389" w:rsidP="00F653EF">
      <w:pPr>
        <w:spacing w:line="240" w:lineRule="auto"/>
      </w:pPr>
    </w:p>
    <w:p w:rsidR="00504389" w:rsidRPr="008A6213" w:rsidRDefault="00504389" w:rsidP="00F653EF">
      <w:pPr>
        <w:tabs>
          <w:tab w:val="left" w:pos="3180"/>
        </w:tabs>
        <w:spacing w:line="240" w:lineRule="auto"/>
        <w:ind w:left="1304"/>
        <w:rPr>
          <w:i/>
        </w:rPr>
      </w:pPr>
      <w:r w:rsidRPr="008A6213">
        <w:rPr>
          <w:i/>
        </w:rPr>
        <w:t xml:space="preserve">Keskeiset sisällöt  </w:t>
      </w:r>
      <w:r w:rsidRPr="008A6213">
        <w:rPr>
          <w:i/>
        </w:rPr>
        <w:tab/>
      </w:r>
    </w:p>
    <w:p w:rsidR="00504389" w:rsidRPr="008A6213" w:rsidRDefault="00504389" w:rsidP="00F653EF">
      <w:pPr>
        <w:numPr>
          <w:ilvl w:val="0"/>
          <w:numId w:val="26"/>
        </w:numPr>
        <w:spacing w:line="240" w:lineRule="auto"/>
        <w:ind w:left="1664"/>
        <w:contextualSpacing/>
      </w:pPr>
      <w:r w:rsidRPr="008A6213">
        <w:rPr>
          <w:rFonts w:eastAsia="Calibri"/>
        </w:rPr>
        <w:t>perimän, luonnonympäristöjen ja rakennetun ympäristön sekä psykososiaalisen ympäristön ja yhteisöjen terveysvaikutukset</w:t>
      </w:r>
    </w:p>
    <w:p w:rsidR="00504389" w:rsidRPr="008A6213" w:rsidRDefault="00504389" w:rsidP="00F653EF">
      <w:pPr>
        <w:numPr>
          <w:ilvl w:val="0"/>
          <w:numId w:val="26"/>
        </w:numPr>
        <w:spacing w:line="240" w:lineRule="auto"/>
        <w:ind w:left="1664"/>
        <w:contextualSpacing/>
      </w:pPr>
      <w:r w:rsidRPr="008A6213">
        <w:t>terveys ja elämänkulku, kuolema osana elämänkulkua</w:t>
      </w:r>
    </w:p>
    <w:p w:rsidR="00504389" w:rsidRPr="008A6213" w:rsidRDefault="00504389" w:rsidP="00F653EF">
      <w:pPr>
        <w:numPr>
          <w:ilvl w:val="0"/>
          <w:numId w:val="26"/>
        </w:numPr>
        <w:spacing w:line="240" w:lineRule="auto"/>
        <w:ind w:left="1664"/>
        <w:contextualSpacing/>
      </w:pPr>
      <w:r w:rsidRPr="008A6213">
        <w:rPr>
          <w:rFonts w:eastAsia="Calibri"/>
        </w:rPr>
        <w:t xml:space="preserve">ihmissuhteet ja sosiaalinen tuki </w:t>
      </w:r>
    </w:p>
    <w:p w:rsidR="00504389" w:rsidRPr="008A6213" w:rsidRDefault="00504389" w:rsidP="00F653EF">
      <w:pPr>
        <w:numPr>
          <w:ilvl w:val="0"/>
          <w:numId w:val="26"/>
        </w:numPr>
        <w:spacing w:line="240" w:lineRule="auto"/>
        <w:ind w:left="1664"/>
        <w:contextualSpacing/>
      </w:pPr>
      <w:r w:rsidRPr="008A6213">
        <w:t>seksuaalisuus ja seksuaalioikeudet sekä seksuaali- ja lisääntymisterveys</w:t>
      </w:r>
    </w:p>
    <w:p w:rsidR="00504389" w:rsidRPr="008A6213" w:rsidRDefault="00504389" w:rsidP="00F653EF">
      <w:pPr>
        <w:numPr>
          <w:ilvl w:val="0"/>
          <w:numId w:val="26"/>
        </w:numPr>
        <w:spacing w:line="240" w:lineRule="auto"/>
        <w:ind w:left="1664"/>
        <w:contextualSpacing/>
      </w:pPr>
      <w:r w:rsidRPr="008A6213">
        <w:rPr>
          <w:rFonts w:eastAsia="Calibri"/>
        </w:rPr>
        <w:t>mielenterveyttä suojaavat ja kuormittavat tekijät</w:t>
      </w:r>
    </w:p>
    <w:p w:rsidR="00504389" w:rsidRPr="008A6213" w:rsidRDefault="00504389" w:rsidP="00F653EF">
      <w:pPr>
        <w:numPr>
          <w:ilvl w:val="0"/>
          <w:numId w:val="26"/>
        </w:numPr>
        <w:spacing w:line="240" w:lineRule="auto"/>
        <w:ind w:left="1664"/>
        <w:contextualSpacing/>
      </w:pPr>
      <w:r w:rsidRPr="008A6213">
        <w:rPr>
          <w:rFonts w:eastAsia="Calibri"/>
        </w:rPr>
        <w:t>erilaiset kriisit ja niiden kohtaaminen</w:t>
      </w:r>
    </w:p>
    <w:p w:rsidR="00504389" w:rsidRPr="008A6213" w:rsidRDefault="00504389" w:rsidP="00F653EF">
      <w:pPr>
        <w:numPr>
          <w:ilvl w:val="0"/>
          <w:numId w:val="26"/>
        </w:numPr>
        <w:spacing w:line="240" w:lineRule="auto"/>
        <w:ind w:left="1664"/>
        <w:contextualSpacing/>
      </w:pPr>
      <w:r w:rsidRPr="008A6213">
        <w:rPr>
          <w:rFonts w:eastAsia="Calibri"/>
        </w:rPr>
        <w:t>työhyvinvointi ja ergonomia</w:t>
      </w:r>
    </w:p>
    <w:p w:rsidR="00504389" w:rsidRPr="008A6213" w:rsidRDefault="00504389" w:rsidP="00F653EF">
      <w:pPr>
        <w:numPr>
          <w:ilvl w:val="0"/>
          <w:numId w:val="26"/>
        </w:numPr>
        <w:spacing w:line="240" w:lineRule="auto"/>
        <w:ind w:left="1664"/>
        <w:contextualSpacing/>
      </w:pPr>
      <w:r w:rsidRPr="008A6213">
        <w:rPr>
          <w:rFonts w:eastAsia="Calibri"/>
        </w:rPr>
        <w:t>turvallisuus ja väkivallan ehkäisy</w:t>
      </w:r>
    </w:p>
    <w:p w:rsidR="00504389" w:rsidRPr="008A6213" w:rsidRDefault="00504389" w:rsidP="00F653EF">
      <w:pPr>
        <w:numPr>
          <w:ilvl w:val="0"/>
          <w:numId w:val="26"/>
        </w:numPr>
        <w:spacing w:line="240" w:lineRule="auto"/>
        <w:ind w:left="1664"/>
        <w:contextualSpacing/>
      </w:pPr>
      <w:r w:rsidRPr="008A6213">
        <w:rPr>
          <w:rFonts w:eastAsia="Calibri"/>
        </w:rPr>
        <w:t>media- ja kulttuuriympäristön ja terveysviestinnän merkitys ja kriittinen tulkinta</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3. Terveyttä tutkimassa (TE3)</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tutkimuksen ja päätöksenteon mahdollisuuksia terveyden edistämisessä lähiyhteisöissä, yhteiskunnassa ja globaalisti.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pPr>
      <w:r w:rsidRPr="008A6213">
        <w:t>Kurssin tavoitteena on, että opiskelija</w:t>
      </w:r>
    </w:p>
    <w:p w:rsidR="00504389" w:rsidRPr="008A6213" w:rsidRDefault="00504389" w:rsidP="00F653EF">
      <w:pPr>
        <w:numPr>
          <w:ilvl w:val="0"/>
          <w:numId w:val="27"/>
        </w:numPr>
        <w:spacing w:line="240" w:lineRule="auto"/>
        <w:ind w:left="1664"/>
        <w:contextualSpacing/>
      </w:pPr>
      <w:r w:rsidRPr="008A6213">
        <w:t>osaa kuvata ja analysoida yhteiskunnallisten olosuhteiden, terveys- ja muun yhteiskuntapolitiikan, teknologian ja terveyspalvelujen muutoksia, kehitystä sekä yhteyksiä väestön terveyteen</w:t>
      </w:r>
    </w:p>
    <w:p w:rsidR="00504389" w:rsidRPr="008A6213" w:rsidRDefault="00504389" w:rsidP="00F653EF">
      <w:pPr>
        <w:numPr>
          <w:ilvl w:val="0"/>
          <w:numId w:val="27"/>
        </w:numPr>
        <w:spacing w:line="240" w:lineRule="auto"/>
        <w:ind w:left="1664"/>
        <w:contextualSpacing/>
      </w:pPr>
      <w:r w:rsidRPr="008A6213">
        <w:t>osaa arvioida terveyteen ja terveyden eriarvoisuuteen vaikuttavia tekijöitä Suomessa ja globaalisti sekä osaa kuvata terveyserojen kaventamiseen vaikuttavia tekijöitä</w:t>
      </w:r>
    </w:p>
    <w:p w:rsidR="00504389" w:rsidRPr="008A6213" w:rsidRDefault="00504389" w:rsidP="00F653EF">
      <w:pPr>
        <w:numPr>
          <w:ilvl w:val="0"/>
          <w:numId w:val="27"/>
        </w:numPr>
        <w:spacing w:line="240" w:lineRule="auto"/>
        <w:ind w:left="1664"/>
        <w:contextualSpacing/>
      </w:pPr>
      <w:r w:rsidRPr="008A6213">
        <w:t>osaa hankkia ja arvioida terveyteen liittyvää tutkimus- ja arkitietoa ja suunnitella pienimuotoisia terveystutkimuksia tai toimintakyvyn mittauksia</w:t>
      </w:r>
    </w:p>
    <w:p w:rsidR="00504389" w:rsidRPr="008A6213" w:rsidRDefault="00504389" w:rsidP="00F653EF">
      <w:pPr>
        <w:numPr>
          <w:ilvl w:val="0"/>
          <w:numId w:val="27"/>
        </w:numPr>
        <w:spacing w:line="240" w:lineRule="auto"/>
        <w:ind w:left="1664"/>
        <w:contextualSpacing/>
      </w:pPr>
      <w:r w:rsidRPr="008A6213">
        <w:t>perehtyy tieteellisen tutkimuksen mahdollisuuksiin terveyden edistämisessä sekä sairauksien ehkäisyssä ja hoidossa</w:t>
      </w:r>
    </w:p>
    <w:p w:rsidR="00504389" w:rsidRPr="008A6213" w:rsidRDefault="00504389" w:rsidP="00F653EF">
      <w:pPr>
        <w:numPr>
          <w:ilvl w:val="0"/>
          <w:numId w:val="28"/>
        </w:numPr>
        <w:spacing w:line="240" w:lineRule="auto"/>
        <w:ind w:left="1664"/>
        <w:contextualSpacing/>
      </w:pPr>
      <w:r w:rsidRPr="008A6213">
        <w:t>osaa pohtia terveyteen ja sairauteen liittyviä eettisiä kysymyksiä</w:t>
      </w:r>
    </w:p>
    <w:p w:rsidR="00504389" w:rsidRPr="008A6213" w:rsidRDefault="00504389" w:rsidP="00F653EF">
      <w:pPr>
        <w:numPr>
          <w:ilvl w:val="0"/>
          <w:numId w:val="28"/>
        </w:numPr>
        <w:spacing w:line="240" w:lineRule="auto"/>
        <w:ind w:left="1664"/>
        <w:contextualSpacing/>
      </w:pPr>
      <w:r w:rsidRPr="008A6213">
        <w:t xml:space="preserve">tunnistaa keskeisiä globaaleja terveyskysymyksiä ja niiden parissa toimivien järjestöjen roolia ja tehtäviä terveyden edistämisessä. </w:t>
      </w:r>
    </w:p>
    <w:p w:rsidR="00504389" w:rsidRPr="008A6213" w:rsidRDefault="00504389" w:rsidP="00F653EF">
      <w:pPr>
        <w:spacing w:line="240" w:lineRule="auto"/>
        <w:ind w:left="1304"/>
        <w:contextualSpacing/>
      </w:pPr>
    </w:p>
    <w:p w:rsidR="00504389" w:rsidRPr="008A6213" w:rsidRDefault="00504389" w:rsidP="00F653EF">
      <w:pPr>
        <w:tabs>
          <w:tab w:val="left" w:pos="2039"/>
        </w:tabs>
        <w:spacing w:line="240" w:lineRule="auto"/>
        <w:ind w:left="1304"/>
        <w:contextualSpacing/>
        <w:rPr>
          <w:i/>
        </w:rPr>
      </w:pPr>
      <w:r w:rsidRPr="008A6213">
        <w:rPr>
          <w:i/>
        </w:rPr>
        <w:t>Keskeiset sisällöt</w:t>
      </w:r>
      <w:r w:rsidRPr="008A6213">
        <w:rPr>
          <w:i/>
        </w:rPr>
        <w:tab/>
      </w:r>
    </w:p>
    <w:p w:rsidR="00504389" w:rsidRPr="008A6213" w:rsidRDefault="00504389" w:rsidP="00F653EF">
      <w:pPr>
        <w:numPr>
          <w:ilvl w:val="0"/>
          <w:numId w:val="29"/>
        </w:numPr>
        <w:spacing w:line="240" w:lineRule="auto"/>
        <w:ind w:left="1664"/>
        <w:contextualSpacing/>
      </w:pPr>
      <w:r w:rsidRPr="008A6213">
        <w:rPr>
          <w:rFonts w:eastAsia="Calibri"/>
        </w:rPr>
        <w:t>yhteiskunnallisten olosuhteiden, terveys- ja muun yhteiskuntapolitiikan, tieteellisen tutkimuksen, terveyskäsitysten ja teknologian kehitys, muutos ja yhteydet väestön terveyteen</w:t>
      </w:r>
    </w:p>
    <w:p w:rsidR="00504389" w:rsidRPr="008A6213" w:rsidRDefault="00504389" w:rsidP="00F653EF">
      <w:pPr>
        <w:numPr>
          <w:ilvl w:val="0"/>
          <w:numId w:val="29"/>
        </w:numPr>
        <w:spacing w:line="240" w:lineRule="auto"/>
        <w:ind w:left="1664"/>
        <w:contextualSpacing/>
      </w:pPr>
      <w:r w:rsidRPr="008A6213">
        <w:t>terveys- ja sosiaalipalvelujen kehitys, muutos ja yhteydet väestön terveyteen sekä keskeiset terveys- ja sosiaalipalvelujen toimijat</w:t>
      </w:r>
    </w:p>
    <w:p w:rsidR="00504389" w:rsidRPr="008A6213" w:rsidRDefault="00504389" w:rsidP="00F653EF">
      <w:pPr>
        <w:numPr>
          <w:ilvl w:val="0"/>
          <w:numId w:val="29"/>
        </w:numPr>
        <w:spacing w:line="240" w:lineRule="auto"/>
        <w:ind w:left="1664"/>
        <w:contextualSpacing/>
      </w:pPr>
      <w:r w:rsidRPr="008A6213">
        <w:rPr>
          <w:rFonts w:eastAsia="Calibri"/>
        </w:rPr>
        <w:t>terveyserot ja niihin vaikuttavat tekijät Suomessa ja maailmalla, terveyserojen kaventaminen</w:t>
      </w:r>
    </w:p>
    <w:p w:rsidR="00504389" w:rsidRPr="008A6213" w:rsidRDefault="00504389" w:rsidP="00F653EF">
      <w:pPr>
        <w:numPr>
          <w:ilvl w:val="0"/>
          <w:numId w:val="29"/>
        </w:numPr>
        <w:spacing w:line="240" w:lineRule="auto"/>
        <w:ind w:left="1664"/>
        <w:contextualSpacing/>
      </w:pPr>
      <w:r w:rsidRPr="008A6213">
        <w:t>terveyden ja terveyskäyttäytymisen tutkiminen</w:t>
      </w:r>
    </w:p>
    <w:p w:rsidR="00504389" w:rsidRPr="008A6213" w:rsidRDefault="00504389" w:rsidP="00F653EF">
      <w:pPr>
        <w:numPr>
          <w:ilvl w:val="0"/>
          <w:numId w:val="29"/>
        </w:numPr>
        <w:spacing w:line="240" w:lineRule="auto"/>
        <w:ind w:left="1664"/>
        <w:contextualSpacing/>
      </w:pPr>
      <w:r w:rsidRPr="008A6213">
        <w:rPr>
          <w:rFonts w:eastAsia="Calibri"/>
        </w:rPr>
        <w:t>keskeiset terveyteen ja sairauteen liittyvät eettiset ja oikeudelliset kysymykset, potilaan oikeudet</w:t>
      </w:r>
    </w:p>
    <w:p w:rsidR="00504389" w:rsidRPr="008A6213" w:rsidRDefault="00504389" w:rsidP="00F653EF">
      <w:pPr>
        <w:numPr>
          <w:ilvl w:val="0"/>
          <w:numId w:val="29"/>
        </w:numPr>
        <w:spacing w:line="240" w:lineRule="auto"/>
        <w:ind w:left="1664"/>
        <w:contextualSpacing/>
      </w:pPr>
      <w:r w:rsidRPr="008A6213">
        <w:rPr>
          <w:rFonts w:eastAsia="Calibri"/>
        </w:rPr>
        <w:t>globaalit terveyskysymykset ja niihin vaikuttaminen</w:t>
      </w:r>
    </w:p>
    <w:p w:rsidR="00211039" w:rsidRPr="008A6213" w:rsidRDefault="00211039" w:rsidP="00F653EF"/>
    <w:p w:rsidR="001F790B" w:rsidRPr="008A6213" w:rsidRDefault="001F790B" w:rsidP="00F653EF"/>
    <w:p w:rsidR="00211039" w:rsidRPr="008A6213" w:rsidRDefault="00F653EF" w:rsidP="00F653EF">
      <w:pPr>
        <w:pStyle w:val="Otsikko2"/>
      </w:pPr>
      <w:bookmarkStart w:id="236" w:name="_Toc415582321"/>
      <w:r w:rsidRPr="008A6213">
        <w:br w:type="page"/>
      </w:r>
      <w:bookmarkStart w:id="237" w:name="_Toc423589985"/>
      <w:bookmarkStart w:id="238" w:name="_Toc428459008"/>
      <w:r w:rsidR="00211039" w:rsidRPr="008A6213">
        <w:t>5.18   Liikunta</w:t>
      </w:r>
      <w:bookmarkEnd w:id="236"/>
      <w:bookmarkEnd w:id="237"/>
      <w:bookmarkEnd w:id="238"/>
      <w:r w:rsidR="00211039" w:rsidRPr="008A6213">
        <w:tab/>
      </w:r>
      <w:r w:rsidR="00211039" w:rsidRPr="008A6213">
        <w:tab/>
      </w:r>
      <w:r w:rsidR="00211039" w:rsidRPr="008A6213">
        <w:tab/>
      </w:r>
      <w:r w:rsidR="00211039" w:rsidRPr="008A6213">
        <w:tab/>
      </w:r>
      <w:r w:rsidR="00211039" w:rsidRPr="008A6213">
        <w:tab/>
      </w:r>
      <w:r w:rsidR="00211039" w:rsidRPr="008A6213">
        <w:tab/>
      </w:r>
    </w:p>
    <w:p w:rsidR="00B2123B" w:rsidRPr="008A6213" w:rsidRDefault="00B2123B"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Opetuksen tavoitteet</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Arviointi</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spacing w:line="240" w:lineRule="auto"/>
        <w:ind w:left="1304"/>
        <w:rPr>
          <w:rFonts w:ascii="Times New Roman" w:hAnsi="Times New Roman" w:cs="Times New Roman"/>
          <w:sz w:val="24"/>
        </w:rPr>
      </w:pPr>
      <w:r w:rsidRPr="007B1DEE">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7B1DEE">
        <w:rPr>
          <w:rFonts w:ascii="Times New Roman" w:hAnsi="Times New Roman" w:cs="Times New Roman"/>
        </w:rPr>
        <w:t xml:space="preserve"> </w:t>
      </w:r>
      <w:r w:rsidRPr="007B1DEE">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 xml:space="preserve">Pakolliset kurssit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autoSpaceDE w:val="0"/>
        <w:autoSpaceDN w:val="0"/>
        <w:spacing w:line="240" w:lineRule="auto"/>
        <w:ind w:left="1304"/>
      </w:pPr>
      <w:r w:rsidRPr="007B1DEE">
        <w:t xml:space="preserve">Pakollisilla kursseilla syvennetään peruskoulussa opittuja liikuntataitoja ja -tietoja sekä annetaan mahdollisuus tutustua monipuolisesti erilaisiin liikuntamuotoihin ja </w:t>
      </w:r>
      <w:r w:rsidRPr="007B1DEE">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7B1DEE" w:rsidRDefault="00120711" w:rsidP="00F653EF">
      <w:pPr>
        <w:autoSpaceDE w:val="0"/>
        <w:autoSpaceDN w:val="0"/>
        <w:spacing w:line="240" w:lineRule="auto"/>
        <w:ind w:left="1304"/>
        <w:jc w:val="both"/>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1. Energiaa liikunnasta (LI1)</w:t>
      </w:r>
    </w:p>
    <w:p w:rsidR="00211039" w:rsidRPr="007B1DEE" w:rsidRDefault="00211039" w:rsidP="00F653EF">
      <w:pPr>
        <w:pStyle w:val="Vaintekstin"/>
        <w:widowControl/>
        <w:spacing w:line="240" w:lineRule="auto"/>
        <w:ind w:left="1304"/>
        <w:rPr>
          <w:rFonts w:ascii="Times New Roman" w:hAnsi="Times New Roman" w:cs="Times New Roman"/>
          <w:b/>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 xml:space="preserve">2. Aktiivinen elämäntapa (LI2)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Valtakunnalliset syventävät kurssit</w:t>
      </w:r>
    </w:p>
    <w:p w:rsidR="007A4C62" w:rsidRDefault="007A4C62" w:rsidP="001812C4">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F653EF" w:rsidRPr="007B1DEE" w:rsidRDefault="00F653EF"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3. Terveyttä liikkuen</w:t>
      </w:r>
      <w:r w:rsidRPr="007B1DEE">
        <w:rPr>
          <w:rFonts w:ascii="Times New Roman" w:hAnsi="Times New Roman" w:cs="Times New Roman"/>
          <w:sz w:val="24"/>
        </w:rPr>
        <w:t xml:space="preserve"> </w:t>
      </w:r>
      <w:r w:rsidRPr="007B1DEE">
        <w:rPr>
          <w:rFonts w:ascii="Times New Roman" w:hAnsi="Times New Roman" w:cs="Times New Roman"/>
          <w:b/>
          <w:sz w:val="24"/>
        </w:rPr>
        <w:t>(LI3)</w:t>
      </w:r>
    </w:p>
    <w:p w:rsidR="007A4C62" w:rsidRDefault="007A4C62"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ominaisuuksien seuraaminen ja kehittäminen. Opettaja ohjaa liikuntaohjelman suunnittelua ja toteutusta. Liikuntasuunnitelmaa toteutetaan mahdollisuuksien mukaan liikuntateknologiaa hyväks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4. Yhdessä liikkuen (LI4)</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5. Hyvinvointia liikkuen (LI5)</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504389" w:rsidRPr="008A6213" w:rsidRDefault="00504389" w:rsidP="00F653EF">
      <w:pPr>
        <w:pStyle w:val="Vaintekstin"/>
        <w:widowControl/>
        <w:spacing w:line="240" w:lineRule="auto"/>
        <w:ind w:left="1304"/>
        <w:rPr>
          <w:rFonts w:ascii="Times New Roman" w:hAnsi="Times New Roman" w:cs="Times New Roman"/>
          <w:sz w:val="24"/>
        </w:rPr>
      </w:pPr>
    </w:p>
    <w:p w:rsidR="00504389" w:rsidRPr="008A6213" w:rsidRDefault="00504389" w:rsidP="00F653EF">
      <w:pPr>
        <w:pStyle w:val="Vaintekstin"/>
        <w:widowControl/>
        <w:spacing w:line="240" w:lineRule="auto"/>
        <w:ind w:left="1304"/>
        <w:rPr>
          <w:rFonts w:ascii="Times New Roman" w:hAnsi="Times New Roman" w:cs="Times New Roman"/>
          <w:sz w:val="24"/>
        </w:rPr>
      </w:pPr>
    </w:p>
    <w:p w:rsidR="00C02739" w:rsidRPr="008A6213" w:rsidRDefault="00C02739" w:rsidP="00F653EF">
      <w:pPr>
        <w:pStyle w:val="Otsikko2"/>
      </w:pPr>
      <w:r w:rsidRPr="008A6213">
        <w:br w:type="page"/>
      </w:r>
      <w:bookmarkStart w:id="239" w:name="_Toc421262636"/>
      <w:bookmarkStart w:id="240" w:name="_Toc423589986"/>
      <w:bookmarkStart w:id="241" w:name="_Toc428459009"/>
      <w:r w:rsidRPr="008A6213">
        <w:t>5.19   Musiikki</w:t>
      </w:r>
      <w:bookmarkEnd w:id="239"/>
      <w:bookmarkEnd w:id="240"/>
      <w:bookmarkEnd w:id="241"/>
      <w:r w:rsidRPr="008A6213">
        <w:tab/>
      </w:r>
    </w:p>
    <w:p w:rsidR="00C02739" w:rsidRPr="008A6213" w:rsidRDefault="00C02739" w:rsidP="00F653EF">
      <w:pPr>
        <w:tabs>
          <w:tab w:val="left" w:pos="1276"/>
          <w:tab w:val="left" w:pos="1985"/>
          <w:tab w:val="right" w:pos="8789"/>
        </w:tabs>
        <w:spacing w:line="240" w:lineRule="auto"/>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Taideaineena musiikki luo koulun kulttuuritoimintaa ja vahvistaa yhteisöllisyyttä. Se on merkittä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0F7B57" w:rsidRPr="007B1DEE" w:rsidRDefault="000F7B57"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Opetuksen tavoitteet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opetuksen tavoitteena on, että opiskelij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n merkitys ja hyvinvointi</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iedostaa oman suhteensa musiikkiin ja oppii käyttämään musiikkia hyvinvointinsa edistämise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arvostamaan erilaisia käsityksiä musiikista </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llinen osaamin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ilmaisemaan itseään musiikillisesti, laulaen ja soittaen ja säveltäe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kehittää taitoaan kuunnella musiikkia ja tulkita kuulemaansa, myös musisoidessaa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b/>
          <w:sz w:val="24"/>
          <w:szCs w:val="24"/>
        </w:rPr>
      </w:pPr>
      <w:r w:rsidRPr="007B1DEE">
        <w:rPr>
          <w:rFonts w:ascii="Times New Roman" w:hAnsi="Times New Roman" w:cs="Times New Roman"/>
          <w:sz w:val="24"/>
          <w:szCs w:val="24"/>
        </w:rPr>
        <w:t>syventää musiikin eri tyyleihin, lajeihin ja historiaan liittyvää osaamistaan</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Kulttuurinen osaaminen ja monilukutaito</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unnistaa oman kulttuuri-identiteettinsä sekä oppii ymmärtämään musiikkikulttuurien monimuotoisuutta sekä toimimaan kulttuurien välisessä vuorovaikutuksessa myös kansainvälisissä yhteyks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oppii tiedostamaan äänen ja musiikin vaikutuksia arjen toimintaympäristö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tulkitsemaan äänen ja musiikin käyttöä mediass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pimaan oppimin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toimia vastuullisesti ja pitkäjänteisesti aktiivisessa vuorovaikutuksessa ryhmän kanssa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asettaa musiikinopiskelulleen tavoitteita sekä ohjata ja arvioida työskentelyään niiden suuntaisesti. </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Arviointi</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Pakollise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1.  Musiikki ja minä (MU1)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shd w:val="clear" w:color="auto" w:fill="FFFFFF"/>
        <w:spacing w:line="240" w:lineRule="auto"/>
        <w:ind w:left="1304"/>
      </w:pPr>
      <w:r w:rsidRPr="007B1DEE">
        <w:t>Kurssin tavoitteena on, että opiskelija löytää omat tapansa toimia musiikin alueella. Osallistumalla musiikilliseen toimintaan hän saa kokemuksia musisoinnista, syventää omaa osaamistaan ja pohtii asemaansa musiikin kuuntelijana, tulkitsijana, tekijänä ja k</w:t>
      </w:r>
      <w:r w:rsidR="008C34BD" w:rsidRPr="007B1DEE">
        <w:t xml:space="preserve">ulttuuripalvelujen käyttäjänä. </w:t>
      </w:r>
      <w:r w:rsidRPr="007B1DEE">
        <w:t>Omakohtaisen musiikkisuhteen kautta opiskelija ymmärtää musiikin merkityksiä elämässä ja ihmisten välisessä vuorovaikutuksessa. Kurssilla tutustutaan opiskelijoiden omaan ja muuhun paikalliseen musiikkitoimintaan.</w:t>
      </w:r>
    </w:p>
    <w:p w:rsidR="00C02739" w:rsidRPr="007B1DEE" w:rsidRDefault="00C02739" w:rsidP="00F653EF">
      <w:pPr>
        <w:shd w:val="clear" w:color="auto" w:fill="FFFFFF"/>
        <w:spacing w:line="240" w:lineRule="auto"/>
        <w:ind w:left="1304"/>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iskelija kehittää äänenkäyttöään ja soittotaitoaan musiikillisen ajattelun ja ilmaisun välineenä. Kurssilla syvennetään musiikin ja musiikkikäsitteiden tuntemusta käytännön musisoinnin avulla. Opiskelija oppii tarkkailemaan ääniympäristöään ja perehtyy kuulonhuoltoo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2.  Moniääninen Suomi (MU2)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sekä oppii ymmärtämään niiden taustatekijöitä, kehitystä ja olennaisia piirteitä. Kurssin toteuttamisessa otetaan myös huomioon, että suomalaiset musiikkikulttuurit ovat osa eurooppalaista ja globaalia musiikkimaailma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Opiskelussa käytetään monipuolisia työtapoja, erityisesti musisointia ja kuuntelua. Musisoitaessa kiinnitetään huomiota oman taiteellisen ilmaisun sekä kuuntelu- ja vuorovaikutustaitojen kehittämiseen. Musiikkiohjelmistoon valitaan eri musiikinlajeja populaari- ja taidemusiikista perinnemusiikkiin. </w:t>
      </w:r>
    </w:p>
    <w:p w:rsidR="00C02739" w:rsidRPr="007B1DEE" w:rsidRDefault="00C02739" w:rsidP="00F653EF">
      <w:pPr>
        <w:pStyle w:val="Vaintekstin"/>
        <w:widowControl/>
        <w:spacing w:line="240" w:lineRule="auto"/>
        <w:ind w:left="1304"/>
        <w:rPr>
          <w:rFonts w:ascii="Times New Roman" w:hAnsi="Times New Roman" w:cs="Times New Roman"/>
          <w:bCs/>
          <w:sz w:val="24"/>
          <w:szCs w:val="24"/>
        </w:rPr>
      </w:pPr>
    </w:p>
    <w:p w:rsidR="00C02739" w:rsidRPr="007B1DEE" w:rsidRDefault="00C02739" w:rsidP="00F653EF">
      <w:pPr>
        <w:pStyle w:val="Vaintekstin"/>
        <w:widowControl/>
        <w:spacing w:line="240" w:lineRule="auto"/>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Valtakunnalliset syventävä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3.  Ovet auki musiikille (MU3)</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itselleen uusia musiikinlajeja, musiikkityylejä ja -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taitojaan sekä taitojaan hankkia ja käsitellä tietoa. Kurssin voi suorittaa myös projektin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7A4C62" w:rsidP="00F653EF">
      <w:pPr>
        <w:pStyle w:val="Vaintekstin"/>
        <w:widowControl/>
        <w:spacing w:line="240" w:lineRule="auto"/>
        <w:ind w:left="1304"/>
        <w:rPr>
          <w:rFonts w:ascii="Times New Roman" w:hAnsi="Times New Roman" w:cs="Times New Roman"/>
          <w:b/>
          <w:bCs/>
          <w:sz w:val="24"/>
          <w:szCs w:val="24"/>
        </w:rPr>
      </w:pPr>
      <w:r>
        <w:rPr>
          <w:rFonts w:ascii="Times New Roman" w:hAnsi="Times New Roman" w:cs="Times New Roman"/>
          <w:b/>
          <w:bCs/>
          <w:sz w:val="24"/>
          <w:szCs w:val="24"/>
        </w:rPr>
        <w:t xml:space="preserve">4.  </w:t>
      </w:r>
      <w:r w:rsidR="00C02739" w:rsidRPr="007B1DEE">
        <w:rPr>
          <w:rFonts w:ascii="Times New Roman" w:hAnsi="Times New Roman" w:cs="Times New Roman"/>
          <w:b/>
          <w:bCs/>
          <w:sz w:val="24"/>
          <w:szCs w:val="24"/>
        </w:rPr>
        <w:t xml:space="preserve">Musiikki viestii ja vaikuttaa (MU4) </w:t>
      </w:r>
    </w:p>
    <w:p w:rsidR="00C02739" w:rsidRPr="007B1DEE" w:rsidRDefault="00C02739" w:rsidP="00F653EF"/>
    <w:p w:rsidR="00C02739" w:rsidRPr="007B1DEE" w:rsidRDefault="00C027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szCs w:val="24"/>
        </w:rPr>
        <w:t>Kurssin tavoitteena on, että opiskelija tutustuu musiikin käyttöön ja vaikutusmahdollisuuksiin eri taidemuodoissa, monimediaisissa tieto- ja viestintäympäristöissä sekä yhteiskunnassa. Opiskelija tutkii musiikin yhteyttä tekstiin, kuvaan ja liikkeeseen ja perehtyy tarkemmin musiikin käyttötapoihin esimerkiksi elokuvassa, näyttämöllä, joukkoviestimissä tai verkkoympäristöissä muutaman rajatun näytteen avulla. Sisältöjen tarkastelussa painottuu pyrkimys kokonaisuuksien ymmärtämiseen. Musiikin vaikuttavuutta tutkitaan analysoimalla olemassa olevaa materiaalia tai tuottamalla sitä itse. Kurssin voi suorittaa myös taiteidenvälisenä tai monialaisena projektina.</w:t>
      </w:r>
    </w:p>
    <w:p w:rsidR="00504389" w:rsidRPr="008A6213" w:rsidRDefault="00C02739" w:rsidP="00F653EF">
      <w:pPr>
        <w:pStyle w:val="Otsikko2"/>
      </w:pPr>
      <w:r w:rsidRPr="007B1DEE">
        <w:br w:type="page"/>
      </w:r>
      <w:bookmarkStart w:id="242" w:name="_Toc423589987"/>
      <w:bookmarkStart w:id="243" w:name="_Toc428459010"/>
      <w:r w:rsidR="00504389" w:rsidRPr="008A6213">
        <w:t>5.20   Kuvataide</w:t>
      </w:r>
      <w:bookmarkEnd w:id="242"/>
      <w:bookmarkEnd w:id="243"/>
      <w:r w:rsidR="00504389" w:rsidRPr="008A6213">
        <w:t xml:space="preserve"> </w:t>
      </w:r>
      <w:r w:rsidR="00504389" w:rsidRPr="008A6213">
        <w:tab/>
      </w:r>
    </w:p>
    <w:p w:rsidR="00B2123B" w:rsidRPr="008A6213" w:rsidRDefault="00B2123B" w:rsidP="00F653EF">
      <w:pPr>
        <w:spacing w:line="240" w:lineRule="auto"/>
        <w:ind w:left="1304"/>
      </w:pPr>
    </w:p>
    <w:p w:rsidR="00C02739" w:rsidRPr="008A6213" w:rsidRDefault="00504389" w:rsidP="00F653EF">
      <w:pPr>
        <w:spacing w:line="240" w:lineRule="auto"/>
        <w:ind w:left="1304"/>
      </w:pPr>
      <w:r w:rsidRPr="008A6213">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009A75D6" w:rsidRPr="008A6213">
        <w:rPr>
          <w:iCs/>
        </w:rPr>
        <w:t>Kulttuuriperinnön tuntemusta vahvistetaan oppimalla vastaanottamaan, ymmärtämään ja uudistamaan traditioita.</w:t>
      </w:r>
      <w:r w:rsidR="009A75D6" w:rsidRPr="008A6213">
        <w:t xml:space="preserve"> </w:t>
      </w:r>
      <w:r w:rsidRPr="008A6213">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8A6213" w:rsidRDefault="00504389" w:rsidP="00F653EF">
      <w:pPr>
        <w:spacing w:line="240" w:lineRule="auto"/>
        <w:ind w:left="1304"/>
      </w:pPr>
      <w:r w:rsidRPr="008A6213">
        <w:t xml:space="preserve"> </w:t>
      </w:r>
    </w:p>
    <w:p w:rsidR="00504389" w:rsidRPr="008A6213" w:rsidRDefault="00504389" w:rsidP="00F653EF">
      <w:pPr>
        <w:spacing w:line="240" w:lineRule="auto"/>
        <w:ind w:left="1304"/>
      </w:pPr>
      <w:r w:rsidRPr="008A6213">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C02739" w:rsidRPr="008A6213" w:rsidRDefault="00C02739" w:rsidP="00F653EF">
      <w:pPr>
        <w:spacing w:line="240" w:lineRule="auto"/>
        <w:ind w:left="1304"/>
      </w:pPr>
    </w:p>
    <w:p w:rsidR="00504389" w:rsidRPr="008A6213" w:rsidRDefault="00504389" w:rsidP="00F653EF">
      <w:pPr>
        <w:spacing w:line="240" w:lineRule="auto"/>
        <w:ind w:left="1304"/>
      </w:pPr>
      <w:r w:rsidRPr="008A6213">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C02739" w:rsidRPr="008A6213" w:rsidRDefault="00C02739" w:rsidP="00F653EF">
      <w:pPr>
        <w:spacing w:line="240" w:lineRule="auto"/>
        <w:ind w:left="1304"/>
      </w:pPr>
    </w:p>
    <w:p w:rsidR="00504389" w:rsidRPr="008A6213" w:rsidRDefault="00504389" w:rsidP="00F653EF">
      <w:pPr>
        <w:spacing w:line="240" w:lineRule="auto"/>
        <w:ind w:left="1304"/>
      </w:pPr>
    </w:p>
    <w:p w:rsidR="00504389" w:rsidRPr="008A6213" w:rsidRDefault="00504389" w:rsidP="00F653EF">
      <w:pPr>
        <w:spacing w:line="240" w:lineRule="auto"/>
        <w:ind w:left="1304"/>
        <w:rPr>
          <w:b/>
        </w:rPr>
      </w:pPr>
      <w:r w:rsidRPr="008A6213">
        <w:rPr>
          <w:b/>
        </w:rPr>
        <w:t>Opetuksen tavoitteet</w:t>
      </w:r>
    </w:p>
    <w:p w:rsidR="00504389" w:rsidRPr="008A6213" w:rsidRDefault="00504389" w:rsidP="00F653EF">
      <w:pPr>
        <w:spacing w:line="240" w:lineRule="auto"/>
        <w:ind w:left="1304"/>
        <w:rPr>
          <w:b/>
        </w:rPr>
      </w:pPr>
    </w:p>
    <w:p w:rsidR="00504389" w:rsidRPr="008A6213" w:rsidRDefault="00504389" w:rsidP="00F653EF">
      <w:pPr>
        <w:spacing w:line="240" w:lineRule="auto"/>
      </w:pPr>
      <w:r w:rsidRPr="008A6213">
        <w:tab/>
        <w:t xml:space="preserve">Kuvataiteen opetuksen tavoitteena on, että opiskelija </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 xml:space="preserve">ymmärtää taiteen, ympäristön ja muun visuaalisen kulttuurin merkityksen omassa elämässään, yhteiskunnassa ja globaalissa maailmassa </w:t>
      </w:r>
    </w:p>
    <w:p w:rsidR="00504389" w:rsidRPr="008A6213" w:rsidRDefault="00504389" w:rsidP="00F653EF">
      <w:pPr>
        <w:numPr>
          <w:ilvl w:val="0"/>
          <w:numId w:val="30"/>
        </w:numPr>
        <w:spacing w:line="240" w:lineRule="auto"/>
        <w:ind w:left="1661" w:hanging="357"/>
      </w:pPr>
      <w:r w:rsidRPr="008A6213">
        <w:t>rakentaa kulttuuri-identiteettiään erilaisia kuvia tuottamalla ja tulkitsemalla</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syventää monilukutaitoaan ja kulttuurista osaamistaan kuvanlukutaitoa, medialukutaitoa ja ympäristönlukutaitoa kehittämällä</w:t>
      </w:r>
    </w:p>
    <w:p w:rsidR="00504389" w:rsidRPr="008A6213" w:rsidRDefault="00504389" w:rsidP="00F653EF">
      <w:pPr>
        <w:pStyle w:val="Luettelokappale"/>
        <w:widowControl/>
        <w:numPr>
          <w:ilvl w:val="0"/>
          <w:numId w:val="30"/>
        </w:numPr>
        <w:adjustRightInd/>
        <w:spacing w:line="240" w:lineRule="auto"/>
        <w:textAlignment w:val="auto"/>
      </w:pPr>
      <w:r w:rsidRPr="008A6213">
        <w:t>ilmaisee havaintojaan, mielikuviaan ja ajatuksiaan kuvallisesti ja muita tiedon tuottamisen tapoja käyttäen</w:t>
      </w:r>
    </w:p>
    <w:p w:rsidR="00504389" w:rsidRPr="008A6213" w:rsidRDefault="00504389" w:rsidP="00F653EF">
      <w:pPr>
        <w:pStyle w:val="Luettelokappale"/>
        <w:widowControl/>
        <w:numPr>
          <w:ilvl w:val="0"/>
          <w:numId w:val="30"/>
        </w:numPr>
        <w:adjustRightInd/>
        <w:spacing w:line="240" w:lineRule="auto"/>
        <w:textAlignment w:val="auto"/>
      </w:pPr>
      <w:r w:rsidRPr="008A6213">
        <w:t>syventää kuvallisen tuottamisen taitojaan materiaaleja, tekniikoita ja ilmaisun keinoja tarkoituksenmukaisesti käyttäen</w:t>
      </w:r>
    </w:p>
    <w:p w:rsidR="00504389" w:rsidRPr="008A6213" w:rsidRDefault="00504389" w:rsidP="00F653EF">
      <w:pPr>
        <w:pStyle w:val="Luettelokappale"/>
        <w:widowControl/>
        <w:numPr>
          <w:ilvl w:val="0"/>
          <w:numId w:val="30"/>
        </w:numPr>
        <w:adjustRightInd/>
        <w:spacing w:line="240" w:lineRule="auto"/>
        <w:textAlignment w:val="auto"/>
      </w:pPr>
      <w:r w:rsidRPr="008A6213">
        <w:t>harjaantuu tavoitteelliseen, teemalliseen ja prosessinomaiseen työskentelyyn, itsearviointiin ja yhteistyöhön</w:t>
      </w:r>
    </w:p>
    <w:p w:rsidR="00504389" w:rsidRPr="008A6213" w:rsidRDefault="00504389" w:rsidP="00F653EF">
      <w:pPr>
        <w:numPr>
          <w:ilvl w:val="0"/>
          <w:numId w:val="30"/>
        </w:numPr>
        <w:spacing w:line="240" w:lineRule="auto"/>
      </w:pPr>
      <w:r w:rsidRPr="008A6213">
        <w:t>ymmärtää työskentelyyn sisältyvien aistinautintojen, tunteiden, kauneuden elämyksien ja luovan ajattelun merkityksen omalle oppimiselle</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käyttää tutkivaa lähestymistapaa itsenäisessä ja yhteistoiminnallisessa kuvallisessa työskentelyssä </w:t>
      </w:r>
    </w:p>
    <w:p w:rsidR="00504389" w:rsidRPr="008A6213" w:rsidRDefault="00504389" w:rsidP="00F653EF">
      <w:pPr>
        <w:pStyle w:val="Luettelokappale"/>
        <w:widowControl/>
        <w:numPr>
          <w:ilvl w:val="0"/>
          <w:numId w:val="30"/>
        </w:numPr>
        <w:adjustRightInd/>
        <w:spacing w:line="240" w:lineRule="auto"/>
        <w:textAlignment w:val="auto"/>
      </w:pPr>
      <w:r w:rsidRPr="008A6213">
        <w:t>soveltaa kuvallisen viestinnän keinoja osallistuessaan ja vaikuttaessaan kuvien avulla</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lkitsee kuvataidetta ja muuta visuaalista kulttuuria erilaisia kuvatulkinnan menetelmiä ja käsitteistöjä käyttäen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arkastelee taiteen ja muun visuaalisen kulttuurin merkitystä yksilölle, yhteisölle ja yhteiskunnalle eri aikoina ja eri kulttuureissa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tkii kuvailmaisussaan nykyisyyttä ja tulevaisuutta kulttuurisen moninaisuuden ja kestävän kehityksen näkökulmista. </w:t>
      </w:r>
    </w:p>
    <w:p w:rsidR="00504389" w:rsidRPr="008A6213" w:rsidRDefault="00504389" w:rsidP="00F653EF">
      <w:pPr>
        <w:spacing w:line="240" w:lineRule="auto"/>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Cs/>
        </w:rPr>
      </w:pPr>
      <w:r w:rsidRPr="008A6213">
        <w:rPr>
          <w:bCs/>
        </w:rPr>
        <w:t>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itsearviointia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504389" w:rsidRPr="008A6213" w:rsidRDefault="00504389" w:rsidP="00F653EF">
      <w:pPr>
        <w:spacing w:line="240" w:lineRule="auto"/>
        <w:ind w:left="1304"/>
        <w:rPr>
          <w:bCs/>
        </w:rPr>
      </w:pPr>
    </w:p>
    <w:p w:rsidR="00C02739" w:rsidRPr="008A6213" w:rsidRDefault="00C02739" w:rsidP="00F653EF">
      <w:pPr>
        <w:spacing w:line="240" w:lineRule="auto"/>
        <w:ind w:left="1304"/>
        <w:rPr>
          <w:bCs/>
        </w:rPr>
      </w:pPr>
    </w:p>
    <w:p w:rsidR="00504389" w:rsidRPr="008A6213" w:rsidRDefault="00504389" w:rsidP="00F653EF">
      <w:pPr>
        <w:spacing w:line="240" w:lineRule="auto"/>
        <w:ind w:firstLine="1304"/>
        <w:rPr>
          <w:b/>
        </w:rPr>
      </w:pPr>
      <w:r w:rsidRPr="008A6213">
        <w:rPr>
          <w:b/>
        </w:rPr>
        <w:t>Pakollise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1. Kuvat ja kulttuurit (KU1)</w:t>
      </w:r>
    </w:p>
    <w:p w:rsidR="00504389" w:rsidRPr="008A6213" w:rsidRDefault="00504389" w:rsidP="00F653EF">
      <w:pPr>
        <w:spacing w:line="240" w:lineRule="auto"/>
        <w:ind w:left="1304"/>
        <w:rPr>
          <w:b/>
        </w:rPr>
      </w:pPr>
    </w:p>
    <w:p w:rsidR="00504389" w:rsidRPr="008A6213" w:rsidRDefault="00504389" w:rsidP="00F653EF">
      <w:pPr>
        <w:spacing w:line="240" w:lineRule="auto"/>
        <w:rPr>
          <w:i/>
        </w:rPr>
      </w:pPr>
      <w:r w:rsidRPr="008A6213">
        <w:tab/>
      </w: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tutkii kuvataiteen ja muun visuaalisen kulttuurin sisältöjä, ilmiöitä, prosesseja ja toimintatapoja </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käyttää kuvataiteen ja muun visuaalisen kulttuurin keinoja kuvailmaisussaan ja tekee omakohtaisia ratkaisuja </w:t>
      </w:r>
    </w:p>
    <w:p w:rsidR="00504389" w:rsidRPr="008A6213" w:rsidRDefault="00504389" w:rsidP="00F653EF">
      <w:pPr>
        <w:pStyle w:val="Luettelokappale"/>
        <w:widowControl/>
        <w:numPr>
          <w:ilvl w:val="0"/>
          <w:numId w:val="31"/>
        </w:numPr>
        <w:adjustRightInd/>
        <w:spacing w:line="240" w:lineRule="auto"/>
        <w:textAlignment w:val="auto"/>
      </w:pPr>
      <w:r w:rsidRPr="008A6213">
        <w:t>tarkastelee omia ja muiden kuvakulttuureja sekä taiteen, median ja muun visuaalisen kulttuurin ajankohtaisia ilmiöitä</w:t>
      </w:r>
    </w:p>
    <w:p w:rsidR="00504389" w:rsidRPr="008A6213" w:rsidRDefault="00504389" w:rsidP="00F653EF">
      <w:pPr>
        <w:numPr>
          <w:ilvl w:val="0"/>
          <w:numId w:val="31"/>
        </w:numPr>
        <w:spacing w:line="240" w:lineRule="auto"/>
      </w:pPr>
      <w:r w:rsidRPr="008A6213">
        <w:t>tutkii kuvataidetta ja muuta visuaalista kulttuuria yksilön, yhteisön ja yhteiskunnan näkökulmista itsenäisesti ja ryhmän jäsenenä</w:t>
      </w:r>
    </w:p>
    <w:p w:rsidR="00504389" w:rsidRPr="008A6213" w:rsidRDefault="00504389" w:rsidP="00F653EF">
      <w:pPr>
        <w:numPr>
          <w:ilvl w:val="0"/>
          <w:numId w:val="31"/>
        </w:numPr>
        <w:spacing w:line="240" w:lineRule="auto"/>
      </w:pPr>
      <w:r w:rsidRPr="008A6213">
        <w:t>tarkastelee erilaisia kuvia teoksen, tekijän ja katsojan näkökulmista kuvatulkinnan menetelmiä käyttäen</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ymmärtää kuvataiteen ja muun visuaalisen kulttuurin merkityksen omassa elämässään, yhteiskunnassa ja globaalissa maailmassa. </w:t>
      </w:r>
    </w:p>
    <w:p w:rsidR="00A82D0A" w:rsidRDefault="00A82D0A" w:rsidP="00F653EF">
      <w:pPr>
        <w:spacing w:line="240" w:lineRule="auto"/>
        <w:ind w:left="1304"/>
      </w:pPr>
    </w:p>
    <w:p w:rsidR="00520664" w:rsidRDefault="00520664" w:rsidP="00F653EF">
      <w:pPr>
        <w:spacing w:line="240" w:lineRule="auto"/>
        <w:ind w:left="1304"/>
      </w:pPr>
    </w:p>
    <w:p w:rsidR="00520664" w:rsidRDefault="00520664" w:rsidP="00F653EF">
      <w:pPr>
        <w:spacing w:line="240" w:lineRule="auto"/>
        <w:ind w:left="1304"/>
      </w:pPr>
    </w:p>
    <w:p w:rsidR="00520664" w:rsidRPr="008A6213" w:rsidRDefault="00520664" w:rsidP="00F653EF">
      <w:pPr>
        <w:spacing w:line="240" w:lineRule="auto"/>
        <w:ind w:left="1304"/>
      </w:pPr>
    </w:p>
    <w:p w:rsidR="00504389" w:rsidRPr="008A6213" w:rsidRDefault="00504389" w:rsidP="00F653EF">
      <w:pPr>
        <w:spacing w:line="240" w:lineRule="auto"/>
        <w:ind w:left="1304"/>
      </w:pPr>
      <w:r w:rsidRPr="008A6213">
        <w:rPr>
          <w:i/>
        </w:rPr>
        <w:t>Keskeiset sisällöt</w:t>
      </w:r>
    </w:p>
    <w:p w:rsidR="00504389" w:rsidRPr="008A6213" w:rsidRDefault="00504389" w:rsidP="00F653EF">
      <w:pPr>
        <w:pStyle w:val="Luettelokappale"/>
        <w:widowControl/>
        <w:numPr>
          <w:ilvl w:val="0"/>
          <w:numId w:val="32"/>
        </w:numPr>
        <w:adjustRightInd/>
        <w:spacing w:line="240" w:lineRule="auto"/>
        <w:textAlignment w:val="auto"/>
      </w:pPr>
      <w:r w:rsidRPr="008A6213">
        <w:t>omat kuvat identiteettien rakentajina, kulttuurisen moninaisuuden ilmentäjinä ja kulttuuriperinnön uudistajina</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vaikuttaminen omissa ja muiden kuvissa, taiteessa, mediassa ja muissa ympäristöissä </w:t>
      </w:r>
    </w:p>
    <w:p w:rsidR="00504389" w:rsidRPr="008A6213" w:rsidRDefault="00504389" w:rsidP="00F653EF">
      <w:pPr>
        <w:pStyle w:val="Luettelokappale"/>
        <w:widowControl/>
        <w:numPr>
          <w:ilvl w:val="0"/>
          <w:numId w:val="32"/>
        </w:numPr>
        <w:adjustRightInd/>
        <w:spacing w:line="240" w:lineRule="auto"/>
        <w:textAlignment w:val="auto"/>
      </w:pPr>
      <w:r w:rsidRPr="008A6213">
        <w:t>erilaiset käsitykset taiteesta ja muusta visuaalisesta kulttuurista</w:t>
      </w:r>
    </w:p>
    <w:p w:rsidR="00504389" w:rsidRPr="008A6213" w:rsidRDefault="00504389" w:rsidP="00F653EF">
      <w:pPr>
        <w:pStyle w:val="Luettelokappale"/>
        <w:widowControl/>
        <w:numPr>
          <w:ilvl w:val="0"/>
          <w:numId w:val="32"/>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2"/>
        </w:numPr>
        <w:adjustRightInd/>
        <w:spacing w:line="240" w:lineRule="auto"/>
        <w:textAlignment w:val="auto"/>
      </w:pPr>
      <w:r w:rsidRPr="008A6213">
        <w:t>kuvalliset, sanalliset ja muut kuvatulkinnan keinot</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taiteen, median ja muun visuaalisen kulttuurin ajankohtaiset ilmiöt </w:t>
      </w:r>
    </w:p>
    <w:p w:rsidR="00504389" w:rsidRPr="008A6213" w:rsidRDefault="00504389" w:rsidP="00F653EF">
      <w:pPr>
        <w:spacing w:line="240" w:lineRule="auto"/>
        <w:rPr>
          <w:b/>
        </w:rPr>
      </w:pPr>
    </w:p>
    <w:p w:rsidR="000F7B57" w:rsidRPr="008A6213" w:rsidRDefault="000F7B57"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Muotoillut ja rakennetut ympäristöt (KU2)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rPr>
          <w:i/>
        </w:rPr>
      </w:pPr>
      <w:r w:rsidRPr="008A6213">
        <w:t>Kurssin tavoitteena on, että opiskelij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utkii ympäristön kuvakulttuurien yhteyksiä omiin kuviin, taiteeseen ja kulttuuriperintöön kuvailmaisun taitojaan syven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rakennettuja ja luonnon ympäristöjä kulttuurisen moninaisuuden ja kestävän kehityksen kannalt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käyttää arkkitehtuurin, muotoilun ja tuotteistamisen sisältöjä, prosesseja ja toimintatapoja kuvallisen tuottamisen lähtökohtan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osallistuu ja vaikuttaa erilaisiin ympäristöihin visuaalisuutta ja muita tiedon tuottamisen tapoja käyt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luonnon, arkkitehtuurin ja muotoilun henkilökohtaisia, yhteisöllisiä, yhteiskunnallisia ja globaaleja merkityksiä</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 xml:space="preserve">ymmärtää taiteen merkityksen erilaisissa ympäristöissä ja niiden suunnittelussa sekä ajankohtaisissa yhteiskunnallisissa kysymyksissä.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rPr>
          <w:i/>
        </w:rPr>
        <w:t xml:space="preserve">Keskeiset sisällöt  </w:t>
      </w:r>
    </w:p>
    <w:p w:rsidR="00504389" w:rsidRPr="008A6213" w:rsidRDefault="00504389" w:rsidP="00F653EF">
      <w:pPr>
        <w:numPr>
          <w:ilvl w:val="0"/>
          <w:numId w:val="34"/>
        </w:numPr>
        <w:spacing w:line="240" w:lineRule="auto"/>
      </w:pPr>
      <w:r w:rsidRPr="008A6213">
        <w:t>ympäristön kuvakulttuurit identiteettien rakentajina ja kulttuuriperinnön uudistajina</w:t>
      </w:r>
    </w:p>
    <w:p w:rsidR="00504389" w:rsidRPr="008A6213" w:rsidRDefault="00504389" w:rsidP="00F653EF">
      <w:pPr>
        <w:numPr>
          <w:ilvl w:val="0"/>
          <w:numId w:val="34"/>
        </w:numPr>
        <w:spacing w:line="240" w:lineRule="auto"/>
      </w:pPr>
      <w:r w:rsidRPr="008A6213">
        <w:t>luonto, rakennettu ympäristö, muotoilu, tuotteistaminen, palvelut, mediaympäristöt ja virtuaalimaailmat kuvallisen tuottamisen lähtökohtana</w:t>
      </w:r>
    </w:p>
    <w:p w:rsidR="00504389" w:rsidRPr="008A6213" w:rsidRDefault="00504389" w:rsidP="00F653EF">
      <w:pPr>
        <w:numPr>
          <w:ilvl w:val="0"/>
          <w:numId w:val="34"/>
        </w:numPr>
        <w:spacing w:line="240" w:lineRule="auto"/>
      </w:pPr>
      <w:r w:rsidRPr="008A6213">
        <w:t>ympäristön suunnittelun ja muotoilun käsitteistö ja kuvastot</w:t>
      </w:r>
    </w:p>
    <w:p w:rsidR="00504389" w:rsidRPr="008A6213" w:rsidRDefault="00504389" w:rsidP="00F653EF">
      <w:pPr>
        <w:numPr>
          <w:ilvl w:val="0"/>
          <w:numId w:val="34"/>
        </w:numPr>
        <w:spacing w:line="240" w:lineRule="auto"/>
      </w:pPr>
      <w:r w:rsidRPr="008A6213">
        <w:t>ympäristön kuvakulttuurien tulkinnan keinot</w:t>
      </w:r>
    </w:p>
    <w:p w:rsidR="00504389" w:rsidRPr="008A6213" w:rsidRDefault="00504389" w:rsidP="00F653EF">
      <w:pPr>
        <w:numPr>
          <w:ilvl w:val="0"/>
          <w:numId w:val="34"/>
        </w:numPr>
        <w:spacing w:line="240" w:lineRule="auto"/>
      </w:pPr>
      <w:r w:rsidRPr="008A6213">
        <w:t>luonnon, arkkitehtuurin ja muotoilun ajankohtaiset ilmiöt</w:t>
      </w:r>
    </w:p>
    <w:p w:rsidR="00504389" w:rsidRPr="008A6213" w:rsidRDefault="00504389" w:rsidP="00F653EF">
      <w:pPr>
        <w:spacing w:line="240" w:lineRule="auto"/>
      </w:pPr>
    </w:p>
    <w:p w:rsidR="00504389" w:rsidRPr="008A6213" w:rsidRDefault="00504389" w:rsidP="00F653EF">
      <w:pPr>
        <w:spacing w:line="240" w:lineRule="auto"/>
      </w:pPr>
    </w:p>
    <w:p w:rsidR="00504389" w:rsidRPr="008A6213" w:rsidRDefault="005826B0" w:rsidP="00F653EF">
      <w:pPr>
        <w:spacing w:line="240" w:lineRule="auto"/>
        <w:ind w:firstLine="1304"/>
        <w:rPr>
          <w:b/>
        </w:rPr>
      </w:pPr>
      <w:r w:rsidRPr="008A6213">
        <w:rPr>
          <w:b/>
        </w:rPr>
        <w:t>Valtakunnalliset s</w:t>
      </w:r>
      <w:r w:rsidR="00504389" w:rsidRPr="008A6213">
        <w:rPr>
          <w:b/>
        </w:rPr>
        <w:t>yventävä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3. Osallisena mediassa (KU3)</w:t>
      </w:r>
    </w:p>
    <w:p w:rsidR="00055D20" w:rsidRDefault="00055D20" w:rsidP="00F653EF">
      <w:pPr>
        <w:spacing w:line="240" w:lineRule="auto"/>
        <w:ind w:firstLine="1304"/>
        <w:rPr>
          <w:i/>
        </w:rPr>
      </w:pPr>
    </w:p>
    <w:p w:rsidR="00504389" w:rsidRPr="008A6213" w:rsidRDefault="00504389" w:rsidP="00F653EF">
      <w:pPr>
        <w:spacing w:line="240" w:lineRule="auto"/>
        <w:ind w:firstLine="1304"/>
        <w:rPr>
          <w:i/>
        </w:rPr>
      </w:pPr>
      <w:r w:rsidRPr="008A6213">
        <w:rPr>
          <w:i/>
        </w:rPr>
        <w:t>Tavoitteet</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5"/>
        </w:numPr>
        <w:adjustRightInd/>
        <w:spacing w:line="240" w:lineRule="auto"/>
        <w:textAlignment w:val="auto"/>
      </w:pPr>
      <w:r w:rsidRPr="008A6213">
        <w:t>tutkii median yhteyksiä muihin ympäristöihin, omiin kuviin, taiteeseen ja kulttuuriperintöön kuvallisen viestinnän sekä tieto- ja viestintäteknologian osaamistaan syven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eja kulttuurisen moninaisuuden ja kestävän kehityksen kannalta</w:t>
      </w:r>
    </w:p>
    <w:p w:rsidR="00504389" w:rsidRPr="008A6213" w:rsidRDefault="00504389" w:rsidP="00F653EF">
      <w:pPr>
        <w:pStyle w:val="Luettelokappale"/>
        <w:widowControl/>
        <w:numPr>
          <w:ilvl w:val="0"/>
          <w:numId w:val="35"/>
        </w:numPr>
        <w:adjustRightInd/>
        <w:spacing w:line="240" w:lineRule="auto"/>
        <w:textAlignment w:val="auto"/>
      </w:pPr>
      <w:r w:rsidRPr="008A6213">
        <w:t>käyttää median sisältöjä, ilmiöitä, suunnitteluprosesseja ja toimintatapoja kuvallisen tuottamisen lähtökohtana</w:t>
      </w:r>
    </w:p>
    <w:p w:rsidR="00504389" w:rsidRPr="008A6213" w:rsidRDefault="00504389" w:rsidP="00F653EF">
      <w:pPr>
        <w:pStyle w:val="Luettelokappale"/>
        <w:widowControl/>
        <w:numPr>
          <w:ilvl w:val="0"/>
          <w:numId w:val="35"/>
        </w:numPr>
        <w:adjustRightInd/>
        <w:spacing w:line="240" w:lineRule="auto"/>
        <w:textAlignment w:val="auto"/>
      </w:pPr>
      <w:r w:rsidRPr="008A6213">
        <w:t>osallistuu ja vaikuttaa mediaympäristöihin visuaalisuutta ja muita tiedon tuottamisen tapoja käyt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ien henkilökohtaisia, yhteisöllisiä, yhteiskunnallisia ja globaaleja merkityksiä</w:t>
      </w:r>
    </w:p>
    <w:p w:rsidR="00504389" w:rsidRPr="008A6213" w:rsidRDefault="00504389" w:rsidP="00F653EF">
      <w:pPr>
        <w:pStyle w:val="Luettelokappale"/>
        <w:widowControl/>
        <w:numPr>
          <w:ilvl w:val="0"/>
          <w:numId w:val="35"/>
        </w:numPr>
        <w:adjustRightInd/>
        <w:spacing w:line="240" w:lineRule="auto"/>
        <w:textAlignment w:val="auto"/>
      </w:pPr>
      <w:r w:rsidRPr="008A6213">
        <w:t xml:space="preserve">ymmärtää visuaalisuuden merkityksen mediaviestinnässä, mediaympäristöissä ja mediaesityksissä sekä niiden suunnittelussa ja tuottamisessa. </w:t>
      </w:r>
    </w:p>
    <w:p w:rsidR="00504389" w:rsidRPr="008A6213" w:rsidRDefault="00504389" w:rsidP="00F653EF">
      <w:pPr>
        <w:spacing w:line="240" w:lineRule="auto"/>
        <w:rPr>
          <w:b/>
        </w:rPr>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6"/>
        </w:numPr>
        <w:adjustRightInd/>
        <w:spacing w:line="240" w:lineRule="auto"/>
        <w:textAlignment w:val="auto"/>
      </w:pPr>
      <w:r w:rsidRPr="008A6213">
        <w:t>mediakulttuurit identiteettien rakentajina ja kulttuuriperinnön uudistajina</w:t>
      </w:r>
    </w:p>
    <w:p w:rsidR="00504389" w:rsidRPr="008A6213" w:rsidRDefault="00504389" w:rsidP="00F653EF">
      <w:pPr>
        <w:pStyle w:val="Luettelokappale"/>
        <w:widowControl/>
        <w:numPr>
          <w:ilvl w:val="0"/>
          <w:numId w:val="36"/>
        </w:numPr>
        <w:adjustRightInd/>
        <w:spacing w:line="240" w:lineRule="auto"/>
        <w:textAlignment w:val="auto"/>
      </w:pPr>
      <w:r w:rsidRPr="008A6213">
        <w:t>median sisällöt, tuotteet, palvelut, ilmiöt ja ympäristöt kuvallisen tuottamisen lähtökohtana</w:t>
      </w:r>
    </w:p>
    <w:p w:rsidR="00504389" w:rsidRPr="008A6213" w:rsidRDefault="00504389" w:rsidP="00F653EF">
      <w:pPr>
        <w:pStyle w:val="Luettelokappale"/>
        <w:widowControl/>
        <w:numPr>
          <w:ilvl w:val="0"/>
          <w:numId w:val="36"/>
        </w:numPr>
        <w:adjustRightInd/>
        <w:spacing w:line="240" w:lineRule="auto"/>
        <w:textAlignment w:val="auto"/>
      </w:pPr>
      <w:r w:rsidRPr="008A6213">
        <w:t>median käsitteistö, kuvatyypit ja kuvastot</w:t>
      </w:r>
    </w:p>
    <w:p w:rsidR="00504389" w:rsidRPr="008A6213" w:rsidRDefault="00504389" w:rsidP="00F653EF">
      <w:pPr>
        <w:pStyle w:val="Luettelokappale"/>
        <w:widowControl/>
        <w:numPr>
          <w:ilvl w:val="0"/>
          <w:numId w:val="36"/>
        </w:numPr>
        <w:adjustRightInd/>
        <w:spacing w:line="240" w:lineRule="auto"/>
        <w:textAlignment w:val="auto"/>
      </w:pPr>
      <w:r w:rsidRPr="008A6213">
        <w:t>mediaesitysten tulkinnan keinot</w:t>
      </w:r>
    </w:p>
    <w:p w:rsidR="00504389" w:rsidRPr="008A6213" w:rsidRDefault="00504389" w:rsidP="00F653EF">
      <w:pPr>
        <w:pStyle w:val="Luettelokappale"/>
        <w:widowControl/>
        <w:numPr>
          <w:ilvl w:val="0"/>
          <w:numId w:val="36"/>
        </w:numPr>
        <w:adjustRightInd/>
        <w:spacing w:line="240" w:lineRule="auto"/>
        <w:textAlignment w:val="auto"/>
      </w:pPr>
      <w:r w:rsidRPr="008A6213">
        <w:t>median ajankohtaiset ilmiöt ja kysymykset</w:t>
      </w:r>
    </w:p>
    <w:p w:rsidR="00504389" w:rsidRPr="008A6213" w:rsidRDefault="00504389" w:rsidP="00F653EF">
      <w:pPr>
        <w:spacing w:line="240" w:lineRule="auto"/>
      </w:pPr>
    </w:p>
    <w:p w:rsidR="00C02739" w:rsidRPr="008A6213" w:rsidRDefault="00C02739" w:rsidP="00F653EF">
      <w:pPr>
        <w:spacing w:line="240" w:lineRule="auto"/>
        <w:ind w:firstLine="1304"/>
        <w:rPr>
          <w:b/>
        </w:rPr>
      </w:pPr>
    </w:p>
    <w:p w:rsidR="00C02739" w:rsidRPr="008A6213" w:rsidRDefault="00504389" w:rsidP="00F653EF">
      <w:pPr>
        <w:spacing w:line="240" w:lineRule="auto"/>
        <w:ind w:firstLine="1304"/>
        <w:rPr>
          <w:b/>
        </w:rPr>
      </w:pPr>
      <w:r w:rsidRPr="008A6213">
        <w:rPr>
          <w:b/>
        </w:rPr>
        <w:t>4. Taiteen monet maailmat (KU4)</w:t>
      </w:r>
    </w:p>
    <w:p w:rsidR="00504389" w:rsidRPr="008A6213" w:rsidRDefault="00504389" w:rsidP="00F653EF">
      <w:pPr>
        <w:spacing w:line="240" w:lineRule="auto"/>
        <w:ind w:firstLine="1304"/>
        <w:rPr>
          <w:b/>
        </w:rPr>
      </w:pPr>
    </w:p>
    <w:p w:rsidR="00504389" w:rsidRPr="008A6213" w:rsidRDefault="00504389" w:rsidP="00F653EF">
      <w:pPr>
        <w:spacing w:line="240" w:lineRule="auto"/>
        <w:ind w:firstLine="1304"/>
        <w:rPr>
          <w:i/>
        </w:rPr>
      </w:pP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tutkii taiteen sisältöjen, ilmiöiden ja toimintatapojen yhteyksiä omiin kuviin, ympäristöön ja kulttuuriperintöön ilmiökeskeistä lähestymistapaa hyödyntäen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eri aikoina ja eri ympäristöissä tuotettua kuvataidetta kulttuurisen moninaisuuden ja kestävän kehityksen kannalt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soveltaa erilaisia materiaaleja, tekniikoita ja ilmaisun keinoja itsenäisessä ja yhteistoiminnallisessa kuvallisessa työskentelyssä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kuvataiteen merkityksiä yksilölle, yhteisölle ja yhteiskunnalle soveltamalla kuvatulkinnan menetelmiä</w:t>
      </w:r>
    </w:p>
    <w:p w:rsidR="00504389" w:rsidRPr="008A6213" w:rsidRDefault="00504389" w:rsidP="00F653EF">
      <w:pPr>
        <w:pStyle w:val="Luettelokappale"/>
        <w:widowControl/>
        <w:numPr>
          <w:ilvl w:val="0"/>
          <w:numId w:val="37"/>
        </w:numPr>
        <w:adjustRightInd/>
        <w:spacing w:line="240" w:lineRule="auto"/>
        <w:textAlignment w:val="auto"/>
      </w:pPr>
      <w:r w:rsidRPr="008A6213">
        <w:t>tutkii omaan elinympäristöön ja yhteiskuntaan liittyviä ilmiöitä kuvallisesti ja muita tiedon tuottamisen tapoja käyttäen</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ymmärtää taiteen merkityksen rakennetuissa ja luonnon ympäristöissä, omissa kuvissa sekä vaikuttamisessa ja osallistumisessa. </w:t>
      </w:r>
    </w:p>
    <w:p w:rsidR="00504389" w:rsidRPr="008A6213" w:rsidRDefault="00504389" w:rsidP="00F653EF">
      <w:pPr>
        <w:spacing w:line="240" w:lineRule="auto"/>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8"/>
        </w:numPr>
        <w:adjustRightInd/>
        <w:spacing w:line="240" w:lineRule="auto"/>
        <w:textAlignment w:val="auto"/>
      </w:pPr>
      <w:r w:rsidRPr="008A6213">
        <w:t>taiteen maailmat identiteettien rakentajina, kulttuurisen moninaisuuden ilmentäjinä ja kulttuuriperinnön uudistajina</w:t>
      </w:r>
    </w:p>
    <w:p w:rsidR="00504389" w:rsidRPr="008A6213" w:rsidRDefault="00504389" w:rsidP="00F653EF">
      <w:pPr>
        <w:pStyle w:val="Luettelokappale"/>
        <w:widowControl/>
        <w:numPr>
          <w:ilvl w:val="0"/>
          <w:numId w:val="38"/>
        </w:numPr>
        <w:adjustRightInd/>
        <w:spacing w:line="240" w:lineRule="auto"/>
        <w:textAlignment w:val="auto"/>
      </w:pPr>
      <w:r w:rsidRPr="008A6213">
        <w:t>eri aikoina, eri ympäristöissä ja eri kulttuureissa tuotettu kuvataide</w:t>
      </w:r>
    </w:p>
    <w:p w:rsidR="00504389" w:rsidRPr="008A6213" w:rsidRDefault="00504389" w:rsidP="00F653EF">
      <w:pPr>
        <w:pStyle w:val="Luettelokappale"/>
        <w:widowControl/>
        <w:numPr>
          <w:ilvl w:val="0"/>
          <w:numId w:val="38"/>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8"/>
        </w:numPr>
        <w:adjustRightInd/>
        <w:spacing w:line="240" w:lineRule="auto"/>
        <w:textAlignment w:val="auto"/>
      </w:pPr>
      <w:r w:rsidRPr="008A6213">
        <w:t>kuvalliset, sanalliset ja muut taiteen tulkinnan keinot</w:t>
      </w:r>
    </w:p>
    <w:p w:rsidR="00504389" w:rsidRPr="008A6213" w:rsidRDefault="00504389" w:rsidP="00F653EF">
      <w:pPr>
        <w:pStyle w:val="Luettelokappale"/>
        <w:widowControl/>
        <w:numPr>
          <w:ilvl w:val="0"/>
          <w:numId w:val="38"/>
        </w:numPr>
        <w:adjustRightInd/>
        <w:spacing w:line="240" w:lineRule="auto"/>
        <w:textAlignment w:val="auto"/>
      </w:pPr>
      <w:r w:rsidRPr="008A6213">
        <w:t>taiteen ajankohtaiset ilmiöt ja kysymykset</w:t>
      </w:r>
    </w:p>
    <w:p w:rsidR="001C4151" w:rsidRPr="008A6213" w:rsidRDefault="001C4151"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C02739" w:rsidP="00F653EF">
      <w:pPr>
        <w:pStyle w:val="Otsikko2"/>
      </w:pPr>
      <w:r w:rsidRPr="008A6213">
        <w:br w:type="page"/>
      </w:r>
      <w:bookmarkStart w:id="244" w:name="_Toc423589988"/>
      <w:bookmarkStart w:id="245" w:name="_Toc428459011"/>
      <w:r w:rsidR="00211039" w:rsidRPr="008A6213">
        <w:t>5.21</w:t>
      </w:r>
      <w:r w:rsidR="00657328" w:rsidRPr="008A6213">
        <w:t xml:space="preserve">  </w:t>
      </w:r>
      <w:r w:rsidR="00211039" w:rsidRPr="008A6213">
        <w:t xml:space="preserve"> Opinto-ohjaus</w:t>
      </w:r>
      <w:bookmarkEnd w:id="244"/>
      <w:bookmarkEnd w:id="245"/>
      <w:r w:rsidR="00211039" w:rsidRPr="008A6213">
        <w:t xml:space="preserve"> </w:t>
      </w:r>
    </w:p>
    <w:p w:rsidR="00211039" w:rsidRPr="008A6213" w:rsidRDefault="00211039" w:rsidP="00F653EF">
      <w:pPr>
        <w:pStyle w:val="Default"/>
        <w:rPr>
          <w:color w:val="auto"/>
          <w:sz w:val="28"/>
          <w:szCs w:val="28"/>
        </w:rPr>
      </w:pPr>
    </w:p>
    <w:p w:rsidR="00211039" w:rsidRPr="008A6213" w:rsidRDefault="00211039" w:rsidP="00F653EF">
      <w:pPr>
        <w:pStyle w:val="Default"/>
        <w:ind w:left="1304"/>
        <w:rPr>
          <w:color w:val="auto"/>
        </w:rPr>
      </w:pPr>
      <w:r w:rsidRPr="008A6213">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n tulee voida keskustella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C02739" w:rsidRPr="008A6213" w:rsidRDefault="00C027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Opinto-ohjauksen tavoitteet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Opiskelijan tiedonhakutaitoja vahvistetaan ohjaamalla häntä monipuolisesti erilaisia opiskeluympäristöjä hyödyntäväksi, aktiiviseksi ja kriittiseksi tiedonetsijäksi, joka osaa myös soveltaa etsimäänsä tietoa. Tavoitteena on, e</w:t>
      </w:r>
      <w:r w:rsidR="002226E5">
        <w:rPr>
          <w:color w:val="auto"/>
        </w:rPr>
        <w:t xml:space="preserve">ttä opiskelija tuntee keskeiset </w:t>
      </w:r>
      <w:r w:rsidRPr="008A6213">
        <w:rPr>
          <w:color w:val="auto"/>
        </w:rPr>
        <w:t>jatkokoulutuksiin, ammattialoihin ja urasuunnitteluun liittyvät tietolähteet, ohjauspalvelut ja sähköiset hakujärjestelmät sekä osaa käyttää niissä olevaa informaatiota urasuunnittelun ja jatko-opintoihin hakeutumisen tukena.</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lukio-opintojen jälkeen. Opiskelijaa tuetaan henkilökohtaisen opiskelusuunnitelman, ylioppilastutkintosuunnitelman sekä jatko-opinto- ja urasuunnitelman laatimisessa ja suunnitelmien päivittämisessä. </w:t>
      </w:r>
    </w:p>
    <w:p w:rsidR="00211039" w:rsidRPr="008A6213" w:rsidRDefault="00211039" w:rsidP="00F653EF">
      <w:pPr>
        <w:pStyle w:val="Default"/>
        <w:rPr>
          <w:b/>
          <w:bCs/>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Pakolliset kurssit </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r w:rsidRPr="008A6213">
        <w:rPr>
          <w:b/>
          <w:bCs/>
          <w:color w:val="auto"/>
        </w:rPr>
        <w:t xml:space="preserve">1. Minä opiskelijana (OP1)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1"/>
        </w:numPr>
        <w:rPr>
          <w:color w:val="auto"/>
        </w:rPr>
      </w:pPr>
      <w:r w:rsidRPr="008A6213">
        <w:rPr>
          <w:color w:val="auto"/>
        </w:rPr>
        <w:t>tutustuu lukio-opintojen käytänteisiin, opintojen rakenteeseen sekä ylioppilastutkintoon</w:t>
      </w:r>
    </w:p>
    <w:p w:rsidR="00211039" w:rsidRPr="008A6213" w:rsidRDefault="00211039" w:rsidP="00440ECA">
      <w:pPr>
        <w:pStyle w:val="Default"/>
        <w:numPr>
          <w:ilvl w:val="0"/>
          <w:numId w:val="481"/>
        </w:numPr>
        <w:rPr>
          <w:color w:val="auto"/>
        </w:rPr>
      </w:pPr>
      <w:r w:rsidRPr="008A6213">
        <w:rPr>
          <w:color w:val="auto"/>
        </w:rPr>
        <w:t>harjaantuu lukiossa vaadittaviin opiskelutaitoihin sekä omien vahvuuksien ja kiinnostusten kohteiden kartoittamiseen liittyvissä keskeisissä tiedoissa ja taidoissa</w:t>
      </w:r>
    </w:p>
    <w:p w:rsidR="00211039" w:rsidRPr="008A6213" w:rsidRDefault="00211039" w:rsidP="00440ECA">
      <w:pPr>
        <w:pStyle w:val="Default"/>
        <w:numPr>
          <w:ilvl w:val="0"/>
          <w:numId w:val="481"/>
        </w:numPr>
        <w:rPr>
          <w:color w:val="auto"/>
        </w:rPr>
      </w:pPr>
      <w:r w:rsidRPr="008A6213">
        <w:rPr>
          <w:color w:val="auto"/>
        </w:rPr>
        <w:t>pohtii elinikäiseen oppimiseen ja itsensä kehittämiseen liittyviä kysymyksiä.</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2"/>
        </w:numPr>
        <w:rPr>
          <w:color w:val="auto"/>
        </w:rPr>
      </w:pPr>
      <w:r w:rsidRPr="008A6213">
        <w:rPr>
          <w:color w:val="auto"/>
        </w:rPr>
        <w:t>opiskelu- ja tiedonhankintataidot, oppimaan oppiminen</w:t>
      </w:r>
    </w:p>
    <w:p w:rsidR="00211039" w:rsidRPr="008A6213" w:rsidRDefault="00211039" w:rsidP="00440ECA">
      <w:pPr>
        <w:pStyle w:val="Default"/>
        <w:numPr>
          <w:ilvl w:val="0"/>
          <w:numId w:val="482"/>
        </w:numPr>
        <w:rPr>
          <w:color w:val="auto"/>
        </w:rPr>
      </w:pPr>
      <w:r w:rsidRPr="008A6213">
        <w:rPr>
          <w:color w:val="auto"/>
        </w:rPr>
        <w:t>lukio-opintojen ja ylioppilastutkinnon suunnittelu; henkilökohtainen opiskelusuunnitelma ja ylioppilastutkintosuunnitelma</w:t>
      </w:r>
    </w:p>
    <w:p w:rsidR="00211039" w:rsidRPr="008A6213" w:rsidRDefault="00211039" w:rsidP="00440ECA">
      <w:pPr>
        <w:pStyle w:val="Default"/>
        <w:numPr>
          <w:ilvl w:val="0"/>
          <w:numId w:val="482"/>
        </w:numPr>
        <w:rPr>
          <w:color w:val="auto"/>
        </w:rPr>
      </w:pPr>
      <w:r w:rsidRPr="008A6213">
        <w:rPr>
          <w:color w:val="auto"/>
        </w:rPr>
        <w:t>jatko-opintojen pohtiminen ja ammatillinen suuntautuminen; jatko-opinto- ja urasuunnitelma</w:t>
      </w:r>
    </w:p>
    <w:p w:rsidR="00211039" w:rsidRPr="008A6213" w:rsidRDefault="00211039" w:rsidP="00440ECA">
      <w:pPr>
        <w:pStyle w:val="Default"/>
        <w:numPr>
          <w:ilvl w:val="0"/>
          <w:numId w:val="482"/>
        </w:numPr>
        <w:rPr>
          <w:color w:val="auto"/>
        </w:rPr>
      </w:pPr>
      <w:r w:rsidRPr="008A6213">
        <w:rPr>
          <w:color w:val="auto"/>
        </w:rPr>
        <w:t>itsetuntemus ja sen kehittäminen</w:t>
      </w:r>
    </w:p>
    <w:p w:rsidR="00211039" w:rsidRPr="008A6213" w:rsidRDefault="00211039" w:rsidP="00440ECA">
      <w:pPr>
        <w:pStyle w:val="Default"/>
        <w:numPr>
          <w:ilvl w:val="0"/>
          <w:numId w:val="482"/>
        </w:numPr>
        <w:rPr>
          <w:color w:val="auto"/>
        </w:rPr>
      </w:pPr>
      <w:r w:rsidRPr="008A6213">
        <w:rPr>
          <w:color w:val="auto"/>
        </w:rPr>
        <w:t xml:space="preserve">elämänhallintataidot </w:t>
      </w:r>
    </w:p>
    <w:p w:rsidR="00211039" w:rsidRPr="008A6213" w:rsidRDefault="00211039" w:rsidP="00440ECA">
      <w:pPr>
        <w:pStyle w:val="Default"/>
        <w:numPr>
          <w:ilvl w:val="0"/>
          <w:numId w:val="482"/>
        </w:numPr>
        <w:rPr>
          <w:color w:val="auto"/>
        </w:rPr>
      </w:pPr>
      <w:r w:rsidRPr="008A6213">
        <w:rPr>
          <w:color w:val="auto"/>
        </w:rPr>
        <w:t>oman oppimisen arviointi</w:t>
      </w:r>
    </w:p>
    <w:p w:rsidR="00211039" w:rsidRPr="008A6213" w:rsidRDefault="00211039" w:rsidP="00440ECA">
      <w:pPr>
        <w:pStyle w:val="Default"/>
        <w:numPr>
          <w:ilvl w:val="0"/>
          <w:numId w:val="482"/>
        </w:numPr>
        <w:rPr>
          <w:color w:val="auto"/>
        </w:rPr>
      </w:pPr>
      <w:r w:rsidRPr="008A6213">
        <w:rPr>
          <w:color w:val="auto"/>
        </w:rPr>
        <w:t>jatko-opintoihin ja tulevaisuuden suunnitteluun liittyvät tietolähteet, sähköiset ohjauspalvelut ja hakujärjestelmät</w:t>
      </w:r>
    </w:p>
    <w:p w:rsidR="00211039" w:rsidRPr="008A6213" w:rsidRDefault="00211039" w:rsidP="00440ECA">
      <w:pPr>
        <w:pStyle w:val="Default"/>
        <w:numPr>
          <w:ilvl w:val="0"/>
          <w:numId w:val="482"/>
        </w:numPr>
        <w:rPr>
          <w:color w:val="auto"/>
        </w:rPr>
      </w:pPr>
      <w:r w:rsidRPr="008A6213">
        <w:rPr>
          <w:color w:val="auto"/>
        </w:rPr>
        <w:t>työelämään sekä toisen ja korkea-asteen koulutuspaikkoihin tutustuminen</w:t>
      </w:r>
    </w:p>
    <w:p w:rsidR="00211039" w:rsidRPr="008A6213" w:rsidRDefault="00211039" w:rsidP="00440ECA">
      <w:pPr>
        <w:pStyle w:val="Default"/>
        <w:numPr>
          <w:ilvl w:val="0"/>
          <w:numId w:val="482"/>
        </w:numPr>
        <w:rPr>
          <w:color w:val="auto"/>
        </w:rPr>
      </w:pPr>
      <w:r w:rsidRPr="008A6213">
        <w:rPr>
          <w:color w:val="auto"/>
        </w:rPr>
        <w:t>lukio-opintojen kannalta kulloinkin ajankohtaiset asiat</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color w:val="auto"/>
        </w:rPr>
      </w:pPr>
      <w:r w:rsidRPr="008A6213">
        <w:rPr>
          <w:b/>
          <w:bCs/>
          <w:color w:val="auto"/>
        </w:rPr>
        <w:t xml:space="preserve">2. Jatko-opinnot ja työelämä (OP2)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3"/>
        </w:numPr>
        <w:rPr>
          <w:color w:val="auto"/>
        </w:rPr>
      </w:pPr>
      <w:r w:rsidRPr="008A6213">
        <w:rPr>
          <w:color w:val="auto"/>
        </w:rPr>
        <w:t>kehittää edelleen itsetuntemustaan sekä elämänsuunnittelu- ja elämänhallintataitojaan</w:t>
      </w:r>
    </w:p>
    <w:p w:rsidR="00211039" w:rsidRPr="008A6213" w:rsidRDefault="00211039" w:rsidP="00440ECA">
      <w:pPr>
        <w:pStyle w:val="Default"/>
        <w:numPr>
          <w:ilvl w:val="0"/>
          <w:numId w:val="483"/>
        </w:numPr>
        <w:rPr>
          <w:color w:val="auto"/>
        </w:rPr>
      </w:pPr>
      <w:r w:rsidRPr="008A6213">
        <w:rPr>
          <w:color w:val="auto"/>
        </w:rPr>
        <w:t>perehtyy jatkokoulutuksen ja työelämän kannalta sellaisiin keskeisiin teemoihin, jotka auttavat ura- ja elämänsuunnittelutaidoissa sekä antavat valmiudet jatko-opintoihin ja työelämään siirtymiselle</w:t>
      </w:r>
    </w:p>
    <w:p w:rsidR="00211039" w:rsidRPr="008A6213" w:rsidRDefault="00211039" w:rsidP="00440ECA">
      <w:pPr>
        <w:pStyle w:val="Default"/>
        <w:numPr>
          <w:ilvl w:val="0"/>
          <w:numId w:val="483"/>
        </w:numPr>
        <w:rPr>
          <w:color w:val="auto"/>
        </w:rPr>
      </w:pPr>
      <w:r w:rsidRPr="008A6213">
        <w:rPr>
          <w:color w:val="auto"/>
        </w:rPr>
        <w:t>tutustuu toisen ja korkea-asteen erilaisiin koulutusvaihtoehtoihin sekä muuhun koulutustarjontaan</w:t>
      </w:r>
    </w:p>
    <w:p w:rsidR="00211039" w:rsidRPr="008A6213" w:rsidRDefault="00211039" w:rsidP="00440ECA">
      <w:pPr>
        <w:pStyle w:val="Default"/>
        <w:numPr>
          <w:ilvl w:val="0"/>
          <w:numId w:val="483"/>
        </w:numPr>
        <w:rPr>
          <w:color w:val="auto"/>
        </w:rPr>
      </w:pPr>
      <w:r w:rsidRPr="008A6213">
        <w:rPr>
          <w:color w:val="auto"/>
        </w:rPr>
        <w:t>lisää työelämätaitojaan sekä syventää työelämätuntemustaan.</w:t>
      </w:r>
    </w:p>
    <w:p w:rsidR="00211039" w:rsidRPr="00440ECA" w:rsidRDefault="00211039" w:rsidP="00F653EF">
      <w:pPr>
        <w:pStyle w:val="Default"/>
        <w:ind w:left="202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5"/>
        </w:numPr>
        <w:rPr>
          <w:color w:val="auto"/>
        </w:rPr>
      </w:pPr>
      <w:r w:rsidRPr="008A6213">
        <w:rPr>
          <w:color w:val="auto"/>
        </w:rPr>
        <w:t xml:space="preserve">jatko-opintomahdollisuudet Suomessa ja ulkomailla </w:t>
      </w:r>
    </w:p>
    <w:p w:rsidR="00211039" w:rsidRPr="008A6213" w:rsidRDefault="00211039" w:rsidP="00440ECA">
      <w:pPr>
        <w:pStyle w:val="Default"/>
        <w:numPr>
          <w:ilvl w:val="0"/>
          <w:numId w:val="485"/>
        </w:numPr>
        <w:rPr>
          <w:color w:val="auto"/>
        </w:rPr>
      </w:pPr>
      <w:r w:rsidRPr="008A6213">
        <w:rPr>
          <w:color w:val="auto"/>
        </w:rPr>
        <w:t>työelämätietous, muuttuva ja monimuotoinen työelämä</w:t>
      </w:r>
    </w:p>
    <w:p w:rsidR="00211039" w:rsidRPr="008A6213" w:rsidRDefault="00211039" w:rsidP="00440ECA">
      <w:pPr>
        <w:pStyle w:val="Default"/>
        <w:numPr>
          <w:ilvl w:val="0"/>
          <w:numId w:val="485"/>
        </w:numPr>
        <w:rPr>
          <w:color w:val="auto"/>
        </w:rPr>
      </w:pPr>
      <w:r w:rsidRPr="008A6213">
        <w:rPr>
          <w:color w:val="auto"/>
        </w:rPr>
        <w:t>yrittäjyys</w:t>
      </w:r>
    </w:p>
    <w:p w:rsidR="00211039" w:rsidRPr="008A6213" w:rsidRDefault="00211039" w:rsidP="00440ECA">
      <w:pPr>
        <w:pStyle w:val="Default"/>
        <w:numPr>
          <w:ilvl w:val="0"/>
          <w:numId w:val="485"/>
        </w:numPr>
        <w:rPr>
          <w:color w:val="auto"/>
        </w:rPr>
      </w:pPr>
      <w:r w:rsidRPr="008A6213">
        <w:rPr>
          <w:color w:val="auto"/>
        </w:rPr>
        <w:t>työelämä- ja työnhakutaidot</w:t>
      </w:r>
    </w:p>
    <w:p w:rsidR="00211039" w:rsidRPr="008A6213" w:rsidRDefault="00211039" w:rsidP="00440ECA">
      <w:pPr>
        <w:pStyle w:val="Luettelokappale"/>
        <w:numPr>
          <w:ilvl w:val="0"/>
          <w:numId w:val="485"/>
        </w:numPr>
        <w:spacing w:line="240" w:lineRule="auto"/>
      </w:pPr>
      <w:r w:rsidRPr="008A6213">
        <w:t>työelämään sekä jatko-opintoihin tutustuminen</w:t>
      </w:r>
    </w:p>
    <w:p w:rsidR="00211039" w:rsidRPr="008A6213" w:rsidRDefault="00211039" w:rsidP="00440ECA">
      <w:pPr>
        <w:pStyle w:val="Default"/>
        <w:numPr>
          <w:ilvl w:val="0"/>
          <w:numId w:val="485"/>
        </w:numPr>
        <w:rPr>
          <w:color w:val="auto"/>
        </w:rPr>
      </w:pPr>
      <w:r w:rsidRPr="008A6213">
        <w:rPr>
          <w:color w:val="auto"/>
        </w:rPr>
        <w:t>jatko-opintojen ja tulevaisuuden suunnittelu, jatko-opintoihin hakeutuminen</w:t>
      </w:r>
    </w:p>
    <w:p w:rsidR="00211039" w:rsidRPr="008A6213" w:rsidRDefault="00211039" w:rsidP="00440ECA">
      <w:pPr>
        <w:pStyle w:val="Luettelokappale"/>
        <w:numPr>
          <w:ilvl w:val="0"/>
          <w:numId w:val="485"/>
        </w:numPr>
        <w:spacing w:line="240" w:lineRule="auto"/>
      </w:pPr>
      <w:r w:rsidRPr="008A6213">
        <w:t>henkilökohtaisen opiskelusuunnitelman, ylioppilastutkintosuunnitelman sekä jatko-opinto- ja urasuunnitelman päivittäminen</w:t>
      </w:r>
    </w:p>
    <w:p w:rsidR="00211039" w:rsidRPr="008A6213" w:rsidRDefault="00211039" w:rsidP="00440ECA">
      <w:pPr>
        <w:pStyle w:val="Luettelokappale"/>
        <w:numPr>
          <w:ilvl w:val="0"/>
          <w:numId w:val="485"/>
        </w:numPr>
        <w:spacing w:line="240" w:lineRule="auto"/>
      </w:pPr>
      <w:r w:rsidRPr="008A6213">
        <w:t>lukio-opintojen kannalta kulloinkin ajankohtaiset asiat</w:t>
      </w:r>
    </w:p>
    <w:p w:rsidR="00211039" w:rsidRPr="008A6213" w:rsidRDefault="00211039" w:rsidP="00F653EF"/>
    <w:p w:rsidR="00211039" w:rsidRPr="008A6213" w:rsidRDefault="00C02739" w:rsidP="00F653EF">
      <w:pPr>
        <w:pStyle w:val="Otsikko2"/>
      </w:pPr>
      <w:bookmarkStart w:id="246" w:name="_Toc415582325"/>
      <w:bookmarkStart w:id="247" w:name="_Toc421262639"/>
      <w:r w:rsidRPr="008A6213">
        <w:br w:type="page"/>
      </w:r>
      <w:bookmarkStart w:id="248" w:name="_Toc423589989"/>
      <w:bookmarkStart w:id="249" w:name="_Toc428459012"/>
      <w:r w:rsidR="00211039" w:rsidRPr="008A6213">
        <w:t>5.22   Teemaopinnot</w:t>
      </w:r>
      <w:bookmarkEnd w:id="246"/>
      <w:bookmarkEnd w:id="247"/>
      <w:bookmarkEnd w:id="248"/>
      <w:bookmarkEnd w:id="249"/>
    </w:p>
    <w:p w:rsidR="00211039" w:rsidRPr="008A6213" w:rsidRDefault="00211039" w:rsidP="00F653EF">
      <w:pPr>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Opetuksen tavoitteet</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Teemaopintojen tavoitteena on, että opiskelija</w:t>
      </w:r>
    </w:p>
    <w:p w:rsidR="00211039" w:rsidRPr="008A6213" w:rsidRDefault="00211039" w:rsidP="00F653EF">
      <w:pPr>
        <w:numPr>
          <w:ilvl w:val="0"/>
          <w:numId w:val="2"/>
        </w:numPr>
        <w:spacing w:line="240" w:lineRule="auto"/>
      </w:pPr>
      <w:r w:rsidRPr="008A6213">
        <w:t>rohkaistuu etsimään eri tieteen- ja taiteenalojen keskeisten käsitteiden ja näkökulmien välisiä yhteyksiä ja muodostaa niiden pohjalta kokonaisuuksia</w:t>
      </w:r>
    </w:p>
    <w:p w:rsidR="00211039" w:rsidRPr="008A6213" w:rsidRDefault="00211039" w:rsidP="00F653EF">
      <w:pPr>
        <w:numPr>
          <w:ilvl w:val="0"/>
          <w:numId w:val="2"/>
        </w:numPr>
        <w:spacing w:line="240" w:lineRule="auto"/>
      </w:pPr>
      <w:r w:rsidRPr="008A6213">
        <w:t>hahmottaa ongelmia, ilmiöitä tai kysymyksiä sekä innostuu etsimään niihin ratkaisuja yksin ja yhteistyössä muiden kanssa</w:t>
      </w:r>
    </w:p>
    <w:p w:rsidR="00211039" w:rsidRPr="008A6213" w:rsidRDefault="00211039" w:rsidP="00F653EF">
      <w:pPr>
        <w:numPr>
          <w:ilvl w:val="0"/>
          <w:numId w:val="2"/>
        </w:numPr>
        <w:spacing w:line="240" w:lineRule="auto"/>
      </w:pPr>
      <w:r w:rsidRPr="008A6213">
        <w:t xml:space="preserve">hyödyntää eri aloilta hankkimiaan tietoja ja taitoja </w:t>
      </w:r>
    </w:p>
    <w:p w:rsidR="00211039" w:rsidRPr="008A6213" w:rsidRDefault="00211039" w:rsidP="00F653EF">
      <w:pPr>
        <w:numPr>
          <w:ilvl w:val="0"/>
          <w:numId w:val="2"/>
        </w:numPr>
        <w:spacing w:line="240" w:lineRule="auto"/>
      </w:pPr>
      <w:r w:rsidRPr="008A6213">
        <w:t>hakee informaatiota eri lähteistä ja arvioi tietolähteiden luotettavuutta</w:t>
      </w:r>
    </w:p>
    <w:p w:rsidR="00211039" w:rsidRPr="008A6213" w:rsidRDefault="00211039" w:rsidP="00F653EF">
      <w:pPr>
        <w:numPr>
          <w:ilvl w:val="0"/>
          <w:numId w:val="2"/>
        </w:numPr>
        <w:spacing w:line="240" w:lineRule="auto"/>
      </w:pPr>
      <w:r w:rsidRPr="008A6213">
        <w:t xml:space="preserve">soveltaa osaamistaan ja kehittää tieto- ja viestintäteknologisia taitojaan käytännön toiminnassa </w:t>
      </w:r>
    </w:p>
    <w:p w:rsidR="00211039" w:rsidRPr="008A6213" w:rsidRDefault="00211039" w:rsidP="00F653EF">
      <w:pPr>
        <w:numPr>
          <w:ilvl w:val="0"/>
          <w:numId w:val="2"/>
        </w:numPr>
        <w:spacing w:line="240" w:lineRule="auto"/>
      </w:pPr>
      <w:r w:rsidRPr="008A6213">
        <w:t>työskentelee tavoitteellisesti ja toimii rakentavasti ryhmän jäsenenä.</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Arviointi</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1812C4">
      <w:pPr>
        <w:tabs>
          <w:tab w:val="left" w:pos="1276"/>
          <w:tab w:val="left" w:pos="1985"/>
          <w:tab w:val="right" w:pos="8789"/>
        </w:tabs>
        <w:spacing w:line="240" w:lineRule="auto"/>
        <w:ind w:left="1276"/>
        <w:rPr>
          <w:b/>
        </w:rPr>
      </w:pPr>
      <w:r w:rsidRPr="008A6213">
        <w:rPr>
          <w:b/>
        </w:rPr>
        <w:t>Valtakunnalliset syventävät kurssit</w:t>
      </w:r>
    </w:p>
    <w:p w:rsidR="00635994" w:rsidRPr="008A6213" w:rsidRDefault="00635994" w:rsidP="00F653EF">
      <w:pPr>
        <w:tabs>
          <w:tab w:val="left" w:pos="1276"/>
          <w:tab w:val="left" w:pos="1985"/>
          <w:tab w:val="right" w:pos="8789"/>
        </w:tabs>
        <w:spacing w:line="240" w:lineRule="auto"/>
        <w:ind w:left="1276"/>
        <w:rPr>
          <w:b/>
        </w:rPr>
      </w:pPr>
    </w:p>
    <w:p w:rsidR="00211039" w:rsidRPr="008A6213" w:rsidRDefault="00211039" w:rsidP="00F653EF">
      <w:pPr>
        <w:tabs>
          <w:tab w:val="left" w:pos="1276"/>
          <w:tab w:val="left" w:pos="1985"/>
          <w:tab w:val="right" w:pos="8789"/>
        </w:tabs>
        <w:spacing w:line="240" w:lineRule="auto"/>
        <w:ind w:left="1276"/>
      </w:pPr>
      <w:r w:rsidRPr="008A6213">
        <w:rPr>
          <w:b/>
        </w:rPr>
        <w:t>1. Monitieteinen ajattelu (TO1)</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A82D0A" w:rsidRPr="008A6213" w:rsidRDefault="00A82D0A"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2. Tutkiva työskentely teknologialla (TO2)</w:t>
      </w:r>
    </w:p>
    <w:p w:rsidR="00211039" w:rsidRPr="008A6213" w:rsidRDefault="00211039" w:rsidP="00F653EF">
      <w:pPr>
        <w:tabs>
          <w:tab w:val="left" w:pos="1276"/>
          <w:tab w:val="left" w:pos="1985"/>
          <w:tab w:val="right" w:pos="8789"/>
        </w:tabs>
        <w:spacing w:line="240" w:lineRule="auto"/>
      </w:pPr>
    </w:p>
    <w:p w:rsidR="00211039" w:rsidRPr="008A6213" w:rsidRDefault="00211039" w:rsidP="00F653EF">
      <w:pPr>
        <w:tabs>
          <w:tab w:val="left" w:pos="1276"/>
          <w:tab w:val="left" w:pos="1985"/>
          <w:tab w:val="right" w:pos="8789"/>
        </w:tabs>
        <w:spacing w:line="240" w:lineRule="auto"/>
        <w:ind w:left="1276"/>
      </w:pPr>
      <w:r w:rsidRPr="008A6213">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rPr>
          <w:b/>
        </w:rPr>
        <w:t>3.  Osaaminen arjessa (TO3)</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C02739" w:rsidP="00F653EF">
      <w:pPr>
        <w:pStyle w:val="Otsikko2"/>
      </w:pPr>
      <w:bookmarkStart w:id="250" w:name="_Toc415582326"/>
      <w:bookmarkStart w:id="251" w:name="_Toc421266998"/>
      <w:r w:rsidRPr="008A6213">
        <w:br w:type="page"/>
      </w:r>
      <w:bookmarkStart w:id="252" w:name="_Toc423589990"/>
      <w:bookmarkStart w:id="253" w:name="_Toc428459013"/>
      <w:r w:rsidR="00211039" w:rsidRPr="008A6213">
        <w:t>5.23   Lukiodiplomit</w:t>
      </w:r>
      <w:bookmarkEnd w:id="250"/>
      <w:bookmarkEnd w:id="251"/>
      <w:bookmarkEnd w:id="252"/>
      <w:bookmarkEnd w:id="253"/>
    </w:p>
    <w:p w:rsidR="00211039" w:rsidRPr="008A6213" w:rsidRDefault="00211039" w:rsidP="00F653EF">
      <w:pPr>
        <w:spacing w:line="240" w:lineRule="auto"/>
      </w:pPr>
    </w:p>
    <w:p w:rsidR="00211039" w:rsidRPr="008A6213" w:rsidRDefault="00211039" w:rsidP="00F653EF">
      <w:pPr>
        <w:spacing w:line="240" w:lineRule="auto"/>
        <w:ind w:left="1304"/>
      </w:pPr>
      <w:r w:rsidRPr="008A6213">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mahdollista suorittaa kotitaloudessa, kuvataiteessa, käsityössä, liikunnassa, mediassa, musiikissa, tanssissa ja teatterissa. Lukiodiplomit tarjoavat opiskelijalle mahdollisuuden arvioida lukio-opintojen aikana karttunutta osaamistaan ja vahvuuksiaan jatko-opintojen näkökulmasta. Lukiodiplomit täydentävät lukion päättötodistuksen ja ylioppilastutkintotodistuksen osoittamaa osaamis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koulutuksen järjestäjän päätöksellä mahdollista suorittaa lukiossa yhdessä tai useammassa aineessa ja aineryhmässä. Opetushallitus antaa ohjeet kunkin lukiodiplomin suorittamisesta.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Opetuksen tavoitteet</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Kaikkia lukiodiplomeja yhdistävinä tavoitteina on, että opiskelija</w:t>
      </w:r>
    </w:p>
    <w:p w:rsidR="00211039" w:rsidRPr="008A6213" w:rsidRDefault="00211039" w:rsidP="00F653EF">
      <w:pPr>
        <w:numPr>
          <w:ilvl w:val="0"/>
          <w:numId w:val="4"/>
        </w:numPr>
        <w:spacing w:line="240" w:lineRule="auto"/>
        <w:ind w:left="1664"/>
      </w:pPr>
      <w:r w:rsidRPr="008A6213">
        <w:t>asettaa lukiodiplomin suorittamiselle omat lähtökohdat ja tavoitteet</w:t>
      </w:r>
    </w:p>
    <w:p w:rsidR="00211039" w:rsidRPr="008A6213" w:rsidRDefault="00211039" w:rsidP="00F653EF">
      <w:pPr>
        <w:numPr>
          <w:ilvl w:val="0"/>
          <w:numId w:val="4"/>
        </w:numPr>
        <w:spacing w:line="240" w:lineRule="auto"/>
        <w:ind w:left="1664"/>
      </w:pPr>
      <w:r w:rsidRPr="008A6213">
        <w:t>työskentelee tavoitteellisella otteella itsenäisesti ja vuorovaikutuksessa toisten kanssa</w:t>
      </w:r>
    </w:p>
    <w:p w:rsidR="00211039" w:rsidRPr="008A6213" w:rsidRDefault="00211039" w:rsidP="00F653EF">
      <w:pPr>
        <w:numPr>
          <w:ilvl w:val="0"/>
          <w:numId w:val="4"/>
        </w:numPr>
        <w:spacing w:line="240" w:lineRule="auto"/>
        <w:ind w:left="1664"/>
      </w:pPr>
      <w:r w:rsidRPr="008A6213">
        <w:t>tutkii ja ilmaisee kulttuurista todellisuutta eri tiedonaloille ominaisilla tavoilla</w:t>
      </w:r>
    </w:p>
    <w:p w:rsidR="00211039" w:rsidRPr="008A6213" w:rsidRDefault="00211039" w:rsidP="00F653EF">
      <w:pPr>
        <w:numPr>
          <w:ilvl w:val="0"/>
          <w:numId w:val="4"/>
        </w:numPr>
        <w:spacing w:line="240" w:lineRule="auto"/>
        <w:ind w:left="1664"/>
      </w:pPr>
      <w:r w:rsidRPr="008A6213">
        <w:t>soveltaa lukioaikana karttunutta osaamista ja omaehtoista harrastuneisuutta</w:t>
      </w:r>
    </w:p>
    <w:p w:rsidR="00211039" w:rsidRPr="008A6213" w:rsidRDefault="00211039" w:rsidP="00F653EF">
      <w:pPr>
        <w:numPr>
          <w:ilvl w:val="0"/>
          <w:numId w:val="4"/>
        </w:numPr>
        <w:spacing w:line="240" w:lineRule="auto"/>
        <w:ind w:left="1664"/>
      </w:pPr>
      <w:r w:rsidRPr="008A6213">
        <w:t xml:space="preserve">valitsee tarkoituksenmukaisia opiskeluympäristöjä, työtapoja ja ilmaisun keinoja </w:t>
      </w:r>
    </w:p>
    <w:p w:rsidR="00211039" w:rsidRPr="008A6213" w:rsidRDefault="00211039" w:rsidP="00F653EF">
      <w:pPr>
        <w:numPr>
          <w:ilvl w:val="0"/>
          <w:numId w:val="4"/>
        </w:numPr>
        <w:spacing w:line="240" w:lineRule="auto"/>
        <w:ind w:left="1664"/>
      </w:pPr>
      <w:r w:rsidRPr="008A6213">
        <w:t>arvioi asetettujen tavoitteiden saavuttamista, työskentelyä, lopputulosta ja kokonaisuutta.</w:t>
      </w:r>
    </w:p>
    <w:p w:rsidR="00211039" w:rsidRPr="008A6213" w:rsidRDefault="00211039" w:rsidP="00F653EF">
      <w:pPr>
        <w:spacing w:line="240" w:lineRule="auto"/>
      </w:pPr>
    </w:p>
    <w:p w:rsidR="00211039" w:rsidRPr="008A6213" w:rsidRDefault="00211039" w:rsidP="00F653EF">
      <w:pPr>
        <w:spacing w:line="240" w:lineRule="auto"/>
      </w:pPr>
    </w:p>
    <w:p w:rsidR="00211039" w:rsidRPr="008A6213" w:rsidRDefault="00211039" w:rsidP="00F653EF">
      <w:pPr>
        <w:spacing w:line="240" w:lineRule="auto"/>
        <w:ind w:left="1304"/>
        <w:rPr>
          <w:b/>
          <w:bCs/>
        </w:rPr>
      </w:pPr>
      <w:r w:rsidRPr="008A6213">
        <w:rPr>
          <w:b/>
          <w:bCs/>
        </w:rPr>
        <w:t>Arviointi</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itsearviointia.</w:t>
      </w:r>
    </w:p>
    <w:p w:rsidR="00211039" w:rsidRPr="008A6213" w:rsidRDefault="00211039"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Valtakunnalliset soveltavat kurssit</w:t>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1. Kotitalouden lukiodiplomi (</w:t>
      </w:r>
      <w:r w:rsidR="006B235E">
        <w:rPr>
          <w:b/>
        </w:rPr>
        <w:t>KO</w:t>
      </w:r>
      <w:r w:rsidRPr="008A6213">
        <w:rPr>
          <w:b/>
        </w:rPr>
        <w:t>LD1)</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otitaloudessa. Kotitalouden lukiodiplomin tavoitteena on vuorovaikutteinen toiminta, yhteisöllinen tiedon rakentaminen ja osaamisen jakaminen, tutkiva ja soveltava opiskelu sekä työskentelyn arviointi. Kurssin keskeiset sisällöt perustuvat opiskelijan valitsemaan teemaan, tehtäväideaan ja suunnittelu- ja toteutusprosessiin. Kotitalouden lukiodiplomi muodostuu lukiodiplomityöstä, esseestä j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2. Kuvataiteen lukiodiplomi (</w:t>
      </w:r>
      <w:r w:rsidR="006B235E">
        <w:rPr>
          <w:b/>
        </w:rPr>
        <w:t>KU</w:t>
      </w:r>
      <w:r w:rsidRPr="008A6213">
        <w:rPr>
          <w:b/>
        </w:rPr>
        <w:t>LD2)</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itsearviointia ja kuvataiteen tuntemusta kuvaavast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3. Käsityön lukiodiplomi (</w:t>
      </w:r>
      <w:r w:rsidR="006B235E">
        <w:rPr>
          <w:b/>
          <w:bCs/>
        </w:rPr>
        <w:t>KÄ</w:t>
      </w:r>
      <w:r w:rsidRPr="008A6213">
        <w:rPr>
          <w:b/>
          <w:bCs/>
        </w:rPr>
        <w:t>LD3)</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Kurssin tavoitteena on, että opiskelija antaa erityisen näytön lukioaikaisesta osaamisestaan ja harrastuneisuudestaan käsityössä.</w:t>
      </w:r>
      <w:r w:rsidRPr="008A6213">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osessiin sekä niiden itsearviointiin.</w:t>
      </w:r>
      <w:r w:rsidRPr="008A6213">
        <w:rPr>
          <w:bCs/>
        </w:rPr>
        <w:t xml:space="preserve"> Käsityön lukiodiplomi muodostuu käsityötuotteesta tai käsityöteoksesta sekä sen suunnittelu- ja valmistusprosessia ja itsearviointia kuvaavasta portfoliosta.</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t>4. Liikunnan lukiodiplomi (</w:t>
      </w:r>
      <w:r w:rsidR="006B235E">
        <w:rPr>
          <w:b/>
          <w:bCs/>
        </w:rPr>
        <w:t>LI</w:t>
      </w:r>
      <w:r w:rsidRPr="008A6213">
        <w:rPr>
          <w:b/>
          <w:bCs/>
        </w:rPr>
        <w:t>LD4)</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r w:rsidRPr="008A6213">
        <w:rPr>
          <w:bCs/>
        </w:rPr>
        <w:t xml:space="preserve">Kurssin tavoitteena on, että opiskelija antaa erityisen näytön lukioaikaisesta osaamisestaan ja harrastuneisuudestaan liikunnassa. </w:t>
      </w:r>
      <w:r w:rsidRPr="008A6213">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8A6213">
        <w:rPr>
          <w:bCs/>
        </w:rPr>
        <w:t>Liikunnan lukiodiplomi muodostuu liikuntakykyisyyden, liikuntatietojen, erityisosaamisen, harrastuneisuuden ja yhteistyötaitojen sekä portfolion muodossa</w:t>
      </w:r>
      <w:r w:rsidR="00146A6B" w:rsidRPr="008A6213">
        <w:rPr>
          <w:bCs/>
        </w:rPr>
        <w:t xml:space="preserve"> tehtävän itsearvioinnin muodostamasta kokonaisuudesta</w:t>
      </w:r>
      <w:r w:rsidRPr="008A6213">
        <w:rPr>
          <w:bCs/>
        </w:rPr>
        <w:t>.</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t>5. Median lukiodiplomi (</w:t>
      </w:r>
      <w:r w:rsidR="006B235E">
        <w:rPr>
          <w:b/>
          <w:bCs/>
        </w:rPr>
        <w:t>ME</w:t>
      </w:r>
      <w:r w:rsidRPr="008A6213">
        <w:rPr>
          <w:b/>
          <w:bCs/>
        </w:rPr>
        <w:t>LD5)</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mediaosaamisestaan ja harrastuneisuudestaan. Median lukiodiplomin tavoitteena on edistää opiskelijan monipuolisia media- ja vuorovaikutustaitoja sekä median välineiden, ilmaisukeinojen ja mahdollisuuksien luovaa käyttöä. Lisäksi edellytetään informaation kriittisen valinnan, tulkinnan, arvioinnin ja jäsentelyn taitoa, mediasuhteen pohdintaa ja median toimintaympäristön hahmottamista. Kurssin keskeiset sisällöt perustuvat opiskelijan valitsemaan tehtävään, näkökulmaan ja toteutustapaan. Median lukiodiplomi on portfolion ja mediaesityksen muodostama kokonaisuus.</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bCs/>
        </w:rPr>
      </w:pPr>
      <w:r w:rsidRPr="008A6213">
        <w:rPr>
          <w:b/>
          <w:bCs/>
        </w:rPr>
        <w:t>6. Musiikin lukiodiplomi (</w:t>
      </w:r>
      <w:r w:rsidR="006B235E">
        <w:rPr>
          <w:b/>
          <w:bCs/>
        </w:rPr>
        <w:t>MU</w:t>
      </w:r>
      <w:r w:rsidRPr="008A6213">
        <w:rPr>
          <w:b/>
          <w:bCs/>
        </w:rPr>
        <w:t>LD6)</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8A6213">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7. Tanssin lukiodiplomi (</w:t>
      </w:r>
      <w:r w:rsidR="006B235E">
        <w:rPr>
          <w:b/>
          <w:bCs/>
        </w:rPr>
        <w:t>TA</w:t>
      </w:r>
      <w:r w:rsidRPr="008A6213">
        <w:rPr>
          <w:b/>
          <w:bCs/>
        </w:rPr>
        <w:t>LD7)</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 xml:space="preserve">Kurssin tavoitteena on, että opiskelija antaa erityisen näytön lukioaikaisesta osaamisestaan ja harrastuneisuudestaan tanssissa. Tanssin lukiodiplomin suorittamisen tavoitteena on tukea ja kuvata opiskelijan pitkäaikaista tanssin opiskelua lukion aikana. Kurssin keskeisiä sisältöjä ovat opiskelijan valitsema tanssillinen tehtävä, sen valmis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Default="00211039" w:rsidP="00F653EF">
      <w:pPr>
        <w:spacing w:line="240" w:lineRule="auto"/>
        <w:ind w:left="1304"/>
        <w:rPr>
          <w:b/>
        </w:rPr>
      </w:pPr>
    </w:p>
    <w:p w:rsidR="00BC5106" w:rsidRPr="008A6213" w:rsidRDefault="00BC5106" w:rsidP="00F653EF">
      <w:pPr>
        <w:spacing w:line="240" w:lineRule="auto"/>
        <w:ind w:left="1304"/>
        <w:rPr>
          <w:b/>
        </w:rPr>
      </w:pPr>
    </w:p>
    <w:p w:rsidR="00211039" w:rsidRPr="008A6213" w:rsidRDefault="00211039" w:rsidP="00F653EF">
      <w:pPr>
        <w:spacing w:line="240" w:lineRule="auto"/>
        <w:ind w:left="1304"/>
        <w:rPr>
          <w:b/>
        </w:rPr>
      </w:pPr>
      <w:r w:rsidRPr="008A6213">
        <w:rPr>
          <w:b/>
          <w:bCs/>
        </w:rPr>
        <w:t>8. Teatterin lukiodiplomi (</w:t>
      </w:r>
      <w:r w:rsidR="006B235E">
        <w:rPr>
          <w:b/>
          <w:bCs/>
        </w:rPr>
        <w:t>TE</w:t>
      </w:r>
      <w:r w:rsidRPr="008A6213">
        <w:rPr>
          <w:b/>
          <w:bCs/>
        </w:rPr>
        <w:t>LD8)</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teatterissa. Teatterin lukiodiplomin tavoitteena on vahvistaa draamallisia ja teatteri-ilmaisullisia taitoja sekä kartuttaa vuorovaikutuksen ja itsearvioinnin taitoja. Kurssin keskeisiä sisältöjä ovat opiskelijan itse määrittelemä työn aihe joltakin teatterin alalta, siihen liittyvä esitys ja työskentely- ja arviointiprosessi. Teatterin lukiodiplomi on esityksen ja portfolion muodostama kokonaisuus.</w:t>
      </w: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spacing w:line="240" w:lineRule="auto"/>
        <w:rPr>
          <w:color w:val="000000"/>
        </w:rPr>
      </w:pPr>
    </w:p>
    <w:p w:rsidR="00120711" w:rsidRPr="008A6213" w:rsidRDefault="00C02739" w:rsidP="00F653EF">
      <w:pPr>
        <w:pStyle w:val="Otsikko2"/>
      </w:pPr>
      <w:bookmarkStart w:id="254" w:name="_Toc415582327"/>
      <w:bookmarkStart w:id="255" w:name="_Toc421262641"/>
      <w:r w:rsidRPr="008A6213">
        <w:br w:type="page"/>
      </w:r>
      <w:bookmarkStart w:id="256" w:name="_Toc423589991"/>
      <w:bookmarkStart w:id="257" w:name="_Toc428459014"/>
      <w:r w:rsidR="00120711" w:rsidRPr="008A6213">
        <w:t>5.24   Taiteiden väliset kurssit</w:t>
      </w:r>
      <w:bookmarkEnd w:id="254"/>
      <w:bookmarkEnd w:id="255"/>
      <w:bookmarkEnd w:id="256"/>
      <w:bookmarkEnd w:id="257"/>
    </w:p>
    <w:p w:rsidR="00120711" w:rsidRPr="008A6213" w:rsidRDefault="00120711" w:rsidP="00F653EF">
      <w:pPr>
        <w:spacing w:line="240" w:lineRule="auto"/>
        <w:ind w:left="1304"/>
        <w:rPr>
          <w:rFonts w:eastAsia="Calibri"/>
          <w:lang w:eastAsia="en-US"/>
        </w:rPr>
      </w:pPr>
      <w:r w:rsidRPr="008A6213">
        <w:rPr>
          <w:b/>
          <w:bCs/>
          <w:lang w:eastAsia="en-US"/>
        </w:rPr>
        <w:br/>
      </w:r>
      <w:r w:rsidRPr="008A6213">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toimijuutta ja osallisuutta omassa elinympäristössä, yhteiskunnassa ja globaalissa maailmassa. Taiteiden väliset opinnot luovat mahdollisuuksia lukion toimintakulttuurin kehittämiselle sekä yhteistyölle lukion ulkopuolisten toimijoiden kanssa.</w:t>
      </w:r>
    </w:p>
    <w:p w:rsidR="00120711" w:rsidRPr="008A6213" w:rsidRDefault="00120711" w:rsidP="00F653EF">
      <w:pPr>
        <w:spacing w:line="240" w:lineRule="auto"/>
        <w:ind w:left="1304"/>
        <w:rPr>
          <w:rFonts w:eastAsia="Calibri"/>
          <w:lang w:eastAsia="en-US"/>
        </w:rPr>
      </w:pPr>
    </w:p>
    <w:p w:rsidR="00120711" w:rsidRPr="008A6213" w:rsidRDefault="00120711" w:rsidP="00F653EF">
      <w:pPr>
        <w:spacing w:line="240" w:lineRule="auto"/>
        <w:ind w:left="1304"/>
        <w:rPr>
          <w:bCs/>
          <w:lang w:eastAsia="en-US"/>
        </w:rPr>
      </w:pPr>
      <w:r w:rsidRPr="008A6213">
        <w:rPr>
          <w:bCs/>
          <w:lang w:eastAsia="en-US"/>
        </w:rPr>
        <w:t xml:space="preserve">Koulutuksen järjestäjä voi päätöksellään tarjota opetussuunnitelman perusteissa määriteltyjä taiteiden välisiä kursseja. Mikäli lukio järjestää mahdollisuuden suorittaa taiteiden välisiä kursseja, niiden tavoitteet ja sisällöt tarkennetaan ja konkretisoidaan opetussuunnitelmassa. </w:t>
      </w:r>
    </w:p>
    <w:p w:rsidR="00120711" w:rsidRPr="008A6213" w:rsidRDefault="00120711" w:rsidP="00F653EF">
      <w:pPr>
        <w:spacing w:line="240" w:lineRule="auto"/>
        <w:ind w:left="1304"/>
        <w:rPr>
          <w:rFonts w:eastAsia="Calibri"/>
          <w:lang w:eastAsia="en-US"/>
        </w:rPr>
      </w:pPr>
    </w:p>
    <w:p w:rsidR="00C02739" w:rsidRPr="008A6213" w:rsidRDefault="00C02739" w:rsidP="00F653EF">
      <w:pPr>
        <w:spacing w:line="240" w:lineRule="auto"/>
        <w:ind w:left="1304"/>
        <w:rPr>
          <w:rFonts w:eastAsia="Calibri"/>
          <w:lang w:eastAsia="en-US"/>
        </w:rPr>
      </w:pPr>
    </w:p>
    <w:p w:rsidR="00120711" w:rsidRPr="008A6213" w:rsidRDefault="00120711" w:rsidP="00F653EF">
      <w:pPr>
        <w:widowControl/>
        <w:adjustRightInd/>
        <w:spacing w:line="240" w:lineRule="auto"/>
        <w:ind w:left="1304"/>
        <w:textAlignment w:val="auto"/>
        <w:rPr>
          <w:rFonts w:eastAsia="Calibri"/>
          <w:b/>
          <w:lang w:eastAsia="en-US"/>
        </w:rPr>
      </w:pPr>
      <w:r w:rsidRPr="008A6213">
        <w:rPr>
          <w:rFonts w:eastAsia="Calibri"/>
          <w:b/>
          <w:lang w:eastAsia="en-US"/>
        </w:rPr>
        <w:t xml:space="preserve">Opetuksen tavoitteet </w:t>
      </w:r>
    </w:p>
    <w:p w:rsidR="00120711" w:rsidRPr="008A6213" w:rsidRDefault="00120711" w:rsidP="00F653EF">
      <w:pPr>
        <w:widowControl/>
        <w:adjustRightInd/>
        <w:spacing w:line="240" w:lineRule="auto"/>
        <w:ind w:left="1304"/>
        <w:textAlignment w:val="auto"/>
        <w:rPr>
          <w:rFonts w:eastAsia="Calibri"/>
          <w:b/>
          <w:lang w:eastAsia="en-US"/>
        </w:rPr>
      </w:pPr>
    </w:p>
    <w:p w:rsidR="00120711" w:rsidRPr="008A6213" w:rsidRDefault="00120711" w:rsidP="00F653EF">
      <w:pPr>
        <w:widowControl/>
        <w:adjustRightInd/>
        <w:spacing w:line="240" w:lineRule="auto"/>
        <w:ind w:left="1304"/>
        <w:textAlignment w:val="auto"/>
        <w:rPr>
          <w:rFonts w:eastAsia="Calibri"/>
          <w:lang w:eastAsia="en-US"/>
        </w:rPr>
      </w:pPr>
      <w:r w:rsidRPr="008A6213">
        <w:rPr>
          <w:rFonts w:eastAsia="Calibri"/>
          <w:lang w:eastAsia="en-US"/>
        </w:rPr>
        <w:t>Taiteiden välisten kurssien tavoitteena on, että opiskelij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yventää kulttuurista osaamistaan taiteenalojen välisiä yhteyksiä hyödyn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utkii itselle merkityksellisiä ilmiöitä ja teemoja yksin ja yhteistyössä muiden kanss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hyödyntää ja soveltaa eri taiteen- ja tieteenaloilta hankkimaansa osaamista </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oveltaa eri taiteenaloille ominaisia tiedon tuottamisen tapoja ja niiden yhdistelmi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kehittää osaamistaan taiteenaloille ominaisia työtapoja, teknologioita, työskentelyprosesseja ja opiskeluympäristöjä käyt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yöskentelee tavoitteellisesti ja yhteistoiminnallisesti ryhmän jäsenen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kehittää taitoaan ilmaista itseään kokemuksellisuutta, moniaistisuutta ja toiminnallisuutta hyödyntämällä. </w:t>
      </w: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ind w:left="1304"/>
        <w:rPr>
          <w:b/>
          <w:lang w:eastAsia="en-US"/>
        </w:rPr>
      </w:pPr>
      <w:r w:rsidRPr="008A6213">
        <w:rPr>
          <w:b/>
          <w:lang w:eastAsia="en-US"/>
        </w:rPr>
        <w:t>Arviointi</w:t>
      </w:r>
      <w:r w:rsidRPr="008A6213">
        <w:rPr>
          <w:b/>
          <w:lang w:eastAsia="en-US"/>
        </w:rPr>
        <w:br/>
      </w:r>
    </w:p>
    <w:p w:rsidR="00120711" w:rsidRPr="008A6213" w:rsidRDefault="00120711" w:rsidP="00BC5106">
      <w:pPr>
        <w:widowControl/>
        <w:adjustRightInd/>
        <w:spacing w:line="240" w:lineRule="auto"/>
        <w:ind w:left="1304"/>
        <w:textAlignment w:val="auto"/>
        <w:rPr>
          <w:rFonts w:eastAsia="Calibri"/>
          <w:lang w:eastAsia="en-US"/>
        </w:rPr>
      </w:pPr>
      <w:r w:rsidRPr="008A6213">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itsearviointia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BC5106" w:rsidRDefault="00BC5106">
      <w:pPr>
        <w:widowControl/>
        <w:adjustRightInd/>
        <w:spacing w:line="240" w:lineRule="auto"/>
        <w:textAlignment w:val="auto"/>
        <w:rPr>
          <w:b/>
          <w:lang w:eastAsia="en-US"/>
        </w:rPr>
      </w:pPr>
      <w:r>
        <w:rPr>
          <w:b/>
          <w:lang w:eastAsia="en-US"/>
        </w:rPr>
        <w:br w:type="page"/>
      </w:r>
    </w:p>
    <w:p w:rsidR="00120711" w:rsidRPr="008A6213" w:rsidRDefault="00120711" w:rsidP="00F653EF">
      <w:pPr>
        <w:widowControl/>
        <w:adjustRightInd/>
        <w:spacing w:line="240" w:lineRule="auto"/>
        <w:ind w:firstLine="1304"/>
        <w:textAlignment w:val="auto"/>
        <w:rPr>
          <w:rFonts w:eastAsia="Calibri"/>
          <w:lang w:eastAsia="en-US"/>
        </w:rPr>
      </w:pPr>
      <w:r w:rsidRPr="008A6213">
        <w:rPr>
          <w:b/>
          <w:lang w:eastAsia="en-US"/>
        </w:rPr>
        <w:t>Valtakunnalliset soveltavat kurssit</w:t>
      </w:r>
    </w:p>
    <w:p w:rsidR="00120711" w:rsidRPr="008A6213" w:rsidRDefault="00120711" w:rsidP="00F653EF">
      <w:pPr>
        <w:ind w:left="2608"/>
        <w:rPr>
          <w:b/>
          <w:lang w:eastAsia="en-US"/>
        </w:rPr>
      </w:pPr>
    </w:p>
    <w:p w:rsidR="00120711" w:rsidRPr="008A6213" w:rsidRDefault="00120711" w:rsidP="00F653EF">
      <w:pPr>
        <w:ind w:left="1304"/>
        <w:rPr>
          <w:b/>
          <w:lang w:eastAsia="en-US"/>
        </w:rPr>
      </w:pPr>
      <w:r w:rsidRPr="008A6213">
        <w:rPr>
          <w:b/>
          <w:lang w:eastAsia="en-US"/>
        </w:rPr>
        <w:t xml:space="preserve">1. Monitaiteellinen musiikkiprojekti </w:t>
      </w:r>
      <w:r w:rsidR="00585D27" w:rsidRPr="008A6213">
        <w:rPr>
          <w:b/>
          <w:lang w:eastAsia="en-US"/>
        </w:rPr>
        <w:t>(TA1)</w:t>
      </w:r>
    </w:p>
    <w:p w:rsidR="00120711" w:rsidRPr="008A6213" w:rsidRDefault="00120711" w:rsidP="00F653EF">
      <w:pPr>
        <w:widowControl/>
        <w:adjustRightInd/>
        <w:spacing w:line="240" w:lineRule="auto"/>
        <w:ind w:left="1664"/>
        <w:contextualSpacing/>
        <w:textAlignment w:val="auto"/>
        <w:rPr>
          <w:rFonts w:eastAsia="Calibri"/>
          <w:lang w:eastAsia="en-US"/>
        </w:rPr>
      </w:pPr>
    </w:p>
    <w:p w:rsidR="00120711" w:rsidRPr="008A6213" w:rsidRDefault="00120711" w:rsidP="00F653EF">
      <w:pPr>
        <w:widowControl/>
        <w:adjustRightInd/>
        <w:spacing w:line="240" w:lineRule="auto"/>
        <w:ind w:left="1304"/>
        <w:contextualSpacing/>
        <w:textAlignment w:val="auto"/>
        <w:rPr>
          <w:rFonts w:eastAsia="Calibri"/>
          <w:lang w:eastAsia="en-US"/>
        </w:rPr>
      </w:pPr>
      <w:r w:rsidRPr="008A6213">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C02739" w:rsidRPr="008A6213" w:rsidRDefault="00C02739" w:rsidP="00F653EF">
      <w:pPr>
        <w:widowControl/>
        <w:adjustRightInd/>
        <w:spacing w:line="240" w:lineRule="auto"/>
        <w:ind w:left="1304"/>
        <w:contextualSpacing/>
        <w:textAlignment w:val="auto"/>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b/>
          <w:lang w:eastAsia="en-US"/>
        </w:rPr>
      </w:pPr>
      <w:r w:rsidRPr="008A6213">
        <w:rPr>
          <w:b/>
          <w:lang w:eastAsia="en-US"/>
        </w:rPr>
        <w:t xml:space="preserve">2. Nykytaiteen keinoin </w:t>
      </w:r>
      <w:r w:rsidR="00585D27" w:rsidRPr="008A6213">
        <w:rPr>
          <w:b/>
          <w:lang w:eastAsia="en-US"/>
        </w:rPr>
        <w:t>(TA2)</w:t>
      </w:r>
    </w:p>
    <w:p w:rsidR="00120711" w:rsidRPr="008A6213" w:rsidRDefault="00120711" w:rsidP="00F653EF">
      <w:pPr>
        <w:spacing w:line="240" w:lineRule="auto"/>
        <w:rPr>
          <w:rFonts w:eastAsia="Calibri"/>
          <w:lang w:eastAsia="en-US"/>
        </w:rPr>
      </w:pPr>
    </w:p>
    <w:p w:rsidR="00120711" w:rsidRPr="008A6213" w:rsidRDefault="00120711" w:rsidP="00F653EF">
      <w:pPr>
        <w:spacing w:line="240" w:lineRule="auto"/>
        <w:ind w:left="1304"/>
        <w:rPr>
          <w:rFonts w:eastAsia="Calibri"/>
          <w:lang w:eastAsia="en-US"/>
        </w:rPr>
      </w:pPr>
      <w:r w:rsidRPr="008A6213">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C02739" w:rsidRPr="008A6213" w:rsidRDefault="00C02739" w:rsidP="00F653EF">
      <w:pPr>
        <w:spacing w:line="240" w:lineRule="auto"/>
        <w:ind w:left="1304"/>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rFonts w:eastAsia="Calibri"/>
          <w:b/>
          <w:lang w:eastAsia="en-US"/>
        </w:rPr>
      </w:pPr>
      <w:r w:rsidRPr="008A6213">
        <w:rPr>
          <w:b/>
          <w:lang w:eastAsia="en-US"/>
        </w:rPr>
        <w:t xml:space="preserve">3. Taidetta kaikilla aisteilla </w:t>
      </w:r>
      <w:r w:rsidR="00585D27" w:rsidRPr="008A6213">
        <w:rPr>
          <w:b/>
          <w:lang w:eastAsia="en-US"/>
        </w:rPr>
        <w:t>(TA3)</w:t>
      </w:r>
      <w:r w:rsidRPr="008A6213">
        <w:rPr>
          <w:b/>
          <w:lang w:eastAsia="en-US"/>
        </w:rPr>
        <w:br/>
      </w:r>
    </w:p>
    <w:p w:rsidR="00120711" w:rsidRPr="008A6213" w:rsidRDefault="00120711" w:rsidP="00F653EF">
      <w:pPr>
        <w:spacing w:line="240" w:lineRule="auto"/>
        <w:ind w:left="1304"/>
        <w:rPr>
          <w:rFonts w:eastAsia="Calibri"/>
          <w:lang w:eastAsia="en-US"/>
        </w:rPr>
      </w:pPr>
      <w:r w:rsidRPr="008A6213">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120711" w:rsidRPr="008A6213" w:rsidRDefault="00120711" w:rsidP="00F653EF">
      <w:pPr>
        <w:spacing w:line="240" w:lineRule="auto"/>
        <w:rPr>
          <w:color w:val="000000"/>
        </w:rPr>
      </w:pPr>
    </w:p>
    <w:p w:rsidR="00211039" w:rsidRPr="008A6213" w:rsidRDefault="00211039" w:rsidP="00F653EF">
      <w:pPr>
        <w:spacing w:line="240" w:lineRule="auto"/>
        <w:rPr>
          <w:color w:val="000000"/>
        </w:rPr>
      </w:pPr>
    </w:p>
    <w:p w:rsidR="00635994" w:rsidRPr="008A6213" w:rsidRDefault="00635994" w:rsidP="00F653EF">
      <w:pPr>
        <w:spacing w:line="240" w:lineRule="auto"/>
        <w:rPr>
          <w:color w:val="000000"/>
        </w:rPr>
      </w:pPr>
    </w:p>
    <w:p w:rsidR="0098394D" w:rsidRPr="008A6213" w:rsidRDefault="00F636FE" w:rsidP="0098394D">
      <w:r w:rsidRPr="008A6213">
        <w:br w:type="page"/>
      </w:r>
    </w:p>
    <w:p w:rsidR="004E6479" w:rsidRPr="008A6213" w:rsidRDefault="004E6479" w:rsidP="00F653EF">
      <w:pPr>
        <w:pStyle w:val="Otsikko1"/>
        <w:rPr>
          <w:color w:val="000000"/>
        </w:rPr>
      </w:pPr>
      <w:bookmarkStart w:id="258" w:name="_Toc423589992"/>
      <w:bookmarkStart w:id="259" w:name="_Toc428459015"/>
      <w:r w:rsidRPr="008A6213">
        <w:rPr>
          <w:color w:val="000000"/>
        </w:rPr>
        <w:t>6   OPISKELIJAN OPPIMISEN ARVIOINTI</w:t>
      </w:r>
      <w:bookmarkEnd w:id="258"/>
      <w:bookmarkEnd w:id="259"/>
      <w:r w:rsidRPr="008A6213">
        <w:rPr>
          <w:color w:val="000000"/>
        </w:rPr>
        <w:t xml:space="preserve"> </w:t>
      </w:r>
    </w:p>
    <w:p w:rsidR="004E6479" w:rsidRDefault="004E6479" w:rsidP="00F653EF">
      <w:pPr>
        <w:widowControl/>
        <w:numPr>
          <w:ilvl w:val="12"/>
          <w:numId w:val="0"/>
        </w:numPr>
        <w:adjustRightInd/>
        <w:spacing w:line="240" w:lineRule="auto"/>
        <w:textAlignment w:val="auto"/>
        <w:rPr>
          <w:rFonts w:eastAsia="Calibri"/>
          <w:color w:val="000000"/>
          <w:lang w:eastAsia="en-US"/>
        </w:rPr>
      </w:pPr>
    </w:p>
    <w:p w:rsidR="00081BB1" w:rsidRPr="008A6213" w:rsidRDefault="00081BB1" w:rsidP="00F653EF">
      <w:pPr>
        <w:widowControl/>
        <w:numPr>
          <w:ilvl w:val="12"/>
          <w:numId w:val="0"/>
        </w:numPr>
        <w:adjustRightInd/>
        <w:spacing w:line="240" w:lineRule="auto"/>
        <w:textAlignment w:val="auto"/>
        <w:rPr>
          <w:rFonts w:eastAsia="Calibri"/>
          <w:color w:val="000000"/>
          <w:lang w:eastAsia="en-US"/>
        </w:rPr>
      </w:pPr>
    </w:p>
    <w:p w:rsidR="004E6479" w:rsidRPr="008A6213" w:rsidRDefault="004E6479" w:rsidP="00F653EF">
      <w:pPr>
        <w:pStyle w:val="Otsikko2"/>
        <w:rPr>
          <w:color w:val="000000"/>
          <w:lang w:eastAsia="en-US"/>
        </w:rPr>
      </w:pPr>
      <w:bookmarkStart w:id="260" w:name="_Toc415582329"/>
      <w:bookmarkStart w:id="261" w:name="_Toc423589993"/>
      <w:bookmarkStart w:id="262" w:name="_Toc428459016"/>
      <w:r w:rsidRPr="008A6213">
        <w:rPr>
          <w:color w:val="000000"/>
          <w:lang w:eastAsia="en-US"/>
        </w:rPr>
        <w:t>6.1   Arvioinnin tavoitteet</w:t>
      </w:r>
      <w:bookmarkEnd w:id="260"/>
      <w:bookmarkEnd w:id="261"/>
      <w:bookmarkEnd w:id="262"/>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i/>
          <w:color w:val="000000"/>
        </w:rPr>
      </w:pPr>
      <w:r w:rsidRPr="008A6213">
        <w:rPr>
          <w:i/>
          <w:color w:val="000000"/>
        </w:rPr>
        <w:t xml:space="preserve">”Opiskelijan arvioinnilla pyritään ohjaamaan ja kannustamaan opiskelua sekä kehittämään opiskelijan edellytyksiä itsearviointiin. Opiskelijan oppimista ja työskentelyä tulee arvioida monipuolisesti.” </w:t>
      </w:r>
    </w:p>
    <w:p w:rsidR="004E6479" w:rsidRPr="008A6213" w:rsidRDefault="004E6479" w:rsidP="00F653EF">
      <w:pPr>
        <w:spacing w:line="240" w:lineRule="auto"/>
        <w:ind w:left="1304"/>
        <w:rPr>
          <w:color w:val="000000"/>
        </w:rPr>
      </w:pPr>
      <w:r w:rsidRPr="008A6213">
        <w:rPr>
          <w:color w:val="000000"/>
        </w:rPr>
        <w:t>(Lukiolaki 629/1998, 17 § 1 mom., muutettu lailla 1116/2008)</w:t>
      </w:r>
    </w:p>
    <w:p w:rsidR="004E6479" w:rsidRPr="008A6213" w:rsidRDefault="004E6479" w:rsidP="00F653EF">
      <w:pPr>
        <w:spacing w:line="240" w:lineRule="auto"/>
        <w:ind w:left="1304"/>
        <w:rPr>
          <w:color w:val="000000"/>
        </w:rPr>
      </w:pPr>
    </w:p>
    <w:p w:rsidR="004E6479" w:rsidRPr="008A6213" w:rsidRDefault="004E6479" w:rsidP="00F653EF">
      <w:pPr>
        <w:spacing w:line="240" w:lineRule="auto"/>
        <w:ind w:left="1304"/>
        <w:rPr>
          <w:color w:val="000000"/>
        </w:rPr>
      </w:pPr>
      <w:r w:rsidRPr="008A6213">
        <w:rPr>
          <w:color w:val="000000"/>
        </w:rPr>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8A6213" w:rsidRDefault="004E6479" w:rsidP="00F653EF">
      <w:pPr>
        <w:spacing w:line="240" w:lineRule="auto"/>
        <w:ind w:left="1304"/>
        <w:rPr>
          <w:color w:val="000000"/>
        </w:rPr>
      </w:pPr>
    </w:p>
    <w:p w:rsidR="004E6479" w:rsidRPr="008A6213" w:rsidRDefault="004E6479" w:rsidP="00F653EF">
      <w:pPr>
        <w:widowControl/>
        <w:adjustRightInd/>
        <w:spacing w:line="240" w:lineRule="auto"/>
        <w:ind w:left="1304"/>
        <w:textAlignment w:val="auto"/>
        <w:rPr>
          <w:color w:val="000000"/>
        </w:rPr>
      </w:pPr>
      <w:r w:rsidRPr="008A6213">
        <w:rPr>
          <w:color w:val="000000"/>
        </w:rPr>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63" w:name="_Toc415582330"/>
      <w:bookmarkStart w:id="264" w:name="_Toc423589994"/>
      <w:bookmarkStart w:id="265" w:name="_Toc428459017"/>
      <w:r w:rsidRPr="008A6213">
        <w:rPr>
          <w:color w:val="000000"/>
          <w:lang w:eastAsia="en-US"/>
        </w:rPr>
        <w:t>6.2   Kurssisuorituksen arviointi</w:t>
      </w:r>
      <w:bookmarkEnd w:id="263"/>
      <w:bookmarkEnd w:id="264"/>
      <w:bookmarkEnd w:id="265"/>
      <w:r w:rsidRPr="008A6213">
        <w:rPr>
          <w:color w:val="000000"/>
          <w:lang w:eastAsia="en-US"/>
        </w:rPr>
        <w:t xml:space="preserve">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Opiskelijan oppimista arvioidaan kurssin aikana. Arvioinnilla edistetään opiskelijan oppimista ja annetaan palautetta opiskelijalle kurssin tavoitteiden saavuttamisesta. </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n kurssisuorituksesta annetaan arvosana kurssin päätyttyä. Annettavan arvosanan tulee perustua monipuoliseen näyttöön oppiaineen ja kurssin tavoitteiden saavuttamisesta. </w:t>
      </w:r>
      <w:r w:rsidRPr="008A6213">
        <w:rPr>
          <w:color w:val="000000"/>
        </w:rPr>
        <w:t>Erilaisten tuotosten lisäksi käytetään opiskelijan oppimisen ja työskentelyn havainnointia.</w:t>
      </w:r>
      <w:r w:rsidRPr="008A6213">
        <w:rPr>
          <w:rFonts w:eastAsia="Calibri"/>
          <w:color w:val="000000"/>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i/>
          <w:color w:val="000000"/>
        </w:rPr>
        <w:t>"Opiskelijalla on oikeus saada tieto arviointiperusteista ja niiden soveltamisesta häneen."</w:t>
      </w:r>
      <w:r w:rsidRPr="008A6213">
        <w:rPr>
          <w:color w:val="000000"/>
        </w:rPr>
        <w:t xml:space="preserve"> (Lukiolaki 629/1998, 17 § 2 mom., muutettu lailla 1116/2008)</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w:t>
      </w:r>
      <w:r w:rsidR="00390E98">
        <w:rPr>
          <w:color w:val="000000"/>
        </w:rPr>
        <w:t>tukee opiskelijaa työskentelyn</w:t>
      </w:r>
      <w:r w:rsidRPr="008A6213">
        <w:rPr>
          <w:color w:val="000000"/>
        </w:rPr>
        <w:t xml:space="preserve"> suunnittelussa. </w:t>
      </w:r>
    </w:p>
    <w:p w:rsidR="004E6479" w:rsidRDefault="004E6479" w:rsidP="004E4CA6">
      <w:pPr>
        <w:spacing w:line="240" w:lineRule="auto"/>
        <w:ind w:left="1304"/>
        <w:rPr>
          <w:color w:val="000000"/>
        </w:rPr>
      </w:pPr>
    </w:p>
    <w:p w:rsidR="00081BB1" w:rsidRPr="008A6213" w:rsidRDefault="00081BB1"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66" w:name="_Toc415582331"/>
      <w:bookmarkStart w:id="267" w:name="_Toc423589995"/>
      <w:bookmarkStart w:id="268" w:name="_Toc428459018"/>
      <w:r w:rsidRPr="008A6213">
        <w:rPr>
          <w:rFonts w:cs="Times New Roman"/>
          <w:color w:val="000000"/>
          <w:lang w:eastAsia="en-US"/>
        </w:rPr>
        <w:t>6.2.1   Numeroarvosanat ja suoritusmerkinnät</w:t>
      </w:r>
      <w:bookmarkEnd w:id="266"/>
      <w:bookmarkEnd w:id="267"/>
      <w:bookmarkEnd w:id="268"/>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i/>
          <w:color w:val="000000"/>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8A6213">
        <w:rPr>
          <w:color w:val="000000"/>
        </w:rPr>
        <w:t xml:space="preserve">(Lukioasetus 810/1998, 6 § 2 mom.) </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color w:val="000000"/>
        </w:rPr>
      </w:pPr>
      <w:r w:rsidRPr="008A6213">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8A6213" w:rsidRDefault="008A2538" w:rsidP="00F653EF">
      <w:pPr>
        <w:widowControl/>
        <w:adjustRightInd/>
        <w:spacing w:line="240" w:lineRule="auto"/>
        <w:ind w:left="1394"/>
        <w:textAlignment w:val="auto"/>
        <w:rPr>
          <w:color w:val="000000"/>
        </w:rPr>
      </w:pPr>
    </w:p>
    <w:p w:rsidR="008A2538" w:rsidRPr="008A6213" w:rsidRDefault="008A2538" w:rsidP="00F653EF">
      <w:pPr>
        <w:widowControl/>
        <w:adjustRightInd/>
        <w:spacing w:line="240" w:lineRule="auto"/>
        <w:ind w:left="1394"/>
        <w:textAlignment w:val="auto"/>
        <w:rPr>
          <w:color w:val="000000"/>
        </w:rPr>
      </w:pPr>
    </w:p>
    <w:p w:rsidR="004E6479" w:rsidRPr="008A6213" w:rsidRDefault="004E6479" w:rsidP="00F653EF">
      <w:pPr>
        <w:pStyle w:val="Otsikko3"/>
        <w:rPr>
          <w:rFonts w:cs="Times New Roman"/>
          <w:color w:val="000000"/>
          <w:lang w:eastAsia="en-US"/>
        </w:rPr>
      </w:pPr>
      <w:bookmarkStart w:id="269" w:name="_Toc415582332"/>
      <w:bookmarkStart w:id="270" w:name="_Toc423589996"/>
      <w:bookmarkStart w:id="271" w:name="_Toc428459019"/>
      <w:r w:rsidRPr="008A6213">
        <w:rPr>
          <w:rFonts w:cs="Times New Roman"/>
          <w:color w:val="000000"/>
          <w:lang w:eastAsia="en-US"/>
        </w:rPr>
        <w:t>6.2.2   Itsenäisesti suoritettu kurssi</w:t>
      </w:r>
      <w:bookmarkEnd w:id="269"/>
      <w:bookmarkEnd w:id="270"/>
      <w:bookmarkEnd w:id="271"/>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Osa opinnoista voidaan edellyttää opiskeltavaksi itsenäisesti."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asetus 810/1998, 4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lle voidaan hakemuksesta myöntää lupa suorittaa opintoja opetukseen osallistumatta."</w:t>
      </w:r>
      <w:r w:rsidRPr="008A6213">
        <w:rPr>
          <w:rFonts w:eastAsia="Calibri"/>
          <w:color w:val="000000"/>
          <w:lang w:eastAsia="en-US"/>
        </w:rPr>
        <w:t xml:space="preserve"> (Lukioasetus 810/1998, 4 § 2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Itsenäisesti opiskellusta kurssista edellytetään hyväksytty arvosana. Opetussuunni</w:t>
      </w:r>
      <w:r w:rsidR="00460B5F" w:rsidRPr="008A6213">
        <w:rPr>
          <w:rFonts w:eastAsia="Calibri"/>
          <w:color w:val="000000"/>
          <w:lang w:eastAsia="en-US"/>
        </w:rPr>
        <w:t>telmassa tulee päättää tarkemmin opinnoista, jotka edellytetään itsenäisesti opiskeltaviksi,</w:t>
      </w:r>
      <w:r w:rsidRPr="008A6213">
        <w:rPr>
          <w:rFonts w:eastAsia="Calibri"/>
          <w:color w:val="000000"/>
          <w:lang w:eastAsia="en-US"/>
        </w:rPr>
        <w:t xml:space="preserve"> ja niiden suoritusperiaatte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4CA6" w:rsidRDefault="004E4CA6" w:rsidP="00F653EF">
      <w:pPr>
        <w:pStyle w:val="Otsikko3"/>
        <w:rPr>
          <w:rFonts w:cs="Times New Roman"/>
          <w:color w:val="000000"/>
          <w:lang w:eastAsia="en-US"/>
        </w:rPr>
      </w:pPr>
      <w:bookmarkStart w:id="272" w:name="_Toc415582333"/>
      <w:bookmarkStart w:id="273" w:name="_Toc423589997"/>
      <w:bookmarkStart w:id="274" w:name="_Toc428459020"/>
    </w:p>
    <w:p w:rsidR="004E6479" w:rsidRPr="008A6213" w:rsidRDefault="004E6479" w:rsidP="00F653EF">
      <w:pPr>
        <w:pStyle w:val="Otsikko3"/>
        <w:rPr>
          <w:rFonts w:cs="Times New Roman"/>
          <w:color w:val="000000"/>
          <w:lang w:eastAsia="en-US"/>
        </w:rPr>
      </w:pPr>
      <w:r w:rsidRPr="008A6213">
        <w:rPr>
          <w:rFonts w:cs="Times New Roman"/>
          <w:color w:val="000000"/>
          <w:lang w:eastAsia="en-US"/>
        </w:rPr>
        <w:t>6.2.3   Suullisen kielitaidon kurssien arviointi</w:t>
      </w:r>
      <w:bookmarkEnd w:id="272"/>
      <w:bookmarkEnd w:id="273"/>
      <w:bookmarkEnd w:id="274"/>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8A6213">
        <w:rPr>
          <w:rFonts w:eastAsia="Calibri"/>
          <w:color w:val="000000"/>
          <w:lang w:eastAsia="en-US"/>
        </w:rPr>
        <w:t xml:space="preserve"> (Lukiolaki 629/1998, 17 § 3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8A6213">
        <w:rPr>
          <w:rFonts w:eastAsia="Calibri"/>
          <w:color w:val="000000"/>
          <w:lang w:eastAsia="en-US"/>
        </w:rPr>
        <w:t xml:space="preserve"> (Lukioasetus 810/1998, 6 §</w:t>
      </w:r>
      <w:r w:rsidR="003B26F7">
        <w:rPr>
          <w:rFonts w:eastAsia="Calibri"/>
          <w:color w:val="000000"/>
          <w:lang w:eastAsia="en-US"/>
        </w:rPr>
        <w:t> </w:t>
      </w:r>
      <w:r w:rsidRPr="008A6213">
        <w:rPr>
          <w:rFonts w:eastAsia="Calibri"/>
          <w:color w:val="000000"/>
          <w:lang w:eastAsia="en-US"/>
        </w:rPr>
        <w:t>4 mom., muutettu valtioneuvoston asetuksella 1117/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5" w:name="_Toc415582334"/>
      <w:bookmarkStart w:id="276" w:name="_Toc423589998"/>
      <w:bookmarkStart w:id="277" w:name="_Toc428459021"/>
      <w:r w:rsidRPr="008A6213">
        <w:rPr>
          <w:rFonts w:cs="Times New Roman"/>
          <w:color w:val="000000"/>
          <w:lang w:eastAsia="en-US"/>
        </w:rPr>
        <w:t>6.2.4   Opinnoissa edistyminen</w:t>
      </w:r>
      <w:bookmarkEnd w:id="275"/>
      <w:bookmarkEnd w:id="276"/>
      <w:bookmarkEnd w:id="277"/>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n työskentelystä ja opintojen edistymisestä on annettava riittävän usein tietoa opiskelijalle ja hänen huoltajalleen. Tietojen antamisesta määrätään tarkemmin opetussuunnitelmassa."</w:t>
      </w:r>
      <w:r w:rsidRPr="008A6213">
        <w:rPr>
          <w:rFonts w:eastAsia="Calibri"/>
          <w:color w:val="000000"/>
          <w:lang w:eastAsia="en-US"/>
        </w:rPr>
        <w:t xml:space="preserve"> (Lukioasetus 810/1998, 6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tta oppilaitos voisi varmistaa, että huoltajat saavat asetuksen mukaisen tiedon opiskelijan työskentelystä ja opintojen edistymisestä, </w:t>
      </w:r>
      <w:r w:rsidR="00673BC0" w:rsidRPr="008A6213">
        <w:rPr>
          <w:rFonts w:eastAsia="Calibri"/>
          <w:color w:val="000000"/>
          <w:lang w:eastAsia="en-US"/>
        </w:rPr>
        <w:t xml:space="preserve">lukio </w:t>
      </w:r>
      <w:r w:rsidRPr="008A6213">
        <w:rPr>
          <w:rFonts w:eastAsia="Calibri"/>
          <w:color w:val="000000"/>
          <w:lang w:eastAsia="en-US"/>
        </w:rPr>
        <w:t>voi edellyttää huoltajan allekirjoitusta tai vastaavaa sähköistä kuittausta tiedotteisiin sellaisilta opiskelijoilta, jotka eivät vielä ole täysi-ikäisiä.</w:t>
      </w:r>
    </w:p>
    <w:p w:rsidR="004E6479" w:rsidRPr="008A6213" w:rsidRDefault="004E6479" w:rsidP="004E4CA6">
      <w:pPr>
        <w:widowControl/>
        <w:adjustRightInd/>
        <w:spacing w:line="240" w:lineRule="auto"/>
        <w:ind w:left="1304"/>
        <w:textAlignment w:val="auto"/>
        <w:rPr>
          <w:rFonts w:eastAsia="Calibri"/>
          <w: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8A6213">
        <w:rPr>
          <w:rFonts w:eastAsia="Calibri"/>
          <w:color w:val="000000"/>
          <w:lang w:eastAsia="en-US"/>
        </w:rPr>
        <w:t xml:space="preserve"> (Lukioasetus 810/1998, 7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n opintojen etenemistä tulee seurata. Menettelystä, kuten esimerkiksi mahdollisen etenemiseste</w:t>
      </w:r>
      <w:r w:rsidR="00390E98">
        <w:rPr>
          <w:rFonts w:eastAsia="Calibri"/>
          <w:color w:val="000000"/>
          <w:lang w:eastAsia="en-US"/>
        </w:rPr>
        <w:t>en käytöstä, päätetään</w:t>
      </w:r>
      <w:r w:rsidRPr="008A6213">
        <w:rPr>
          <w:rFonts w:eastAsia="Calibri"/>
          <w:color w:val="000000"/>
          <w:lang w:eastAsia="en-US"/>
        </w:rPr>
        <w:t xml:space="preserve"> opetussuunnitelmassa. Opintojen etenemisen määrittelyllä ei voida kuitenkaan tiukentaa näissä lukion opetussuunnitelman perusteissa määrättyä oppiaineen oppimäärän suoritusvaatimu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e tulee pyynnöstä antaa mahdollisuus hylätyn kurssiarvosanan korottamiseen </w:t>
      </w:r>
      <w:r w:rsidR="005B0DA1" w:rsidRPr="008A6213">
        <w:rPr>
          <w:rFonts w:eastAsia="Calibri"/>
          <w:color w:val="000000"/>
          <w:lang w:eastAsia="en-US"/>
        </w:rPr>
        <w:t>osoittamalla osaamista kurssin keskeisissä tiedoissa ja taidoissa</w:t>
      </w:r>
      <w:r w:rsidRPr="008A6213">
        <w:rPr>
          <w:rFonts w:eastAsia="Calibri"/>
          <w:color w:val="000000"/>
          <w:lang w:eastAsia="en-US"/>
        </w:rPr>
        <w:t xml:space="preserve">. Opetussuunnitelmassa määrätään tarkemmin uusimisen tavo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8" w:name="_Toc415582335"/>
      <w:bookmarkStart w:id="279" w:name="_Toc423589999"/>
      <w:bookmarkStart w:id="280" w:name="_Toc428459022"/>
      <w:r w:rsidRPr="008A6213">
        <w:rPr>
          <w:rFonts w:cs="Times New Roman"/>
          <w:color w:val="000000"/>
          <w:lang w:eastAsia="en-US"/>
        </w:rPr>
        <w:t>6.2.5   Osaamisen tunnustaminen ja opintojen hyväksilukeminen</w:t>
      </w:r>
      <w:bookmarkEnd w:id="278"/>
      <w:bookmarkEnd w:id="279"/>
      <w:bookmarkEnd w:id="280"/>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laki 629/1998, 23 § 1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Päätös osaamisen tunnustamisesta tehdään sitä erikseen pyydettäessä ennen mainittujen opintojen tai hyväksiluettavaa osaamista koskevan opintokokonaisuuden alkamista.”</w:t>
      </w:r>
      <w:r w:rsidRPr="008A6213">
        <w:rPr>
          <w:rFonts w:eastAsia="Calibri"/>
          <w:color w:val="000000"/>
          <w:lang w:eastAsia="en-US"/>
        </w:rPr>
        <w:t xml:space="preserve"> (Lukiolaki 629/1998, 23 § 2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673BC0" w:rsidRPr="008A6213" w:rsidRDefault="004E6479" w:rsidP="004E4CA6">
      <w:pPr>
        <w:spacing w:line="240" w:lineRule="auto"/>
        <w:ind w:left="1304"/>
      </w:pPr>
      <w:r w:rsidRPr="008A6213">
        <w:rPr>
          <w:color w:val="000000"/>
        </w:rPr>
        <w:t>Opiskelija</w:t>
      </w:r>
      <w:r w:rsidR="005B0DA1" w:rsidRPr="008A6213">
        <w:rPr>
          <w:color w:val="000000"/>
        </w:rPr>
        <w:t xml:space="preserve"> hakee </w:t>
      </w:r>
      <w:r w:rsidRPr="008A6213">
        <w:rPr>
          <w:color w:val="000000"/>
        </w:rPr>
        <w:t xml:space="preserve">muualla suorittamiensa opintojen tai muutoin hankkimansa osaamisen tunnustamista. Opiskelijan tulee esittää selvitys opinnoistaan tai osaamisestaan. </w:t>
      </w:r>
      <w:r w:rsidR="00673BC0" w:rsidRPr="008A6213">
        <w:rPr>
          <w:color w:val="000000"/>
        </w:rPr>
        <w:t xml:space="preserve">Lukio </w:t>
      </w:r>
      <w:r w:rsidRPr="008A6213">
        <w:rPr>
          <w:color w:val="000000"/>
        </w:rPr>
        <w:t xml:space="preserve">voi pyytää opiskelijaa täydentämään näyttöä suhteessa lukiokoulutuksen tavoitteisiin. Myös opintojen laajuuteen kiinnitetään huomiota. </w:t>
      </w:r>
      <w:r w:rsidR="00673BC0" w:rsidRPr="008A6213">
        <w:t>Opiskelijoille annetaan tietoa osaamisen tunnustamisen käytännöistä.</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ukaan numerolla</w:t>
      </w:r>
      <w:r w:rsidR="009D7908" w:rsidRPr="008A6213">
        <w:rPr>
          <w:rFonts w:eastAsia="Calibri"/>
          <w:color w:val="000000"/>
          <w:lang w:eastAsia="en-US"/>
        </w:rPr>
        <w:t xml:space="preserve"> arvioitavaan kurssiin</w:t>
      </w:r>
      <w:r w:rsidRPr="008A6213">
        <w:rPr>
          <w:rFonts w:eastAsia="Calibri"/>
          <w:color w:val="000000"/>
          <w:lang w:eastAsia="en-US"/>
        </w:rPr>
        <w:t xml:space="preserve">, tulee </w:t>
      </w:r>
      <w:r w:rsidR="009D7908" w:rsidRPr="008A6213">
        <w:rPr>
          <w:rFonts w:eastAsia="Calibri"/>
          <w:color w:val="000000"/>
          <w:lang w:eastAsia="en-US"/>
        </w:rPr>
        <w:t xml:space="preserve">kurssista </w:t>
      </w:r>
      <w:r w:rsidRPr="008A6213">
        <w:rPr>
          <w:rFonts w:eastAsia="Calibri"/>
          <w:color w:val="000000"/>
          <w:lang w:eastAsia="en-US"/>
        </w:rPr>
        <w:t>antaa numeroarvosana. Arvosanan määrittelyn tueksi voidaan tarvittaessa edellyttää lisänäyttöjä. Muutoin hankitun osaamisen arvioinnissa menetellään kuten opetussuunnitelman perusteissa ja opetussuunnitelmassa kurssien ja oppimäärän arvioinnista</w:t>
      </w:r>
      <w:r w:rsidR="005B0DA1" w:rsidRPr="008A6213">
        <w:rPr>
          <w:rFonts w:eastAsia="Calibri"/>
          <w:color w:val="000000"/>
          <w:lang w:eastAsia="en-US"/>
        </w:rPr>
        <w:t xml:space="preserve"> määrätään</w:t>
      </w: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ettaessa opiskelijalle hyväksi opintoja muista oppilaitoksista pitäydytään suoritusoppilaitoksen antamaan arviointiin. Jos kyseessä on lukion opetussuunnitelmassa numeroin arvioitava kurssi, sen arvosana muutetaan lukion arvosana-asteikolle seuraavan vastaavuusasteikon mukaise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asteikko 1–5</w:t>
      </w:r>
      <w:r w:rsidRPr="008A6213">
        <w:rPr>
          <w:rFonts w:eastAsia="Calibri"/>
          <w:color w:val="000000"/>
          <w:lang w:eastAsia="en-US"/>
        </w:rPr>
        <w:tab/>
        <w:t xml:space="preserve">lukioasteikko           </w:t>
      </w:r>
      <w:r w:rsidRPr="008A6213">
        <w:rPr>
          <w:rFonts w:eastAsia="Calibri"/>
          <w:color w:val="000000"/>
          <w:lang w:eastAsia="en-US"/>
        </w:rPr>
        <w:tab/>
      </w:r>
      <w:r w:rsidRPr="008A6213">
        <w:rPr>
          <w:rFonts w:eastAsia="Calibri"/>
          <w:color w:val="000000"/>
          <w:lang w:eastAsia="en-US"/>
        </w:rPr>
        <w:tab/>
        <w:t>asteikko 1–3</w:t>
      </w:r>
    </w:p>
    <w:p w:rsidR="004E6479" w:rsidRPr="008A6213" w:rsidRDefault="004E6479" w:rsidP="00FD416C">
      <w:pPr>
        <w:widowControl/>
        <w:adjustRightInd/>
        <w:spacing w:line="240" w:lineRule="auto"/>
        <w:ind w:left="1395"/>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 xml:space="preserve">1 (tyydyttävä)          </w:t>
      </w:r>
      <w:r w:rsidRPr="008A6213">
        <w:rPr>
          <w:rFonts w:eastAsia="Calibri"/>
          <w:color w:val="000000"/>
          <w:lang w:eastAsia="en-US"/>
        </w:rPr>
        <w:tab/>
        <w:t xml:space="preserve">5 (välttävä)                     </w:t>
      </w:r>
      <w:r w:rsidRPr="008A6213">
        <w:rPr>
          <w:rFonts w:eastAsia="Calibri"/>
          <w:color w:val="000000"/>
          <w:lang w:eastAsia="en-US"/>
        </w:rPr>
        <w:tab/>
      </w:r>
      <w:r w:rsidRPr="008A6213">
        <w:rPr>
          <w:rFonts w:eastAsia="Calibri"/>
          <w:color w:val="000000"/>
          <w:lang w:eastAsia="en-US"/>
        </w:rPr>
        <w:tab/>
        <w:t xml:space="preserve">1 </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2 (tyydyttävä)</w:t>
      </w:r>
      <w:r w:rsidRPr="008A6213">
        <w:rPr>
          <w:rFonts w:eastAsia="Calibri"/>
          <w:color w:val="000000"/>
          <w:lang w:eastAsia="en-US"/>
        </w:rPr>
        <w:tab/>
        <w:t xml:space="preserve">6 (kohtalainen)            </w:t>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3 (hyvä)</w:t>
      </w:r>
      <w:r w:rsidRPr="008A6213">
        <w:rPr>
          <w:rFonts w:eastAsia="Calibri"/>
          <w:color w:val="000000"/>
          <w:lang w:eastAsia="en-US"/>
        </w:rPr>
        <w:tab/>
      </w:r>
      <w:r w:rsidRPr="008A6213">
        <w:rPr>
          <w:rFonts w:eastAsia="Calibri"/>
          <w:color w:val="000000"/>
          <w:lang w:eastAsia="en-US"/>
        </w:rPr>
        <w:tab/>
        <w:t xml:space="preserve">7 (tyydyttä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4 (hyvä)</w:t>
      </w:r>
      <w:r w:rsidRPr="008A6213">
        <w:rPr>
          <w:rFonts w:eastAsia="Calibri"/>
          <w:color w:val="000000"/>
          <w:lang w:eastAsia="en-US"/>
        </w:rPr>
        <w:tab/>
      </w:r>
      <w:r w:rsidRPr="008A6213">
        <w:rPr>
          <w:rFonts w:eastAsia="Calibri"/>
          <w:color w:val="000000"/>
          <w:lang w:eastAsia="en-US"/>
        </w:rPr>
        <w:tab/>
        <w:t xml:space="preserve">8 (hy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5 (kiitettävä)</w:t>
      </w:r>
      <w:r w:rsidRPr="008A6213">
        <w:rPr>
          <w:rFonts w:eastAsia="Calibri"/>
          <w:color w:val="000000"/>
          <w:lang w:eastAsia="en-US"/>
        </w:rPr>
        <w:tab/>
        <w:t xml:space="preserve">9 (kiitettävä), 10 (erinomainen) </w:t>
      </w:r>
      <w:r w:rsidRPr="008A6213">
        <w:rPr>
          <w:rFonts w:eastAsia="Calibri"/>
          <w:color w:val="000000"/>
          <w:lang w:eastAsia="en-US"/>
        </w:rPr>
        <w:tab/>
        <w:t xml:space="preserve">3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apauksissa, joissa lukio ei voi päätellä, kumpaa lukion arvosanaa toisessa oppilaitoksessa suoritettu kurssi vastaa, ylempää vai alempaa, on vastaavuus määriteltävä opiskelijan eduks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lkomailla suoritettujen opintojen hyväksilukemisessa ja osaamisen tunnustamisessa noudatetaan samoja periaatteita kuin kotimaassa suoritettujen opintojen osalta.</w:t>
      </w:r>
    </w:p>
    <w:p w:rsidR="005720AD" w:rsidRPr="008A6213" w:rsidRDefault="005720AD" w:rsidP="004E4CA6">
      <w:pPr>
        <w:widowControl/>
        <w:adjustRightInd/>
        <w:spacing w:line="240" w:lineRule="auto"/>
        <w:ind w:left="1304"/>
        <w:textAlignment w:val="auto"/>
        <w:rPr>
          <w:rFonts w:eastAsia="Calibri"/>
          <w:color w:val="000000"/>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n mukaan muualla suoritettujen opintojen hyväksi lukemista koskevaan päätökseen saa vaatia oikaisua aluehallintoviras</w:t>
      </w:r>
      <w:r w:rsidR="00370EC4" w:rsidRPr="008A6213">
        <w:rPr>
          <w:rFonts w:eastAsia="Calibri"/>
          <w:lang w:eastAsia="en-US"/>
        </w:rPr>
        <w:t>tolta siten kuin hallintolaissa</w:t>
      </w:r>
      <w:r w:rsidRPr="008A6213">
        <w:rPr>
          <w:rFonts w:eastAsia="Calibri"/>
          <w:lang w:eastAsia="en-US"/>
        </w:rPr>
        <w:t xml:space="preserve"> säädetään. Oikaisuvaatimus on tehtävä 14 päivän kuluessa siitä, kun päätös on annettu </w:t>
      </w:r>
      <w:r w:rsidR="00571FE9" w:rsidRPr="008A6213">
        <w:rPr>
          <w:rFonts w:eastAsia="Calibri"/>
          <w:lang w:eastAsia="en-US"/>
        </w:rPr>
        <w:t xml:space="preserve">opiskelijalle </w:t>
      </w:r>
      <w:r w:rsidRPr="008A6213">
        <w:rPr>
          <w:rFonts w:eastAsia="Calibri"/>
          <w:lang w:eastAsia="en-US"/>
        </w:rPr>
        <w:t>tiedoksi. (Lukiolaki 629/1998, 34 § ja 34 b §, muutettu lail</w:t>
      </w:r>
      <w:r w:rsidR="005B0DA1" w:rsidRPr="008A6213">
        <w:rPr>
          <w:rFonts w:eastAsia="Calibri"/>
          <w:lang w:eastAsia="en-US"/>
        </w:rPr>
        <w:t>la 958</w:t>
      </w:r>
      <w:r w:rsidRPr="008A6213">
        <w:rPr>
          <w:rFonts w:eastAsia="Calibri"/>
          <w:lang w:eastAsia="en-US"/>
        </w:rPr>
        <w:t xml:space="preserve">/2015.) </w:t>
      </w:r>
    </w:p>
    <w:p w:rsidR="005720AD" w:rsidRPr="008A6213" w:rsidRDefault="005720AD" w:rsidP="004E4CA6">
      <w:pPr>
        <w:widowControl/>
        <w:adjustRightInd/>
        <w:spacing w:line="240" w:lineRule="auto"/>
        <w:ind w:left="1304"/>
        <w:textAlignment w:val="auto"/>
        <w:rPr>
          <w:rFonts w:eastAsia="Calibri"/>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8A6213">
        <w:rPr>
          <w:rFonts w:eastAsia="Calibri"/>
          <w:lang w:eastAsia="en-US"/>
        </w:rPr>
        <w:t>. ja 34 b §, muutettu lailla 958</w:t>
      </w:r>
      <w:r w:rsidRPr="008A6213">
        <w:rPr>
          <w:rFonts w:eastAsia="Calibri"/>
          <w:lang w:eastAsia="en-US"/>
        </w:rPr>
        <w:t>/2015.)</w:t>
      </w:r>
    </w:p>
    <w:p w:rsidR="005720AD" w:rsidRPr="008A6213" w:rsidRDefault="005720AD"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n äidinkieli ja kirjallisuus </w:t>
      </w:r>
      <w:r w:rsidRPr="008A6213">
        <w:rPr>
          <w:rFonts w:eastAsia="Calibri"/>
          <w:color w:val="000000"/>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8A6213">
        <w:rPr>
          <w:rFonts w:eastAsia="Calibri"/>
          <w:color w:val="000000"/>
          <w:lang w:eastAsia="en-US"/>
        </w:rPr>
        <w:noBreakHyphen/>
        <w:t xml:space="preserve">oppimäärän mukaista opetusta vai ei tai onko lukio voinut tarjota vain osan suomi/ruotsi toisena kielenä ja kirjallisuus </w:t>
      </w:r>
      <w:r w:rsidRPr="008A6213">
        <w:rPr>
          <w:rFonts w:eastAsia="Calibri"/>
          <w:color w:val="000000"/>
          <w:lang w:eastAsia="en-US"/>
        </w:rPr>
        <w:noBreakHyphen/>
        <w:t xml:space="preserve">oppimäärän kursseista. Suomen/ruotsin kieli ja kirjallisuus </w:t>
      </w:r>
      <w:r w:rsidRPr="008A6213">
        <w:rPr>
          <w:rFonts w:eastAsia="Calibri"/>
          <w:color w:val="000000"/>
          <w:lang w:eastAsia="en-US"/>
        </w:rPr>
        <w:noBreakHyphen/>
        <w:t xml:space="preserve">oppimäärän mukaisesti suoritetut kurssit luetaan hyväksi täysmääräisesti suomi/ruotsi toisena kielenä ja kirjallisuus </w:t>
      </w:r>
      <w:r w:rsidRPr="008A6213">
        <w:rPr>
          <w:rFonts w:eastAsia="Calibri"/>
          <w:color w:val="000000"/>
          <w:lang w:eastAsia="en-US"/>
        </w:rPr>
        <w:noBreakHyphen/>
        <w:t xml:space="preserve">oppimäärän kursseihin, ja niistä saatu arvosana siirtyy suomi/ruotsi toisena kielenä ja kirjallisuus </w:t>
      </w:r>
      <w:r w:rsidRPr="008A6213">
        <w:rPr>
          <w:rFonts w:eastAsia="Calibri"/>
          <w:color w:val="000000"/>
          <w:lang w:eastAsia="en-US"/>
        </w:rPr>
        <w:noBreakHyphen/>
        <w:t xml:space="preserve">kurssin arvosanaksi. Suomi/ruotsi toisena kielenä ja kirjallisuus -kurssit korvaavat suomen/ruotsin kielen ja kirjallisuuden </w:t>
      </w:r>
      <w:r w:rsidRPr="008A6213">
        <w:rPr>
          <w:rFonts w:eastAsia="Calibri"/>
          <w:color w:val="000000"/>
          <w:lang w:eastAsia="en-US"/>
        </w:rPr>
        <w:noBreakHyphen/>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8A6213">
        <w:rPr>
          <w:rFonts w:eastAsia="Calibri"/>
          <w:color w:val="000000"/>
          <w:lang w:eastAsia="en-US"/>
        </w:rPr>
        <w:noBreakHyphen/>
        <w:t xml:space="preserve">oppimäärästä, mutta ei molemmis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1" w:name="_Toc415582336"/>
      <w:bookmarkStart w:id="282" w:name="_Toc423590000"/>
      <w:bookmarkStart w:id="283" w:name="_Toc428459023"/>
      <w:r w:rsidRPr="008A6213">
        <w:rPr>
          <w:color w:val="000000"/>
          <w:lang w:eastAsia="en-US"/>
        </w:rPr>
        <w:t>6.3   Oppiaineen oppimäärän arviointi</w:t>
      </w:r>
      <w:bookmarkEnd w:id="281"/>
      <w:bookmarkEnd w:id="282"/>
      <w:bookmarkEnd w:id="283"/>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b/>
          <w:color w:val="000000"/>
          <w:sz w:val="28"/>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unkin oppiaineen tai aineryhmän arvioinnista päättää opiskelijan opettaja tai, jos opettajia on useita, opettajat yhdessä. Päättöarvioinnista päättävät rehtori ja opiskelijan opettajat yhdessä."</w:t>
      </w:r>
      <w:r w:rsidRPr="008A6213">
        <w:rPr>
          <w:rFonts w:eastAsia="Calibri"/>
          <w:color w:val="000000"/>
          <w:lang w:eastAsia="en-US"/>
        </w:rPr>
        <w:t xml:space="preserve"> (Lukiolaki 629/1998, 17 a §, muutettu lailla 1116/2008)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Eri oppiaineiden pakolliset ja valtakunnalliset</w:t>
      </w:r>
      <w:r w:rsidR="00390E98">
        <w:rPr>
          <w:rFonts w:eastAsia="Calibri"/>
          <w:color w:val="000000"/>
          <w:lang w:eastAsia="en-US"/>
        </w:rPr>
        <w:t xml:space="preserve"> syventävät</w:t>
      </w:r>
      <w:r w:rsidRPr="008A6213">
        <w:rPr>
          <w:rFonts w:eastAsia="Calibri"/>
          <w:color w:val="000000"/>
          <w:lang w:eastAsia="en-US"/>
        </w:rPr>
        <w:t xml:space="preserve"> kurssit on kuvattu lukion opetussuunnitelman perusteissa. </w:t>
      </w:r>
      <w:r w:rsidR="00CB48EF" w:rsidRPr="00185800">
        <w:rPr>
          <w:rFonts w:eastAsia="Calibri"/>
          <w:color w:val="000000"/>
          <w:lang w:eastAsia="en-US"/>
        </w:rPr>
        <w:t xml:space="preserve">Matematiikan </w:t>
      </w:r>
      <w:r w:rsidR="00CB48EF" w:rsidRPr="00417F52">
        <w:rPr>
          <w:rFonts w:eastAsia="Calibri"/>
          <w:color w:val="000000"/>
          <w:lang w:eastAsia="en-US"/>
        </w:rPr>
        <w:t>yhteinen kurss</w:t>
      </w:r>
      <w:r w:rsidR="003F7DD4">
        <w:rPr>
          <w:rFonts w:eastAsia="Calibri"/>
          <w:color w:val="000000"/>
          <w:lang w:eastAsia="en-US"/>
        </w:rPr>
        <w:t xml:space="preserve">i luetaan opiskelijan </w:t>
      </w:r>
      <w:r w:rsidR="003F7DD4" w:rsidRPr="00D57152">
        <w:rPr>
          <w:rFonts w:eastAsia="Calibri"/>
          <w:lang w:eastAsia="en-US"/>
        </w:rPr>
        <w:t>suorittam</w:t>
      </w:r>
      <w:r w:rsidR="00CB48EF" w:rsidRPr="00D57152">
        <w:rPr>
          <w:rFonts w:eastAsia="Calibri"/>
          <w:lang w:eastAsia="en-US"/>
        </w:rPr>
        <w:t>a</w:t>
      </w:r>
      <w:r w:rsidR="00CD6949" w:rsidRPr="00D57152">
        <w:rPr>
          <w:rFonts w:eastAsia="Calibri"/>
          <w:lang w:eastAsia="en-US"/>
        </w:rPr>
        <w:t>a</w:t>
      </w:r>
      <w:r w:rsidR="00CB48EF" w:rsidRPr="00D57152">
        <w:rPr>
          <w:rFonts w:eastAsia="Calibri"/>
          <w:lang w:eastAsia="en-US"/>
        </w:rPr>
        <w:t>n matematiikan oppimäärään mukaan</w:t>
      </w:r>
      <w:r w:rsidRPr="00D57152">
        <w:rPr>
          <w:rFonts w:eastAsia="Calibri"/>
          <w:lang w:eastAsia="en-US"/>
        </w:rPr>
        <w:t xml:space="preserve">. </w:t>
      </w:r>
      <w:r w:rsidRPr="00D57152">
        <w:t xml:space="preserve">Teemaopintojen valtakunnalliset </w:t>
      </w:r>
      <w:r w:rsidRPr="008A6213">
        <w:rPr>
          <w:color w:val="000000"/>
        </w:rPr>
        <w:t xml:space="preserve">syventävät kurssit eivät muodosta oppimäärää, vaan ne ovat erillisiä kursseja. </w:t>
      </w:r>
      <w:r w:rsidRPr="008A6213">
        <w:rPr>
          <w:rFonts w:eastAsia="Calibri"/>
          <w:color w:val="000000"/>
          <w:lang w:eastAsia="en-US"/>
        </w:rPr>
        <w:t xml:space="preserve">Opiskelijan </w:t>
      </w:r>
      <w:r w:rsidR="008D2F92" w:rsidRPr="008A6213">
        <w:rPr>
          <w:rFonts w:eastAsia="Calibri"/>
          <w:lang w:eastAsia="en-US"/>
        </w:rPr>
        <w:t xml:space="preserve">opiskelemia </w:t>
      </w:r>
      <w:r w:rsidRPr="008A6213">
        <w:rPr>
          <w:rFonts w:eastAsia="Calibri"/>
          <w:color w:val="000000"/>
          <w:lang w:eastAsia="en-US"/>
        </w:rPr>
        <w:t>pakollisia ja valtakunnallisia syventäviä kursseja ei voi jälkikäteen poistaa lukuun ottamatta hylättyjä teemaopintokursseja.</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C5595C"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mahdollisesta kuulumisesta</w:t>
      </w:r>
      <w:r w:rsidR="004E6479" w:rsidRPr="008A6213">
        <w:rPr>
          <w:rFonts w:eastAsia="Calibri"/>
          <w:color w:val="000000"/>
          <w:lang w:eastAsia="en-US"/>
        </w:rPr>
        <w:t xml:space="preserve"> jonkin oppiaineen oppimäärää</w:t>
      </w:r>
      <w:r w:rsidR="00370EC4" w:rsidRPr="008A6213">
        <w:rPr>
          <w:rFonts w:eastAsia="Calibri"/>
          <w:color w:val="000000"/>
          <w:lang w:eastAsia="en-US"/>
        </w:rPr>
        <w:t xml:space="preserve">n </w:t>
      </w:r>
      <w:r w:rsidR="004E6479" w:rsidRPr="008A6213">
        <w:rPr>
          <w:rFonts w:eastAsia="Calibri"/>
          <w:color w:val="000000"/>
          <w:lang w:eastAsia="en-US"/>
        </w:rPr>
        <w:t xml:space="preserve">määrätään opetussuunnitelmassa. Paikallisista syventävistä, valtakunnallisista soveltavista ja paikallisista soveltavista kursseista luetaan oppiaineen oppimäärään vain opiskelijan hyväksytysti suorittamat kurssi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ssä opiskelijalla saa olla hylättyjä kurssiarvosanoja enintään seuraava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n opiskelemia</w:t>
      </w:r>
      <w:r w:rsidRPr="008A6213">
        <w:rPr>
          <w:rFonts w:eastAsia="Calibri"/>
          <w:color w:val="000000"/>
          <w:lang w:eastAsia="en-US"/>
        </w:rPr>
        <w:tab/>
      </w:r>
      <w:r w:rsidRPr="008A6213">
        <w:rPr>
          <w:rFonts w:eastAsia="Calibri"/>
          <w:color w:val="000000"/>
          <w:lang w:eastAsia="en-US"/>
        </w:rPr>
        <w:tab/>
        <w:t xml:space="preserve"> </w:t>
      </w:r>
      <w:r w:rsidRPr="008A6213">
        <w:rPr>
          <w:rFonts w:eastAsia="Calibri"/>
          <w:color w:val="000000"/>
          <w:lang w:eastAsia="en-US"/>
        </w:rPr>
        <w:tab/>
        <w:t>joista voi olla hylättyjä kurssi-</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kollisia j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arvosanoja enintään</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valtakunnallisia syventäviä kurssej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1–2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0</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3–5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6–8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9 kurssia tai enemmän</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3</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n arvosana määräytyy opiskelijan opiskelemien pakollisten ja valtakunnallisten syventävien kurssien kurssiarvosanojen aritmeettisena keskiarvosanan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Opiskelijalle, joka ei ole tullut hyväksytyksi jossakin oppiaineessa tai joka haluaa korottaa saamaansa arvosanaa, on järjestettävä mahdollisuus erillisessä kuulustelussa arvosanan korottamiseen." </w:t>
      </w:r>
      <w:r w:rsidRPr="008A6213">
        <w:rPr>
          <w:rFonts w:eastAsia="Calibri"/>
          <w:color w:val="000000"/>
          <w:lang w:eastAsia="en-US"/>
        </w:rPr>
        <w:t xml:space="preserve">(Lukioasetus 810/1998, 8 § 3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n arvosanaa on mahdollista korottaa edellä mainitun erillisen kuulustelun lisäksi </w:t>
      </w:r>
    </w:p>
    <w:p w:rsidR="004E6479" w:rsidRPr="008A6213" w:rsidRDefault="004E6479"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pohjalta</w:t>
      </w:r>
      <w:r w:rsidR="00C5595C" w:rsidRPr="008A6213">
        <w:rPr>
          <w:rFonts w:eastAsia="Calibri"/>
          <w:color w:val="000000"/>
          <w:lang w:eastAsia="en-US"/>
        </w:rPr>
        <w:t xml:space="preserve"> annetulla</w:t>
      </w:r>
      <w:r w:rsidRPr="008A6213">
        <w:rPr>
          <w:rFonts w:eastAsia="Calibri"/>
          <w:color w:val="000000"/>
          <w:lang w:eastAsia="en-US"/>
        </w:rPr>
        <w:t xml:space="preserve"> lisänäytöllä </w:t>
      </w:r>
    </w:p>
    <w:p w:rsidR="004E6479" w:rsidRPr="008A6213" w:rsidRDefault="00C5595C"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 xml:space="preserve">mikäli </w:t>
      </w:r>
      <w:r w:rsidR="004E6479" w:rsidRPr="008A6213">
        <w:rPr>
          <w:rFonts w:eastAsia="Calibri"/>
          <w:color w:val="000000"/>
          <w:lang w:eastAsia="en-US"/>
        </w:rPr>
        <w:t>opi</w:t>
      </w:r>
      <w:r w:rsidRPr="008A6213">
        <w:rPr>
          <w:rFonts w:eastAsia="Calibri"/>
          <w:color w:val="000000"/>
          <w:lang w:eastAsia="en-US"/>
        </w:rPr>
        <w:t>skelijan arvioinnista päättävät harkitsevat</w:t>
      </w:r>
      <w:r w:rsidR="00370EC4" w:rsidRPr="008A6213">
        <w:rPr>
          <w:rFonts w:eastAsia="Calibri"/>
          <w:color w:val="000000"/>
          <w:lang w:eastAsia="en-US"/>
        </w:rPr>
        <w:t xml:space="preserve">, </w:t>
      </w:r>
      <w:r w:rsidRPr="008A6213">
        <w:rPr>
          <w:rFonts w:eastAsia="Calibri"/>
          <w:color w:val="000000"/>
          <w:lang w:eastAsia="en-US"/>
        </w:rPr>
        <w:t xml:space="preserve">että </w:t>
      </w:r>
      <w:r w:rsidR="004E6479" w:rsidRPr="008A6213">
        <w:rPr>
          <w:rFonts w:eastAsia="Calibri"/>
          <w:color w:val="000000"/>
          <w:lang w:eastAsia="en-US"/>
        </w:rPr>
        <w:t xml:space="preserve">opiskelijan tiedot ja taidot ovat oppiaineen päättövaiheessa kurssiarvosanojen perusteella määräytyvää arvosanaa paremmat. </w:t>
      </w:r>
    </w:p>
    <w:p w:rsidR="008A2538" w:rsidRPr="008A6213" w:rsidRDefault="008A2538" w:rsidP="004E4CA6">
      <w:pPr>
        <w:widowControl/>
        <w:adjustRightInd/>
        <w:spacing w:line="240" w:lineRule="auto"/>
        <w:ind w:left="1304"/>
        <w:textAlignment w:val="auto"/>
        <w:rPr>
          <w:rFonts w:eastAsia="Calibri"/>
          <w:b/>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 xml:space="preserve">Päättötodistuksessa numeroin arvioitavat oppiainee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etussuunnitelmassa määritellyt muut lukion tehtävään soveltuvat opinnot arvioidaan siten kuin opetussuunnitelmassa määrätää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textAlignment w:val="auto"/>
        <w:rPr>
          <w:rFonts w:eastAsia="Calibri"/>
          <w:color w:val="000000"/>
          <w:lang w:eastAsia="en-US"/>
        </w:rPr>
      </w:pPr>
      <w:r w:rsidRPr="008A6213">
        <w:rPr>
          <w:rFonts w:eastAsia="Calibri"/>
          <w:color w:val="000000"/>
          <w:lang w:eastAsia="en-US"/>
        </w:rPr>
        <w:tab/>
      </w:r>
    </w:p>
    <w:p w:rsidR="004E6479" w:rsidRPr="008A6213" w:rsidRDefault="004E6479" w:rsidP="00F653EF">
      <w:pPr>
        <w:pStyle w:val="Otsikko2"/>
        <w:rPr>
          <w:color w:val="000000"/>
          <w:lang w:eastAsia="en-US"/>
        </w:rPr>
      </w:pPr>
      <w:bookmarkStart w:id="284" w:name="_Toc415582337"/>
      <w:bookmarkStart w:id="285" w:name="_Toc423590001"/>
      <w:bookmarkStart w:id="286" w:name="_Toc428459024"/>
      <w:r w:rsidRPr="008A6213">
        <w:rPr>
          <w:color w:val="000000"/>
          <w:lang w:eastAsia="en-US"/>
        </w:rPr>
        <w:t>6.4   Lukion oppimäärän suoritus</w:t>
      </w:r>
      <w:bookmarkEnd w:id="284"/>
      <w:bookmarkEnd w:id="285"/>
      <w:bookmarkEnd w:id="286"/>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8A6213">
        <w:rPr>
          <w:rFonts w:eastAsia="Calibri"/>
          <w:color w:val="000000"/>
          <w:lang w:eastAsia="en-US"/>
        </w:rPr>
        <w:t xml:space="preserve"> (Lukioasetus 810/1998, 1 § 1 mom., muutettu valtioneuvoston asetuksella 5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w:t>
      </w:r>
      <w:r w:rsidR="003426C3" w:rsidRPr="008A6213">
        <w:rPr>
          <w:rFonts w:eastAsia="Calibri"/>
          <w:color w:val="000000"/>
          <w:lang w:eastAsia="en-US"/>
        </w:rPr>
        <w:t xml:space="preserve"> opiskelee</w:t>
      </w:r>
      <w:r w:rsidRPr="008A6213">
        <w:rPr>
          <w:rFonts w:eastAsia="Calibri"/>
          <w:color w:val="000000"/>
          <w:lang w:eastAsia="en-US"/>
        </w:rPr>
        <w:t xml:space="preserve"> oman opiskelusuunnitelmansa mukaan pakollisia, syventäviä ja sovel</w:t>
      </w:r>
      <w:r w:rsidR="003426C3" w:rsidRPr="008A6213">
        <w:rPr>
          <w:rFonts w:eastAsia="Calibri"/>
          <w:color w:val="000000"/>
          <w:lang w:eastAsia="en-US"/>
        </w:rPr>
        <w:t>tavia kursseja lukion oppimäärä</w:t>
      </w:r>
      <w:r w:rsidRPr="008A6213">
        <w:rPr>
          <w:rFonts w:eastAsia="Calibri"/>
          <w:color w:val="000000"/>
          <w:lang w:eastAsia="en-US"/>
        </w:rPr>
        <w:t>n</w:t>
      </w:r>
      <w:r w:rsidR="003426C3" w:rsidRPr="008A6213">
        <w:rPr>
          <w:rFonts w:eastAsia="Calibri"/>
          <w:color w:val="000000"/>
          <w:lang w:eastAsia="en-US"/>
        </w:rPr>
        <w:t xml:space="preserve"> suorittamiseksi</w:t>
      </w:r>
      <w:r w:rsidRPr="008A6213">
        <w:rPr>
          <w:rFonts w:eastAsia="Calibri"/>
          <w:color w:val="000000"/>
          <w:lang w:eastAsia="en-US"/>
        </w:rPr>
        <w:t>. Opiskelijan tulee suorittaa pakollisia ja valtakunnallisia syventäviä kursseja vähintään siinä laajuudessa, kuin</w:t>
      </w:r>
      <w:r w:rsidR="003426C3" w:rsidRPr="008A6213">
        <w:rPr>
          <w:rFonts w:eastAsia="Calibri"/>
          <w:color w:val="000000"/>
          <w:lang w:eastAsia="en-US"/>
        </w:rPr>
        <w:t xml:space="preserve"> määrätään</w:t>
      </w:r>
      <w:r w:rsidRPr="008A6213">
        <w:rPr>
          <w:rFonts w:eastAsia="Calibri"/>
          <w:color w:val="000000"/>
          <w:lang w:eastAsia="en-US"/>
        </w:rPr>
        <w:t xml:space="preserve"> lukion tuntijakoa koskevassa valtioneuvoston asetuksessa (Valtioneuvoston asetus 94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 on suorittanut lukion oppimäärän silloin, kun hän on suorittanut oppiaineiden oppimäärät hyväksytysti ja valtakunnallisten syventävien kurssien määrä on vähintään 10 ja lukion vähimmäiskurssimäärä 75 kurssia täyttyy. Valtakunnallisina 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Jos opiskelija vapautetaan lukiolain 13 §:n mukaan jonkin oppiaineen opiskelusta, hänen tulee valita sen tilalle muita opintoja niin, että säädetty kurssien vähimmäismäärä täyttyy.</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Arvioinnin uusiminen ja oikaisu</w:t>
      </w:r>
    </w:p>
    <w:p w:rsidR="00436228" w:rsidRPr="008A6213" w:rsidRDefault="00436228" w:rsidP="004E4CA6">
      <w:pPr>
        <w:widowControl/>
        <w:adjustRightInd/>
        <w:spacing w:line="240" w:lineRule="auto"/>
        <w:ind w:left="1304"/>
        <w:textAlignment w:val="auto"/>
        <w:rPr>
          <w:rFonts w:eastAsia="Calibri"/>
          <w:b/>
          <w:color w:val="000000"/>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w:t>
      </w:r>
      <w:r w:rsidR="00571FE9" w:rsidRPr="008A6213">
        <w:rPr>
          <w:rFonts w:eastAsia="Calibri"/>
          <w:i/>
          <w:lang w:eastAsia="en-US"/>
        </w:rPr>
        <w:t>.</w:t>
      </w:r>
      <w:r w:rsidRPr="008A6213">
        <w:rPr>
          <w:rFonts w:eastAsia="Calibri"/>
          <w:i/>
          <w:lang w:eastAsia="en-US"/>
        </w:rPr>
        <w:t xml:space="preserve">” </w:t>
      </w:r>
      <w:r w:rsidRPr="008A6213">
        <w:rPr>
          <w:rFonts w:eastAsia="Calibri"/>
          <w:lang w:eastAsia="en-US"/>
        </w:rPr>
        <w:t>(Lukiolaki 629/1998</w:t>
      </w:r>
      <w:r w:rsidR="00571FE9" w:rsidRPr="008A6213">
        <w:rPr>
          <w:rFonts w:eastAsia="Calibri"/>
          <w:lang w:eastAsia="en-US"/>
        </w:rPr>
        <w:t>,</w:t>
      </w:r>
      <w:r w:rsidRPr="008A6213">
        <w:rPr>
          <w:rFonts w:eastAsia="Calibri"/>
          <w:lang w:eastAsia="en-US"/>
        </w:rPr>
        <w:t xml:space="preserve"> 34 d § 1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8A6213">
        <w:rPr>
          <w:rFonts w:eastAsia="Calibri"/>
          <w:lang w:eastAsia="en-US"/>
        </w:rPr>
        <w:t xml:space="preserve"> (Lukiolaki 629/1998, 34 d 2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193DE0" w:rsidRDefault="00436228" w:rsidP="004E4CA6">
      <w:pPr>
        <w:widowControl/>
        <w:adjustRightInd/>
        <w:spacing w:line="240" w:lineRule="auto"/>
        <w:ind w:left="1304"/>
        <w:textAlignment w:val="auto"/>
        <w:rPr>
          <w:rFonts w:eastAsia="Calibri"/>
          <w:lang w:eastAsia="en-US"/>
        </w:rPr>
      </w:pPr>
      <w:r w:rsidRPr="008A6213">
        <w:rPr>
          <w:rFonts w:eastAsia="Calibri"/>
          <w:lang w:eastAsia="en-US"/>
        </w:rPr>
        <w:t>Aluehallintoviraston päätökseen, jolla on ratkaistu 34 d §</w:t>
      </w:r>
      <w:r w:rsidR="00405DE7" w:rsidRPr="008A6213">
        <w:rPr>
          <w:rFonts w:eastAsia="Calibri"/>
          <w:lang w:eastAsia="en-US"/>
        </w:rPr>
        <w:t>:</w:t>
      </w:r>
      <w:r w:rsidRPr="008A6213">
        <w:rPr>
          <w:rFonts w:eastAsia="Calibri"/>
          <w:lang w:eastAsia="en-US"/>
        </w:rPr>
        <w:t>ssä tarkoitettua asiaa koskeva oikaisuvaatimus, ei saa hakea muutosta valittamalla (lukiolaki 629/1998, 3</w:t>
      </w:r>
      <w:r w:rsidR="00C02ECB" w:rsidRPr="008A6213">
        <w:rPr>
          <w:rFonts w:eastAsia="Calibri"/>
          <w:lang w:eastAsia="en-US"/>
        </w:rPr>
        <w:t>4 e § 2 mom., muutettu lailla 958</w:t>
      </w:r>
      <w:r w:rsidRPr="008A6213">
        <w:rPr>
          <w:rFonts w:eastAsia="Calibri"/>
          <w:lang w:eastAsia="en-US"/>
        </w:rPr>
        <w:t>/2015</w:t>
      </w:r>
      <w:r w:rsidRPr="00193DE0">
        <w:rPr>
          <w:rFonts w:eastAsia="Calibri"/>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n tulee tiedottaa opiskelijoille arvioinnin uusimis- ja oikaisumahdollisuude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7" w:name="_Toc415582338"/>
      <w:bookmarkStart w:id="288" w:name="_Toc423590002"/>
      <w:bookmarkStart w:id="289" w:name="_Toc428459025"/>
      <w:r w:rsidRPr="008A6213">
        <w:rPr>
          <w:color w:val="000000"/>
          <w:lang w:eastAsia="en-US"/>
        </w:rPr>
        <w:t>6.5   Todistukset ja niihin merkittävät tiedot</w:t>
      </w:r>
      <w:bookmarkEnd w:id="287"/>
      <w:bookmarkEnd w:id="288"/>
      <w:bookmarkEnd w:id="289"/>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1 mom., muutettu valtioneuvoston asetuksella 52/2014)</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390E98" w:rsidRDefault="00390E98" w:rsidP="00F653EF">
      <w:pPr>
        <w:widowControl/>
        <w:adjustRightInd/>
        <w:spacing w:line="240" w:lineRule="auto"/>
        <w:ind w:left="1304"/>
        <w:textAlignment w:val="auto"/>
        <w:rPr>
          <w:rFonts w:eastAsia="Calibri"/>
          <w:color w:val="000000"/>
          <w:lang w:eastAsia="en-US"/>
        </w:rPr>
      </w:pPr>
    </w:p>
    <w:p w:rsidR="004E6479"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ssa käytetään seuraavia todistuksia:</w:t>
      </w:r>
    </w:p>
    <w:p w:rsidR="00390E98" w:rsidRPr="008A6213" w:rsidRDefault="00390E98"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2. Todistus oppimäärän suorittam</w:t>
      </w:r>
      <w:r w:rsidR="00390E98">
        <w:rPr>
          <w:rFonts w:eastAsia="Calibri"/>
          <w:color w:val="000000"/>
          <w:lang w:eastAsia="en-US"/>
        </w:rPr>
        <w:t>isesta annetaan, kun opiskelija</w:t>
      </w:r>
      <w:r w:rsidRPr="008A6213">
        <w:rPr>
          <w:rFonts w:eastAsia="Calibri"/>
          <w:color w:val="000000"/>
          <w:lang w:eastAsia="en-US"/>
        </w:rPr>
        <w:t xml:space="preserve"> on suorittanut yhden tai useamman lukion oppiaineen oppimäärän.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todistusten tulee sisältää seuraavat tiedot:</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todistuksen nimi </w:t>
      </w:r>
    </w:p>
    <w:p w:rsidR="00390E98" w:rsidRDefault="00390E98" w:rsidP="00F653EF">
      <w:pPr>
        <w:widowControl/>
        <w:numPr>
          <w:ilvl w:val="0"/>
          <w:numId w:val="11"/>
        </w:numPr>
        <w:adjustRightInd/>
        <w:spacing w:line="240" w:lineRule="auto"/>
        <w:contextualSpacing/>
        <w:textAlignment w:val="auto"/>
        <w:rPr>
          <w:color w:val="000000"/>
        </w:rPr>
      </w:pPr>
      <w:r>
        <w:rPr>
          <w:color w:val="000000"/>
        </w:rPr>
        <w:t>koulutuksen järjestäjä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etus- ja kulttuuriministeriön myöntämän lukiokoulutuksen järjestämisluvan päivämäärä</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uoritetut opinnot</w:t>
      </w:r>
    </w:p>
    <w:p w:rsidR="004E6479" w:rsidRPr="008A6213" w:rsidRDefault="008162A7" w:rsidP="00F653EF">
      <w:pPr>
        <w:widowControl/>
        <w:numPr>
          <w:ilvl w:val="0"/>
          <w:numId w:val="11"/>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ja rehtorin allekirjoitus</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arvosana-asteikko</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elvitys kielten oppimäärist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 xml:space="preserve">S2/R2  = äidinkieli ja kirjallisuus </w:t>
      </w:r>
      <w:r w:rsidRPr="008A6213">
        <w:rPr>
          <w:rFonts w:eastAsia="Calibri"/>
          <w:color w:val="000000"/>
          <w:lang w:eastAsia="en-US"/>
        </w:rPr>
        <w:noBreakHyphen/>
        <w:t xml:space="preserve">oppiaineen suomi/ruotsi toisena kielenä ja kirjallisuus </w:t>
      </w:r>
      <w:r w:rsidRPr="008A6213">
        <w:rPr>
          <w:rFonts w:eastAsia="Calibri"/>
          <w:color w:val="000000"/>
          <w:lang w:eastAsia="en-US"/>
        </w:rPr>
        <w:noBreakHyphen/>
        <w:t>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A         = perusopetuksen vuosiluokilla 1–6 alkaneen A-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B1       = perusopetuksessa alkaneen B1-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 xml:space="preserve">B2       = perusopetuksessa alkaneen valinnaisen B2-kielen oppimäärä </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B3       = lukiossa alkaneen valinnaisen B3-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ÄO/M = äidinkielenomainen oppimäärä toisessa kotimaisessa kielessä (ruotsi/suomi)</w:t>
      </w:r>
    </w:p>
    <w:p w:rsidR="004E6479" w:rsidRPr="008A6213" w:rsidRDefault="004E6479" w:rsidP="00F653EF">
      <w:pPr>
        <w:widowControl/>
        <w:numPr>
          <w:ilvl w:val="0"/>
          <w:numId w:val="12"/>
        </w:numPr>
        <w:adjustRightInd/>
        <w:spacing w:line="240" w:lineRule="auto"/>
        <w:contextualSpacing/>
        <w:textAlignment w:val="auto"/>
        <w:rPr>
          <w:color w:val="000000"/>
        </w:rPr>
      </w:pPr>
      <w:r w:rsidRPr="008A6213">
        <w:rPr>
          <w:color w:val="000000"/>
        </w:rPr>
        <w:t>merkintä, että todistus</w:t>
      </w:r>
      <w:r w:rsidR="00390E98">
        <w:rPr>
          <w:color w:val="000000"/>
        </w:rPr>
        <w:t xml:space="preserve"> on Opetushallituksen</w:t>
      </w:r>
      <w:r w:rsidRPr="008A6213">
        <w:rPr>
          <w:color w:val="000000"/>
        </w:rPr>
        <w:t xml:space="preserve"> päättämien lukion opetussuunnitelman perusteiden 2015 mukaine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skonnon ja elämäkatsomustiedon arvosana merkitään todistuksissa ”uskonto/elämänkatsomustieto” erittelemättä,</w:t>
      </w:r>
      <w:r w:rsidR="005E6E93" w:rsidRPr="008A6213">
        <w:rPr>
          <w:rFonts w:eastAsia="Calibri"/>
          <w:color w:val="000000"/>
          <w:lang w:eastAsia="en-US"/>
        </w:rPr>
        <w:t xml:space="preserve"> </w:t>
      </w:r>
      <w:r w:rsidR="00E46EA9" w:rsidRPr="008A6213">
        <w:rPr>
          <w:rFonts w:eastAsia="Calibri"/>
          <w:color w:val="000000"/>
          <w:lang w:eastAsia="en-US"/>
        </w:rPr>
        <w:t>mihin</w:t>
      </w:r>
      <w:r w:rsidRPr="008A6213">
        <w:rPr>
          <w:rFonts w:eastAsia="Calibri"/>
          <w:color w:val="000000"/>
          <w:lang w:eastAsia="en-US"/>
        </w:rPr>
        <w:t xml:space="preserve"> opetukseen opiskelija on osallistunut.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uomi/ruotsi toisena kielenä ja kirjallisuus merkitään todistuksessa äidinkieli ja kirjallisuus </w:t>
      </w:r>
      <w:r w:rsidRPr="008A6213">
        <w:rPr>
          <w:rFonts w:eastAsia="Calibri"/>
          <w:color w:val="000000"/>
          <w:lang w:eastAsia="en-US"/>
        </w:rPr>
        <w:noBreakHyphen/>
        <w:t xml:space="preserve">kohtaa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rFonts w:eastAsia="Calibri"/>
          <w:color w:val="000000"/>
          <w:lang w:eastAsia="en-US"/>
        </w:rPr>
      </w:pPr>
      <w:r w:rsidRPr="008A6213">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8A6213" w:rsidRDefault="004E6479" w:rsidP="00F653EF">
      <w:pPr>
        <w:spacing w:line="240" w:lineRule="auto"/>
        <w:ind w:left="1304"/>
        <w:rPr>
          <w:rFonts w:eastAsia="Calibri"/>
          <w:color w:val="000000"/>
          <w:lang w:eastAsia="en-US"/>
        </w:rPr>
      </w:pPr>
    </w:p>
    <w:p w:rsidR="004E6479" w:rsidRPr="008A6213" w:rsidRDefault="004E6479" w:rsidP="00F653EF">
      <w:pPr>
        <w:spacing w:line="240" w:lineRule="auto"/>
        <w:ind w:left="1304"/>
        <w:rPr>
          <w:color w:val="000000"/>
        </w:rPr>
      </w:pPr>
      <w:r w:rsidRPr="008A6213">
        <w:rPr>
          <w:color w:val="000000"/>
        </w:rPr>
        <w:t>Teemaopinnoista merkitään hyväksytysti suoritetut kurssit käyttäen kurssien nimiä ja ni</w:t>
      </w:r>
      <w:r w:rsidR="00390E98">
        <w:rPr>
          <w:color w:val="000000"/>
        </w:rPr>
        <w:t>istä saatua suoritusmerkintää (suoritettu</w:t>
      </w:r>
      <w:r w:rsidRPr="008A6213">
        <w:rPr>
          <w:color w:val="000000"/>
        </w:rPr>
        <w:t xml:space="preserve">). </w:t>
      </w:r>
    </w:p>
    <w:p w:rsidR="004E6479" w:rsidRPr="008A6213" w:rsidRDefault="004E6479" w:rsidP="00F653EF">
      <w:pPr>
        <w:widowControl/>
        <w:adjustRightInd/>
        <w:spacing w:line="240" w:lineRule="auto"/>
        <w:ind w:left="1304"/>
        <w:textAlignment w:val="auto"/>
        <w:rPr>
          <w:rFonts w:eastAsia="Calibri"/>
          <w:b/>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äättötodistukseen ja todistukseen oppimäärän suorittamisesta kuuluu myös kohta lisätietoja. Tähän kohtaan merkitään päättötodistuksen liitteenä annettavat ja sitä täydentävät todistukset lukio-opintoihin liittyvistä näytöistä, kuten esimerkiksi suoritetut lukiodiplomit, suullisen kielitaidon kokeet sekä erittely muista lukion oppimäärään kuuluneista op</w:t>
      </w:r>
      <w:r w:rsidR="00390E98">
        <w:rPr>
          <w:rFonts w:eastAsia="Calibri"/>
          <w:color w:val="000000"/>
          <w:lang w:eastAsia="en-US"/>
        </w:rPr>
        <w:t>innoista, jotka eivät sisälly</w:t>
      </w:r>
      <w:r w:rsidRPr="008A6213">
        <w:rPr>
          <w:rFonts w:eastAsia="Calibri"/>
          <w:color w:val="000000"/>
          <w:lang w:eastAsia="en-US"/>
        </w:rPr>
        <w:t xml:space="preserve"> opp</w:t>
      </w:r>
      <w:r w:rsidR="00390E98">
        <w:rPr>
          <w:rFonts w:eastAsia="Calibri"/>
          <w:color w:val="000000"/>
          <w:lang w:eastAsia="en-US"/>
        </w:rPr>
        <w:t>iaineiden oppimääriin</w:t>
      </w:r>
      <w:r w:rsidRPr="008A6213">
        <w:rPr>
          <w:rFonts w:eastAsia="Calibri"/>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n opiskellut yli puolet oppiaineen oppimäärän kursseista muulla kuin koulun varsinaisella opetuskielellä, tulee siitä tehdä merkintä todistuksen lisätietoihi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ssa pidetään opiskelijan opinnoista</w:t>
      </w:r>
      <w:r w:rsidR="00C02ECB" w:rsidRPr="008A6213">
        <w:rPr>
          <w:rFonts w:eastAsia="Calibri"/>
          <w:color w:val="000000"/>
          <w:lang w:eastAsia="en-US"/>
        </w:rPr>
        <w:t xml:space="preserve"> rekisteriä</w:t>
      </w:r>
      <w:r w:rsidRPr="008A6213">
        <w:rPr>
          <w:rFonts w:eastAsia="Calibri"/>
          <w:color w:val="000000"/>
          <w:lang w:eastAsia="en-US"/>
        </w:rPr>
        <w:t>, josta ilmenevät suoritetut kurssit ja niiden arvosanat.</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n koko oppimäärän suorittamisesta ei anneta yhteistä arvosanaa oppiaineiden arvosanojen keskiarvona eikä muullakaan tavall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 päättää todistusten ulkoasu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odistus suullisen kielitaidon kokeesta ja lukiodiplomitodistus annetaan lukion päättötodistuksen liitteinä.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 xml:space="preserve">Todistus suullisen kielitaidon kokee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ksella säädetyn suullisen kielitaidon kokeen suorittamisesta annettavaan todistukseen merkitään seuraavat tiedot:</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todistuksen nimi</w:t>
      </w:r>
    </w:p>
    <w:p w:rsidR="004E6479" w:rsidRDefault="004E6479" w:rsidP="00F653EF">
      <w:pPr>
        <w:widowControl/>
        <w:numPr>
          <w:ilvl w:val="0"/>
          <w:numId w:val="10"/>
        </w:numPr>
        <w:adjustRightInd/>
        <w:spacing w:line="240" w:lineRule="auto"/>
        <w:contextualSpacing/>
        <w:textAlignment w:val="auto"/>
        <w:rPr>
          <w:color w:val="000000"/>
        </w:rPr>
      </w:pPr>
      <w:r w:rsidRPr="008A6213">
        <w:rPr>
          <w:color w:val="000000"/>
        </w:rPr>
        <w:t>koulutuksen järjestäjän nimi</w:t>
      </w:r>
    </w:p>
    <w:p w:rsidR="00390E98" w:rsidRPr="00390E98" w:rsidRDefault="00390E98" w:rsidP="00390E98">
      <w:pPr>
        <w:widowControl/>
        <w:numPr>
          <w:ilvl w:val="0"/>
          <w:numId w:val="10"/>
        </w:numPr>
        <w:adjustRightInd/>
        <w:spacing w:line="240" w:lineRule="auto"/>
        <w:contextualSpacing/>
        <w:textAlignment w:val="auto"/>
        <w:rPr>
          <w:color w:val="000000"/>
        </w:rPr>
      </w:pPr>
      <w:r w:rsidRPr="00390E98">
        <w:rPr>
          <w:color w:val="000000"/>
        </w:rPr>
        <w:t>opetus- ja kulttuuriministeriön myöntämän lukiokoulutuksen järjestämisluvan päivämäärä</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kokeessa suoritettu kieli ja sen oppimäärä ja kokeesta saatu arvosana</w:t>
      </w:r>
    </w:p>
    <w:p w:rsidR="004E6479" w:rsidRPr="008A6213" w:rsidRDefault="008162A7" w:rsidP="00F653EF">
      <w:pPr>
        <w:widowControl/>
        <w:numPr>
          <w:ilvl w:val="0"/>
          <w:numId w:val="10"/>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lukion päättötodistuksen päivämäärä) ja rehtorin allekirjoitus</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arvosana-asteikko.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Lukiodiplomitodistus</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diplomitodistus on lukion päättötodistuksen liite, ja se merkitään lisätietoja</w:t>
      </w:r>
      <w:r w:rsidRPr="008A6213">
        <w:rPr>
          <w:rFonts w:eastAsia="Calibri"/>
          <w:color w:val="000000"/>
          <w:lang w:eastAsia="en-US"/>
        </w:rPr>
        <w:noBreakHyphen/>
        <w:t xml:space="preserve">kohtaan. Lukiodiplomitodistukseen merkitään seuraavat tiedot: </w:t>
      </w:r>
    </w:p>
    <w:p w:rsidR="00390E98" w:rsidRDefault="00390E98" w:rsidP="00390E98">
      <w:pPr>
        <w:widowControl/>
        <w:numPr>
          <w:ilvl w:val="0"/>
          <w:numId w:val="12"/>
        </w:numPr>
        <w:adjustRightInd/>
        <w:spacing w:line="240" w:lineRule="auto"/>
        <w:contextualSpacing/>
        <w:textAlignment w:val="auto"/>
        <w:rPr>
          <w:color w:val="000000"/>
        </w:rPr>
      </w:pPr>
      <w:r w:rsidRPr="00185800">
        <w:rPr>
          <w:color w:val="000000"/>
        </w:rPr>
        <w:t>todistu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koulutuksen järjestäjä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etus- ja kulttuuriministeriön myöntämän lukiokoulutuksen järjestämisluvan päivämäärä</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laito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iskelijan nimi ja henkilötunn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aine tai vastaava, jonka lukiodiplomitodistuksesta on kyse</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lukiodiplomiaineessa suoritettujen kurssien määrä mukaan lukien lukiodiplomikurss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paikkakunta, todistuksen päivämäärä (sama kuin lukion päättötodistuksen päivämäärä) ja rehtorin allekirjoit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asteikko.</w:t>
      </w:r>
    </w:p>
    <w:p w:rsidR="004F2221" w:rsidRPr="008A6213" w:rsidRDefault="004F2221" w:rsidP="00DE6F6E">
      <w:pPr>
        <w:widowControl/>
        <w:adjustRightInd/>
        <w:spacing w:line="240" w:lineRule="auto"/>
        <w:contextualSpacing/>
        <w:textAlignment w:val="auto"/>
        <w:rPr>
          <w:color w:val="000000"/>
        </w:rPr>
        <w:sectPr w:rsidR="004F2221" w:rsidRPr="008A6213" w:rsidSect="001276F6">
          <w:headerReference w:type="default" r:id="rId22"/>
          <w:headerReference w:type="first" r:id="rId23"/>
          <w:pgSz w:w="11906" w:h="16838"/>
          <w:pgMar w:top="1418" w:right="1151" w:bottom="1418" w:left="1151" w:header="709" w:footer="567" w:gutter="0"/>
          <w:pgNumType w:start="1"/>
          <w:cols w:space="708"/>
          <w:docGrid w:linePitch="360"/>
        </w:sectPr>
      </w:pPr>
    </w:p>
    <w:p w:rsidR="004F2221" w:rsidRPr="008A6213" w:rsidRDefault="004F2221" w:rsidP="004F2221">
      <w:pPr>
        <w:ind w:left="11736" w:firstLine="1304"/>
        <w:rPr>
          <w:rFonts w:eastAsia="Calibri"/>
          <w:lang w:eastAsia="en-US"/>
        </w:rPr>
      </w:pPr>
      <w:bookmarkStart w:id="290" w:name="_Toc414704679"/>
      <w:r w:rsidRPr="008A6213">
        <w:rPr>
          <w:rFonts w:eastAsia="Calibri"/>
          <w:lang w:eastAsia="en-US"/>
        </w:rPr>
        <w:t>LIITE 1</w:t>
      </w:r>
    </w:p>
    <w:p w:rsidR="004F2221" w:rsidRPr="008A6213" w:rsidRDefault="00BE2CF6" w:rsidP="004F2221">
      <w:pPr>
        <w:keepNext/>
        <w:spacing w:line="240" w:lineRule="auto"/>
        <w:outlineLvl w:val="2"/>
        <w:rPr>
          <w:rFonts w:eastAsia="Calibri" w:cs="Arial"/>
          <w:b/>
          <w:bCs/>
          <w:szCs w:val="26"/>
          <w:lang w:eastAsia="en-US"/>
        </w:rPr>
      </w:pPr>
      <w:bookmarkStart w:id="291" w:name="_Toc423098269"/>
      <w:bookmarkStart w:id="292" w:name="_Toc423098363"/>
      <w:bookmarkStart w:id="293" w:name="_Toc423590003"/>
      <w:bookmarkStart w:id="294" w:name="_Toc428459026"/>
      <w:r w:rsidRPr="008A6213">
        <w:rPr>
          <w:rFonts w:eastAsia="Calibri" w:cs="Arial"/>
          <w:b/>
          <w:bCs/>
          <w:szCs w:val="26"/>
          <w:lang w:eastAsia="en-US"/>
        </w:rPr>
        <w:t xml:space="preserve">KEHITTYVÄN </w:t>
      </w:r>
      <w:r w:rsidR="004F2221" w:rsidRPr="008A6213">
        <w:rPr>
          <w:rFonts w:eastAsia="Calibri" w:cs="Arial"/>
          <w:b/>
          <w:bCs/>
          <w:szCs w:val="26"/>
          <w:lang w:eastAsia="en-US"/>
        </w:rPr>
        <w:t>KIELITAIDON TASOJEN KUVAUSASTEIKKO</w:t>
      </w:r>
      <w:bookmarkEnd w:id="290"/>
      <w:bookmarkEnd w:id="291"/>
      <w:bookmarkEnd w:id="292"/>
      <w:bookmarkEnd w:id="293"/>
      <w:bookmarkEnd w:id="294"/>
    </w:p>
    <w:p w:rsidR="004F2221" w:rsidRPr="008A6213" w:rsidRDefault="004F2221" w:rsidP="004F2221">
      <w:pPr>
        <w:spacing w:line="240" w:lineRule="auto"/>
        <w:rPr>
          <w:rFonts w:eastAsia="Calibri"/>
          <w:lang w:eastAsia="en-US"/>
        </w:rPr>
      </w:pPr>
    </w:p>
    <w:p w:rsidR="004F2221" w:rsidRPr="008A6213" w:rsidRDefault="004F2221" w:rsidP="004F2221">
      <w:pPr>
        <w:spacing w:line="240" w:lineRule="auto"/>
        <w:rPr>
          <w:rFonts w:eastAsia="Calibri"/>
          <w:lang w:eastAsia="en-US"/>
        </w:rPr>
      </w:pP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r w:rsidRPr="008A6213">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8A6213" w:rsidTr="00010F78">
        <w:trPr>
          <w:cantSplit/>
          <w:trHeight w:val="398"/>
          <w:tblHeader/>
        </w:trPr>
        <w:tc>
          <w:tcPr>
            <w:tcW w:w="14362" w:type="dxa"/>
            <w:gridSpan w:val="6"/>
            <w:shd w:val="clear" w:color="auto" w:fill="auto"/>
            <w:vAlign w:val="center"/>
          </w:tcPr>
          <w:p w:rsidR="004F2221" w:rsidRPr="008A6213" w:rsidRDefault="008C1E1D" w:rsidP="004F2221">
            <w:pPr>
              <w:widowControl/>
              <w:tabs>
                <w:tab w:val="left" w:pos="2250"/>
              </w:tabs>
              <w:adjustRightInd/>
              <w:spacing w:line="240" w:lineRule="auto"/>
              <w:jc w:val="center"/>
              <w:textAlignment w:val="auto"/>
              <w:rPr>
                <w:rFonts w:eastAsia="Calibri"/>
                <w:b/>
                <w:sz w:val="22"/>
                <w:szCs w:val="22"/>
                <w:lang w:eastAsia="en-US"/>
              </w:rPr>
            </w:pPr>
            <w:r w:rsidRPr="008A6213">
              <w:rPr>
                <w:rFonts w:eastAsia="Calibri"/>
                <w:b/>
                <w:sz w:val="22"/>
                <w:szCs w:val="22"/>
                <w:lang w:eastAsia="en-US"/>
              </w:rPr>
              <w:t xml:space="preserve">KEHITTYVÄN </w:t>
            </w:r>
            <w:r w:rsidR="004F2221" w:rsidRPr="008A6213">
              <w:rPr>
                <w:rFonts w:eastAsia="Calibri"/>
                <w:b/>
                <w:sz w:val="22"/>
                <w:szCs w:val="22"/>
                <w:lang w:eastAsia="en-US"/>
              </w:rPr>
              <w:t>KIELITAIDON TASOJEN KUVAUSASTEIKKO</w:t>
            </w:r>
          </w:p>
        </w:tc>
      </w:tr>
      <w:tr w:rsidR="004F2221" w:rsidRPr="008A6213" w:rsidTr="00010F78">
        <w:trPr>
          <w:cantSplit/>
          <w:trHeight w:val="417"/>
          <w:tblHeader/>
        </w:trPr>
        <w:tc>
          <w:tcPr>
            <w:tcW w:w="817" w:type="dxa"/>
            <w:vMerge w:val="restart"/>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r w:rsidRPr="008A6213">
              <w:rPr>
                <w:rFonts w:eastAsia="Calibri"/>
                <w:b/>
                <w:i/>
                <w:sz w:val="22"/>
                <w:szCs w:val="22"/>
                <w:lang w:eastAsia="en-US"/>
              </w:rPr>
              <w:t>Taito-taso</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oimia vuorovaikutukse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lkita tekstejä</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ottaa tekstejä</w:t>
            </w:r>
          </w:p>
        </w:tc>
      </w:tr>
      <w:tr w:rsidR="004F2221" w:rsidRPr="008A6213" w:rsidTr="00010F78">
        <w:trPr>
          <w:cantSplit/>
          <w:trHeight w:val="707"/>
          <w:tblHeader/>
        </w:trPr>
        <w:tc>
          <w:tcPr>
            <w:tcW w:w="817" w:type="dxa"/>
            <w:vMerge/>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uorovaikutus erilaisissa tilantei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tästrategioiden käyttö</w:t>
            </w:r>
          </w:p>
        </w:tc>
        <w:tc>
          <w:tcPr>
            <w:tcW w:w="2680"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nän kulttuurinen sopivuus</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lkinta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ottamis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r>
      <w:tr w:rsidR="004F2221" w:rsidRPr="008A6213" w:rsidTr="00010F78">
        <w:trPr>
          <w:trHeight w:val="418"/>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selviytyy satunnaisesti viestintäkumppanin tukemana muutamasta, kaikkein yleisimmin toistuvasta ja rutiininomaisesta viestintätilanteesta.</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r>
      <w:tr w:rsidR="004F2221" w:rsidRPr="008A6213" w:rsidTr="00010F78">
        <w:trPr>
          <w:cantSplit/>
          <w:trHeight w:val="297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ielitaidon alkeiden hallinta</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1"/>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9"/>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alkei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3</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monista rutiininomaisista viestintätilanteista tukeutuen joskus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yleisimpiä kohteliaaseen kielenkäyttöön kuuluvia ilmauksia monissa rutiininomaisissa sosiaalisissa kontakteiss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alkeiskielitaito</w:t>
            </w:r>
          </w:p>
        </w:tc>
        <w:tc>
          <w:tcPr>
            <w:tcW w:w="2822" w:type="dxa"/>
            <w:vMerge/>
            <w:shd w:val="clear" w:color="auto" w:fill="auto"/>
          </w:tcPr>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D66ED"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w:t>
            </w:r>
            <w:r w:rsidRPr="00FD66ED">
              <w:rPr>
                <w:rFonts w:eastAsia="Calibri"/>
                <w:sz w:val="22"/>
                <w:szCs w:val="22"/>
                <w:lang w:eastAsia="en-US"/>
              </w:rPr>
              <w:t xml:space="preserve"> </w:t>
            </w: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Peruskielitaidon alkuvaihe</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8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2.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ää kohtalaisesti monenlaisista jokapäiväisistä viestintätilanteista ja pystyy enenevässä määrin olemaan aloitteellinen viestintätilantee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3043"/>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9"/>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B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9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B1.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36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Suju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B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1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Itsenäise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57"/>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B2.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äyttämään kieltä monenlaisissa myös itselleen uusissa viestintätilanteissa, joissa tarvitaan monipuolista kieltä.</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0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itsenäinen 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4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C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uorovaikutukseen monipuolisesti, sujuvasti ja täsmällisesti kaikenlaisissa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54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aitava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bl>
    <w:p w:rsidR="004F2221" w:rsidRPr="008A6213"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8A6213" w:rsidRDefault="004F2221" w:rsidP="004F2221">
      <w:pPr>
        <w:widowControl/>
        <w:adjustRightInd/>
        <w:spacing w:line="240" w:lineRule="auto"/>
        <w:textAlignment w:val="auto"/>
        <w:rPr>
          <w:sz w:val="22"/>
          <w:szCs w:val="22"/>
        </w:rPr>
      </w:pPr>
    </w:p>
    <w:p w:rsidR="004F2221" w:rsidRPr="008A6213" w:rsidRDefault="004F2221" w:rsidP="004F2221">
      <w:pPr>
        <w:widowControl/>
        <w:adjustRightInd/>
        <w:spacing w:line="240" w:lineRule="auto"/>
        <w:textAlignment w:val="auto"/>
        <w:rPr>
          <w:sz w:val="22"/>
          <w:szCs w:val="22"/>
        </w:rPr>
      </w:pPr>
    </w:p>
    <w:p w:rsidR="004B182B" w:rsidRPr="008A6213" w:rsidRDefault="004B182B" w:rsidP="00DE6F6E">
      <w:pPr>
        <w:widowControl/>
        <w:adjustRightInd/>
        <w:spacing w:line="240" w:lineRule="auto"/>
        <w:contextualSpacing/>
        <w:textAlignment w:val="auto"/>
        <w:rPr>
          <w:color w:val="000000"/>
        </w:rPr>
      </w:pPr>
    </w:p>
    <w:bookmarkEnd w:id="2"/>
    <w:p w:rsidR="00DE6F6E" w:rsidRPr="008A6213" w:rsidRDefault="00DE6F6E" w:rsidP="004F2221">
      <w:pPr>
        <w:widowControl/>
        <w:adjustRightInd/>
        <w:spacing w:line="240" w:lineRule="auto"/>
        <w:contextualSpacing/>
        <w:textAlignment w:val="auto"/>
        <w:rPr>
          <w:rFonts w:eastAsia="Calibri"/>
          <w:color w:val="000000"/>
          <w:lang w:eastAsia="en-US"/>
        </w:rPr>
      </w:pPr>
    </w:p>
    <w:p w:rsidR="00DE6F6E" w:rsidRPr="008A6213" w:rsidRDefault="00DE6F6E" w:rsidP="00DE6F6E">
      <w:pPr>
        <w:spacing w:line="240" w:lineRule="auto"/>
        <w:rPr>
          <w:b/>
        </w:rPr>
      </w:pPr>
      <w:bookmarkStart w:id="295" w:name="_Toc414704680"/>
    </w:p>
    <w:p w:rsidR="004F2221" w:rsidRPr="008A6213" w:rsidRDefault="004F2221" w:rsidP="00DE6F6E">
      <w:pPr>
        <w:pStyle w:val="Otsikko3"/>
        <w:sectPr w:rsidR="004F2221" w:rsidRPr="008A6213" w:rsidSect="004F2221">
          <w:headerReference w:type="default" r:id="rId24"/>
          <w:pgSz w:w="16838" w:h="11906" w:orient="landscape"/>
          <w:pgMar w:top="1151" w:right="1418" w:bottom="1151" w:left="1418" w:header="709" w:footer="567" w:gutter="0"/>
          <w:cols w:space="708"/>
          <w:docGrid w:linePitch="360"/>
        </w:sectPr>
      </w:pPr>
    </w:p>
    <w:p w:rsidR="004F2221" w:rsidRPr="008A6213" w:rsidRDefault="004F2221" w:rsidP="004F2221">
      <w:r w:rsidRPr="008A6213">
        <w:tab/>
      </w:r>
      <w:r w:rsidRPr="008A6213">
        <w:tab/>
      </w:r>
      <w:r w:rsidRPr="008A6213">
        <w:tab/>
      </w:r>
      <w:r w:rsidRPr="008A6213">
        <w:tab/>
      </w:r>
      <w:r w:rsidRPr="008A6213">
        <w:tab/>
      </w:r>
      <w:r w:rsidRPr="008A6213">
        <w:tab/>
        <w:t>LIITE 2</w:t>
      </w:r>
    </w:p>
    <w:p w:rsidR="004F2221" w:rsidRPr="008A6213" w:rsidRDefault="004F2221" w:rsidP="004F2221"/>
    <w:p w:rsidR="00DE6F6E" w:rsidRPr="008A6213" w:rsidRDefault="00DE6F6E" w:rsidP="00DE6F6E">
      <w:pPr>
        <w:pStyle w:val="Otsikko3"/>
      </w:pPr>
      <w:bookmarkStart w:id="296" w:name="_Toc423098270"/>
      <w:bookmarkStart w:id="297" w:name="_Toc423098364"/>
      <w:bookmarkStart w:id="298" w:name="_Toc423590004"/>
      <w:bookmarkStart w:id="299" w:name="_Toc428459027"/>
      <w:r w:rsidRPr="008A6213">
        <w:t>VALTIONEUVOSTON ASETUS LUKIOLAISSA TARKOITETUN KOULUTUKSEN YLEISISTÄ VALTAKUNNALLISISTA TAVOITTEISTA JA TUNTIJAOSTA (942/2014)</w:t>
      </w:r>
      <w:bookmarkEnd w:id="295"/>
      <w:bookmarkEnd w:id="296"/>
      <w:bookmarkEnd w:id="297"/>
      <w:bookmarkEnd w:id="298"/>
      <w:bookmarkEnd w:id="299"/>
    </w:p>
    <w:p w:rsidR="00DE6F6E" w:rsidRPr="008A6213" w:rsidRDefault="00DE6F6E" w:rsidP="00DE6F6E">
      <w:pPr>
        <w:spacing w:line="240" w:lineRule="auto"/>
      </w:pPr>
    </w:p>
    <w:p w:rsidR="00DE6F6E" w:rsidRPr="008A6213" w:rsidRDefault="00DE6F6E" w:rsidP="00DE6F6E">
      <w:pPr>
        <w:spacing w:line="240" w:lineRule="auto"/>
      </w:pPr>
    </w:p>
    <w:p w:rsidR="00DE6F6E" w:rsidRPr="008A6213" w:rsidRDefault="00DE6F6E" w:rsidP="00DE6F6E">
      <w:pPr>
        <w:spacing w:line="240" w:lineRule="auto"/>
        <w:rPr>
          <w:b/>
        </w:rPr>
      </w:pPr>
    </w:p>
    <w:p w:rsidR="00DE6F6E" w:rsidRPr="008A6213" w:rsidRDefault="005C076D" w:rsidP="00DE6F6E">
      <w:pPr>
        <w:spacing w:line="240" w:lineRule="auto"/>
      </w:pPr>
      <w:r w:rsidRPr="008A6213">
        <w:rPr>
          <w:noProof/>
        </w:rPr>
        <w:drawing>
          <wp:inline distT="0" distB="0" distL="0" distR="0" wp14:anchorId="462AFFE2" wp14:editId="7AA74B6D">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5"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8A6213" w:rsidRDefault="00DE6F6E" w:rsidP="00DE6F6E">
      <w:pPr>
        <w:spacing w:line="240" w:lineRule="auto"/>
      </w:pPr>
    </w:p>
    <w:p w:rsidR="00DE6F6E" w:rsidRPr="008A6213" w:rsidRDefault="005C076D" w:rsidP="00DE6F6E">
      <w:pPr>
        <w:spacing w:line="240" w:lineRule="auto"/>
      </w:pPr>
      <w:r w:rsidRPr="008A6213">
        <w:rPr>
          <w:noProof/>
        </w:rPr>
        <w:drawing>
          <wp:inline distT="0" distB="0" distL="0" distR="0" wp14:anchorId="7F059BFD" wp14:editId="153E41CF">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8A6213" w:rsidRDefault="005C076D" w:rsidP="00DE6F6E">
      <w:pPr>
        <w:spacing w:line="240" w:lineRule="auto"/>
      </w:pPr>
      <w:r w:rsidRPr="008A6213">
        <w:rPr>
          <w:noProof/>
        </w:rPr>
        <w:drawing>
          <wp:inline distT="0" distB="0" distL="0" distR="0" wp14:anchorId="106F5049" wp14:editId="1967A8D5">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drawing>
          <wp:inline distT="0" distB="0" distL="0" distR="0" wp14:anchorId="38C4C294" wp14:editId="6F698161">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drawing>
          <wp:inline distT="0" distB="0" distL="0" distR="0" wp14:anchorId="3D95495E" wp14:editId="232C80FA">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drawing>
          <wp:inline distT="0" distB="0" distL="0" distR="0" wp14:anchorId="7D5CCAE3" wp14:editId="6BE05F06">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8A6213" w:rsidRDefault="00DE6F6E" w:rsidP="00DE6F6E">
      <w:pPr>
        <w:spacing w:line="240" w:lineRule="auto"/>
        <w:sectPr w:rsidR="00DE6F6E" w:rsidRPr="008A6213" w:rsidSect="004F2221">
          <w:headerReference w:type="default" r:id="rId31"/>
          <w:pgSz w:w="11906" w:h="16838"/>
          <w:pgMar w:top="1418" w:right="1151" w:bottom="1418" w:left="1151" w:header="709" w:footer="567" w:gutter="0"/>
          <w:cols w:space="708"/>
          <w:docGrid w:linePitch="360"/>
        </w:sectPr>
      </w:pPr>
      <w:r w:rsidRPr="008A6213">
        <w:br w:type="page"/>
      </w:r>
      <w:r w:rsidR="005C076D" w:rsidRPr="008A6213">
        <w:rPr>
          <w:noProof/>
        </w:rPr>
        <w:drawing>
          <wp:inline distT="0" distB="0" distL="0" distR="0" wp14:anchorId="19AA4D10" wp14:editId="355B173C">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2"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390317" w:rsidRDefault="000F6C4B" w:rsidP="006816A4">
      <w:pPr>
        <w:widowControl/>
        <w:adjustRightInd/>
        <w:spacing w:line="240" w:lineRule="auto"/>
        <w:textAlignment w:val="auto"/>
      </w:pPr>
      <w:bookmarkStart w:id="300" w:name="_Toc415582341"/>
      <w:bookmarkStart w:id="301" w:name="_Toc428459028"/>
    </w:p>
    <w:p w:rsidR="000F6C4B"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r w:rsidRPr="00390317">
        <w:t>Lukiokoulutuksen järjestäjät</w:t>
      </w:r>
    </w:p>
    <w:p w:rsidR="000F6C4B" w:rsidRPr="00390317" w:rsidRDefault="000F6C4B" w:rsidP="006816A4">
      <w:pPr>
        <w:widowControl/>
        <w:adjustRightInd/>
        <w:spacing w:line="240" w:lineRule="auto"/>
        <w:textAlignment w:val="auto"/>
      </w:pPr>
    </w:p>
    <w:p w:rsidR="000F6C4B" w:rsidRPr="00390317" w:rsidRDefault="008E34D1" w:rsidP="006816A4">
      <w:pPr>
        <w:widowControl/>
        <w:adjustRightInd/>
        <w:spacing w:line="240" w:lineRule="auto"/>
        <w:textAlignment w:val="auto"/>
      </w:pPr>
      <w:r>
        <w:tab/>
      </w:r>
      <w:r>
        <w:tab/>
      </w:r>
      <w:r>
        <w:tab/>
      </w:r>
      <w:r>
        <w:tab/>
      </w:r>
      <w:r>
        <w:tab/>
      </w:r>
      <w:r>
        <w:tab/>
      </w: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firstLine="1304"/>
        <w:textAlignment w:val="auto"/>
        <w:rPr>
          <w:rFonts w:eastAsia="Calibri"/>
          <w:lang w:eastAsia="en-US"/>
        </w:rPr>
      </w:pPr>
    </w:p>
    <w:p w:rsidR="000F6C4B" w:rsidRPr="00390317" w:rsidRDefault="000F6C4B" w:rsidP="006816A4">
      <w:pPr>
        <w:pStyle w:val="Otsikko3"/>
        <w:rPr>
          <w:rFonts w:eastAsia="Calibri"/>
          <w:lang w:eastAsia="en-US"/>
        </w:rPr>
      </w:pPr>
      <w:bookmarkStart w:id="302" w:name="_Toc428445669"/>
      <w:r w:rsidRPr="00390317">
        <w:rPr>
          <w:rFonts w:eastAsia="Calibri"/>
          <w:lang w:eastAsia="en-US"/>
        </w:rPr>
        <w:t>LUKIOKOULUTUSTA TÄYDENTÄVÄN SAAMEN KIELEN OPETUKSEN TAVOITTEET, KESKEISET SISÄLLÖT JA OPISKELIJAN OPPIMISEN ARVIOINTI</w:t>
      </w:r>
      <w:bookmarkEnd w:id="302"/>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hallitus antaa liitteenä olevan ohjeen lukiokoulutusta täydentävän saamen kielen opetuksen tavoitteista, keskeisistä sisällöistä ja opiskeli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nnettävän valtionavustuksen perusteista (1777/2009)].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 järjestetään tämän ohjeen mukaisesti 1.8.2016 lukien.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Lisätietoja ohjeesta ja siitä, mistä se on saatavissa, saa Opetushallituksen Yleissivistävä koulutus ja varhaiskasvatus sekä Ruotsinkielinen koulutus ja varhaiskasvatus -toimintayksiköist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Pääjohtaja</w:t>
      </w:r>
      <w:r w:rsidRPr="00390317">
        <w:rPr>
          <w:rFonts w:eastAsia="Calibri"/>
          <w:lang w:eastAsia="en-US"/>
        </w:rPr>
        <w:tab/>
      </w:r>
      <w:r w:rsidRPr="00390317">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Johtaja </w:t>
      </w:r>
      <w:r w:rsidRPr="00390317">
        <w:rPr>
          <w:rFonts w:eastAsia="Calibri"/>
          <w:lang w:eastAsia="en-US"/>
        </w:rPr>
        <w:tab/>
      </w:r>
      <w:r w:rsidRPr="00390317">
        <w:rPr>
          <w:rFonts w:eastAsia="Calibri"/>
          <w:lang w:eastAsia="en-US"/>
        </w:rPr>
        <w:tab/>
        <w:t>Jorma Kauppinen</w:t>
      </w: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hanging="2608"/>
        <w:textAlignment w:val="auto"/>
        <w:rPr>
          <w:rFonts w:eastAsia="Calibri"/>
          <w:b/>
          <w:lang w:eastAsia="en-US"/>
        </w:rPr>
      </w:pPr>
      <w:r w:rsidRPr="00390317">
        <w:rPr>
          <w:rFonts w:eastAsia="Calibri"/>
          <w:lang w:eastAsia="en-US"/>
        </w:rPr>
        <w:t>LIITE</w:t>
      </w:r>
      <w:r w:rsidRPr="00390317">
        <w:rPr>
          <w:rFonts w:eastAsia="Calibri"/>
          <w:lang w:eastAsia="en-US"/>
        </w:rPr>
        <w:tab/>
        <w:t>Lukiokoulutusta täydentävän saamen kielen opetuksen tavoitteet, keskeiset sisällöt ja opiskelijan oppimisen arviointi</w:t>
      </w:r>
    </w:p>
    <w:p w:rsidR="00D02EBA" w:rsidRDefault="00D02EBA">
      <w:pPr>
        <w:sectPr w:rsidR="00D02EBA" w:rsidSect="007A72E3">
          <w:headerReference w:type="default" r:id="rId33"/>
          <w:footerReference w:type="default" r:id="rId34"/>
          <w:headerReference w:type="first" r:id="rId35"/>
          <w:footerReference w:type="first" r:id="rId36"/>
          <w:pgSz w:w="11906" w:h="16838"/>
          <w:pgMar w:top="1418" w:right="1151" w:bottom="1418" w:left="1151" w:header="708" w:footer="567" w:gutter="0"/>
          <w:cols w:space="708"/>
          <w:titlePg/>
          <w:docGrid w:linePitch="360"/>
        </w:sectPr>
      </w:pPr>
    </w:p>
    <w:p w:rsidR="000F6C4B" w:rsidRDefault="000F6C4B"/>
    <w:p w:rsidR="000F6C4B" w:rsidRPr="000F6C4B" w:rsidRDefault="000F6C4B" w:rsidP="0037734B">
      <w:pPr>
        <w:pStyle w:val="Otsikko3"/>
        <w:rPr>
          <w:rFonts w:eastAsia="Calibri"/>
          <w:b w:val="0"/>
        </w:rPr>
      </w:pPr>
    </w:p>
    <w:p w:rsidR="000F6C4B" w:rsidRDefault="000F6C4B" w:rsidP="0037734B">
      <w:pPr>
        <w:pStyle w:val="Otsikko3"/>
        <w:rPr>
          <w:rFonts w:eastAsia="Calibri"/>
        </w:rPr>
      </w:pPr>
    </w:p>
    <w:p w:rsidR="000F6C4B" w:rsidRDefault="000F6C4B" w:rsidP="0037734B">
      <w:pPr>
        <w:pStyle w:val="Otsikko3"/>
        <w:rPr>
          <w:rFonts w:eastAsia="Calibri"/>
        </w:rPr>
      </w:pPr>
    </w:p>
    <w:p w:rsidR="000F6C4B" w:rsidRDefault="000F6C4B" w:rsidP="0037734B">
      <w:pPr>
        <w:pStyle w:val="Otsikko3"/>
        <w:rPr>
          <w:rFonts w:eastAsia="Calibri"/>
        </w:rPr>
      </w:pPr>
    </w:p>
    <w:p w:rsidR="00390317" w:rsidRPr="0037734B" w:rsidRDefault="00390317" w:rsidP="0037734B">
      <w:pPr>
        <w:pStyle w:val="Otsikko3"/>
        <w:rPr>
          <w:rFonts w:eastAsia="Calibri"/>
        </w:rPr>
      </w:pPr>
      <w:r w:rsidRPr="0037734B">
        <w:rPr>
          <w:rFonts w:eastAsia="Calibri"/>
        </w:rPr>
        <w:t>LUKIOKOULUTUSTA TÄYDENTÄVÄN SAAMEN KIELEN OPETUKSEN TAVOITTEET, KESKEISET SISÄLLÖT JA OPISKELIJAN OPPIMISEN ARVIOINTI</w:t>
      </w:r>
      <w:bookmarkEnd w:id="300"/>
      <w:bookmarkEnd w:id="301"/>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w:t>
      </w:r>
      <w:r w:rsidR="00444B9B" w:rsidRPr="008A6213">
        <w:rPr>
          <w:rFonts w:eastAsia="Calibri"/>
          <w:lang w:eastAsia="en-US"/>
        </w:rPr>
        <w:t>osallisuutta</w:t>
      </w:r>
      <w:r w:rsidRPr="008A6213">
        <w:rPr>
          <w:rFonts w:eastAsia="Calibri"/>
          <w:lang w:eastAsia="en-US"/>
        </w:rPr>
        <w:t xml:space="preserve"> sekä oman kieli- ja kulttuuriyhteisönsä että suomalaisen kieli- j</w:t>
      </w:r>
      <w:r w:rsidR="00444B9B" w:rsidRPr="008A6213">
        <w:rPr>
          <w:rFonts w:eastAsia="Calibri"/>
          <w:lang w:eastAsia="en-US"/>
        </w:rPr>
        <w:t>a kulttuuriyhteisön aktiivisena</w:t>
      </w:r>
      <w:r w:rsidRPr="008A6213">
        <w:rPr>
          <w:rFonts w:eastAsia="Calibri"/>
          <w:lang w:eastAsia="en-US"/>
        </w:rPr>
        <w:t xml:space="preserve"> ja tasapain</w:t>
      </w:r>
      <w:r w:rsidR="00444B9B" w:rsidRPr="008A6213">
        <w:rPr>
          <w:rFonts w:eastAsia="Calibri"/>
          <w:lang w:eastAsia="en-US"/>
        </w:rPr>
        <w:t>oisena jäsenenä sekä globaalina toimijana</w:t>
      </w:r>
      <w:r w:rsidRPr="008A6213">
        <w:rPr>
          <w:rFonts w:eastAsia="Calibri"/>
          <w:lang w:eastAsia="en-US"/>
        </w:rPr>
        <w:t xml:space="preserve">. </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t xml:space="preserve">Saamen kielen opetuksessa otetaan huomioon opiskelijoiden lähtökohdat ja kielitaito. </w:t>
      </w:r>
      <w:r w:rsidRPr="008A6213">
        <w:rPr>
          <w:rFonts w:eastAsia="Calibri"/>
          <w:lang w:eastAsia="en-US"/>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pPr>
      <w:r w:rsidRPr="008A6213">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kirjallisuudesta, kertomaperinteestä, kuvallisesta kulttuurista ja draamasta syvenee. Opiskelijan arvostus saamen kieltä kohtaan syvenee, ja hän motivoituu kehittämään edelleen saamen kielen taitoaan.</w:t>
      </w:r>
    </w:p>
    <w:p w:rsidR="00390317" w:rsidRPr="008A6213" w:rsidRDefault="00390317" w:rsidP="00390317">
      <w:pPr>
        <w:widowControl/>
        <w:adjustRightInd/>
        <w:spacing w:line="240" w:lineRule="auto"/>
        <w:ind w:left="1304"/>
        <w:textAlignment w:val="auto"/>
        <w:rPr>
          <w:rFonts w:eastAsia="Calibri"/>
          <w:lang w:eastAsia="en-US"/>
        </w:rPr>
      </w:pPr>
    </w:p>
    <w:p w:rsidR="001812C4" w:rsidRPr="008A6213" w:rsidRDefault="001812C4" w:rsidP="00390317">
      <w:pPr>
        <w:widowControl/>
        <w:adjustRightInd/>
        <w:spacing w:line="240" w:lineRule="auto"/>
        <w:ind w:left="1304"/>
        <w:textAlignment w:val="auto"/>
        <w:rPr>
          <w:rFonts w:eastAsia="Calibri"/>
          <w:b/>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saamen kielellä luontevasti erilaisissa tilanteiss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saamenkielisiä tekstejä ja tekstilajeja ja osaa tuottaa tilanteeseen sopivia tekstejä</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 ja käsitevarantoaan ja kehittää monilukutaitoaan</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saamen kielen rakenteesta ja käytöstä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saamen kielen 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r w:rsidR="001812C4" w:rsidRPr="008A6213">
        <w:t>itsearviointi, vertaisarviointi</w:t>
      </w:r>
      <w:r w:rsidRPr="008A6213">
        <w:t xml:space="preserve"> ja palaute tukevat opiskelijaa kehittämään osaamistaan.</w:t>
      </w:r>
      <w:r w:rsidRPr="008A6213">
        <w:rPr>
          <w:rFonts w:eastAsia="Calibri"/>
          <w:lang w:eastAsia="en-US"/>
        </w:rPr>
        <w:t xml:space="preserve"> 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390317" w:rsidRPr="008A6213" w:rsidRDefault="00390317" w:rsidP="00390317">
      <w:pPr>
        <w:widowControl/>
        <w:adjustRightInd/>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Kurssit </w:t>
      </w:r>
    </w:p>
    <w:p w:rsidR="00390317" w:rsidRPr="008A6213" w:rsidRDefault="00390317" w:rsidP="00390317">
      <w:pPr>
        <w:widowControl/>
        <w:adjustRightInd/>
        <w:spacing w:line="240" w:lineRule="auto"/>
        <w:ind w:left="2608"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1. Tekstit ja vuorovaikutus (SÄI1)</w:t>
      </w:r>
    </w:p>
    <w:p w:rsidR="00390317" w:rsidRPr="008A6213" w:rsidRDefault="00390317" w:rsidP="00390317">
      <w:pPr>
        <w:widowControl/>
        <w:adjustRightInd/>
        <w:spacing w:line="240" w:lineRule="auto"/>
        <w:ind w:left="1304" w:hanging="1304"/>
        <w:textAlignment w:val="auto"/>
        <w:rPr>
          <w:rFonts w:eastAsia="Calibri"/>
          <w:bCs/>
          <w:lang w:eastAsia="en-US"/>
        </w:rPr>
      </w:pPr>
    </w:p>
    <w:p w:rsidR="00390317" w:rsidRPr="008A6213" w:rsidRDefault="00390317" w:rsidP="00390317">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 xml:space="preserve">vahvistaa rakenteiden hallintaa sekä oppii hahmottamaan tekstejä rakenteellisina kokonaisuuksina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harjaantuu hakemaan tietoa saamen kielellä tieto- ja viestintäteknologiaa käyttäen ja soveltamaan sitä.</w:t>
      </w:r>
    </w:p>
    <w:p w:rsidR="00390317" w:rsidRPr="008A6213" w:rsidRDefault="00390317" w:rsidP="00390317">
      <w:pPr>
        <w:widowControl/>
        <w:adjustRightInd/>
        <w:spacing w:line="240" w:lineRule="auto"/>
        <w:ind w:left="644"/>
        <w:textAlignment w:val="auto"/>
        <w:rPr>
          <w:rFonts w:eastAsia="Calibri"/>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opiskelijoiden omat ja kieliyhteisön teksti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en moniäänisyys, tekstien referointi ja kommentointi</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 xml:space="preserve">kirjoitusprosessi, tekstikokonaisuus ja tiedon soveltaminen omaan ilmaisuun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iedonhankinta- ja hallintataidot saamen kielellä, verkkolukeminen, lähdekritiikki ja lähdeviittaukse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kielitiedon kertausta ja kielenhuoltoa</w:t>
      </w: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SÄI2)</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harjaantuu lukemaan fiktiivisiä tekstejä</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monimuotoisten tekstien kerronnan ja ilmaisun tarkastelua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ongelmanratkaisu ryhmäviestinnässä</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1812C4" w:rsidRPr="008A6213" w:rsidRDefault="001812C4" w:rsidP="00390317">
      <w:pPr>
        <w:widowControl/>
        <w:adjustRightInd/>
        <w:spacing w:line="240" w:lineRule="auto"/>
        <w:ind w:left="2608" w:hanging="1304"/>
        <w:textAlignment w:val="auto"/>
        <w:rPr>
          <w:rFonts w:eastAsia="Calibri"/>
          <w:b/>
          <w:lang w:eastAsia="en-US"/>
        </w:rPr>
      </w:pPr>
    </w:p>
    <w:p w:rsidR="001812C4" w:rsidRPr="008A6213" w:rsidRDefault="001812C4" w:rsidP="00390317">
      <w:pPr>
        <w:widowControl/>
        <w:adjustRightInd/>
        <w:spacing w:line="240" w:lineRule="auto"/>
        <w:ind w:left="2608"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SÄI3)</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 </w:t>
      </w:r>
      <w:r w:rsidRPr="008A6213">
        <w:rPr>
          <w:rFonts w:eastAsia="Calibri"/>
          <w:lang w:eastAsia="en-US"/>
        </w:rPr>
        <w:t xml:space="preserve">Kurssin tavoitteena on, että opiskelija </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perehtyy nykykulttuurin ilmiöihin ja ajankohtaisiin tekstilajeihin</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ielen ja tekstien merkityksestä kulttuurissa</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ertomuksesta kulttuurien keskeisenä ilmiönä</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oppii ymmärtää vuorovaikutussuhteiden rakentumista ja jännitteisyytt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i ja tekstit kulttuurisina ilmiöinä</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en sanasto kulttuurin kantajana</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ekstien ajankohtaiset lajit ja mediateksti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nykykulttuuri ja identiteetti</w:t>
      </w:r>
    </w:p>
    <w:p w:rsidR="00390317" w:rsidRPr="008A6213" w:rsidRDefault="00390317" w:rsidP="004E3E51">
      <w:pPr>
        <w:widowControl/>
        <w:numPr>
          <w:ilvl w:val="0"/>
          <w:numId w:val="407"/>
        </w:numPr>
        <w:adjustRightInd/>
        <w:spacing w:line="240" w:lineRule="auto"/>
        <w:textAlignment w:val="auto"/>
        <w:rPr>
          <w:rFonts w:eastAsia="Calibri"/>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saamenkielinen kerrontaperinne ennen ja ny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in pyrkiviä keskusteluja, niiden erittelyä ja arviointi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vuorovaikutustaidot ja -etiikka verkossa</w:t>
      </w:r>
    </w:p>
    <w:p w:rsidR="00D02EBA" w:rsidRDefault="00D02EBA" w:rsidP="00390317">
      <w:pPr>
        <w:widowControl/>
        <w:adjustRightInd/>
        <w:spacing w:line="240" w:lineRule="auto"/>
        <w:ind w:left="1304" w:hanging="1304"/>
        <w:textAlignment w:val="auto"/>
        <w:rPr>
          <w:rFonts w:eastAsia="Calibri"/>
          <w:b/>
          <w:lang w:eastAsia="en-US"/>
        </w:rPr>
      </w:pPr>
    </w:p>
    <w:p w:rsidR="00D02EBA" w:rsidRPr="008A6213" w:rsidRDefault="00D02EBA"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SÄI4)</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363067" w:rsidRPr="008A6213" w:rsidRDefault="00363067" w:rsidP="00AF108B">
      <w:pPr>
        <w:widowControl/>
        <w:adjustRightInd/>
        <w:spacing w:line="240" w:lineRule="auto"/>
        <w:textAlignment w:val="auto"/>
        <w:rPr>
          <w:rFonts w:eastAsia="Calibri"/>
          <w:b/>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saamen kielen rakenteellisen luonteen, syventää tietojaan kirjakielen perusnormeista ja esimerkiksi uudissanoista sekä osaa soveltaa niitä omia tekstejä tuottaess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näkemystään saamen kielen asemasta maailman kielten joukossa ja osaa vertailla eri kielten ominaispiirtei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oppii analysoimaan omaa kieli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saamenkielisen yhteisön juuret</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laisuus, kulttuuri-identiteetti ja kulttuurien tuntemus</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saamen kielen vertailu suomen kieleen ja muihin kielii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n kielen ominaispiirteet, puhuttu ja kirjoitettu kieli, murteet/saamen kielet eri alueill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SÄI5)</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8A6213" w:rsidRDefault="00390317" w:rsidP="00390317">
      <w:pPr>
        <w:widowControl/>
        <w:adjustRightInd/>
        <w:spacing w:line="240" w:lineRule="auto"/>
        <w:ind w:left="1304" w:hanging="1304"/>
        <w:textAlignment w:val="auto"/>
        <w:rPr>
          <w:rFonts w:eastAsia="Calibri"/>
          <w:lang w:eastAsia="en-US"/>
        </w:rPr>
      </w:pPr>
      <w:r w:rsidRPr="008A6213">
        <w:rPr>
          <w:rFonts w:eastAsia="Calibri"/>
          <w:i/>
          <w:lang w:eastAsia="en-US"/>
        </w:rPr>
        <w:b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tuntee saamenkielisen kirjallisuuden ja saamelaisten kirjailijoiden keskeisiä teoksia ja suullista perinnettä sekä teemoja ja osaa arvioida niiden merkitystä oman kulttuurinsa näkökulmasta</w:t>
      </w:r>
    </w:p>
    <w:p w:rsidR="00363067" w:rsidRPr="008A6213" w:rsidRDefault="00390317" w:rsidP="001812C4">
      <w:pPr>
        <w:widowControl/>
        <w:numPr>
          <w:ilvl w:val="0"/>
          <w:numId w:val="410"/>
        </w:numPr>
        <w:adjustRightInd/>
        <w:spacing w:line="240" w:lineRule="auto"/>
        <w:textAlignment w:val="auto"/>
        <w:rPr>
          <w:rFonts w:eastAsia="Calibri"/>
          <w:bCs/>
          <w:lang w:eastAsia="en-US"/>
        </w:rPr>
      </w:pPr>
      <w:r w:rsidRPr="008A6213">
        <w:rPr>
          <w:rFonts w:eastAsia="Calibri"/>
          <w:bCs/>
          <w:lang w:eastAsia="en-US"/>
        </w:rPr>
        <w:t xml:space="preserve">ymmärtää saamenkielisen ja saamelaisten kirjoittaman kirjallisuuden aseman osana maailman kirjallisuutta. </w:t>
      </w:r>
    </w:p>
    <w:p w:rsidR="00DB13AB" w:rsidRDefault="00DB13AB" w:rsidP="00390317">
      <w:pPr>
        <w:widowControl/>
        <w:adjustRightInd/>
        <w:spacing w:line="240" w:lineRule="auto"/>
        <w:ind w:left="1304" w:hanging="1304"/>
        <w:textAlignment w:val="auto"/>
        <w:rPr>
          <w:rFonts w:eastAsia="Calibri"/>
          <w:bCs/>
          <w:i/>
          <w:lang w:eastAsia="en-US"/>
        </w:rPr>
      </w:pPr>
    </w:p>
    <w:p w:rsidR="00390317" w:rsidRPr="008A6213" w:rsidRDefault="00390317" w:rsidP="00390317">
      <w:pPr>
        <w:widowControl/>
        <w:adjustRightInd/>
        <w:spacing w:line="240" w:lineRule="auto"/>
        <w:ind w:left="1304" w:hanging="1304"/>
        <w:textAlignment w:val="auto"/>
        <w:rPr>
          <w:rFonts w:eastAsia="Calibri"/>
          <w:bCs/>
          <w:i/>
          <w:lang w:eastAsia="en-US"/>
        </w:rPr>
      </w:pPr>
      <w:r w:rsidRPr="008A6213">
        <w:rPr>
          <w:rFonts w:eastAsia="Calibri"/>
          <w:bCs/>
          <w:i/>
          <w:lang w:eastAsia="en-US"/>
        </w:rPr>
        <w:br/>
        <w:t>Keskeiset sisällöt</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 xml:space="preserve">saamenkielinen, saamelaisen kirjailijan tai saamelaisista kertovan kirjallisuuden tai suullisen perinteen teos </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suullinen esitys kirjallisuuden pohjalt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b/>
          <w:lang w:eastAsia="en-US"/>
        </w:rPr>
        <w:t>6. Tekstit ja vaikuttaminen (SÄI6)</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ntaa ottavat ja vaikuttavat tekst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iestijän vastuu; mediavalinnat ja verkkoetiikka, sananvapaus, sensuuri, yksityisyyden suoja, nettietiketti</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eläytyvää ilmaisu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390317" w:rsidRPr="008A6213" w:rsidRDefault="00390317" w:rsidP="00390317">
      <w:pPr>
        <w:widowControl/>
        <w:adjustRightInd/>
        <w:spacing w:line="240" w:lineRule="auto"/>
        <w:ind w:left="1304" w:hanging="1304"/>
        <w:textAlignment w:val="auto"/>
        <w:rPr>
          <w:rFonts w:eastAsia="Calibri"/>
          <w:b/>
          <w:lang w:eastAsia="en-US"/>
        </w:rPr>
      </w:pPr>
    </w:p>
    <w:p w:rsidR="00942992" w:rsidRPr="008A6213" w:rsidRDefault="00390317" w:rsidP="00AF108B">
      <w:pPr>
        <w:widowControl/>
        <w:adjustRightInd/>
        <w:spacing w:line="240" w:lineRule="auto"/>
        <w:ind w:left="1304"/>
        <w:textAlignment w:val="auto"/>
        <w:rPr>
          <w:rFonts w:eastAsia="Calibri"/>
          <w:bCs/>
          <w:iCs/>
          <w:lang w:eastAsia="en-US"/>
        </w:rPr>
        <w:sectPr w:rsidR="00942992" w:rsidRPr="008A6213" w:rsidSect="007A72E3">
          <w:headerReference w:type="first" r:id="rId37"/>
          <w:footerReference w:type="first" r:id="rId38"/>
          <w:pgSz w:w="11906" w:h="16838"/>
          <w:pgMar w:top="1418" w:right="1151" w:bottom="1418" w:left="1151" w:header="708" w:footer="567" w:gutter="0"/>
          <w:cols w:space="708"/>
          <w:titlePg/>
          <w:docGrid w:linePitch="360"/>
        </w:sectPr>
      </w:pPr>
      <w:r w:rsidRPr="008A6213">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w:t>
      </w:r>
      <w:r w:rsidR="00AF108B" w:rsidRPr="008A6213">
        <w:rPr>
          <w:rFonts w:eastAsia="Calibri"/>
          <w:bCs/>
          <w:iCs/>
          <w:lang w:eastAsia="en-US"/>
        </w:rPr>
        <w:t>tuksiin merkittävistä tiedoista</w:t>
      </w:r>
      <w:r w:rsidR="00A25043">
        <w:rPr>
          <w:rFonts w:eastAsia="Calibri"/>
          <w:bCs/>
          <w:iCs/>
          <w:lang w:eastAsia="en-US"/>
        </w:rPr>
        <w:t>.</w:t>
      </w:r>
      <w:r w:rsidR="00DB13AB">
        <w:rPr>
          <w:rFonts w:eastAsia="Calibri"/>
          <w:bCs/>
          <w:iCs/>
          <w:lang w:eastAsia="en-US"/>
        </w:rPr>
        <w:t xml:space="preserve">  </w:t>
      </w:r>
    </w:p>
    <w:p w:rsidR="00D02EBA" w:rsidRDefault="004D4575" w:rsidP="0037734B">
      <w:pPr>
        <w:pStyle w:val="Otsikko3"/>
      </w:pPr>
      <w:bookmarkStart w:id="303" w:name="_Toc415582342"/>
      <w:bookmarkStart w:id="304" w:name="_Toc428459029"/>
      <w:r>
        <w:rPr>
          <w:noProof/>
        </w:rPr>
        <w:drawing>
          <wp:anchor distT="0" distB="0" distL="114300" distR="114300" simplePos="0" relativeHeight="251662336" behindDoc="0" locked="0" layoutInCell="1" allowOverlap="1" wp14:anchorId="5A1D77B6" wp14:editId="378661B3">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p>
    <w:p w:rsidR="00D02EBA" w:rsidRDefault="00D02EBA" w:rsidP="00D02EBA"/>
    <w:p w:rsidR="00D02EBA" w:rsidRDefault="00D02EBA" w:rsidP="00D02EBA"/>
    <w:p w:rsidR="00D02EBA" w:rsidRPr="00D02EBA" w:rsidRDefault="00D02EBA" w:rsidP="00D02EBA">
      <w:pPr>
        <w:widowControl/>
        <w:adjustRightInd/>
        <w:spacing w:line="240" w:lineRule="auto"/>
        <w:textAlignment w:val="auto"/>
      </w:pPr>
      <w:r w:rsidRPr="00D02EBA">
        <w:t>Lukiokoulutuksen järjestäjät</w:t>
      </w: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firstLine="1304"/>
        <w:textAlignment w:val="auto"/>
        <w:rPr>
          <w:rFonts w:eastAsia="Calibri"/>
          <w:lang w:eastAsia="en-US"/>
        </w:rPr>
      </w:pPr>
    </w:p>
    <w:p w:rsidR="00D02EBA" w:rsidRPr="00D02EBA" w:rsidRDefault="00D02EBA" w:rsidP="00D02EBA">
      <w:pPr>
        <w:keepNext/>
        <w:spacing w:line="240" w:lineRule="auto"/>
        <w:outlineLvl w:val="2"/>
        <w:rPr>
          <w:rFonts w:cs="Arial"/>
          <w:b/>
          <w:bCs/>
          <w:szCs w:val="26"/>
        </w:rPr>
      </w:pPr>
      <w:bookmarkStart w:id="305" w:name="_Toc428445670"/>
      <w:r w:rsidRPr="00D02EBA">
        <w:rPr>
          <w:rFonts w:cs="Arial"/>
          <w:b/>
          <w:bCs/>
          <w:szCs w:val="26"/>
        </w:rPr>
        <w:t>LUKIOKOULUTUSTA TÄYDENTÄVÄN ROMANIKIELEN OPETUKSEN TAVOITTEET, KESKEISET SISÄLLÖT JA OPISKELIJAN OPPIMISEN ARVIOINTI</w:t>
      </w:r>
      <w:bookmarkEnd w:id="305"/>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hallitus antaa liitteenä olevan ohjeen lukiokoulutusta täydentävän romanikielen opetuksen tavoitteista, keskeisistä sisällöistä ja opiskelijan oppimisen arvioinnista. Ohje koskee erillisrahoitettuna järjestettävää lukiokoulutusta täydentävää romanikielen opetusta [Opetusministeriön asetus vieraskielisten sekä saamenkielisten ja romanikielisten oppilaiden täydentävään opetukseen perusopetuksessa ja lukiokoulutuksessa myönnettävän valtionavustuksen perusteista (1777/2009)].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 järjestetään tämän ohjeen mukaisesti 1.8.2016 lukien.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Lisätietoja ohjeesta ja siitä, mistä se on saatavissa, saa Opetushallituksen Yleissivistävä koulutus ja varhaiskasvatus sekä Ruotsinkielinen koulutus ja varhaiskasvatus -toimintayksiköist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Pääjohtaja</w:t>
      </w:r>
      <w:r w:rsidRPr="00D02EBA">
        <w:rPr>
          <w:rFonts w:eastAsia="Calibri"/>
          <w:lang w:eastAsia="en-US"/>
        </w:rPr>
        <w:tab/>
      </w:r>
      <w:r w:rsidRPr="00D02EBA">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Johtaja </w:t>
      </w:r>
      <w:r w:rsidRPr="00D02EBA">
        <w:rPr>
          <w:rFonts w:eastAsia="Calibri"/>
          <w:lang w:eastAsia="en-US"/>
        </w:rPr>
        <w:tab/>
      </w:r>
      <w:r w:rsidRPr="00D02EBA">
        <w:rPr>
          <w:rFonts w:eastAsia="Calibri"/>
          <w:lang w:eastAsia="en-US"/>
        </w:rPr>
        <w:tab/>
        <w:t>Jorma Kauppinen</w:t>
      </w:r>
    </w:p>
    <w:p w:rsidR="00D02EBA" w:rsidRPr="00D02EBA" w:rsidRDefault="00D02EBA" w:rsidP="00D02EBA">
      <w:pPr>
        <w:spacing w:line="240" w:lineRule="auto"/>
        <w:ind w:left="2608" w:hanging="2608"/>
        <w:rPr>
          <w:rFonts w:eastAsia="Calibri"/>
          <w:lang w:eastAsia="en-US"/>
        </w:rPr>
      </w:pPr>
    </w:p>
    <w:p w:rsidR="00D02EBA" w:rsidRP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r w:rsidRPr="00D02EBA">
        <w:rPr>
          <w:rFonts w:eastAsia="Calibri"/>
          <w:lang w:eastAsia="en-US"/>
        </w:rPr>
        <w:t>LIITE</w:t>
      </w:r>
      <w:r w:rsidRPr="00D02EBA">
        <w:rPr>
          <w:rFonts w:eastAsia="Calibri"/>
          <w:lang w:eastAsia="en-US"/>
        </w:rPr>
        <w:tab/>
        <w:t>Lukiokoulutusta täydentävän romanikielen opetuksen tavoitteet, keskeiset sisällöt ja opiskelijan oppimisen arviointi</w:t>
      </w: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sectPr w:rsidR="00D02EBA" w:rsidSect="007A72E3">
          <w:footerReference w:type="default" r:id="rId40"/>
          <w:headerReference w:type="first" r:id="rId41"/>
          <w:footerReference w:type="first" r:id="rId42"/>
          <w:pgSz w:w="11906" w:h="16838"/>
          <w:pgMar w:top="1418" w:right="1151" w:bottom="1418" w:left="1151" w:header="708" w:footer="567" w:gutter="0"/>
          <w:cols w:space="708"/>
          <w:titlePg/>
          <w:docGrid w:linePitch="360"/>
        </w:sectPr>
      </w:pPr>
    </w:p>
    <w:p w:rsidR="00D02EBA" w:rsidRPr="00D02EBA" w:rsidRDefault="00D02EBA" w:rsidP="00D02EBA">
      <w:pPr>
        <w:spacing w:line="240" w:lineRule="auto"/>
        <w:ind w:left="2608" w:hanging="2608"/>
      </w:pPr>
    </w:p>
    <w:p w:rsidR="00D02EBA" w:rsidRDefault="00D02EBA" w:rsidP="0037734B">
      <w:pPr>
        <w:pStyle w:val="Otsikko3"/>
      </w:pPr>
    </w:p>
    <w:p w:rsidR="00D02EBA" w:rsidRDefault="00D02EBA" w:rsidP="0037734B">
      <w:pPr>
        <w:pStyle w:val="Otsikko3"/>
      </w:pPr>
    </w:p>
    <w:p w:rsidR="0049148C" w:rsidRPr="0037734B" w:rsidRDefault="0049148C" w:rsidP="0037734B">
      <w:pPr>
        <w:pStyle w:val="Otsikko3"/>
      </w:pPr>
      <w:r w:rsidRPr="0037734B">
        <w:t>LUKIOKOULUTUSTA TÄYDENTÄVÄN ROMANIKIELEN OPETUKSEN TAVOITTEET, KESKEISET SISÄLLÖT JA OPISKELIJAN OPPIMISEN ARVIOINTI</w:t>
      </w:r>
      <w:bookmarkEnd w:id="303"/>
      <w:bookmarkEnd w:id="304"/>
    </w:p>
    <w:p w:rsidR="0049148C" w:rsidRPr="008A6213" w:rsidRDefault="0049148C" w:rsidP="00142753">
      <w:pPr>
        <w:spacing w:line="240" w:lineRule="auto"/>
        <w:rPr>
          <w:b/>
        </w:rPr>
      </w:pPr>
    </w:p>
    <w:p w:rsidR="00A25043" w:rsidRPr="00FD66ED" w:rsidRDefault="0049148C" w:rsidP="00A25043">
      <w:pPr>
        <w:spacing w:line="240" w:lineRule="auto"/>
        <w:ind w:left="1304"/>
        <w:textAlignment w:val="auto"/>
        <w:rPr>
          <w:rFonts w:eastAsia="Calibri"/>
          <w:color w:val="FF0000"/>
          <w:lang w:eastAsia="en-US"/>
        </w:rPr>
      </w:pPr>
      <w:r w:rsidRPr="008A6213">
        <w:t xml:space="preserve">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w:t>
      </w:r>
      <w:r w:rsidR="00444B9B" w:rsidRPr="008A6213">
        <w:t>osallisuutta</w:t>
      </w:r>
      <w:r w:rsidRPr="008A6213">
        <w:t xml:space="preserve"> sekä oman kieli- ja kulttuuriyhteisönsä että suomalaisen kieli- ja kulttuuriyhteisön </w:t>
      </w:r>
      <w:r w:rsidR="00444B9B" w:rsidRPr="008A6213">
        <w:t>aktiivisena ja tasapainoisena jäsenenä sekä globaalina toimijana.</w:t>
      </w:r>
    </w:p>
    <w:p w:rsidR="00A25043" w:rsidRDefault="00A25043" w:rsidP="0049148C">
      <w:pPr>
        <w:spacing w:line="240" w:lineRule="auto"/>
        <w:ind w:left="1304"/>
        <w:textAlignment w:val="auto"/>
      </w:pPr>
    </w:p>
    <w:p w:rsidR="0049148C" w:rsidRPr="008A6213" w:rsidRDefault="0049148C" w:rsidP="0049148C">
      <w:pPr>
        <w:spacing w:line="240" w:lineRule="auto"/>
        <w:ind w:left="1304"/>
        <w:textAlignment w:val="auto"/>
      </w:pPr>
      <w:r w:rsidRPr="008A6213">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t>Romanikielen opetuksessa otetaan huomio</w:t>
      </w:r>
      <w:r w:rsidR="00444B9B" w:rsidRPr="008A6213">
        <w:t>on opiskelijoiden lähtökohdat,</w:t>
      </w:r>
      <w:r w:rsidRPr="008A6213">
        <w:t xml:space="preserve"> kielitaito</w:t>
      </w:r>
      <w:r w:rsidR="00444B9B" w:rsidRPr="008A6213">
        <w:t xml:space="preserve"> ja elämäntilanteeseen liittyvät velvoitteet</w:t>
      </w:r>
      <w:r w:rsidRPr="008A6213">
        <w: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pPr>
      <w:r w:rsidRPr="008A6213">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49148C" w:rsidRPr="008A6213" w:rsidRDefault="0049148C" w:rsidP="0049148C">
      <w:pPr>
        <w:spacing w:line="240" w:lineRule="auto"/>
        <w:ind w:left="1304"/>
        <w:textAlignment w:val="auto"/>
      </w:pPr>
      <w:r w:rsidRPr="008A6213">
        <w:t xml:space="preserve"> </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rPr>
          <w:b/>
        </w:rPr>
      </w:pPr>
      <w:r w:rsidRPr="008A6213">
        <w:rPr>
          <w:b/>
        </w:rPr>
        <w:t>Opetuksen tehtäv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t>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Opiskelijan arvostus romanikieltä kohtaan syvenee, ja hän motivoituu kehittämään edelleen romanikielen taitoaan.</w:t>
      </w:r>
    </w:p>
    <w:p w:rsidR="001812C4" w:rsidRPr="008A6213" w:rsidRDefault="001812C4" w:rsidP="0049148C">
      <w:pPr>
        <w:widowControl/>
        <w:spacing w:line="240" w:lineRule="auto"/>
        <w:ind w:firstLine="1304"/>
        <w:textAlignment w:val="auto"/>
      </w:pPr>
    </w:p>
    <w:p w:rsidR="0049148C" w:rsidRPr="008A6213" w:rsidRDefault="0049148C" w:rsidP="0049148C">
      <w:pPr>
        <w:widowControl/>
        <w:spacing w:line="240" w:lineRule="auto"/>
        <w:ind w:firstLine="1304"/>
        <w:textAlignment w:val="auto"/>
      </w:pPr>
      <w:r w:rsidRPr="008A6213">
        <w:t xml:space="preserve">Opetuksen tavoitteena on, että opiskelija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pystyy aktiiviseen vuorovaikutukseen romanikielellä luontevasti erilaisissa tilanteissa </w:t>
      </w:r>
    </w:p>
    <w:p w:rsidR="0049148C" w:rsidRPr="008A6213" w:rsidRDefault="0049148C" w:rsidP="0049148C">
      <w:pPr>
        <w:widowControl/>
        <w:numPr>
          <w:ilvl w:val="0"/>
          <w:numId w:val="119"/>
        </w:numPr>
        <w:adjustRightInd/>
        <w:spacing w:line="240" w:lineRule="auto"/>
        <w:ind w:left="1661" w:hanging="357"/>
        <w:textAlignment w:val="auto"/>
      </w:pPr>
      <w:r w:rsidRPr="008A6213">
        <w:t>osaa hyödyntää romanikielisiä tekstejä ja tekstilajeja ja osaa tuottaa tilanteeseen sopivia tekstejä</w:t>
      </w:r>
    </w:p>
    <w:p w:rsidR="0049148C" w:rsidRPr="008A6213" w:rsidRDefault="0049148C" w:rsidP="0049148C">
      <w:pPr>
        <w:widowControl/>
        <w:numPr>
          <w:ilvl w:val="0"/>
          <w:numId w:val="119"/>
        </w:numPr>
        <w:adjustRightInd/>
        <w:spacing w:line="240" w:lineRule="auto"/>
        <w:ind w:left="1661" w:hanging="357"/>
        <w:textAlignment w:val="auto"/>
      </w:pPr>
      <w:r w:rsidRPr="008A6213">
        <w:t>laajentaa sana- ja käsitevarantoaan ja kehittää monilukutaitoaan</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laajentaa ja syventää tietoisuutta romanikielen rakenteesta ja käytöstä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syventää oman kulttuurin ja kirjallisuuden tuntemustaan </w:t>
      </w:r>
    </w:p>
    <w:p w:rsidR="0049148C" w:rsidRPr="008A6213" w:rsidRDefault="0049148C" w:rsidP="0049148C">
      <w:pPr>
        <w:widowControl/>
        <w:numPr>
          <w:ilvl w:val="0"/>
          <w:numId w:val="119"/>
        </w:numPr>
        <w:adjustRightInd/>
        <w:spacing w:line="240" w:lineRule="auto"/>
        <w:ind w:left="1661" w:hanging="357"/>
        <w:textAlignment w:val="auto"/>
      </w:pPr>
      <w:r w:rsidRPr="008A6213">
        <w:t>arvostaa omaa kieltään ja kulttuuriaan ja on motivoitunut kehittämään edelleen romanikielen taitoaan.</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Arviointi </w:t>
      </w:r>
    </w:p>
    <w:p w:rsidR="0049148C" w:rsidRPr="008A6213" w:rsidRDefault="0049148C" w:rsidP="0049148C">
      <w:pPr>
        <w:spacing w:line="240" w:lineRule="auto"/>
        <w:ind w:left="1304"/>
        <w:textAlignment w:val="auto"/>
      </w:pPr>
    </w:p>
    <w:p w:rsidR="0049148C" w:rsidRPr="008A6213" w:rsidRDefault="0049148C" w:rsidP="0049148C">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itsearviointi, vertaisarviointi ja palaute tukevat opiskelijaa kehittämään osaamistaan. </w:t>
      </w:r>
      <w:r w:rsidRPr="008A6213">
        <w:rPr>
          <w:rFonts w:eastAsia="Calibri"/>
          <w:lang w:eastAsia="en-US"/>
        </w:rPr>
        <w:t>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49148C" w:rsidRPr="008A6213" w:rsidRDefault="0049148C" w:rsidP="0049148C">
      <w:pPr>
        <w:spacing w:line="240" w:lineRule="auto"/>
        <w:ind w:left="1304"/>
        <w:textAlignment w:val="auto"/>
      </w:pP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Kurssit </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rPr>
          <w:b/>
        </w:rPr>
      </w:pPr>
      <w:r w:rsidRPr="008A6213">
        <w:rPr>
          <w:b/>
        </w:rPr>
        <w:t>1. Tekstit ja vuorovaikutus (RÄI1)</w:t>
      </w:r>
    </w:p>
    <w:p w:rsidR="0049148C" w:rsidRPr="008A6213" w:rsidRDefault="0049148C" w:rsidP="0049148C">
      <w:pPr>
        <w:spacing w:line="240" w:lineRule="auto"/>
        <w:ind w:left="1304"/>
        <w:textAlignment w:val="auto"/>
        <w:rPr>
          <w:bCs/>
        </w:rPr>
      </w:pPr>
    </w:p>
    <w:p w:rsidR="0049148C" w:rsidRPr="008A6213" w:rsidRDefault="0049148C" w:rsidP="0049148C">
      <w:pPr>
        <w:spacing w:line="240" w:lineRule="auto"/>
        <w:ind w:left="1304"/>
        <w:textAlignment w:val="auto"/>
        <w:rPr>
          <w:bCs/>
        </w:rPr>
      </w:pPr>
      <w:r w:rsidRPr="008A6213">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4"/>
        </w:numPr>
        <w:adjustRightInd/>
        <w:spacing w:line="240" w:lineRule="auto"/>
        <w:ind w:left="1661" w:hanging="357"/>
        <w:textAlignment w:val="auto"/>
      </w:pPr>
      <w:r w:rsidRPr="008A6213">
        <w:t xml:space="preserve">syventää luku- ja kirjoitustaitoa sekä persoonallista kielen tuottamist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49148C" w:rsidRPr="00FD66ED"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FD66ED">
        <w:rPr>
          <w:rFonts w:eastAsia="Calibri"/>
          <w:lang w:eastAsia="en-US"/>
        </w:rPr>
        <w:t xml:space="preserve">oppii yleiskielisen esitystavan sekä kirjallisesti että suullisesti sekä </w:t>
      </w:r>
      <w:r w:rsidRPr="00FD66ED">
        <w:rPr>
          <w:rFonts w:eastAsia="Calibri"/>
          <w:bCs/>
          <w:lang w:eastAsia="en-US"/>
        </w:rPr>
        <w:t>syventää käsitystään kirjoittamisesta ja puhumisesta vuorovaikutuksellisena, yhteisöllisenä ja yksilöllisenä prosessina</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vahvistaa rakenteiden hallintaa sekä oppii hahmottamaan tekstejä rakenteellisina kokonaisuuksin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lang w:eastAsia="en-US"/>
        </w:rPr>
        <w:t>harjaantuu hakemaan tietoa romanikielellä ja romanikielestä tieto- ja viestintäteknologiaa käyttäen ja soveltamaan sitä.</w:t>
      </w:r>
    </w:p>
    <w:p w:rsidR="0049148C" w:rsidRPr="008A6213" w:rsidRDefault="0049148C" w:rsidP="0049148C">
      <w:pPr>
        <w:widowControl/>
        <w:adjustRightInd/>
        <w:spacing w:line="240" w:lineRule="auto"/>
        <w:ind w:left="1664"/>
        <w:contextualSpacing/>
        <w:textAlignment w:val="auto"/>
        <w:rPr>
          <w:rFonts w:eastAsia="Calibri"/>
          <w:bCs/>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opiskelijoiden omat ja kieliyhteisön teksti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en moniäänisyys, tekstien referointi ja kommentointi</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 xml:space="preserve">kirjoitusprosessi, tekstikokonaisuus ja tiedon soveltaminen omaan ilmaisuun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iedonhankinta- ja hallintataidot romanikielellä, verkkolukeminen, lähdekritiikki ja lähdeviittaukse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kielitiedon kertausta ja kielenhuoltoa</w:t>
      </w:r>
    </w:p>
    <w:p w:rsidR="0049148C" w:rsidRPr="008A6213" w:rsidRDefault="0049148C" w:rsidP="0049148C">
      <w:pPr>
        <w:widowControl/>
        <w:adjustRightInd/>
        <w:spacing w:line="240" w:lineRule="auto"/>
        <w:textAlignment w:val="auto"/>
        <w:rPr>
          <w:rFonts w:eastAsia="Calibri"/>
          <w:lang w:eastAsia="en-US"/>
        </w:rPr>
      </w:pPr>
    </w:p>
    <w:p w:rsidR="0049148C" w:rsidRPr="008A6213" w:rsidRDefault="0049148C" w:rsidP="0049148C">
      <w:pPr>
        <w:widowControl/>
        <w:adjustRightInd/>
        <w:spacing w:line="240" w:lineRule="auto"/>
        <w:contextualSpacing/>
        <w:textAlignment w:val="auto"/>
        <w:rPr>
          <w:rFonts w:eastAsia="Calibri"/>
          <w:lang w:eastAsia="en-US"/>
        </w:rPr>
      </w:pPr>
    </w:p>
    <w:p w:rsidR="0049148C" w:rsidRPr="008A6213" w:rsidRDefault="0049148C" w:rsidP="0049148C">
      <w:pPr>
        <w:widowControl/>
        <w:spacing w:line="240" w:lineRule="auto"/>
        <w:ind w:left="1304"/>
        <w:textAlignment w:val="auto"/>
        <w:rPr>
          <w:b/>
        </w:rPr>
      </w:pPr>
      <w:r w:rsidRPr="008A6213">
        <w:rPr>
          <w:b/>
        </w:rPr>
        <w:t>2. Kirjallisuuden keinoja ja tulkintaa (RÄI2)</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rPr>
          <w:i/>
        </w:rPr>
      </w:pPr>
      <w:r w:rsidRPr="008A6213">
        <w:rPr>
          <w:i/>
        </w:rP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harjaantuu lukemaan fiktiivisiä tekstejä</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perustelemaan tulkintaansa teksteistä sekä suullisesti että kirjallisesti</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ryhmäviestintätietojaan ja -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rPr>
          <w:i/>
        </w:rPr>
      </w:pPr>
      <w:r w:rsidRPr="008A6213">
        <w:rPr>
          <w:i/>
        </w:rPr>
        <w:t xml:space="preserve">Keskeiset sisällöt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taiteen ja kirjallisuuden lajit, niiden ominaispiirteitä ja kehitystä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elen kuvallisuus ja retoriset keinot kirjallisuudess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proosan, lyriikan ja draaman erittelyä ja tulkinta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monimuotoisten tekstien kerronnan ja ilmaisun tarkastelu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rjallisuuden keinojen käyttö omissa teksteissä, dramatisointi</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suulliset ja kirjalliset kirjallisuuden tulkinnat, verkkokeskustelu</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ongelmanratkaisu ryhmäviestinnässä</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3. Nykykulttuuri ja kertomukset (RÄI3)</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49148C" w:rsidRPr="008A6213" w:rsidRDefault="0049148C" w:rsidP="0049148C">
      <w:pPr>
        <w:widowControl/>
        <w:spacing w:line="240" w:lineRule="auto"/>
        <w:ind w:left="1304"/>
        <w:textAlignment w:val="auto"/>
        <w:rPr>
          <w:i/>
        </w:rPr>
      </w:pPr>
    </w:p>
    <w:p w:rsidR="0049148C" w:rsidRPr="008A6213" w:rsidRDefault="0049148C" w:rsidP="0049148C">
      <w:pPr>
        <w:widowControl/>
        <w:spacing w:line="240" w:lineRule="auto"/>
        <w:ind w:left="1304"/>
        <w:textAlignment w:val="auto"/>
        <w:rPr>
          <w:i/>
        </w:rPr>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perehtyy nykykulttuurin ilmiöihin ja ajankohtaisiin tekstilajeihin</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ielen ja tekstien merkityksestä kulttuurissa</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ertomuksesta kulttuurien keskeisenä ilmiönä</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49148C" w:rsidRPr="00FD66ED"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 xml:space="preserve">tuntee nykykulttuurin keskeisiä teemoja ja osaa arvioida niiden merkitystä oman kulttuurinsa näkökulmasta </w:t>
      </w:r>
    </w:p>
    <w:p w:rsidR="0049148C" w:rsidRPr="008A6213"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oppii ymmärtää vuorovaikutussuhteiden rakentumista ja jännitteisyytt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i ja tekstit kulttuurisina ilmiöinä</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en sanasto kulttuurin kantajana</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ekstien ajankohtaiset lajit ja mediateksti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nykykulttuuri ja identiteetti</w:t>
      </w:r>
    </w:p>
    <w:p w:rsidR="0049148C" w:rsidRPr="008A6213" w:rsidRDefault="0049148C" w:rsidP="004E3E51">
      <w:pPr>
        <w:widowControl/>
        <w:numPr>
          <w:ilvl w:val="0"/>
          <w:numId w:val="419"/>
        </w:numPr>
        <w:adjustRightInd/>
        <w:spacing w:line="240" w:lineRule="auto"/>
        <w:ind w:left="1661" w:hanging="357"/>
        <w:contextualSpacing/>
        <w:textAlignment w:val="auto"/>
        <w:rPr>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romanien kerrontaperinne ennen ja ny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nen vuorovaikutus ja vuorovaikutusetiikka, vuorovaikutuksen moniäänisyys ja kulttuurisensitiivisyys</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in pyrkiviä keskusteluja, niiden erittelyä ja arviointi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vuorovaikutustaidot ja -etiikka verkossa</w:t>
      </w:r>
    </w:p>
    <w:p w:rsidR="0049148C" w:rsidRPr="008A6213" w:rsidRDefault="0049148C" w:rsidP="0049148C">
      <w:pPr>
        <w:widowControl/>
        <w:spacing w:line="240" w:lineRule="auto"/>
        <w:textAlignment w:val="auto"/>
        <w:rPr>
          <w:b/>
        </w:rPr>
      </w:pPr>
    </w:p>
    <w:p w:rsidR="00363067" w:rsidRPr="008A6213" w:rsidRDefault="00363067" w:rsidP="0049148C">
      <w:pPr>
        <w:widowControl/>
        <w:spacing w:line="240" w:lineRule="auto"/>
        <w:textAlignment w:val="auto"/>
        <w:rPr>
          <w:b/>
        </w:rPr>
      </w:pPr>
    </w:p>
    <w:p w:rsidR="0049148C" w:rsidRPr="008A6213" w:rsidRDefault="0049148C" w:rsidP="0049148C">
      <w:pPr>
        <w:widowControl/>
        <w:spacing w:line="240" w:lineRule="auto"/>
        <w:ind w:left="1304"/>
        <w:textAlignment w:val="auto"/>
        <w:rPr>
          <w:b/>
        </w:rPr>
      </w:pPr>
      <w:r w:rsidRPr="008A6213">
        <w:rPr>
          <w:b/>
        </w:rPr>
        <w:t>4. Kieli, kulttuuri ja identiteetti (RÄI4)</w:t>
      </w:r>
    </w:p>
    <w:p w:rsidR="0049148C" w:rsidRPr="008A6213" w:rsidRDefault="0049148C" w:rsidP="0049148C">
      <w:pPr>
        <w:widowControl/>
        <w:spacing w:line="240" w:lineRule="auto"/>
        <w:textAlignment w:val="auto"/>
      </w:pPr>
    </w:p>
    <w:p w:rsidR="0049148C" w:rsidRPr="008A6213" w:rsidRDefault="0049148C" w:rsidP="0049148C">
      <w:pPr>
        <w:spacing w:line="240" w:lineRule="auto"/>
        <w:ind w:left="1304"/>
        <w:textAlignment w:val="auto"/>
      </w:pPr>
      <w:r w:rsidRPr="008A6213">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363067" w:rsidRDefault="00363067"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Pr="008A6213" w:rsidRDefault="000B3014" w:rsidP="0049148C">
      <w:pPr>
        <w:spacing w:line="240" w:lineRule="auto"/>
        <w:ind w:left="1304"/>
        <w:textAlignment w:val="auto"/>
        <w:rPr>
          <w:b/>
          <w:bCs/>
        </w:rPr>
      </w:pPr>
    </w:p>
    <w:p w:rsidR="0049148C" w:rsidRPr="008A6213" w:rsidRDefault="0049148C" w:rsidP="0049148C">
      <w:pPr>
        <w:widowControl/>
        <w:spacing w:line="240" w:lineRule="auto"/>
        <w:ind w:left="1304"/>
        <w:textAlignment w:val="auto"/>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vahvistaa kielitaitoaan ja </w:t>
      </w:r>
      <w:r w:rsidRPr="008A6213">
        <w:rPr>
          <w:lang w:eastAsia="en-US"/>
        </w:rPr>
        <w:t>syventää kieli- ja tekstitietoisuutt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romanikielen rakenteellisen luonteen, syventää tietojaan kirjakielen perusnormeista ja esimerkiksi uudissanoista sekä osaa soveltaa niitä omia tekstejä tuottaess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näkemystään romanikielen asemasta maailman kielten joukossa ja osaa vertailla eri kielten ominaispiirtei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käsitystään äidinkielen ja kielitaidon merkityksestä ja arvostaa monikielisyyt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oppii analysoimaan omaa kielitaitoaan.</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lang w:eastAsia="en-US"/>
        </w:rPr>
        <w:t>kielen, kirjallisuuden, kulttuurin ja median merkitys identiteetin rakentamisessa ja ajattelussa</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yleiskuva omakielisestä kirjallisuudesta ja muusta kulttuurista eri aikoina, romanikielisen yhteisön juuret</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romanius, kulttuuri-identiteetti ja kulttuurien tuntemus</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kielen rakenteiden vakiinnuttamista ja kielenhuoltoa opiskelijan tarpeiden mukaa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romanikielen vertailu suomen kieleen ja muihin kielii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iCs/>
          <w:lang w:eastAsia="en-US"/>
        </w:rPr>
        <w:t>romani</w:t>
      </w:r>
      <w:r w:rsidRPr="008A6213">
        <w:rPr>
          <w:iCs/>
          <w:lang w:eastAsia="en-US"/>
        </w:rPr>
        <w:t>kielen ominaispiirteet, puhuttu ja kirjoitettu kieli, murteet/romanikieli eri alueilla</w:t>
      </w:r>
    </w:p>
    <w:p w:rsidR="0049148C" w:rsidRPr="008A6213" w:rsidRDefault="0049148C"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br/>
        <w:t>5. Teksti ja konteksti (RÄI5)</w:t>
      </w:r>
    </w:p>
    <w:p w:rsidR="0049148C" w:rsidRPr="008A6213" w:rsidRDefault="0049148C" w:rsidP="0049148C">
      <w:pPr>
        <w:widowControl/>
        <w:spacing w:line="240" w:lineRule="auto"/>
        <w:ind w:left="2024"/>
        <w:textAlignment w:val="auto"/>
      </w:pPr>
    </w:p>
    <w:p w:rsidR="0049148C" w:rsidRPr="008A6213" w:rsidRDefault="0049148C" w:rsidP="0049148C">
      <w:pPr>
        <w:spacing w:line="240" w:lineRule="auto"/>
        <w:ind w:left="1304"/>
        <w:textAlignment w:val="auto"/>
      </w:pPr>
      <w:r w:rsidRPr="008A6213">
        <w:t xml:space="preserve">Opiskelija oppii tarkastelemaan romanikielisiä kirjoitettuja ja kerrottuja tekstejä sekä tekstien piirteitä ja vuorovaikutusta. Opiskelija harjaantuu erittelemään, tulkitsemaan ja tuottamaan erityylisiä tekstejä. </w:t>
      </w:r>
    </w:p>
    <w:p w:rsidR="0049148C" w:rsidRPr="008A6213" w:rsidRDefault="0049148C" w:rsidP="0049148C">
      <w:pPr>
        <w:spacing w:line="240" w:lineRule="auto"/>
        <w:ind w:left="1304"/>
        <w:textAlignment w:val="auto"/>
        <w:rPr>
          <w:i/>
        </w:rPr>
      </w:pPr>
      <w:r w:rsidRPr="008A6213">
        <w:rPr>
          <w:i/>
        </w:rPr>
        <w:b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tarkastelemaan tekstejä ja kertomaperinnettä niiden ajallisissa ja kulttuurisissa konteksteissa ja jatkumoissa ja suhteessa muihin teksteihin</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 xml:space="preserve">oppii erittelemään tekstien piirteitä </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pystyy itsenäiseen tekstin tuottamisen prosessiin ja kehittää omaa ilmaisutapaans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valmistelemaan suullisen esityksen kirjallisuuden pohjalta yksin tai ryhmässä</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tuntee romanikielisen kirjallisuuden ja romanikirjailijoiden keskeisiä teoksia ja suullista perinnettä sekä teemoja ja osaa arvioida niiden merkitystä oman kulttuurinsa näkökulmasta</w:t>
      </w:r>
    </w:p>
    <w:p w:rsidR="00363067" w:rsidRPr="008A6213" w:rsidRDefault="0049148C" w:rsidP="001812C4">
      <w:pPr>
        <w:widowControl/>
        <w:numPr>
          <w:ilvl w:val="0"/>
          <w:numId w:val="422"/>
        </w:numPr>
        <w:adjustRightInd/>
        <w:spacing w:line="240" w:lineRule="auto"/>
        <w:contextualSpacing/>
        <w:textAlignment w:val="auto"/>
        <w:rPr>
          <w:rFonts w:eastAsia="Calibri"/>
          <w:bCs/>
          <w:lang w:eastAsia="en-US"/>
        </w:rPr>
      </w:pPr>
      <w:r w:rsidRPr="008A6213">
        <w:rPr>
          <w:rFonts w:eastAsia="Calibri"/>
          <w:bCs/>
          <w:lang w:eastAsia="en-US"/>
        </w:rPr>
        <w:t xml:space="preserve">ymmärtää romanikielisen ja romanien kirjoittaman kirjallisuuden aseman osana maailman kirjallisuutta. </w:t>
      </w:r>
    </w:p>
    <w:p w:rsidR="000B3014" w:rsidRDefault="000B3014" w:rsidP="0049148C">
      <w:pPr>
        <w:spacing w:line="240" w:lineRule="auto"/>
        <w:ind w:left="1304"/>
        <w:textAlignment w:val="auto"/>
        <w:rPr>
          <w:bCs/>
        </w:rPr>
      </w:pPr>
    </w:p>
    <w:p w:rsidR="0049148C" w:rsidRPr="008A6213" w:rsidRDefault="0049148C" w:rsidP="0049148C">
      <w:pPr>
        <w:spacing w:line="240" w:lineRule="auto"/>
        <w:ind w:left="1304"/>
        <w:textAlignment w:val="auto"/>
        <w:rPr>
          <w:bCs/>
          <w:i/>
        </w:rPr>
      </w:pPr>
      <w:r w:rsidRPr="008A6213">
        <w:rPr>
          <w:bCs/>
          <w:i/>
        </w:rPr>
        <w:br/>
        <w:t>Keskeiset sisällöt</w:t>
      </w:r>
    </w:p>
    <w:p w:rsidR="0049148C" w:rsidRPr="008A6213" w:rsidRDefault="0049148C" w:rsidP="004E3E51">
      <w:pPr>
        <w:widowControl/>
        <w:numPr>
          <w:ilvl w:val="0"/>
          <w:numId w:val="423"/>
        </w:numPr>
        <w:adjustRightInd/>
        <w:spacing w:line="240" w:lineRule="auto"/>
        <w:contextualSpacing/>
        <w:textAlignment w:val="auto"/>
        <w:rPr>
          <w:rFonts w:eastAsia="Calibri"/>
          <w:lang w:eastAsia="en-US"/>
        </w:rPr>
      </w:pPr>
      <w:r w:rsidRPr="008A6213">
        <w:rPr>
          <w:rFonts w:eastAsia="Calibri"/>
          <w:lang w:eastAsia="en-US"/>
        </w:rPr>
        <w:t>erilaisia konteksteja: kirjallisuus maantieteellisesti, kielellisesti, median suhteen</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tekstien tarkastelua ihmiskuvan, maailmankuvan, arvo- ja aatemaailman ilmentäjinä sekä oman aikansa että nykyajan kontekstiss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lang w:eastAsia="en-US"/>
        </w:rPr>
        <w:t>genre tai tyyli kirjoittamisen lähtökohtana, eläytyvää kirjoittamist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bCs/>
          <w:iCs/>
          <w:lang w:eastAsia="en-US"/>
        </w:rPr>
        <w:t>kielenhuoltoa ja tyylipiirteitä</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 xml:space="preserve">romanikielinen, romanikirjailijan tai romaneista kertovan kirjallisuuden tai suullisen perinteen teos </w:t>
      </w:r>
    </w:p>
    <w:p w:rsidR="0049148C" w:rsidRPr="008A6213" w:rsidRDefault="0049148C" w:rsidP="0049148C">
      <w:pPr>
        <w:widowControl/>
        <w:numPr>
          <w:ilvl w:val="0"/>
          <w:numId w:val="423"/>
        </w:numPr>
        <w:adjustRightInd/>
        <w:spacing w:line="240" w:lineRule="auto"/>
        <w:contextualSpacing/>
        <w:textAlignment w:val="auto"/>
        <w:rPr>
          <w:rFonts w:eastAsia="Calibri"/>
          <w:lang w:eastAsia="en-US"/>
        </w:rPr>
      </w:pPr>
      <w:r w:rsidRPr="008A6213">
        <w:rPr>
          <w:lang w:eastAsia="en-US"/>
        </w:rPr>
        <w:t>suullinen esitys kirjallisuuden pohjalta</w:t>
      </w:r>
      <w:r w:rsidRPr="008A6213">
        <w:rPr>
          <w:b/>
        </w:rPr>
        <w:br/>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6. Tekstit ja vaikuttaminen (RÄI6)</w:t>
      </w:r>
    </w:p>
    <w:p w:rsidR="0049148C" w:rsidRPr="008A6213" w:rsidRDefault="0049148C" w:rsidP="0049148C">
      <w:pPr>
        <w:widowControl/>
        <w:spacing w:line="240" w:lineRule="auto"/>
        <w:ind w:left="1304"/>
        <w:textAlignment w:val="auto"/>
      </w:pPr>
    </w:p>
    <w:p w:rsidR="0049148C" w:rsidRPr="00FD66ED" w:rsidRDefault="0049148C" w:rsidP="0049148C">
      <w:pPr>
        <w:spacing w:line="240" w:lineRule="auto"/>
        <w:ind w:left="1304"/>
        <w:textAlignment w:val="auto"/>
        <w:rPr>
          <w:iCs/>
        </w:rPr>
      </w:pPr>
      <w:r w:rsidRPr="008A6213">
        <w:rPr>
          <w:iCs/>
        </w:rPr>
        <w:t xml:space="preserve">Opiskelija oppii tarkastelemaan monimuotoisia tekstejä, niiden kieltä ja vuorovaikutusta erityisesti vaikuttamisen näkökulmasta. Hän perehtyy vaikuttamisen ja argumentoinnin keinoihin </w:t>
      </w:r>
      <w:r w:rsidRPr="008A6213">
        <w:t>eri medioissa</w:t>
      </w:r>
      <w:r w:rsidRPr="008A6213">
        <w:rPr>
          <w:iCs/>
        </w:rPr>
        <w:t xml:space="preserve"> ja syventää niihin liittyviä tietoja ja taitoja. Opiskelija syventää puhumistaitojaan.</w:t>
      </w:r>
    </w:p>
    <w:p w:rsidR="0049148C" w:rsidRPr="008A6213" w:rsidRDefault="0049148C" w:rsidP="0049148C">
      <w:pPr>
        <w:widowControl/>
        <w:spacing w:line="240" w:lineRule="auto"/>
        <w:ind w:left="1304"/>
        <w:textAlignment w:val="auto"/>
        <w:rPr>
          <w:i/>
        </w:rPr>
      </w:pPr>
    </w:p>
    <w:p w:rsidR="0049148C" w:rsidRPr="00FC3AFC" w:rsidRDefault="0049148C" w:rsidP="0049148C">
      <w:pPr>
        <w:widowControl/>
        <w:spacing w:line="240" w:lineRule="auto"/>
        <w:ind w:left="1304"/>
        <w:textAlignment w:val="auto"/>
      </w:pPr>
      <w:r w:rsidRPr="008A6213">
        <w:rPr>
          <w:i/>
        </w:rPr>
        <w:t xml:space="preserve">Tavoitteet </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harjaantuu viestimään tilanteen mukaisesti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ppii tunnistamaan, miten kielellä vaikutetaa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saa tarkastella tekstejä mielipiteiden ja maailmankuvan muokkaajan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kehittää puhumisrohkeuttaan ja ilmaisuvarmuuttaan sekä esiintymis- ja ryhmä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ntaa ottavat ja vaikuttavat tekst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vaikuttamisen ja argumentoinnin keinot ja laj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unokirjallisuus ja media vaikuttajan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aikuttaminen arjen vuorovaikutussuhteissa sekä </w:t>
      </w:r>
      <w:r w:rsidRPr="008A6213">
        <w:rPr>
          <w:rFonts w:eastAsia="Calibri"/>
          <w:lang w:eastAsia="en-US"/>
        </w:rPr>
        <w:t>kannanottojen arviointi ja vaikutuks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osallistuvan kansalaisen vaikuttamismahdollisuud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perustelemisen harjoittelemista sekä suullisesti että kirjallises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ryhmäkeskustelutehtäviä, puhuttujen tekstien kriittinen arviointi, argumentointi, väittely</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iestijän vastuu; mediavalinnat ja verkkoetiikka, </w:t>
      </w:r>
      <w:r w:rsidRPr="008A6213">
        <w:rPr>
          <w:rFonts w:eastAsia="Calibri"/>
          <w:lang w:eastAsia="en-US"/>
        </w:rPr>
        <w:t>sananvapaus, sensuuri, yksityisyyden suoja, nettietiket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puheviestinnän kulttuurisia piirteitä, osallistuminen kieliyhteisön vuorovaikutukseen</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lang w:eastAsia="en-US"/>
        </w:rPr>
        <w:t>ei-kielellinen, esimerkiksi tilankäyttöön liittyvä, viestintä romanien näkökulmast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eläytyvää ilmaisua</w:t>
      </w:r>
    </w:p>
    <w:p w:rsidR="0049148C" w:rsidRDefault="0049148C" w:rsidP="0049148C">
      <w:pPr>
        <w:spacing w:line="240" w:lineRule="auto"/>
        <w:ind w:left="1304"/>
        <w:textAlignment w:val="auto"/>
        <w:rPr>
          <w:b/>
        </w:rPr>
      </w:pPr>
    </w:p>
    <w:p w:rsidR="00DB13AB" w:rsidRPr="008A6213" w:rsidRDefault="00DB13AB" w:rsidP="0049148C">
      <w:pPr>
        <w:spacing w:line="240" w:lineRule="auto"/>
        <w:ind w:left="1304"/>
        <w:textAlignment w:val="auto"/>
        <w:rPr>
          <w:b/>
        </w:rPr>
      </w:pPr>
    </w:p>
    <w:p w:rsidR="0049148C" w:rsidRPr="008A6213" w:rsidRDefault="0049148C" w:rsidP="0049148C">
      <w:pPr>
        <w:spacing w:line="240" w:lineRule="auto"/>
        <w:ind w:left="1304"/>
        <w:textAlignment w:val="auto"/>
        <w:rPr>
          <w:b/>
        </w:rPr>
      </w:pPr>
      <w:r w:rsidRPr="008A6213">
        <w:rPr>
          <w:b/>
        </w:rPr>
        <w:t>Todistukset</w:t>
      </w:r>
    </w:p>
    <w:p w:rsidR="0049148C" w:rsidRPr="008A6213" w:rsidRDefault="0049148C" w:rsidP="0049148C">
      <w:pPr>
        <w:spacing w:line="240" w:lineRule="auto"/>
        <w:ind w:left="1304"/>
        <w:textAlignment w:val="auto"/>
        <w:rPr>
          <w:b/>
        </w:rPr>
      </w:pPr>
    </w:p>
    <w:p w:rsidR="00937EED" w:rsidRPr="008A6213" w:rsidRDefault="0049148C" w:rsidP="00B65E51">
      <w:pPr>
        <w:spacing w:line="240" w:lineRule="auto"/>
        <w:ind w:left="1304"/>
        <w:textAlignment w:val="auto"/>
        <w:rPr>
          <w:rFonts w:eastAsia="Calibri"/>
          <w:lang w:eastAsia="en-US"/>
        </w:rPr>
        <w:sectPr w:rsidR="00937EED" w:rsidRPr="008A6213" w:rsidSect="007A72E3">
          <w:footerReference w:type="default" r:id="rId43"/>
          <w:headerReference w:type="first" r:id="rId44"/>
          <w:footerReference w:type="first" r:id="rId45"/>
          <w:pgSz w:w="11906" w:h="16838"/>
          <w:pgMar w:top="1418" w:right="1151" w:bottom="1418" w:left="1151" w:header="708" w:footer="567" w:gutter="0"/>
          <w:cols w:space="708"/>
          <w:titlePg/>
          <w:docGrid w:linePitch="360"/>
        </w:sectPr>
      </w:pPr>
      <w:r w:rsidRPr="008A6213">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w:t>
      </w:r>
      <w:r w:rsidR="00A25043">
        <w:rPr>
          <w:bCs/>
          <w:iCs/>
        </w:rPr>
        <w:t>uksiin merkittävistä tiedoista</w:t>
      </w:r>
      <w:r w:rsidR="009317B1">
        <w:rPr>
          <w:bCs/>
          <w:iCs/>
        </w:rPr>
        <w:t xml:space="preserve">. </w:t>
      </w:r>
    </w:p>
    <w:p w:rsidR="00A25043" w:rsidRDefault="00A25043" w:rsidP="00A25043">
      <w:pPr>
        <w:rPr>
          <w:rFonts w:eastAsia="Calibri"/>
          <w:lang w:eastAsia="en-US"/>
        </w:rPr>
      </w:pPr>
    </w:p>
    <w:p w:rsidR="00C006C8" w:rsidRDefault="00C006C8" w:rsidP="00A25043">
      <w:pPr>
        <w:pStyle w:val="Otsikko3"/>
        <w:rPr>
          <w:rFonts w:eastAsia="Calibri"/>
          <w:lang w:eastAsia="en-US"/>
        </w:rPr>
      </w:pPr>
      <w:bookmarkStart w:id="306" w:name="_Toc414704683"/>
      <w:bookmarkStart w:id="307" w:name="_Toc415582343"/>
      <w:bookmarkStart w:id="308" w:name="_Toc428459030"/>
    </w:p>
    <w:p w:rsidR="00C006C8" w:rsidRDefault="00C006C8" w:rsidP="00A25043">
      <w:pPr>
        <w:pStyle w:val="Otsikko3"/>
        <w:rPr>
          <w:rFonts w:eastAsia="Calibri"/>
          <w:lang w:eastAsia="en-US"/>
        </w:rPr>
      </w:pPr>
    </w:p>
    <w:p w:rsidR="00C006C8" w:rsidRDefault="00C006C8" w:rsidP="00A25043">
      <w:pPr>
        <w:pStyle w:val="Otsikko3"/>
        <w:rPr>
          <w:rFonts w:eastAsia="Calibri"/>
          <w:lang w:eastAsia="en-US"/>
        </w:rPr>
      </w:pPr>
    </w:p>
    <w:p w:rsidR="00634ED1" w:rsidRPr="00634ED1" w:rsidRDefault="00634ED1" w:rsidP="00634ED1">
      <w:pPr>
        <w:widowControl/>
        <w:adjustRightInd/>
        <w:spacing w:line="240" w:lineRule="auto"/>
        <w:textAlignment w:val="auto"/>
      </w:pPr>
      <w:r w:rsidRPr="00634ED1">
        <w:t>Lukiokoulutuksen järjestäjät</w:t>
      </w:r>
    </w:p>
    <w:p w:rsidR="00634ED1" w:rsidRPr="00634ED1" w:rsidRDefault="00634ED1" w:rsidP="00634ED1">
      <w:pPr>
        <w:widowControl/>
        <w:adjustRightInd/>
        <w:spacing w:line="240" w:lineRule="auto"/>
        <w:textAlignment w:val="auto"/>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firstLine="1304"/>
        <w:textAlignment w:val="auto"/>
        <w:rPr>
          <w:rFonts w:eastAsia="Calibri"/>
          <w:lang w:eastAsia="en-US"/>
        </w:rPr>
      </w:pPr>
    </w:p>
    <w:p w:rsidR="00634ED1" w:rsidRPr="00634ED1" w:rsidRDefault="00634ED1" w:rsidP="00634ED1">
      <w:pPr>
        <w:keepNext/>
        <w:spacing w:line="240" w:lineRule="auto"/>
        <w:outlineLvl w:val="2"/>
        <w:rPr>
          <w:rFonts w:eastAsia="Calibri" w:cs="Arial"/>
          <w:b/>
          <w:bCs/>
          <w:szCs w:val="26"/>
          <w:lang w:eastAsia="en-US"/>
        </w:rPr>
      </w:pPr>
      <w:bookmarkStart w:id="309" w:name="_Toc428445671"/>
      <w:r w:rsidRPr="00634ED1">
        <w:rPr>
          <w:rFonts w:eastAsia="Calibri" w:cs="Arial"/>
          <w:b/>
          <w:bCs/>
          <w:szCs w:val="26"/>
          <w:lang w:eastAsia="en-US"/>
        </w:rPr>
        <w:t>LUKIOKOULUTUSTA TÄYDENTÄVÄN OPISKELIJAN OMAN ÄIDINKIELEN OPETUKSEN TAVOITTEET, KESKEISET SISÄLLÖT JA OPISKELIJAN OPPIMISEN ARVIOINTI</w:t>
      </w:r>
      <w:bookmarkEnd w:id="309"/>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hallitus antaa liitteenä olevan ohjeen lukiokoulutusta täydentävän opiskelijan oman äidinkielen opetuksen tavoitteista, keskeisistä sisällöis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Tämä ohje korvaa Lukion opetussuunnitelman perusteiden 2003 (Opetushallituksen määräys 33/011/2003) liitteenä 4 olevan Opetushallituksen suosituksen lukiokoulutuksessa opiskelevien maahanmuuttajien äidinkielen opetuksen perusteiksi.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 järjestetään tämän ohjeen mukaisesti 1.8.2016 lukien.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Lisätietoja ohjeesta ja siitä, mistä se on saatavissa, saa Opetushallituksen Yleissivistävä koulutus ja varhaiskasvatus sekä Ruotsinkielinen koulutus ja varhaiskasvatus -toimintayksiköistä.</w:t>
      </w:r>
    </w:p>
    <w:p w:rsidR="00634ED1" w:rsidRPr="00634ED1" w:rsidRDefault="00634ED1" w:rsidP="00634ED1">
      <w:pPr>
        <w:widowControl/>
        <w:adjustRightInd/>
        <w:spacing w:line="240" w:lineRule="auto"/>
        <w:ind w:left="2608"/>
        <w:textAlignment w:val="auto"/>
        <w:rPr>
          <w:rFonts w:eastAsia="Calibri"/>
          <w:lang w:eastAsia="en-US"/>
        </w:rPr>
      </w:pPr>
    </w:p>
    <w:p w:rsidR="00634ED1" w:rsidRDefault="00634ED1" w:rsidP="00634ED1">
      <w:pPr>
        <w:widowControl/>
        <w:adjustRightInd/>
        <w:spacing w:line="240" w:lineRule="auto"/>
        <w:ind w:left="2608"/>
        <w:textAlignment w:val="auto"/>
        <w:rPr>
          <w:rFonts w:eastAsia="Calibri"/>
          <w:lang w:eastAsia="en-US"/>
        </w:rPr>
      </w:pPr>
    </w:p>
    <w:p w:rsidR="0002458A" w:rsidRPr="00634ED1" w:rsidRDefault="0002458A"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Pääjohtaja</w:t>
      </w:r>
      <w:r w:rsidRPr="00634ED1">
        <w:rPr>
          <w:rFonts w:eastAsia="Calibri"/>
          <w:lang w:eastAsia="en-US"/>
        </w:rPr>
        <w:tab/>
      </w:r>
      <w:r w:rsidRPr="00634ED1">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Johtaja </w:t>
      </w:r>
      <w:r w:rsidRPr="00634ED1">
        <w:rPr>
          <w:rFonts w:eastAsia="Calibri"/>
          <w:lang w:eastAsia="en-US"/>
        </w:rPr>
        <w:tab/>
      </w:r>
      <w:r w:rsidRPr="00634ED1">
        <w:rPr>
          <w:rFonts w:eastAsia="Calibri"/>
          <w:lang w:eastAsia="en-US"/>
        </w:rPr>
        <w:tab/>
        <w:t>Jorma Kauppinen</w:t>
      </w: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C006C8" w:rsidRDefault="00634ED1" w:rsidP="00634ED1">
      <w:pPr>
        <w:pStyle w:val="Otsikko3"/>
        <w:ind w:left="2608" w:hanging="2608"/>
        <w:rPr>
          <w:rFonts w:eastAsia="Calibri"/>
          <w:lang w:eastAsia="en-US"/>
        </w:rPr>
      </w:pPr>
      <w:r w:rsidRPr="00634ED1">
        <w:rPr>
          <w:rFonts w:eastAsia="Calibri" w:cs="Times New Roman"/>
          <w:b w:val="0"/>
          <w:bCs w:val="0"/>
          <w:szCs w:val="24"/>
          <w:lang w:eastAsia="en-US"/>
        </w:rPr>
        <w:t>LIITE</w:t>
      </w:r>
      <w:r w:rsidRPr="00634ED1">
        <w:rPr>
          <w:rFonts w:eastAsia="Calibri" w:cs="Times New Roman"/>
          <w:b w:val="0"/>
          <w:bCs w:val="0"/>
          <w:szCs w:val="24"/>
          <w:lang w:eastAsia="en-US"/>
        </w:rPr>
        <w:tab/>
        <w:t>Lukiokoulutusta täydentävän opiskelijan oman äidinkielen opetuksen tavoitteet, keskeiset sisällöt ja opiskelijan oppimisen arviointi</w:t>
      </w:r>
    </w:p>
    <w:p w:rsidR="00634ED1" w:rsidRDefault="00634ED1" w:rsidP="00A25043">
      <w:pPr>
        <w:pStyle w:val="Otsikko3"/>
        <w:rPr>
          <w:rFonts w:eastAsia="Calibri"/>
          <w:lang w:eastAsia="en-US"/>
        </w:rPr>
        <w:sectPr w:rsidR="00634ED1" w:rsidSect="007A72E3">
          <w:headerReference w:type="first" r:id="rId46"/>
          <w:footerReference w:type="first" r:id="rId47"/>
          <w:pgSz w:w="11906" w:h="16838"/>
          <w:pgMar w:top="1418" w:right="1151" w:bottom="1418" w:left="1151" w:header="708" w:footer="567" w:gutter="0"/>
          <w:cols w:space="708"/>
          <w:titlePg/>
          <w:docGrid w:linePitch="360"/>
        </w:sectPr>
      </w:pPr>
    </w:p>
    <w:p w:rsidR="00C006C8" w:rsidRDefault="00C006C8" w:rsidP="00A25043">
      <w:pPr>
        <w:pStyle w:val="Otsikko3"/>
        <w:rPr>
          <w:rFonts w:eastAsia="Calibri"/>
          <w:lang w:eastAsia="en-US"/>
        </w:rPr>
      </w:pPr>
    </w:p>
    <w:p w:rsidR="00634ED1" w:rsidRDefault="00634ED1" w:rsidP="00A25043">
      <w:pPr>
        <w:pStyle w:val="Otsikko3"/>
        <w:rPr>
          <w:rFonts w:eastAsia="Calibri"/>
          <w:lang w:eastAsia="en-US"/>
        </w:rPr>
      </w:pPr>
    </w:p>
    <w:p w:rsidR="00BF71AF" w:rsidRPr="00BF71AF" w:rsidRDefault="00BF71AF" w:rsidP="00BF71AF">
      <w:pPr>
        <w:rPr>
          <w:rFonts w:eastAsia="Calibri"/>
          <w:lang w:eastAsia="en-US"/>
        </w:rPr>
      </w:pPr>
    </w:p>
    <w:p w:rsidR="00603B5C" w:rsidRPr="0037734B" w:rsidRDefault="00A25043" w:rsidP="00A25043">
      <w:pPr>
        <w:pStyle w:val="Otsikko3"/>
        <w:rPr>
          <w:rFonts w:eastAsia="Calibri"/>
        </w:rPr>
      </w:pPr>
      <w:r>
        <w:rPr>
          <w:rFonts w:eastAsia="Calibri"/>
          <w:lang w:eastAsia="en-US"/>
        </w:rPr>
        <w:t>LU</w:t>
      </w:r>
      <w:r w:rsidR="00603B5C" w:rsidRPr="0037734B">
        <w:rPr>
          <w:rFonts w:eastAsia="Calibri"/>
        </w:rPr>
        <w:t>KIOKOULUTUSTA TÄYDENTÄVÄN OPISKELIJAN OMAN ÄIDINKIELEN OPETUKSEN TAVOITTEET, KESKEISET SISÄLLÖT JA OPISKELIJAN OPPIMISEN ARVIOINTI</w:t>
      </w:r>
      <w:bookmarkEnd w:id="306"/>
      <w:bookmarkEnd w:id="307"/>
      <w:bookmarkEnd w:id="308"/>
    </w:p>
    <w:p w:rsidR="00603B5C" w:rsidRPr="008A6213" w:rsidRDefault="00603B5C" w:rsidP="00142753">
      <w:pPr>
        <w:spacing w:line="240" w:lineRule="auto"/>
        <w:rPr>
          <w:rFonts w:eastAsia="Calibri"/>
          <w:lang w:eastAsia="en-US"/>
        </w:rPr>
      </w:pPr>
    </w:p>
    <w:p w:rsidR="007A4C62" w:rsidRDefault="00603B5C" w:rsidP="007A4C62">
      <w:pPr>
        <w:spacing w:line="240" w:lineRule="auto"/>
        <w:ind w:left="1304"/>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w:t>
      </w:r>
      <w:r w:rsidR="00444B9B" w:rsidRPr="008A6213">
        <w:rPr>
          <w:rFonts w:eastAsia="Calibri"/>
          <w:lang w:eastAsia="en-US"/>
        </w:rPr>
        <w:t>Opiskelijan oman äidin</w:t>
      </w:r>
      <w:r w:rsidR="00B65E51" w:rsidRPr="008A6213">
        <w:rPr>
          <w:rFonts w:eastAsia="Calibri"/>
          <w:lang w:eastAsia="en-US"/>
        </w:rPr>
        <w:t>kielen opetus tukee opiskelijan</w:t>
      </w:r>
      <w:r w:rsidR="00444B9B" w:rsidRPr="008A6213">
        <w:rPr>
          <w:rFonts w:eastAsia="Calibri"/>
          <w:lang w:eastAsia="en-US"/>
        </w:rPr>
        <w:t xml:space="preserve"> osallisuutta sekä oman kieli- ja kulttuuriyhteisönsä että suomalaisen kieli- ja kulttuuriyhteisön aktiivisena ja tasapainoisena jäsenenä sekä globaaliksi toimijana.</w:t>
      </w:r>
    </w:p>
    <w:p w:rsidR="007A4C62" w:rsidRDefault="007A4C62" w:rsidP="007A4C62">
      <w:pPr>
        <w:spacing w:line="240" w:lineRule="auto"/>
        <w:ind w:left="1304"/>
        <w:rPr>
          <w:rFonts w:eastAsia="Calibri"/>
          <w:lang w:eastAsia="en-US"/>
        </w:rPr>
      </w:pPr>
    </w:p>
    <w:p w:rsidR="00603B5C" w:rsidRPr="008A6213" w:rsidRDefault="00603B5C" w:rsidP="007A4C62">
      <w:pPr>
        <w:spacing w:line="240" w:lineRule="auto"/>
        <w:ind w:left="1304"/>
        <w:rPr>
          <w:rFonts w:eastAsia="Calibri"/>
          <w:lang w:eastAsia="en-US"/>
        </w:rPr>
      </w:pPr>
      <w:r w:rsidRPr="008A6213">
        <w:rPr>
          <w:rFonts w:eastAsia="Calibri"/>
          <w:lang w:eastAsia="en-US"/>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w:t>
      </w:r>
      <w:r w:rsidR="00B65E51" w:rsidRPr="008A6213">
        <w:rPr>
          <w:rFonts w:eastAsia="Calibri"/>
          <w:lang w:eastAsia="en-US"/>
        </w:rPr>
        <w:t xml:space="preserve"> opiskelijat oppivat viestimään</w:t>
      </w:r>
      <w:r w:rsidRPr="008A6213">
        <w:rPr>
          <w:rFonts w:eastAsia="Calibri"/>
          <w:lang w:eastAsia="en-US"/>
        </w:rPr>
        <w:t xml:space="preserve"> lukiokoulutuksen oppiainesisällöistä omalla äidinkielellään. Opetuksessa hyödynnetään opiskelijoiden mahdollisuutta kehittää kielitaitoaan vapaa-aikanaan. Opetuksessa painotetaan vuorovaikutusta ja viestinnällisyytt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n oman äidinkielen opetuksessa otetaan huomioon opiskelijoiden lähtökohdat ja kielitaito. Opetuksessa hyödynnetään monipuolisesti erilaisia kontakteja kyseiseen kieleen esim. käyttäen tieto- ja viestintäteknologiaa sekä kyseistä kieliyhteisöä. Opi</w:t>
      </w:r>
      <w:r w:rsidR="00B65E51" w:rsidRPr="008A6213">
        <w:rPr>
          <w:rFonts w:eastAsia="Calibri"/>
          <w:lang w:eastAsia="en-US"/>
        </w:rPr>
        <w:t>skelijaa rohkaistaan ja tuetaan</w:t>
      </w:r>
      <w:r w:rsidRPr="008A6213">
        <w:rPr>
          <w:rFonts w:eastAsia="Calibri"/>
          <w:lang w:eastAsia="en-US"/>
        </w:rPr>
        <w:t xml:space="preserve"> persoonalliseen kielenkäyttöön. </w:t>
      </w:r>
      <w:r w:rsidRPr="008A6213">
        <w:t>Opetuksessa ohjataan pohtimaan kieli- ja vuorovaikutustaitojen merkitystä jatko-opintojen kannalt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pPr>
      <w:r w:rsidRPr="008A6213">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n oman äidinkielen opetuksen tehtävänä on laajentaa ja syventää opiskelijoiden oman äidin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omalla äidinkielellään luontevasti erilaisissa tilanteiss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omakielisiä tekstejä ja tekstilajeja ja osaa tuottaa tilanteeseen sopivia tekstejä</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varastoaan ja kehittää monilukutaitoaan</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äidinkielensä rakenteesta ja käytöstä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äidinkielen taitoaan.</w:t>
      </w:r>
    </w:p>
    <w:p w:rsidR="00603B5C" w:rsidRDefault="00603B5C" w:rsidP="00603B5C">
      <w:pPr>
        <w:widowControl/>
        <w:adjustRightInd/>
        <w:spacing w:line="240" w:lineRule="auto"/>
        <w:ind w:left="1304" w:hanging="1304"/>
        <w:textAlignment w:val="auto"/>
        <w:rPr>
          <w:rFonts w:eastAsia="Calibri"/>
          <w:lang w:eastAsia="en-US"/>
        </w:rPr>
      </w:pPr>
    </w:p>
    <w:p w:rsidR="00BF71AF" w:rsidRPr="008A6213" w:rsidRDefault="00BF71AF"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276"/>
        <w:textAlignment w:val="auto"/>
      </w:pPr>
      <w:r w:rsidRPr="008A6213">
        <w:rPr>
          <w:rFonts w:eastAsia="Calibri"/>
          <w:lang w:eastAsia="en-US"/>
        </w:rPr>
        <w:t xml:space="preserve">Arviointi kohdistuu opiskelijan oman äidinkielen </w:t>
      </w:r>
      <w:r w:rsidRPr="008A6213">
        <w:t>yleisten tavoitteiden saavuttamiseen kurssikohtaisia tavoitteita ja keskeisiä sisältöjä painottaen</w:t>
      </w:r>
      <w:r w:rsidRPr="008A6213">
        <w:rPr>
          <w:rFonts w:eastAsia="Calibri"/>
          <w:lang w:eastAsia="en-US"/>
        </w:rPr>
        <w:t xml:space="preserve">. </w:t>
      </w:r>
      <w:r w:rsidRPr="008A6213">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Kurssit </w:t>
      </w:r>
    </w:p>
    <w:p w:rsidR="00603B5C" w:rsidRDefault="00603B5C" w:rsidP="00603B5C">
      <w:pPr>
        <w:widowControl/>
        <w:adjustRightInd/>
        <w:spacing w:line="240" w:lineRule="auto"/>
        <w:ind w:left="3912" w:hanging="1304"/>
        <w:textAlignment w:val="auto"/>
        <w:rPr>
          <w:rFonts w:eastAsia="Calibri"/>
          <w:b/>
          <w:lang w:eastAsia="en-US"/>
        </w:rPr>
      </w:pPr>
    </w:p>
    <w:p w:rsidR="00BF71AF" w:rsidRPr="008A6213" w:rsidRDefault="00BF71AF" w:rsidP="00603B5C">
      <w:pPr>
        <w:widowControl/>
        <w:adjustRightInd/>
        <w:spacing w:line="240" w:lineRule="auto"/>
        <w:ind w:left="3912"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1. </w:t>
      </w:r>
      <w:r w:rsidRPr="008A6213">
        <w:rPr>
          <w:b/>
          <w:bCs/>
        </w:rPr>
        <w:t xml:space="preserve">Tekstit ja vuorovaikutus </w:t>
      </w:r>
      <w:r w:rsidRPr="008A6213">
        <w:rPr>
          <w:rFonts w:eastAsia="Calibri"/>
          <w:b/>
          <w:lang w:eastAsia="en-US"/>
        </w:rPr>
        <w:t>(OÄI1)</w:t>
      </w:r>
    </w:p>
    <w:p w:rsidR="00603B5C" w:rsidRPr="008A6213" w:rsidRDefault="00603B5C" w:rsidP="00603B5C">
      <w:pPr>
        <w:widowControl/>
        <w:adjustRightInd/>
        <w:spacing w:line="240" w:lineRule="auto"/>
        <w:ind w:left="1304" w:hanging="1304"/>
        <w:textAlignment w:val="auto"/>
        <w:rPr>
          <w:rFonts w:eastAsia="Calibri"/>
          <w:bCs/>
          <w:lang w:eastAsia="en-US"/>
        </w:rPr>
      </w:pPr>
    </w:p>
    <w:p w:rsidR="00603B5C" w:rsidRPr="008A6213" w:rsidRDefault="00603B5C" w:rsidP="00603B5C">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603B5C" w:rsidRDefault="00603B5C" w:rsidP="001812C4">
      <w:pPr>
        <w:widowControl/>
        <w:adjustRightInd/>
        <w:spacing w:line="240" w:lineRule="auto"/>
        <w:textAlignment w:val="auto"/>
        <w:rPr>
          <w:rFonts w:eastAsia="Calibri"/>
          <w:lang w:eastAsia="en-US"/>
        </w:rPr>
      </w:pPr>
    </w:p>
    <w:p w:rsidR="00BF71AF" w:rsidRPr="008A6213" w:rsidRDefault="00BF71AF" w:rsidP="001812C4">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vahvistaa rakenteiden hallintaa sekä oppii hahmottamaan tekstejä rakenteellisina kokonaisuuksina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harjaantuu hakemaan tietoa omalla äidinkielellä tieto- ja viestintäteknologiaa käyttäen ja soveltamaan sitä.</w:t>
      </w:r>
    </w:p>
    <w:p w:rsidR="00603B5C" w:rsidRPr="008A6213" w:rsidRDefault="00603B5C" w:rsidP="00603B5C">
      <w:pPr>
        <w:widowControl/>
        <w:adjustRightInd/>
        <w:spacing w:line="240" w:lineRule="auto"/>
        <w:ind w:left="644"/>
        <w:textAlignment w:val="auto"/>
        <w:rPr>
          <w:rFonts w:eastAsia="Calibri"/>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opiskelijoiden omat ja kieliyhteisön teksti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en moniäänisyys, tekstien referointi ja kommentointi</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rjoitusprosessi, tekstikokonaisuus</w:t>
      </w:r>
      <w:r w:rsidRPr="008A6213">
        <w:rPr>
          <w:rFonts w:eastAsia="Calibri"/>
          <w:color w:val="FF0000"/>
          <w:lang w:eastAsia="en-US"/>
        </w:rPr>
        <w:t xml:space="preserve"> </w:t>
      </w:r>
      <w:r w:rsidRPr="008A6213">
        <w:rPr>
          <w:rFonts w:eastAsia="Calibri"/>
          <w:lang w:eastAsia="en-US"/>
        </w:rPr>
        <w:t xml:space="preserve">ja tiedon soveltaminen omaan ilmaisuun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iedonhankinta- ja hallintataidot omalla äidinkielellä, verkkolukeminen, lähdekritiikki ja lähdeviittaukse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elitiedon kertausta ja kielenhuoltoa</w:t>
      </w: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OÄI2)</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spacing w:line="240" w:lineRule="auto"/>
        <w:ind w:left="1304"/>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taitoaan eritellä ja tulkita kertomaperinnettä, taidetta ja kirjallisuutta sopivaa käsitteistöä ja lähestymistapaa hyödyntäen</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harjaantuu lukemaan fiktiivisiä tekstejä</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5919AD" w:rsidRPr="008A6213" w:rsidRDefault="00603B5C" w:rsidP="001812C4">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5919AD" w:rsidRDefault="005919AD" w:rsidP="00603B5C">
      <w:pPr>
        <w:widowControl/>
        <w:adjustRightInd/>
        <w:spacing w:line="240" w:lineRule="auto"/>
        <w:ind w:left="1664"/>
        <w:textAlignment w:val="auto"/>
        <w:rPr>
          <w:rFonts w:eastAsia="Calibri"/>
          <w:lang w:eastAsia="en-US"/>
        </w:rPr>
      </w:pPr>
    </w:p>
    <w:p w:rsidR="00BF71AF" w:rsidRDefault="00BF71AF" w:rsidP="00603B5C">
      <w:pPr>
        <w:widowControl/>
        <w:adjustRightInd/>
        <w:spacing w:line="240" w:lineRule="auto"/>
        <w:ind w:left="1664"/>
        <w:textAlignment w:val="auto"/>
        <w:rPr>
          <w:rFonts w:eastAsia="Calibri"/>
          <w:lang w:eastAsia="en-US"/>
        </w:rPr>
      </w:pPr>
    </w:p>
    <w:p w:rsidR="00BF71AF" w:rsidRPr="008A6213" w:rsidRDefault="00BF71AF"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603B5C" w:rsidRPr="00FD66ED"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monimuotoisten tekstien kerronnan ja ilmaisun tarkastelu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ongelmanratkaisu ryhmäviestinnässä</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OÄI3)</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perehtyy nykykulttuurin ilmiöihin ja ajankohtaisiin tekstilajeihin</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ielen ja tekstien merkityksestä kulttuurissa</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ertomuksesta kulttuurien keskeisenä ilmiönä</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oppii ymmärtää vuorovaikutussuhteiden rakentumista ja jännitteisyyttä.</w:t>
      </w:r>
    </w:p>
    <w:p w:rsidR="00603B5C" w:rsidRPr="008A6213" w:rsidRDefault="00603B5C" w:rsidP="00603B5C">
      <w:pPr>
        <w:widowControl/>
        <w:adjustRightInd/>
        <w:spacing w:line="240" w:lineRule="auto"/>
        <w:ind w:left="1888"/>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i ja tekstit kulttuurisina ilmiöinä</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en sanasto kulttuurin kantajana</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ekstien ajankohtaiset lajit ja mediateksti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nykykulttuuri ja identiteetti</w:t>
      </w:r>
    </w:p>
    <w:p w:rsidR="00603B5C" w:rsidRPr="008A6213" w:rsidRDefault="00603B5C" w:rsidP="004E3E51">
      <w:pPr>
        <w:widowControl/>
        <w:numPr>
          <w:ilvl w:val="0"/>
          <w:numId w:val="431"/>
        </w:numPr>
        <w:adjustRightInd/>
        <w:spacing w:line="240" w:lineRule="auto"/>
        <w:ind w:left="1664"/>
        <w:textAlignment w:val="auto"/>
        <w:rPr>
          <w:rFonts w:eastAsia="Calibri"/>
          <w:b/>
          <w:bCs/>
          <w:i/>
          <w:iCs/>
          <w:lang w:eastAsia="en-US"/>
        </w:rPr>
      </w:pPr>
      <w:r w:rsidRPr="008A6213">
        <w:rPr>
          <w:rFonts w:eastAsia="Calibri"/>
          <w:bCs/>
          <w:lang w:eastAsia="en-US"/>
        </w:rPr>
        <w:t xml:space="preserve">kertomukset mediassa, </w:t>
      </w:r>
      <w:r w:rsidRPr="008A6213">
        <w:rPr>
          <w:rFonts w:eastAsia="Calibri"/>
          <w:lang w:eastAsia="en-US"/>
        </w:rPr>
        <w:t>elokuv</w:t>
      </w:r>
      <w:r w:rsidR="00444B9B" w:rsidRPr="008A6213">
        <w:rPr>
          <w:rFonts w:eastAsia="Calibri"/>
          <w:lang w:eastAsia="en-US"/>
        </w:rPr>
        <w:t>issa ja</w:t>
      </w:r>
      <w:r w:rsidR="00B65E51" w:rsidRPr="008A6213">
        <w:rPr>
          <w:rFonts w:eastAsia="Calibri"/>
          <w:lang w:eastAsia="en-US"/>
        </w:rPr>
        <w:t xml:space="preserve"> tv-sarjoissa</w:t>
      </w:r>
      <w:r w:rsidRPr="008A6213">
        <w:rPr>
          <w:rFonts w:eastAsia="Calibri"/>
          <w:lang w:eastAsia="en-US"/>
        </w:rPr>
        <w:t xml:space="preserve"> (myytit, klassikoiden nykymuodo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monimuotoisten tekstien ajankohtaiset lajit, esimerkiksi teatteri, mediatekstit, elokuva, kuvat</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kulttuurikonteksti suullisessa traditiossa kansanrunoudesta nykysuullisuuden lajeihin</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in pyrkiviä keskusteluja, niiden erittelyä ja arviointi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vuorovaikutustaidot ja -etiikka verkossa</w:t>
      </w:r>
    </w:p>
    <w:p w:rsidR="00603B5C" w:rsidRPr="008A6213" w:rsidRDefault="00603B5C" w:rsidP="001812C4">
      <w:pPr>
        <w:widowControl/>
        <w:adjustRightInd/>
        <w:spacing w:line="240" w:lineRule="auto"/>
        <w:textAlignment w:val="auto"/>
        <w:rPr>
          <w:rFonts w:eastAsia="Calibri"/>
          <w:b/>
          <w:lang w:eastAsia="en-US"/>
        </w:rPr>
      </w:pPr>
    </w:p>
    <w:p w:rsidR="005919AD" w:rsidRPr="008A6213" w:rsidRDefault="005919AD" w:rsidP="00603B5C">
      <w:pPr>
        <w:widowControl/>
        <w:adjustRightInd/>
        <w:spacing w:line="240" w:lineRule="auto"/>
        <w:ind w:left="2248"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OÄI4)</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603B5C" w:rsidRPr="008A6213" w:rsidRDefault="00603B5C" w:rsidP="00603B5C">
      <w:pPr>
        <w:widowControl/>
        <w:adjustRightInd/>
        <w:spacing w:line="240" w:lineRule="auto"/>
        <w:ind w:left="1304" w:hanging="1304"/>
        <w:textAlignment w:val="auto"/>
        <w:rPr>
          <w:rFonts w:eastAsia="Calibri"/>
          <w:b/>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äidinkielensä rakenteellisen luonteen sekä syventää tietojaan kirjakielen perusnormeista ja osaa soveltaa niitä omia tekstejä tuottaess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näkemystään oman äidinkielen asemasta maailman kielten joukossa ja osaa vertailla eri kielten ominaispiirtei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oppii analysoimaan omaa kieli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omakielisen yhteisön juuret</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kulttuuri-identiteetti ja kulttuurien tuntemus</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oman äidinkielen vertailu suomen kieleen ja muihin kielii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 xml:space="preserve">lukeminen ja tulkinta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oman äidinkielen ominaispiirteet, puhuttu ja kirjoitettu kieli, murteet/kielet eri alueilla</w:t>
      </w:r>
    </w:p>
    <w:p w:rsidR="00603B5C" w:rsidRPr="008A6213" w:rsidRDefault="00603B5C"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OÄI5)</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8A6213" w:rsidRDefault="00603B5C" w:rsidP="00603B5C">
      <w:pPr>
        <w:widowControl/>
        <w:adjustRightInd/>
        <w:spacing w:line="240" w:lineRule="auto"/>
        <w:ind w:left="1304" w:hanging="1304"/>
        <w:textAlignment w:val="auto"/>
        <w:rPr>
          <w:rFonts w:eastAsia="Calibri"/>
          <w:i/>
          <w:lang w:eastAsia="en-US"/>
        </w:rPr>
      </w:pPr>
      <w:r w:rsidRPr="008A6213">
        <w:rPr>
          <w:rFonts w:eastAsia="Calibri"/>
          <w:i/>
          <w:lang w:eastAsia="en-US"/>
        </w:rPr>
        <w:b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tuntee oman kielialueen kirjallisuuden keskeisiä teoksia ja suullista perinnettä sekä teemoja ja osaa arvioida niiden merkitystä oman kulttuurinsa näkökulmasta kulttuurisen ja yksilöllisen identiteetin rakentajana</w:t>
      </w:r>
    </w:p>
    <w:p w:rsidR="00603B5C" w:rsidRPr="008A6213" w:rsidRDefault="00603B5C" w:rsidP="004E3E51">
      <w:pPr>
        <w:widowControl/>
        <w:numPr>
          <w:ilvl w:val="0"/>
          <w:numId w:val="434"/>
        </w:numPr>
        <w:adjustRightInd/>
        <w:spacing w:line="240" w:lineRule="auto"/>
        <w:textAlignment w:val="auto"/>
        <w:rPr>
          <w:rFonts w:eastAsia="Calibri"/>
          <w:bCs/>
          <w:lang w:eastAsia="en-US"/>
        </w:rPr>
      </w:pPr>
      <w:r w:rsidRPr="008A6213">
        <w:rPr>
          <w:rFonts w:eastAsia="Calibri"/>
          <w:bCs/>
          <w:lang w:eastAsia="en-US"/>
        </w:rPr>
        <w:t xml:space="preserve">ymmärtää omakielisen kirjallisuuden aseman osana maailman kirjallisuutta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ymmärtämään ja käyttämään suomeksi oppimaansa eri tiedon- ja tieteenalojen käsitteitä omalla äidinkielellä.</w:t>
      </w:r>
    </w:p>
    <w:p w:rsidR="00603B5C" w:rsidRPr="008A6213" w:rsidRDefault="00603B5C" w:rsidP="00603B5C">
      <w:pPr>
        <w:widowControl/>
        <w:adjustRightInd/>
        <w:spacing w:line="240" w:lineRule="auto"/>
        <w:ind w:left="1304" w:hanging="1304"/>
        <w:textAlignment w:val="auto"/>
        <w:rPr>
          <w:rFonts w:eastAsia="Calibri"/>
          <w:bCs/>
          <w:i/>
          <w:lang w:eastAsia="en-US"/>
        </w:rPr>
      </w:pPr>
      <w:r w:rsidRPr="008A6213">
        <w:rPr>
          <w:rFonts w:eastAsia="Calibri"/>
          <w:bCs/>
          <w:i/>
          <w:lang w:eastAsia="en-US"/>
        </w:rPr>
        <w:br/>
        <w:t>Keskeiset sisällöt</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 xml:space="preserve">omakielisen kirjallisuuden tai suullisen perinteen keskeinen teos </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suullinen esitys kirjallisuuden pohjalta</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 tiedon- ja tieteenalojen keskeistä kieltä omalla äidinkielellä</w:t>
      </w: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6. Tekstit ja vaikuttaminen (OÄI6)</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603B5C" w:rsidRPr="008A6213" w:rsidRDefault="00603B5C" w:rsidP="00603B5C">
      <w:pPr>
        <w:widowControl/>
        <w:adjustRightInd/>
        <w:spacing w:line="240" w:lineRule="auto"/>
        <w:ind w:left="720"/>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ntaa ottavat ja vaikuttavat tekst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iestijän vastuu; mediavalinnat ja verkkoetiikka, sananvapaus, sensuuri, yksityisyyden suoja, nettietiketti</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eläytyvää ilmaisua</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603B5C" w:rsidRDefault="00603B5C" w:rsidP="00603B5C">
      <w:pPr>
        <w:widowControl/>
        <w:adjustRightInd/>
        <w:spacing w:line="240" w:lineRule="auto"/>
        <w:ind w:left="1304"/>
        <w:textAlignment w:val="auto"/>
        <w:rPr>
          <w:rFonts w:eastAsia="Calibri"/>
          <w:lang w:eastAsia="en-US"/>
        </w:rPr>
      </w:pPr>
      <w:r w:rsidRPr="008A6213">
        <w:rPr>
          <w:rFonts w:eastAsia="Calibri"/>
          <w:bCs/>
          <w:iCs/>
          <w:lang w:eastAsia="en-US"/>
        </w:rPr>
        <w:t>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r w:rsidRPr="00603B5C">
        <w:rPr>
          <w:rFonts w:eastAsia="Calibri"/>
          <w:bCs/>
          <w:iCs/>
          <w:lang w:eastAsia="en-US"/>
        </w:rPr>
        <w:t xml:space="preserve"> </w:t>
      </w:r>
    </w:p>
    <w:p w:rsidR="00937EED" w:rsidRDefault="00937EED" w:rsidP="00603B5C">
      <w:pPr>
        <w:spacing w:line="240" w:lineRule="auto"/>
        <w:ind w:left="2608" w:hanging="2608"/>
        <w:rPr>
          <w:rFonts w:eastAsia="Calibri"/>
          <w:lang w:eastAsia="en-US"/>
        </w:rPr>
      </w:pPr>
    </w:p>
    <w:p w:rsidR="00937EED" w:rsidRPr="003E6B50" w:rsidRDefault="00937EED" w:rsidP="00937EED">
      <w:pPr>
        <w:rPr>
          <w:rFonts w:eastAsia="Calibri"/>
          <w:lang w:eastAsia="en-US"/>
        </w:rPr>
      </w:pPr>
    </w:p>
    <w:p w:rsidR="003E6B50" w:rsidRPr="003E6B50" w:rsidRDefault="003E6B50" w:rsidP="00F653EF">
      <w:pPr>
        <w:rPr>
          <w:rFonts w:eastAsia="Calibri"/>
          <w:lang w:eastAsia="en-US"/>
        </w:rPr>
      </w:pPr>
    </w:p>
    <w:sectPr w:rsidR="003E6B50" w:rsidRPr="003E6B50" w:rsidSect="007A72E3">
      <w:headerReference w:type="first" r:id="rId48"/>
      <w:footerReference w:type="first" r:id="rId49"/>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6D9F" w:rsidRDefault="00356D9F">
      <w:pPr>
        <w:spacing w:line="240" w:lineRule="auto"/>
      </w:pPr>
      <w:r>
        <w:separator/>
      </w:r>
    </w:p>
  </w:endnote>
  <w:endnote w:type="continuationSeparator" w:id="0">
    <w:p w:rsidR="00356D9F" w:rsidRDefault="00356D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iberation Serif">
    <w:panose1 w:val="02020603050405020304"/>
    <w:charset w:val="00"/>
    <w:family w:val="roman"/>
    <w:pitch w:val="variable"/>
    <w:sig w:usb0="E0000AFF" w:usb1="500078FF" w:usb2="00000021"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EF0AC8" w:rsidRDefault="00356D9F"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t>Utbildningsstyrelsen</w:t>
    </w:r>
    <w:r w:rsidRPr="00EF0AC8">
      <w:rPr>
        <w:rFonts w:ascii="Garamond" w:hAnsi="Garamond" w:cs="Garamond"/>
        <w:sz w:val="16"/>
        <w:szCs w:val="16"/>
      </w:rPr>
      <w:br/>
    </w:r>
    <w:r w:rsidRPr="00EF0AC8">
      <w:rPr>
        <w:rFonts w:ascii="Garamond" w:hAnsi="Garamond" w:cs="Arial"/>
        <w:sz w:val="16"/>
        <w:szCs w:val="16"/>
      </w:rPr>
      <w:t>Hagnäskajen 6</w:t>
    </w:r>
    <w:r w:rsidRPr="00EF0AC8">
      <w:rPr>
        <w:rFonts w:ascii="Garamond" w:hAnsi="Garamond" w:cs="Garamond"/>
        <w:sz w:val="16"/>
        <w:szCs w:val="16"/>
      </w:rPr>
      <w:t>, PB 380, 00531 Helsingfors, telefon 029 533 1000, fax 029 533 1035, fornamn.efternamn@oph.fi, www.oph.f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744021" w:rsidRDefault="00356D9F"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356D9F">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744021" w:rsidRDefault="00356D9F" w:rsidP="00744021">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6D9F" w:rsidRDefault="00356D9F">
      <w:pPr>
        <w:spacing w:line="240" w:lineRule="auto"/>
      </w:pPr>
      <w:r>
        <w:separator/>
      </w:r>
    </w:p>
  </w:footnote>
  <w:footnote w:type="continuationSeparator" w:id="0">
    <w:p w:rsidR="00356D9F" w:rsidRDefault="00356D9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356D9F"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58E80105" wp14:editId="577C0CD5">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356D9F" w:rsidRDefault="00356D9F" w:rsidP="008E7B88">
    <w:pPr>
      <w:pStyle w:val="Yltunniste"/>
      <w:tabs>
        <w:tab w:val="clear" w:pos="4819"/>
        <w:tab w:val="clear" w:pos="9638"/>
      </w:tabs>
      <w:rPr>
        <w:rFonts w:ascii="Garamond" w:hAnsi="Garamond"/>
        <w:sz w:val="24"/>
      </w:rPr>
    </w:pPr>
  </w:p>
  <w:p w:rsidR="00356D9F" w:rsidRPr="00EA0841" w:rsidRDefault="00356D9F"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356D9F" w:rsidRPr="00EA0841" w:rsidRDefault="00356D9F">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356D9F"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2C1E1D">
      <w:rPr>
        <w:rFonts w:ascii="Times New Roman" w:hAnsi="Times New Roman"/>
        <w:noProof/>
        <w:sz w:val="24"/>
      </w:rPr>
      <w:t>286</w:t>
    </w:r>
    <w:r w:rsidRPr="006137F2">
      <w:rPr>
        <w:rFonts w:ascii="Times New Roman" w:hAnsi="Times New Roman"/>
        <w:sz w:val="24"/>
      </w:rPr>
      <w:fldChar w:fldCharType="end"/>
    </w:r>
  </w:p>
  <w:p w:rsidR="00356D9F" w:rsidRPr="0002458A" w:rsidRDefault="00356D9F" w:rsidP="0002458A">
    <w:pPr>
      <w:spacing w:line="240" w:lineRule="auto"/>
      <w:ind w:left="3912" w:firstLine="1304"/>
    </w:pPr>
    <w:r w:rsidRPr="0002458A">
      <w:t>OHJE</w:t>
    </w:r>
  </w:p>
  <w:p w:rsidR="00356D9F" w:rsidRDefault="00356D9F" w:rsidP="00E55F16">
    <w:pPr>
      <w:spacing w:line="240" w:lineRule="auto"/>
      <w:ind w:left="3912" w:firstLine="1304"/>
    </w:pPr>
  </w:p>
  <w:p w:rsidR="00356D9F" w:rsidRDefault="00356D9F" w:rsidP="00E55F16">
    <w:pPr>
      <w:spacing w:line="240" w:lineRule="auto"/>
      <w:ind w:left="3912" w:firstLine="1304"/>
    </w:pPr>
  </w:p>
  <w:p w:rsidR="00356D9F" w:rsidRPr="00E55F16" w:rsidRDefault="00356D9F"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356D9F" w:rsidP="0061035B">
    <w:pPr>
      <w:pStyle w:val="Yltunniste"/>
      <w:spacing w:line="240" w:lineRule="auto"/>
      <w:rPr>
        <w:rFonts w:ascii="Times New Roman" w:hAnsi="Times New Roman"/>
        <w:sz w:val="24"/>
      </w:rPr>
    </w:pPr>
    <w:r>
      <w:rPr>
        <w:noProof/>
      </w:rPr>
      <w:drawing>
        <wp:inline distT="0" distB="0" distL="0" distR="0" wp14:anchorId="322B2FF2" wp14:editId="3DDB2B49">
          <wp:extent cx="1749425" cy="447675"/>
          <wp:effectExtent l="0" t="0" r="3175" b="9525"/>
          <wp:docPr id="1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2C1E1D">
      <w:rPr>
        <w:rFonts w:ascii="Times New Roman" w:hAnsi="Times New Roman"/>
        <w:noProof/>
        <w:sz w:val="24"/>
      </w:rPr>
      <w:t>287</w:t>
    </w:r>
    <w:r w:rsidRPr="006137F2">
      <w:rPr>
        <w:rFonts w:ascii="Times New Roman" w:hAnsi="Times New Roman"/>
        <w:sz w:val="24"/>
      </w:rPr>
      <w:fldChar w:fldCharType="end"/>
    </w:r>
  </w:p>
  <w:p w:rsidR="00356D9F" w:rsidRPr="000B3014" w:rsidRDefault="00356D9F"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356D9F" w:rsidRPr="000B3014" w:rsidRDefault="00356D9F"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356D9F"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7BA8E19E" wp14:editId="18E455EC">
          <wp:simplePos x="0" y="0"/>
          <wp:positionH relativeFrom="margin">
            <wp:posOffset>-43180</wp:posOffset>
          </wp:positionH>
          <wp:positionV relativeFrom="margin">
            <wp:posOffset>-1079500</wp:posOffset>
          </wp:positionV>
          <wp:extent cx="1749425" cy="447675"/>
          <wp:effectExtent l="0" t="0" r="3175" b="9525"/>
          <wp:wrapSquare wrapText="bothSides"/>
          <wp:docPr id="6"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2C1E1D">
      <w:rPr>
        <w:rFonts w:ascii="Times New Roman" w:hAnsi="Times New Roman"/>
        <w:noProof/>
        <w:sz w:val="24"/>
      </w:rPr>
      <w:t>294</w:t>
    </w:r>
    <w:r w:rsidRPr="006137F2">
      <w:rPr>
        <w:rFonts w:ascii="Times New Roman" w:hAnsi="Times New Roman"/>
        <w:sz w:val="24"/>
      </w:rPr>
      <w:fldChar w:fldCharType="end"/>
    </w:r>
  </w:p>
  <w:p w:rsidR="00356D9F" w:rsidRDefault="00356D9F"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356D9F" w:rsidRPr="00603B5C" w:rsidRDefault="00356D9F" w:rsidP="00C00634">
    <w:pPr>
      <w:pStyle w:val="Yltunniste"/>
      <w:tabs>
        <w:tab w:val="clear" w:pos="4819"/>
        <w:tab w:val="clear" w:pos="9638"/>
      </w:tabs>
      <w:spacing w:line="240" w:lineRule="auto"/>
      <w:ind w:left="3045" w:firstLine="1304"/>
      <w:rPr>
        <w:rFonts w:ascii="Times New Roman" w:hAnsi="Times New Roman"/>
        <w:sz w:val="24"/>
      </w:rPr>
    </w:pPr>
  </w:p>
  <w:p w:rsidR="00356D9F" w:rsidRDefault="00356D9F"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356D9F" w:rsidRPr="00BF71AF" w:rsidRDefault="00356D9F"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09E1" w:rsidRDefault="00356D9F"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Default="005809E1"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sidRPr="006137F2">
      <w:rPr>
        <w:rFonts w:ascii="Times New Roman" w:hAnsi="Times New Roman"/>
        <w:sz w:val="24"/>
      </w:rPr>
      <w:fldChar w:fldCharType="begin"/>
    </w:r>
    <w:r w:rsidR="00356D9F" w:rsidRPr="006137F2">
      <w:rPr>
        <w:rFonts w:ascii="Times New Roman" w:hAnsi="Times New Roman"/>
        <w:sz w:val="24"/>
      </w:rPr>
      <w:instrText>PAGE   \* MERGEFORMAT</w:instrText>
    </w:r>
    <w:r w:rsidR="00356D9F" w:rsidRPr="006137F2">
      <w:rPr>
        <w:rFonts w:ascii="Times New Roman" w:hAnsi="Times New Roman"/>
        <w:sz w:val="24"/>
      </w:rPr>
      <w:fldChar w:fldCharType="separate"/>
    </w:r>
    <w:r w:rsidR="002C1E1D">
      <w:rPr>
        <w:rFonts w:ascii="Times New Roman" w:hAnsi="Times New Roman"/>
        <w:noProof/>
        <w:sz w:val="24"/>
      </w:rPr>
      <w:t>295</w:t>
    </w:r>
    <w:r w:rsidR="00356D9F" w:rsidRPr="006137F2">
      <w:rPr>
        <w:rFonts w:ascii="Times New Roman" w:hAnsi="Times New Roman"/>
        <w:sz w:val="24"/>
      </w:rPr>
      <w:fldChar w:fldCharType="end"/>
    </w:r>
  </w:p>
  <w:p w:rsidR="00356D9F" w:rsidRPr="00BF71AF" w:rsidRDefault="00356D9F"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356D9F" w:rsidRPr="00BF71AF" w:rsidRDefault="00356D9F"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356D9F" w:rsidRDefault="00356D9F"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8E7B88" w:rsidRDefault="00356D9F"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1704266" wp14:editId="3AB00C69">
          <wp:simplePos x="0" y="0"/>
          <wp:positionH relativeFrom="column">
            <wp:posOffset>3175</wp:posOffset>
          </wp:positionH>
          <wp:positionV relativeFrom="paragraph">
            <wp:posOffset>0</wp:posOffset>
          </wp:positionV>
          <wp:extent cx="1749425" cy="447675"/>
          <wp:effectExtent l="0" t="0" r="3175" b="9525"/>
          <wp:wrapSquare wrapText="bothSides"/>
          <wp:docPr id="19"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356D9F" w:rsidRPr="008E7B88" w:rsidRDefault="00356D9F" w:rsidP="008E7B88">
    <w:pPr>
      <w:pStyle w:val="Yltunniste"/>
      <w:tabs>
        <w:tab w:val="clear" w:pos="4819"/>
        <w:tab w:val="clear" w:pos="9638"/>
      </w:tabs>
      <w:rPr>
        <w:rFonts w:ascii="Garamond" w:hAnsi="Garamond"/>
        <w:sz w:val="24"/>
      </w:rPr>
    </w:pPr>
    <w:r w:rsidRPr="008E7B88">
      <w:rPr>
        <w:rFonts w:ascii="Garamond" w:hAnsi="Garamond"/>
        <w:sz w:val="24"/>
      </w:rPr>
      <w:tab/>
    </w:r>
  </w:p>
  <w:p w:rsidR="00356D9F" w:rsidRDefault="00356D9F">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C92F01" w:rsidRDefault="00356D9F"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2C1E1D">
      <w:rPr>
        <w:rFonts w:ascii="Times New Roman" w:hAnsi="Times New Roman"/>
        <w:noProof/>
        <w:sz w:val="24"/>
      </w:rPr>
      <w:t>2</w:t>
    </w:r>
    <w:r w:rsidRPr="00C92F01">
      <w:rPr>
        <w:rFonts w:ascii="Times New Roman" w:hAnsi="Times New Roman"/>
        <w:sz w:val="24"/>
      </w:rPr>
      <w:fldChar w:fldCharType="end"/>
    </w:r>
  </w:p>
  <w:p w:rsidR="00356D9F" w:rsidRDefault="00356D9F">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1276F6" w:rsidRDefault="00356D9F">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356D9F" w:rsidRDefault="00356D9F">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1276F6" w:rsidRDefault="00356D9F"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2C1E1D">
      <w:rPr>
        <w:rFonts w:ascii="Times New Roman" w:hAnsi="Times New Roman"/>
        <w:noProof/>
        <w:sz w:val="24"/>
      </w:rPr>
      <w:t>270</w:t>
    </w:r>
    <w:r w:rsidRPr="001276F6">
      <w:rPr>
        <w:rFonts w:ascii="Times New Roman" w:hAnsi="Times New Roman"/>
        <w:sz w:val="24"/>
      </w:rPr>
      <w:fldChar w:fldCharType="end"/>
    </w:r>
  </w:p>
  <w:p w:rsidR="00356D9F" w:rsidRDefault="00356D9F">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1276F6" w:rsidRDefault="00356D9F"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2C1E1D">
      <w:rPr>
        <w:rFonts w:ascii="Times New Roman" w:hAnsi="Times New Roman"/>
        <w:noProof/>
        <w:sz w:val="24"/>
      </w:rPr>
      <w:t>277</w:t>
    </w:r>
    <w:r w:rsidRPr="001276F6">
      <w:rPr>
        <w:rFonts w:ascii="Times New Roman" w:hAnsi="Times New Roman"/>
        <w:sz w:val="24"/>
      </w:rPr>
      <w:fldChar w:fldCharType="end"/>
    </w:r>
  </w:p>
  <w:p w:rsidR="00356D9F" w:rsidRDefault="00356D9F">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Pr="00D02EBA" w:rsidRDefault="00356D9F"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2C1E1D">
      <w:rPr>
        <w:rFonts w:ascii="Times New Roman" w:hAnsi="Times New Roman"/>
        <w:noProof/>
        <w:sz w:val="24"/>
      </w:rPr>
      <w:t>301</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Pr="00193DE0" w:rsidRDefault="00356D9F" w:rsidP="006816A4">
    <w:pPr>
      <w:pStyle w:val="Yltunniste"/>
      <w:tabs>
        <w:tab w:val="clear" w:pos="4819"/>
        <w:tab w:val="clear" w:pos="9638"/>
      </w:tabs>
      <w:spacing w:line="240" w:lineRule="auto"/>
      <w:rPr>
        <w:rFonts w:ascii="Times New Roman" w:hAnsi="Times New Roman"/>
        <w:sz w:val="24"/>
      </w:rPr>
    </w:pPr>
  </w:p>
  <w:p w:rsidR="00356D9F" w:rsidRPr="00193DE0" w:rsidRDefault="00356D9F"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5809E1"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00B3C560" wp14:editId="0BA7A242">
          <wp:simplePos x="0" y="0"/>
          <wp:positionH relativeFrom="margin">
            <wp:posOffset>-27305</wp:posOffset>
          </wp:positionH>
          <wp:positionV relativeFrom="margin">
            <wp:posOffset>-117284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sidRPr="000B3014">
      <w:rPr>
        <w:rFonts w:ascii="Times New Roman" w:hAnsi="Times New Roman"/>
        <w:sz w:val="24"/>
      </w:rPr>
      <w:t>LIITE 3</w:t>
    </w:r>
    <w:r w:rsidR="00356D9F">
      <w:rPr>
        <w:rFonts w:ascii="Times New Roman" w:hAnsi="Times New Roman"/>
        <w:sz w:val="24"/>
      </w:rPr>
      <w:tab/>
    </w:r>
    <w:r w:rsidR="00356D9F" w:rsidRPr="00E55F16">
      <w:rPr>
        <w:rFonts w:ascii="Times New Roman" w:hAnsi="Times New Roman"/>
        <w:sz w:val="24"/>
      </w:rPr>
      <w:fldChar w:fldCharType="begin"/>
    </w:r>
    <w:r w:rsidR="00356D9F" w:rsidRPr="00E55F16">
      <w:rPr>
        <w:rFonts w:ascii="Times New Roman" w:hAnsi="Times New Roman"/>
        <w:sz w:val="24"/>
      </w:rPr>
      <w:instrText>PAGE   \* MERGEFORMAT</w:instrText>
    </w:r>
    <w:r w:rsidR="00356D9F" w:rsidRPr="00E55F16">
      <w:rPr>
        <w:rFonts w:ascii="Times New Roman" w:hAnsi="Times New Roman"/>
        <w:sz w:val="24"/>
      </w:rPr>
      <w:fldChar w:fldCharType="separate"/>
    </w:r>
    <w:r w:rsidR="002C1E1D">
      <w:rPr>
        <w:rFonts w:ascii="Times New Roman" w:hAnsi="Times New Roman"/>
        <w:noProof/>
        <w:sz w:val="24"/>
      </w:rPr>
      <w:t>278</w:t>
    </w:r>
    <w:r w:rsidR="00356D9F" w:rsidRPr="00E55F16">
      <w:rPr>
        <w:rFonts w:ascii="Times New Roman" w:hAnsi="Times New Roman"/>
        <w:sz w:val="24"/>
      </w:rPr>
      <w:fldChar w:fldCharType="end"/>
    </w:r>
  </w:p>
  <w:p w:rsidR="00356D9F" w:rsidRDefault="00356D9F"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356D9F" w:rsidRDefault="00356D9F" w:rsidP="00D57152">
    <w:pPr>
      <w:spacing w:line="240" w:lineRule="auto"/>
      <w:ind w:left="3912" w:firstLine="1304"/>
    </w:pPr>
  </w:p>
  <w:p w:rsidR="00356D9F" w:rsidRDefault="00356D9F" w:rsidP="00D57152">
    <w:pPr>
      <w:spacing w:line="240" w:lineRule="auto"/>
      <w:ind w:left="3912" w:firstLine="1304"/>
    </w:pPr>
  </w:p>
  <w:p w:rsidR="00356D9F" w:rsidRPr="00D57152" w:rsidRDefault="00356D9F" w:rsidP="000B3014">
    <w:pPr>
      <w:spacing w:line="240" w:lineRule="auto"/>
      <w:ind w:left="3912" w:firstLine="1304"/>
    </w:pPr>
    <w:r w:rsidRPr="00FC3AFC">
      <w:t>27.10.2015</w:t>
    </w:r>
    <w:r w:rsidRPr="00FC3AFC">
      <w:tab/>
    </w:r>
    <w:r>
      <w:rPr>
        <w:color w:val="FF0000"/>
      </w:rPr>
      <w:tab/>
    </w:r>
    <w:r w:rsidRPr="00D57152">
      <w:t>8/012/2015</w:t>
    </w:r>
  </w:p>
  <w:p w:rsidR="00356D9F" w:rsidRPr="00D57152" w:rsidRDefault="00356D9F" w:rsidP="007A72E3">
    <w:pPr>
      <w:ind w:left="3912" w:firstLine="130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6D9F" w:rsidRDefault="005809E1"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60E252BD" wp14:editId="658CFE24">
          <wp:simplePos x="0" y="0"/>
          <wp:positionH relativeFrom="margin">
            <wp:posOffset>-15875</wp:posOffset>
          </wp:positionH>
          <wp:positionV relativeFrom="margin">
            <wp:posOffset>-806450</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Pr>
        <w:rFonts w:ascii="Times New Roman" w:hAnsi="Times New Roman"/>
      </w:rPr>
      <w:tab/>
    </w:r>
    <w:r w:rsidR="00356D9F">
      <w:rPr>
        <w:rFonts w:ascii="Times New Roman" w:hAnsi="Times New Roman"/>
      </w:rPr>
      <w:tab/>
    </w:r>
    <w:r w:rsidR="00356D9F" w:rsidRPr="006137F2">
      <w:rPr>
        <w:rFonts w:ascii="Times New Roman" w:hAnsi="Times New Roman"/>
      </w:rPr>
      <w:fldChar w:fldCharType="begin"/>
    </w:r>
    <w:r w:rsidR="00356D9F" w:rsidRPr="006137F2">
      <w:rPr>
        <w:rFonts w:ascii="Times New Roman" w:hAnsi="Times New Roman"/>
      </w:rPr>
      <w:instrText>PAGE   \* MERGEFORMAT</w:instrText>
    </w:r>
    <w:r w:rsidR="00356D9F" w:rsidRPr="006137F2">
      <w:rPr>
        <w:rFonts w:ascii="Times New Roman" w:hAnsi="Times New Roman"/>
      </w:rPr>
      <w:fldChar w:fldCharType="separate"/>
    </w:r>
    <w:r w:rsidR="002C1E1D">
      <w:rPr>
        <w:rFonts w:ascii="Times New Roman" w:hAnsi="Times New Roman"/>
        <w:noProof/>
      </w:rPr>
      <w:t>279</w:t>
    </w:r>
    <w:r w:rsidR="00356D9F" w:rsidRPr="006137F2">
      <w:rPr>
        <w:rFonts w:ascii="Times New Roman" w:hAnsi="Times New Roman"/>
      </w:rPr>
      <w:fldChar w:fldCharType="end"/>
    </w:r>
  </w:p>
  <w:p w:rsidR="00356D9F" w:rsidRDefault="00356D9F" w:rsidP="0048352B">
    <w:pPr>
      <w:pStyle w:val="Yltunniste"/>
      <w:spacing w:line="240" w:lineRule="auto"/>
      <w:jc w:val="right"/>
      <w:rPr>
        <w:rFonts w:ascii="Times New Roman" w:hAnsi="Times New Roman"/>
        <w:sz w:val="24"/>
      </w:rPr>
    </w:pPr>
  </w:p>
  <w:p w:rsidR="00356D9F" w:rsidRPr="00D57152" w:rsidRDefault="00356D9F"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356D9F" w:rsidRPr="00D57152" w:rsidRDefault="00356D9F"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15:restartNumberingAfterBreak="0">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15:restartNumberingAfterBreak="0">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15:restartNumberingAfterBreak="0">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15:restartNumberingAfterBreak="0">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15:restartNumberingAfterBreak="0">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15:restartNumberingAfterBreak="0">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15:restartNumberingAfterBreak="0">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15:restartNumberingAfterBreak="0">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15:restartNumberingAfterBreak="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 w15:restartNumberingAfterBreak="0">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2" w15:restartNumberingAfterBreak="0">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3" w15:restartNumberingAfterBreak="0">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 w15:restartNumberingAfterBreak="0">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15:restartNumberingAfterBreak="0">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15:restartNumberingAfterBreak="0">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15:restartNumberingAfterBreak="0">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15:restartNumberingAfterBreak="0">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15:restartNumberingAfterBreak="0">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15:restartNumberingAfterBreak="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15:restartNumberingAfterBreak="0">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15:restartNumberingAfterBreak="0">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15:restartNumberingAfterBreak="0">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15:restartNumberingAfterBreak="0">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15:restartNumberingAfterBreak="0">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15:restartNumberingAfterBreak="0">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15:restartNumberingAfterBreak="0">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15:restartNumberingAfterBreak="0">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15:restartNumberingAfterBreak="0">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0" w15:restartNumberingAfterBreak="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15:restartNumberingAfterBreak="0">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15:restartNumberingAfterBreak="0">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15:restartNumberingAfterBreak="0">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 w15:restartNumberingAfterBreak="0">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 w15:restartNumberingAfterBreak="0">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 w15:restartNumberingAfterBreak="0">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 w15:restartNumberingAfterBreak="0">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 w15:restartNumberingAfterBreak="0">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 w15:restartNumberingAfterBreak="0">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0" w15:restartNumberingAfterBreak="0">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1" w15:restartNumberingAfterBreak="0">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 w15:restartNumberingAfterBreak="0">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3" w15:restartNumberingAfterBreak="0">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 w15:restartNumberingAfterBreak="0">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 w15:restartNumberingAfterBreak="0">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6" w15:restartNumberingAfterBreak="0">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 w15:restartNumberingAfterBreak="0">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 w15:restartNumberingAfterBreak="0">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9" w15:restartNumberingAfterBreak="0">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0" w15:restartNumberingAfterBreak="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1" w15:restartNumberingAfterBreak="0">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15:restartNumberingAfterBreak="0">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3" w15:restartNumberingAfterBreak="0">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4" w15:restartNumberingAfterBreak="0">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5" w15:restartNumberingAfterBreak="0">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6" w15:restartNumberingAfterBreak="0">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7" w15:restartNumberingAfterBreak="0">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15:restartNumberingAfterBreak="0">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15:restartNumberingAfterBreak="0">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0" w15:restartNumberingAfterBreak="0">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1" w15:restartNumberingAfterBreak="0">
    <w:nsid w:val="0D854FAE"/>
    <w:multiLevelType w:val="hybridMultilevel"/>
    <w:tmpl w:val="1778A0A2"/>
    <w:lvl w:ilvl="0" w:tplc="040B0001">
      <w:start w:val="1"/>
      <w:numFmt w:val="bullet"/>
      <w:lvlText w:val=""/>
      <w:lvlJc w:val="left"/>
      <w:pPr>
        <w:ind w:left="-144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1440" w:hanging="360"/>
      </w:pPr>
      <w:rPr>
        <w:rFonts w:ascii="Courier New" w:hAnsi="Courier New" w:cs="Courier New" w:hint="default"/>
      </w:rPr>
    </w:lvl>
    <w:lvl w:ilvl="5" w:tplc="040B0005">
      <w:start w:val="1"/>
      <w:numFmt w:val="bullet"/>
      <w:lvlText w:val=""/>
      <w:lvlJc w:val="left"/>
      <w:pPr>
        <w:ind w:left="2160" w:hanging="360"/>
      </w:pPr>
      <w:rPr>
        <w:rFonts w:ascii="Wingdings" w:hAnsi="Wingdings" w:hint="default"/>
      </w:rPr>
    </w:lvl>
    <w:lvl w:ilvl="6" w:tplc="040B0001">
      <w:start w:val="1"/>
      <w:numFmt w:val="bullet"/>
      <w:lvlText w:val=""/>
      <w:lvlJc w:val="left"/>
      <w:pPr>
        <w:ind w:left="2880" w:hanging="360"/>
      </w:pPr>
      <w:rPr>
        <w:rFonts w:ascii="Symbol" w:hAnsi="Symbol" w:hint="default"/>
      </w:rPr>
    </w:lvl>
    <w:lvl w:ilvl="7" w:tplc="040B0003">
      <w:start w:val="1"/>
      <w:numFmt w:val="bullet"/>
      <w:lvlText w:val="o"/>
      <w:lvlJc w:val="left"/>
      <w:pPr>
        <w:ind w:left="3600" w:hanging="360"/>
      </w:pPr>
      <w:rPr>
        <w:rFonts w:ascii="Courier New" w:hAnsi="Courier New" w:cs="Courier New" w:hint="default"/>
      </w:rPr>
    </w:lvl>
    <w:lvl w:ilvl="8" w:tplc="040B0005">
      <w:start w:val="1"/>
      <w:numFmt w:val="bullet"/>
      <w:lvlText w:val=""/>
      <w:lvlJc w:val="left"/>
      <w:pPr>
        <w:ind w:left="4320" w:hanging="360"/>
      </w:pPr>
      <w:rPr>
        <w:rFonts w:ascii="Wingdings" w:hAnsi="Wingdings" w:hint="default"/>
      </w:rPr>
    </w:lvl>
  </w:abstractNum>
  <w:abstractNum w:abstractNumId="62" w15:restartNumberingAfterBreak="0">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3" w15:restartNumberingAfterBreak="0">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4" w15:restartNumberingAfterBreak="0">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5" w15:restartNumberingAfterBreak="0">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6" w15:restartNumberingAfterBreak="0">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7" w15:restartNumberingAfterBreak="0">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8" w15:restartNumberingAfterBreak="0">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9" w15:restartNumberingAfterBreak="0">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1" w15:restartNumberingAfterBreak="0">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2" w15:restartNumberingAfterBreak="0">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3" w15:restartNumberingAfterBreak="0">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4" w15:restartNumberingAfterBreak="0">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5" w15:restartNumberingAfterBreak="0">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15:restartNumberingAfterBreak="0">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7" w15:restartNumberingAfterBreak="0">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8" w15:restartNumberingAfterBreak="0">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15:restartNumberingAfterBreak="0">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15:restartNumberingAfterBreak="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15:restartNumberingAfterBreak="0">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15:restartNumberingAfterBreak="0">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3" w15:restartNumberingAfterBreak="0">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4" w15:restartNumberingAfterBreak="0">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5" w15:restartNumberingAfterBreak="0">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6" w15:restartNumberingAfterBreak="0">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15:restartNumberingAfterBreak="0">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8" w15:restartNumberingAfterBreak="0">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9" w15:restartNumberingAfterBreak="0">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0" w15:restartNumberingAfterBreak="0">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91" w15:restartNumberingAfterBreak="0">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2" w15:restartNumberingAfterBreak="0">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15:restartNumberingAfterBreak="0">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4" w15:restartNumberingAfterBreak="0">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15:restartNumberingAfterBreak="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6" w15:restartNumberingAfterBreak="0">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15:restartNumberingAfterBreak="0">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15:restartNumberingAfterBreak="0">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15:restartNumberingAfterBreak="0">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15:restartNumberingAfterBreak="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1" w15:restartNumberingAfterBreak="0">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15:restartNumberingAfterBreak="0">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3" w15:restartNumberingAfterBreak="0">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4" w15:restartNumberingAfterBreak="0">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15:restartNumberingAfterBreak="0">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6" w15:restartNumberingAfterBreak="0">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7" w15:restartNumberingAfterBreak="0">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8" w15:restartNumberingAfterBreak="0">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9" w15:restartNumberingAfterBreak="0">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15:restartNumberingAfterBreak="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1" w15:restartNumberingAfterBreak="0">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15:restartNumberingAfterBreak="0">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15:restartNumberingAfterBreak="0">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4" w15:restartNumberingAfterBreak="0">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5" w15:restartNumberingAfterBreak="0">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6" w15:restartNumberingAfterBreak="0">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15:restartNumberingAfterBreak="0">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15:restartNumberingAfterBreak="0">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9" w15:restartNumberingAfterBreak="0">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15:restartNumberingAfterBreak="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15:restartNumberingAfterBreak="0">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15:restartNumberingAfterBreak="0">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3" w15:restartNumberingAfterBreak="0">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4" w15:restartNumberingAfterBreak="0">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5" w15:restartNumberingAfterBreak="0">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6" w15:restartNumberingAfterBreak="0">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15:restartNumberingAfterBreak="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8" w15:restartNumberingAfterBreak="0">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15:restartNumberingAfterBreak="0">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0" w15:restartNumberingAfterBreak="0">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1" w15:restartNumberingAfterBreak="0">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2" w15:restartNumberingAfterBreak="0">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15:restartNumberingAfterBreak="0">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4" w15:restartNumberingAfterBreak="0">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15:restartNumberingAfterBreak="0">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6" w15:restartNumberingAfterBreak="0">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15:restartNumberingAfterBreak="0">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15:restartNumberingAfterBreak="0">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9" w15:restartNumberingAfterBreak="0">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15:restartNumberingAfterBreak="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1" w15:restartNumberingAfterBreak="0">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15:restartNumberingAfterBreak="0">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3" w15:restartNumberingAfterBreak="0">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4" w15:restartNumberingAfterBreak="0">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15:restartNumberingAfterBreak="0">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46" w15:restartNumberingAfterBreak="0">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7" w15:restartNumberingAfterBreak="0">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15:restartNumberingAfterBreak="0">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15:restartNumberingAfterBreak="0">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15:restartNumberingAfterBreak="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1" w15:restartNumberingAfterBreak="0">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2" w15:restartNumberingAfterBreak="0">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53" w15:restartNumberingAfterBreak="0">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54" w15:restartNumberingAfterBreak="0">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15:restartNumberingAfterBreak="0">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15:restartNumberingAfterBreak="0">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15:restartNumberingAfterBreak="0">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15:restartNumberingAfterBreak="0">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9" w15:restartNumberingAfterBreak="0">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15:restartNumberingAfterBreak="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61" w15:restartNumberingAfterBreak="0">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15:restartNumberingAfterBreak="0">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15:restartNumberingAfterBreak="0">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4" w15:restartNumberingAfterBreak="0">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5" w15:restartNumberingAfterBreak="0">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6" w15:restartNumberingAfterBreak="0">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67" w15:restartNumberingAfterBreak="0">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8" w15:restartNumberingAfterBreak="0">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9" w15:restartNumberingAfterBreak="0">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0" w15:restartNumberingAfterBreak="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1" w15:restartNumberingAfterBreak="0">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2" w15:restartNumberingAfterBreak="0">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73" w15:restartNumberingAfterBreak="0">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4" w15:restartNumberingAfterBreak="0">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15:restartNumberingAfterBreak="0">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6" w15:restartNumberingAfterBreak="0">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7" w15:restartNumberingAfterBreak="0">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15:restartNumberingAfterBreak="0">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9" w15:restartNumberingAfterBreak="0">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0" w15:restartNumberingAfterBreak="0">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1" w15:restartNumberingAfterBreak="0">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2" w15:restartNumberingAfterBreak="0">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3" w15:restartNumberingAfterBreak="0">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15:restartNumberingAfterBreak="0">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5" w15:restartNumberingAfterBreak="0">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6" w15:restartNumberingAfterBreak="0">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7" w15:restartNumberingAfterBreak="0">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15:restartNumberingAfterBreak="0">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9" w15:restartNumberingAfterBreak="0">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15:restartNumberingAfterBreak="0">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1" w15:restartNumberingAfterBreak="0">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2" w15:restartNumberingAfterBreak="0">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3" w15:restartNumberingAfterBreak="0">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4" w15:restartNumberingAfterBreak="0">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5" w15:restartNumberingAfterBreak="0">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6" w15:restartNumberingAfterBreak="0">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7" w15:restartNumberingAfterBreak="0">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8" w15:restartNumberingAfterBreak="0">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9" w15:restartNumberingAfterBreak="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00" w15:restartNumberingAfterBreak="0">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1" w15:restartNumberingAfterBreak="0">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02" w15:restartNumberingAfterBreak="0">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3" w15:restartNumberingAfterBreak="0">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15:restartNumberingAfterBreak="0">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05" w15:restartNumberingAfterBreak="0">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6" w15:restartNumberingAfterBreak="0">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15:restartNumberingAfterBreak="0">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15:restartNumberingAfterBreak="0">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9" w15:restartNumberingAfterBreak="0">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15:restartNumberingAfterBreak="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1" w15:restartNumberingAfterBreak="0">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15:restartNumberingAfterBreak="0">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15:restartNumberingAfterBreak="0">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4" w15:restartNumberingAfterBreak="0">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15" w15:restartNumberingAfterBreak="0">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6" w15:restartNumberingAfterBreak="0">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7" w15:restartNumberingAfterBreak="0">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18" w15:restartNumberingAfterBreak="0">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15:restartNumberingAfterBreak="0">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15:restartNumberingAfterBreak="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21" w15:restartNumberingAfterBreak="0">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2" w15:restartNumberingAfterBreak="0">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15:restartNumberingAfterBreak="0">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4" w15:restartNumberingAfterBreak="0">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15:restartNumberingAfterBreak="0">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15:restartNumberingAfterBreak="0">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15:restartNumberingAfterBreak="0">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8" w15:restartNumberingAfterBreak="0">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9" w15:restartNumberingAfterBreak="0">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15:restartNumberingAfterBreak="0">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31" w15:restartNumberingAfterBreak="0">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2" w15:restartNumberingAfterBreak="0">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33" w15:restartNumberingAfterBreak="0">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15:restartNumberingAfterBreak="0">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5" w15:restartNumberingAfterBreak="0">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15:restartNumberingAfterBreak="0">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7" w15:restartNumberingAfterBreak="0">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8" w15:restartNumberingAfterBreak="0">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15:restartNumberingAfterBreak="0">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0" w15:restartNumberingAfterBreak="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41" w15:restartNumberingAfterBreak="0">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2" w15:restartNumberingAfterBreak="0">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3" w15:restartNumberingAfterBreak="0">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4" w15:restartNumberingAfterBreak="0">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5" w15:restartNumberingAfterBreak="0">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6" w15:restartNumberingAfterBreak="0">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7" w15:restartNumberingAfterBreak="0">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8" w15:restartNumberingAfterBreak="0">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49" w15:restartNumberingAfterBreak="0">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15:restartNumberingAfterBreak="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15:restartNumberingAfterBreak="0">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15:restartNumberingAfterBreak="0">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3" w15:restartNumberingAfterBreak="0">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4" w15:restartNumberingAfterBreak="0">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5" w15:restartNumberingAfterBreak="0">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56" w15:restartNumberingAfterBreak="0">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7" w15:restartNumberingAfterBreak="0">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8" w15:restartNumberingAfterBreak="0">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59" w15:restartNumberingAfterBreak="0">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0" w15:restartNumberingAfterBreak="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15:restartNumberingAfterBreak="0">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15:restartNumberingAfterBreak="0">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15:restartNumberingAfterBreak="0">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4" w15:restartNumberingAfterBreak="0">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5" w15:restartNumberingAfterBreak="0">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6" w15:restartNumberingAfterBreak="0">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7" w15:restartNumberingAfterBreak="0">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68" w15:restartNumberingAfterBreak="0">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9" w15:restartNumberingAfterBreak="0">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15:restartNumberingAfterBreak="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15:restartNumberingAfterBreak="0">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2" w15:restartNumberingAfterBreak="0">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3" w15:restartNumberingAfterBreak="0">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15:restartNumberingAfterBreak="0">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15:restartNumberingAfterBreak="0">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6" w15:restartNumberingAfterBreak="0">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77" w15:restartNumberingAfterBreak="0">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15:restartNumberingAfterBreak="0">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15:restartNumberingAfterBreak="0">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0" w15:restartNumberingAfterBreak="0">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15:restartNumberingAfterBreak="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2" w15:restartNumberingAfterBreak="0">
    <w:nsid w:val="4EAD1770"/>
    <w:multiLevelType w:val="hybridMultilevel"/>
    <w:tmpl w:val="AE206FEA"/>
    <w:lvl w:ilvl="0" w:tplc="BD420964">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3" w15:restartNumberingAfterBreak="0">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4" w15:restartNumberingAfterBreak="0">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15:restartNumberingAfterBreak="0">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6" w15:restartNumberingAfterBreak="0">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87" w15:restartNumberingAfterBreak="0">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8" w15:restartNumberingAfterBreak="0">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9" w15:restartNumberingAfterBreak="0">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0" w15:restartNumberingAfterBreak="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91" w15:restartNumberingAfterBreak="0">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2" w15:restartNumberingAfterBreak="0">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15:restartNumberingAfterBreak="0">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4" w15:restartNumberingAfterBreak="0">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95" w15:restartNumberingAfterBreak="0">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6" w15:restartNumberingAfterBreak="0">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97" w15:restartNumberingAfterBreak="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98" w15:restartNumberingAfterBreak="0">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99" w15:restartNumberingAfterBreak="0">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00" w15:restartNumberingAfterBreak="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15:restartNumberingAfterBreak="0">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2" w15:restartNumberingAfterBreak="0">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3" w15:restartNumberingAfterBreak="0">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04" w15:restartNumberingAfterBreak="0">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15:restartNumberingAfterBreak="0">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6" w15:restartNumberingAfterBreak="0">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7" w15:restartNumberingAfterBreak="0">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15:restartNumberingAfterBreak="0">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9" w15:restartNumberingAfterBreak="0">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0" w15:restartNumberingAfterBreak="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1" w15:restartNumberingAfterBreak="0">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2" w15:restartNumberingAfterBreak="0">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3" w15:restartNumberingAfterBreak="0">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4" w15:restartNumberingAfterBreak="0">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5" w15:restartNumberingAfterBreak="0">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16" w15:restartNumberingAfterBreak="0">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7" w15:restartNumberingAfterBreak="0">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8" w15:restartNumberingAfterBreak="0">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19" w15:restartNumberingAfterBreak="0">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20" w15:restartNumberingAfterBreak="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1" w15:restartNumberingAfterBreak="0">
    <w:nsid w:val="5856357A"/>
    <w:multiLevelType w:val="hybridMultilevel"/>
    <w:tmpl w:val="8278DC14"/>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322" w15:restartNumberingAfterBreak="0">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3" w15:restartNumberingAfterBreak="0">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4" w15:restartNumberingAfterBreak="0">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5" w15:restartNumberingAfterBreak="0">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6" w15:restartNumberingAfterBreak="0">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7" w15:restartNumberingAfterBreak="0">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28" w15:restartNumberingAfterBreak="0">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15:restartNumberingAfterBreak="0">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0" w15:restartNumberingAfterBreak="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1" w15:restartNumberingAfterBreak="0">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15:restartNumberingAfterBreak="0">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15:restartNumberingAfterBreak="0">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4" w15:restartNumberingAfterBreak="0">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5" w15:restartNumberingAfterBreak="0">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15:restartNumberingAfterBreak="0">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15:restartNumberingAfterBreak="0">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8" w15:restartNumberingAfterBreak="0">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39" w15:restartNumberingAfterBreak="0">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0" w15:restartNumberingAfterBreak="0">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1" w15:restartNumberingAfterBreak="0">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42" w15:restartNumberingAfterBreak="0">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3" w15:restartNumberingAfterBreak="0">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15:restartNumberingAfterBreak="0">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5" w15:restartNumberingAfterBreak="0">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15:restartNumberingAfterBreak="0">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7" w15:restartNumberingAfterBreak="0">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8" w15:restartNumberingAfterBreak="0">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9" w15:restartNumberingAfterBreak="0">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0" w15:restartNumberingAfterBreak="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15:restartNumberingAfterBreak="0">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52" w15:restartNumberingAfterBreak="0">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53" w15:restartNumberingAfterBreak="0">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4" w15:restartNumberingAfterBreak="0">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15:restartNumberingAfterBreak="0">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6" w15:restartNumberingAfterBreak="0">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15:restartNumberingAfterBreak="0">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8" w15:restartNumberingAfterBreak="0">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9" w15:restartNumberingAfterBreak="0">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0" w15:restartNumberingAfterBreak="0">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15:restartNumberingAfterBreak="0">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62" w15:restartNumberingAfterBreak="0">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3" w15:restartNumberingAfterBreak="0">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15:restartNumberingAfterBreak="0">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5" w15:restartNumberingAfterBreak="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15:restartNumberingAfterBreak="0">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7" w15:restartNumberingAfterBreak="0">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8" w15:restartNumberingAfterBreak="0">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69" w15:restartNumberingAfterBreak="0">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0" w15:restartNumberingAfterBreak="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1" w15:restartNumberingAfterBreak="0">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2" w15:restartNumberingAfterBreak="0">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3" w15:restartNumberingAfterBreak="0">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4" w15:restartNumberingAfterBreak="0">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15:restartNumberingAfterBreak="0">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6" w15:restartNumberingAfterBreak="0">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77" w15:restartNumberingAfterBreak="0">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15:restartNumberingAfterBreak="0">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9" w15:restartNumberingAfterBreak="0">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80" w15:restartNumberingAfterBreak="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1" w15:restartNumberingAfterBreak="0">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15:restartNumberingAfterBreak="0">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83" w15:restartNumberingAfterBreak="0">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4" w15:restartNumberingAfterBreak="0">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15:restartNumberingAfterBreak="0">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6" w15:restartNumberingAfterBreak="0">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15:restartNumberingAfterBreak="0">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88" w15:restartNumberingAfterBreak="0">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15:restartNumberingAfterBreak="0">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15:restartNumberingAfterBreak="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1" w15:restartNumberingAfterBreak="0">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392" w15:restartNumberingAfterBreak="0">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3" w15:restartNumberingAfterBreak="0">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4" w15:restartNumberingAfterBreak="0">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5" w15:restartNumberingAfterBreak="0">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6" w15:restartNumberingAfterBreak="0">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7" w15:restartNumberingAfterBreak="0">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8" w15:restartNumberingAfterBreak="0">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9" w15:restartNumberingAfterBreak="0">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0" w15:restartNumberingAfterBreak="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1" w15:restartNumberingAfterBreak="0">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15:restartNumberingAfterBreak="0">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3" w15:restartNumberingAfterBreak="0">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4" w15:restartNumberingAfterBreak="0">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15:restartNumberingAfterBreak="0">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6" w15:restartNumberingAfterBreak="0">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15:restartNumberingAfterBreak="0">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15:restartNumberingAfterBreak="0">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9" w15:restartNumberingAfterBreak="0">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10" w15:restartNumberingAfterBreak="0">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11" w15:restartNumberingAfterBreak="0">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12" w15:restartNumberingAfterBreak="0">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15:restartNumberingAfterBreak="0">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14" w15:restartNumberingAfterBreak="0">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5" w15:restartNumberingAfterBreak="0">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16" w15:restartNumberingAfterBreak="0">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7" w15:restartNumberingAfterBreak="0">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15:restartNumberingAfterBreak="0">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9" w15:restartNumberingAfterBreak="0">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0" w15:restartNumberingAfterBreak="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15:restartNumberingAfterBreak="0">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2" w15:restartNumberingAfterBreak="0">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3" w15:restartNumberingAfterBreak="0">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4" w15:restartNumberingAfterBreak="0">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5" w15:restartNumberingAfterBreak="0">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6" w15:restartNumberingAfterBreak="0">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7" w15:restartNumberingAfterBreak="0">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8" w15:restartNumberingAfterBreak="0">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15:restartNumberingAfterBreak="0">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0" w15:restartNumberingAfterBreak="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1" w15:restartNumberingAfterBreak="0">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2" w15:restartNumberingAfterBreak="0">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3" w15:restartNumberingAfterBreak="0">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4" w15:restartNumberingAfterBreak="0">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35" w15:restartNumberingAfterBreak="0">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36" w15:restartNumberingAfterBreak="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37" w15:restartNumberingAfterBreak="0">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15:restartNumberingAfterBreak="0">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9" w15:restartNumberingAfterBreak="0">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0" w15:restartNumberingAfterBreak="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1" w15:restartNumberingAfterBreak="0">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2" w15:restartNumberingAfterBreak="0">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3" w15:restartNumberingAfterBreak="0">
    <w:nsid w:val="795868F7"/>
    <w:multiLevelType w:val="hybridMultilevel"/>
    <w:tmpl w:val="3418D352"/>
    <w:lvl w:ilvl="0" w:tplc="040B0001">
      <w:start w:val="1"/>
      <w:numFmt w:val="bullet"/>
      <w:lvlText w:val=""/>
      <w:lvlJc w:val="left"/>
      <w:pPr>
        <w:ind w:left="-2880" w:hanging="360"/>
      </w:pPr>
      <w:rPr>
        <w:rFonts w:ascii="Symbol" w:hAnsi="Symbol" w:hint="default"/>
      </w:rPr>
    </w:lvl>
    <w:lvl w:ilvl="1" w:tplc="040B0003">
      <w:start w:val="1"/>
      <w:numFmt w:val="bullet"/>
      <w:lvlText w:val="o"/>
      <w:lvlJc w:val="left"/>
      <w:pPr>
        <w:ind w:left="-216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0" w:hanging="360"/>
      </w:pPr>
      <w:rPr>
        <w:rFonts w:ascii="Courier New" w:hAnsi="Courier New" w:cs="Courier New" w:hint="default"/>
      </w:rPr>
    </w:lvl>
    <w:lvl w:ilvl="5" w:tplc="040B0005">
      <w:start w:val="1"/>
      <w:numFmt w:val="bullet"/>
      <w:lvlText w:val=""/>
      <w:lvlJc w:val="left"/>
      <w:pPr>
        <w:ind w:left="720" w:hanging="360"/>
      </w:pPr>
      <w:rPr>
        <w:rFonts w:ascii="Wingdings" w:hAnsi="Wingdings" w:hint="default"/>
      </w:rPr>
    </w:lvl>
    <w:lvl w:ilvl="6" w:tplc="040B0001">
      <w:start w:val="1"/>
      <w:numFmt w:val="bullet"/>
      <w:lvlText w:val=""/>
      <w:lvlJc w:val="left"/>
      <w:pPr>
        <w:ind w:left="1440" w:hanging="360"/>
      </w:pPr>
      <w:rPr>
        <w:rFonts w:ascii="Symbol" w:hAnsi="Symbol" w:hint="default"/>
      </w:rPr>
    </w:lvl>
    <w:lvl w:ilvl="7" w:tplc="040B0003">
      <w:start w:val="1"/>
      <w:numFmt w:val="bullet"/>
      <w:lvlText w:val="o"/>
      <w:lvlJc w:val="left"/>
      <w:pPr>
        <w:ind w:left="2160" w:hanging="360"/>
      </w:pPr>
      <w:rPr>
        <w:rFonts w:ascii="Courier New" w:hAnsi="Courier New" w:cs="Courier New" w:hint="default"/>
      </w:rPr>
    </w:lvl>
    <w:lvl w:ilvl="8" w:tplc="040B0005">
      <w:start w:val="1"/>
      <w:numFmt w:val="bullet"/>
      <w:lvlText w:val=""/>
      <w:lvlJc w:val="left"/>
      <w:pPr>
        <w:ind w:left="2880" w:hanging="360"/>
      </w:pPr>
      <w:rPr>
        <w:rFonts w:ascii="Wingdings" w:hAnsi="Wingdings" w:hint="default"/>
      </w:rPr>
    </w:lvl>
  </w:abstractNum>
  <w:abstractNum w:abstractNumId="444" w15:restartNumberingAfterBreak="0">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45" w15:restartNumberingAfterBreak="0">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6" w15:restartNumberingAfterBreak="0">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47" w15:restartNumberingAfterBreak="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8" w15:restartNumberingAfterBreak="0">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49" w15:restartNumberingAfterBreak="0">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0" w15:restartNumberingAfterBreak="0">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1" w15:restartNumberingAfterBreak="0">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15:restartNumberingAfterBreak="0">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3" w15:restartNumberingAfterBreak="0">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54" w15:restartNumberingAfterBreak="0">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5" w15:restartNumberingAfterBreak="0">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6" w15:restartNumberingAfterBreak="0">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7" w15:restartNumberingAfterBreak="0">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8" w15:restartNumberingAfterBreak="0">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9" w15:restartNumberingAfterBreak="0">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0" w15:restartNumberingAfterBreak="0">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61" w15:restartNumberingAfterBreak="0">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2" w15:restartNumberingAfterBreak="0">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3" w15:restartNumberingAfterBreak="0">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76"/>
  </w:num>
  <w:num w:numId="2">
    <w:abstractNumId w:val="253"/>
  </w:num>
  <w:num w:numId="3">
    <w:abstractNumId w:val="83"/>
  </w:num>
  <w:num w:numId="4">
    <w:abstractNumId w:val="277"/>
  </w:num>
  <w:num w:numId="5">
    <w:abstractNumId w:val="165"/>
  </w:num>
  <w:num w:numId="6">
    <w:abstractNumId w:val="258"/>
  </w:num>
  <w:num w:numId="7">
    <w:abstractNumId w:val="180"/>
  </w:num>
  <w:num w:numId="8">
    <w:abstractNumId w:val="270"/>
  </w:num>
  <w:num w:numId="9">
    <w:abstractNumId w:val="391"/>
  </w:num>
  <w:num w:numId="10">
    <w:abstractNumId w:val="185"/>
  </w:num>
  <w:num w:numId="11">
    <w:abstractNumId w:val="449"/>
  </w:num>
  <w:num w:numId="12">
    <w:abstractNumId w:val="423"/>
  </w:num>
  <w:num w:numId="13">
    <w:abstractNumId w:val="62"/>
  </w:num>
  <w:num w:numId="14">
    <w:abstractNumId w:val="168"/>
  </w:num>
  <w:num w:numId="15">
    <w:abstractNumId w:val="74"/>
  </w:num>
  <w:num w:numId="16">
    <w:abstractNumId w:val="435"/>
  </w:num>
  <w:num w:numId="17">
    <w:abstractNumId w:val="295"/>
  </w:num>
  <w:num w:numId="18">
    <w:abstractNumId w:val="216"/>
  </w:num>
  <w:num w:numId="19">
    <w:abstractNumId w:val="61"/>
  </w:num>
  <w:num w:numId="20">
    <w:abstractNumId w:val="443"/>
  </w:num>
  <w:num w:numId="21">
    <w:abstractNumId w:val="321"/>
  </w:num>
  <w:num w:numId="22">
    <w:abstractNumId w:val="170"/>
  </w:num>
  <w:num w:numId="23">
    <w:abstractNumId w:val="201"/>
  </w:num>
  <w:num w:numId="24">
    <w:abstractNumId w:val="297"/>
  </w:num>
  <w:num w:numId="25">
    <w:abstractNumId w:val="370"/>
  </w:num>
  <w:num w:numId="26">
    <w:abstractNumId w:val="430"/>
  </w:num>
  <w:num w:numId="27">
    <w:abstractNumId w:val="59"/>
  </w:num>
  <w:num w:numId="28">
    <w:abstractNumId w:val="256"/>
  </w:num>
  <w:num w:numId="29">
    <w:abstractNumId w:val="335"/>
  </w:num>
  <w:num w:numId="30">
    <w:abstractNumId w:val="235"/>
  </w:num>
  <w:num w:numId="31">
    <w:abstractNumId w:val="189"/>
  </w:num>
  <w:num w:numId="32">
    <w:abstractNumId w:val="167"/>
  </w:num>
  <w:num w:numId="33">
    <w:abstractNumId w:val="63"/>
  </w:num>
  <w:num w:numId="34">
    <w:abstractNumId w:val="65"/>
  </w:num>
  <w:num w:numId="35">
    <w:abstractNumId w:val="343"/>
  </w:num>
  <w:num w:numId="36">
    <w:abstractNumId w:val="268"/>
  </w:num>
  <w:num w:numId="37">
    <w:abstractNumId w:val="239"/>
  </w:num>
  <w:num w:numId="38">
    <w:abstractNumId w:val="307"/>
  </w:num>
  <w:num w:numId="39">
    <w:abstractNumId w:val="352"/>
  </w:num>
  <w:num w:numId="40">
    <w:abstractNumId w:val="292"/>
  </w:num>
  <w:num w:numId="41">
    <w:abstractNumId w:val="379"/>
  </w:num>
  <w:num w:numId="42">
    <w:abstractNumId w:val="169"/>
  </w:num>
  <w:num w:numId="43">
    <w:abstractNumId w:val="127"/>
  </w:num>
  <w:num w:numId="44">
    <w:abstractNumId w:val="207"/>
  </w:num>
  <w:num w:numId="45">
    <w:abstractNumId w:val="323"/>
  </w:num>
  <w:num w:numId="46">
    <w:abstractNumId w:val="35"/>
  </w:num>
  <w:num w:numId="47">
    <w:abstractNumId w:val="190"/>
  </w:num>
  <w:num w:numId="48">
    <w:abstractNumId w:val="248"/>
  </w:num>
  <w:num w:numId="49">
    <w:abstractNumId w:val="219"/>
  </w:num>
  <w:num w:numId="50">
    <w:abstractNumId w:val="66"/>
  </w:num>
  <w:num w:numId="51">
    <w:abstractNumId w:val="78"/>
  </w:num>
  <w:num w:numId="52">
    <w:abstractNumId w:val="447"/>
  </w:num>
  <w:num w:numId="53">
    <w:abstractNumId w:val="32"/>
  </w:num>
  <w:num w:numId="54">
    <w:abstractNumId w:val="3"/>
  </w:num>
  <w:num w:numId="55">
    <w:abstractNumId w:val="255"/>
  </w:num>
  <w:num w:numId="56">
    <w:abstractNumId w:val="244"/>
  </w:num>
  <w:num w:numId="57">
    <w:abstractNumId w:val="107"/>
  </w:num>
  <w:num w:numId="58">
    <w:abstractNumId w:val="261"/>
  </w:num>
  <w:num w:numId="59">
    <w:abstractNumId w:val="314"/>
  </w:num>
  <w:num w:numId="60">
    <w:abstractNumId w:val="181"/>
  </w:num>
  <w:num w:numId="61">
    <w:abstractNumId w:val="228"/>
  </w:num>
  <w:num w:numId="62">
    <w:abstractNumId w:val="368"/>
  </w:num>
  <w:num w:numId="63">
    <w:abstractNumId w:val="294"/>
  </w:num>
  <w:num w:numId="64">
    <w:abstractNumId w:val="226"/>
  </w:num>
  <w:num w:numId="65">
    <w:abstractNumId w:val="64"/>
  </w:num>
  <w:num w:numId="66">
    <w:abstractNumId w:val="71"/>
  </w:num>
  <w:num w:numId="67">
    <w:abstractNumId w:val="205"/>
  </w:num>
  <w:num w:numId="68">
    <w:abstractNumId w:val="210"/>
  </w:num>
  <w:num w:numId="69">
    <w:abstractNumId w:val="89"/>
  </w:num>
  <w:num w:numId="70">
    <w:abstractNumId w:val="371"/>
  </w:num>
  <w:num w:numId="71">
    <w:abstractNumId w:val="393"/>
  </w:num>
  <w:num w:numId="72">
    <w:abstractNumId w:val="333"/>
  </w:num>
  <w:num w:numId="73">
    <w:abstractNumId w:val="418"/>
  </w:num>
  <w:num w:numId="74">
    <w:abstractNumId w:val="383"/>
  </w:num>
  <w:num w:numId="75">
    <w:abstractNumId w:val="227"/>
  </w:num>
  <w:num w:numId="76">
    <w:abstractNumId w:val="310"/>
  </w:num>
  <w:num w:numId="77">
    <w:abstractNumId w:val="138"/>
  </w:num>
  <w:num w:numId="78">
    <w:abstractNumId w:val="72"/>
  </w:num>
  <w:num w:numId="79">
    <w:abstractNumId w:val="160"/>
  </w:num>
  <w:num w:numId="80">
    <w:abstractNumId w:val="299"/>
  </w:num>
  <w:num w:numId="81">
    <w:abstractNumId w:val="240"/>
  </w:num>
  <w:num w:numId="82">
    <w:abstractNumId w:val="446"/>
  </w:num>
  <w:num w:numId="83">
    <w:abstractNumId w:val="298"/>
  </w:num>
  <w:num w:numId="84">
    <w:abstractNumId w:val="41"/>
  </w:num>
  <w:num w:numId="85">
    <w:abstractNumId w:val="452"/>
  </w:num>
  <w:num w:numId="86">
    <w:abstractNumId w:val="191"/>
  </w:num>
  <w:num w:numId="87">
    <w:abstractNumId w:val="273"/>
  </w:num>
  <w:num w:numId="88">
    <w:abstractNumId w:val="87"/>
  </w:num>
  <w:num w:numId="89">
    <w:abstractNumId w:val="285"/>
  </w:num>
  <w:num w:numId="90">
    <w:abstractNumId w:val="358"/>
  </w:num>
  <w:num w:numId="91">
    <w:abstractNumId w:val="24"/>
  </w:num>
  <w:num w:numId="92">
    <w:abstractNumId w:val="402"/>
  </w:num>
  <w:num w:numId="93">
    <w:abstractNumId w:val="293"/>
  </w:num>
  <w:num w:numId="94">
    <w:abstractNumId w:val="1"/>
  </w:num>
  <w:num w:numId="95">
    <w:abstractNumId w:val="334"/>
  </w:num>
  <w:num w:numId="96">
    <w:abstractNumId w:val="390"/>
  </w:num>
  <w:num w:numId="97">
    <w:abstractNumId w:val="218"/>
  </w:num>
  <w:num w:numId="98">
    <w:abstractNumId w:val="143"/>
  </w:num>
  <w:num w:numId="99">
    <w:abstractNumId w:val="271"/>
  </w:num>
  <w:num w:numId="100">
    <w:abstractNumId w:val="213"/>
  </w:num>
  <w:num w:numId="101">
    <w:abstractNumId w:val="288"/>
  </w:num>
  <w:num w:numId="102">
    <w:abstractNumId w:val="420"/>
  </w:num>
  <w:num w:numId="103">
    <w:abstractNumId w:val="21"/>
  </w:num>
  <w:num w:numId="104">
    <w:abstractNumId w:val="313"/>
  </w:num>
  <w:num w:numId="105">
    <w:abstractNumId w:val="69"/>
  </w:num>
  <w:num w:numId="106">
    <w:abstractNumId w:val="287"/>
  </w:num>
  <w:num w:numId="107">
    <w:abstractNumId w:val="403"/>
  </w:num>
  <w:num w:numId="108">
    <w:abstractNumId w:val="397"/>
  </w:num>
  <w:num w:numId="109">
    <w:abstractNumId w:val="95"/>
  </w:num>
  <w:num w:numId="110">
    <w:abstractNumId w:val="432"/>
  </w:num>
  <w:num w:numId="111">
    <w:abstractNumId w:val="326"/>
  </w:num>
  <w:num w:numId="112">
    <w:abstractNumId w:val="283"/>
  </w:num>
  <w:num w:numId="113">
    <w:abstractNumId w:val="60"/>
  </w:num>
  <w:num w:numId="114">
    <w:abstractNumId w:val="214"/>
  </w:num>
  <w:num w:numId="115">
    <w:abstractNumId w:val="178"/>
  </w:num>
  <w:num w:numId="116">
    <w:abstractNumId w:val="315"/>
  </w:num>
  <w:num w:numId="117">
    <w:abstractNumId w:val="2"/>
  </w:num>
  <w:num w:numId="118">
    <w:abstractNumId w:val="373"/>
  </w:num>
  <w:num w:numId="119">
    <w:abstractNumId w:val="352"/>
  </w:num>
  <w:num w:numId="120">
    <w:abstractNumId w:val="292"/>
  </w:num>
  <w:num w:numId="121">
    <w:abstractNumId w:val="342"/>
  </w:num>
  <w:num w:numId="122">
    <w:abstractNumId w:val="354"/>
  </w:num>
  <w:num w:numId="123">
    <w:abstractNumId w:val="223"/>
  </w:num>
  <w:num w:numId="124">
    <w:abstractNumId w:val="330"/>
  </w:num>
  <w:num w:numId="125">
    <w:abstractNumId w:val="290"/>
  </w:num>
  <w:num w:numId="126">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26"/>
  </w:num>
  <w:num w:numId="131">
    <w:abstractNumId w:val="82"/>
  </w:num>
  <w:num w:numId="132">
    <w:abstractNumId w:val="80"/>
  </w:num>
  <w:num w:numId="133">
    <w:abstractNumId w:val="175"/>
  </w:num>
  <w:num w:numId="134">
    <w:abstractNumId w:val="429"/>
  </w:num>
  <w:num w:numId="135">
    <w:abstractNumId w:val="212"/>
  </w:num>
  <w:num w:numId="136">
    <w:abstractNumId w:val="148"/>
  </w:num>
  <w:num w:numId="137">
    <w:abstractNumId w:val="345"/>
  </w:num>
  <w:num w:numId="138">
    <w:abstractNumId w:val="222"/>
  </w:num>
  <w:num w:numId="139">
    <w:abstractNumId w:val="30"/>
  </w:num>
  <w:num w:numId="140">
    <w:abstractNumId w:val="144"/>
  </w:num>
  <w:num w:numId="141">
    <w:abstractNumId w:val="209"/>
  </w:num>
  <w:num w:numId="142">
    <w:abstractNumId w:val="157"/>
  </w:num>
  <w:num w:numId="143">
    <w:abstractNumId w:val="284"/>
  </w:num>
  <w:num w:numId="144">
    <w:abstractNumId w:val="269"/>
  </w:num>
  <w:num w:numId="145">
    <w:abstractNumId w:val="416"/>
  </w:num>
  <w:num w:numId="146">
    <w:abstractNumId w:val="388"/>
  </w:num>
  <w:num w:numId="147">
    <w:abstractNumId w:val="365"/>
  </w:num>
  <w:num w:numId="148">
    <w:abstractNumId w:val="380"/>
  </w:num>
  <w:num w:numId="149">
    <w:abstractNumId w:val="44"/>
  </w:num>
  <w:num w:numId="150">
    <w:abstractNumId w:val="374"/>
  </w:num>
  <w:num w:numId="151">
    <w:abstractNumId w:val="25"/>
  </w:num>
  <w:num w:numId="152">
    <w:abstractNumId w:val="424"/>
  </w:num>
  <w:num w:numId="153">
    <w:abstractNumId w:val="392"/>
  </w:num>
  <w:num w:numId="154">
    <w:abstractNumId w:val="10"/>
  </w:num>
  <w:num w:numId="155">
    <w:abstractNumId w:val="139"/>
  </w:num>
  <w:num w:numId="156">
    <w:abstractNumId w:val="304"/>
  </w:num>
  <w:num w:numId="157">
    <w:abstractNumId w:val="104"/>
  </w:num>
  <w:num w:numId="158">
    <w:abstractNumId w:val="328"/>
  </w:num>
  <w:num w:numId="159">
    <w:abstractNumId w:val="300"/>
  </w:num>
  <w:num w:numId="160">
    <w:abstractNumId w:val="105"/>
  </w:num>
  <w:num w:numId="161">
    <w:abstractNumId w:val="211"/>
  </w:num>
  <w:num w:numId="162">
    <w:abstractNumId w:val="131"/>
  </w:num>
  <w:num w:numId="163">
    <w:abstractNumId w:val="150"/>
  </w:num>
  <w:num w:numId="164">
    <w:abstractNumId w:val="39"/>
  </w:num>
  <w:num w:numId="165">
    <w:abstractNumId w:val="245"/>
  </w:num>
  <w:num w:numId="166">
    <w:abstractNumId w:val="81"/>
  </w:num>
  <w:num w:numId="167">
    <w:abstractNumId w:val="224"/>
  </w:num>
  <w:num w:numId="168">
    <w:abstractNumId w:val="111"/>
  </w:num>
  <w:num w:numId="169">
    <w:abstractNumId w:val="179"/>
  </w:num>
  <w:num w:numId="170">
    <w:abstractNumId w:val="97"/>
  </w:num>
  <w:num w:numId="171">
    <w:abstractNumId w:val="386"/>
  </w:num>
  <w:num w:numId="172">
    <w:abstractNumId w:val="233"/>
  </w:num>
  <w:num w:numId="173">
    <w:abstractNumId w:val="381"/>
  </w:num>
  <w:num w:numId="174">
    <w:abstractNumId w:val="266"/>
  </w:num>
  <w:num w:numId="175">
    <w:abstractNumId w:val="203"/>
  </w:num>
  <w:num w:numId="176">
    <w:abstractNumId w:val="26"/>
  </w:num>
  <w:num w:numId="177">
    <w:abstractNumId w:val="332"/>
  </w:num>
  <w:num w:numId="178">
    <w:abstractNumId w:val="281"/>
  </w:num>
  <w:num w:numId="179">
    <w:abstractNumId w:val="92"/>
  </w:num>
  <w:num w:numId="180">
    <w:abstractNumId w:val="372"/>
  </w:num>
  <w:num w:numId="181">
    <w:abstractNumId w:val="34"/>
  </w:num>
  <w:num w:numId="182">
    <w:abstractNumId w:val="161"/>
  </w:num>
  <w:num w:numId="183">
    <w:abstractNumId w:val="27"/>
  </w:num>
  <w:num w:numId="184">
    <w:abstractNumId w:val="229"/>
  </w:num>
  <w:num w:numId="185">
    <w:abstractNumId w:val="438"/>
  </w:num>
  <w:num w:numId="186">
    <w:abstractNumId w:val="398"/>
  </w:num>
  <w:num w:numId="187">
    <w:abstractNumId w:val="90"/>
  </w:num>
  <w:num w:numId="188">
    <w:abstractNumId w:val="120"/>
  </w:num>
  <w:num w:numId="189">
    <w:abstractNumId w:val="217"/>
  </w:num>
  <w:num w:numId="190">
    <w:abstractNumId w:val="47"/>
  </w:num>
  <w:num w:numId="191">
    <w:abstractNumId w:val="376"/>
  </w:num>
  <w:num w:numId="192">
    <w:abstractNumId w:val="0"/>
  </w:num>
  <w:num w:numId="193">
    <w:abstractNumId w:val="413"/>
  </w:num>
  <w:num w:numId="194">
    <w:abstractNumId w:val="94"/>
  </w:num>
  <w:num w:numId="195">
    <w:abstractNumId w:val="12"/>
  </w:num>
  <w:num w:numId="196">
    <w:abstractNumId w:val="453"/>
  </w:num>
  <w:num w:numId="197">
    <w:abstractNumId w:val="279"/>
  </w:num>
  <w:num w:numId="198">
    <w:abstractNumId w:val="192"/>
  </w:num>
  <w:num w:numId="199">
    <w:abstractNumId w:val="387"/>
  </w:num>
  <w:num w:numId="200">
    <w:abstractNumId w:val="76"/>
  </w:num>
  <w:num w:numId="201">
    <w:abstractNumId w:val="193"/>
  </w:num>
  <w:num w:numId="202">
    <w:abstractNumId w:val="33"/>
  </w:num>
  <w:num w:numId="203">
    <w:abstractNumId w:val="106"/>
  </w:num>
  <w:num w:numId="204">
    <w:abstractNumId w:val="329"/>
  </w:num>
  <w:num w:numId="205">
    <w:abstractNumId w:val="319"/>
  </w:num>
  <w:num w:numId="206">
    <w:abstractNumId w:val="135"/>
  </w:num>
  <w:num w:numId="207">
    <w:abstractNumId w:val="151"/>
  </w:num>
  <w:num w:numId="208">
    <w:abstractNumId w:val="408"/>
  </w:num>
  <w:num w:numId="209">
    <w:abstractNumId w:val="405"/>
  </w:num>
  <w:num w:numId="210">
    <w:abstractNumId w:val="85"/>
  </w:num>
  <w:num w:numId="211">
    <w:abstractNumId w:val="88"/>
  </w:num>
  <w:num w:numId="212">
    <w:abstractNumId w:val="231"/>
  </w:num>
  <w:num w:numId="213">
    <w:abstractNumId w:val="395"/>
  </w:num>
  <w:num w:numId="214">
    <w:abstractNumId w:val="351"/>
  </w:num>
  <w:num w:numId="215">
    <w:abstractNumId w:val="6"/>
  </w:num>
  <w:num w:numId="216">
    <w:abstractNumId w:val="114"/>
  </w:num>
  <w:num w:numId="217">
    <w:abstractNumId w:val="364"/>
  </w:num>
  <w:num w:numId="218">
    <w:abstractNumId w:val="460"/>
  </w:num>
  <w:num w:numId="219">
    <w:abstractNumId w:val="48"/>
  </w:num>
  <w:num w:numId="220">
    <w:abstractNumId w:val="225"/>
  </w:num>
  <w:num w:numId="221">
    <w:abstractNumId w:val="102"/>
  </w:num>
  <w:num w:numId="222">
    <w:abstractNumId w:val="130"/>
  </w:num>
  <w:num w:numId="223">
    <w:abstractNumId w:val="173"/>
  </w:num>
  <w:num w:numId="224">
    <w:abstractNumId w:val="154"/>
  </w:num>
  <w:num w:numId="225">
    <w:abstractNumId w:val="112"/>
  </w:num>
  <w:num w:numId="226">
    <w:abstractNumId w:val="410"/>
  </w:num>
  <w:num w:numId="227">
    <w:abstractNumId w:val="400"/>
  </w:num>
  <w:num w:numId="228">
    <w:abstractNumId w:val="8"/>
  </w:num>
  <w:num w:numId="229">
    <w:abstractNumId w:val="457"/>
  </w:num>
  <w:num w:numId="230">
    <w:abstractNumId w:val="441"/>
  </w:num>
  <w:num w:numId="231">
    <w:abstractNumId w:val="158"/>
  </w:num>
  <w:num w:numId="232">
    <w:abstractNumId w:val="55"/>
  </w:num>
  <w:num w:numId="233">
    <w:abstractNumId w:val="450"/>
  </w:num>
  <w:num w:numId="234">
    <w:abstractNumId w:val="230"/>
  </w:num>
  <w:num w:numId="235">
    <w:abstractNumId w:val="31"/>
  </w:num>
  <w:num w:numId="236">
    <w:abstractNumId w:val="19"/>
  </w:num>
  <w:num w:numId="237">
    <w:abstractNumId w:val="301"/>
  </w:num>
  <w:num w:numId="238">
    <w:abstractNumId w:val="174"/>
  </w:num>
  <w:num w:numId="239">
    <w:abstractNumId w:val="5"/>
  </w:num>
  <w:num w:numId="240">
    <w:abstractNumId w:val="16"/>
  </w:num>
  <w:num w:numId="241">
    <w:abstractNumId w:val="200"/>
  </w:num>
  <w:num w:numId="242">
    <w:abstractNumId w:val="234"/>
  </w:num>
  <w:num w:numId="243">
    <w:abstractNumId w:val="454"/>
  </w:num>
  <w:num w:numId="244">
    <w:abstractNumId w:val="361"/>
  </w:num>
  <w:num w:numId="245">
    <w:abstractNumId w:val="434"/>
  </w:num>
  <w:num w:numId="246">
    <w:abstractNumId w:val="359"/>
  </w:num>
  <w:num w:numId="247">
    <w:abstractNumId w:val="439"/>
  </w:num>
  <w:num w:numId="248">
    <w:abstractNumId w:val="163"/>
  </w:num>
  <w:num w:numId="249">
    <w:abstractNumId w:val="183"/>
  </w:num>
  <w:num w:numId="250">
    <w:abstractNumId w:val="204"/>
  </w:num>
  <w:num w:numId="251">
    <w:abstractNumId w:val="136"/>
  </w:num>
  <w:num w:numId="252">
    <w:abstractNumId w:val="11"/>
  </w:num>
  <w:num w:numId="253">
    <w:abstractNumId w:val="40"/>
  </w:num>
  <w:num w:numId="254">
    <w:abstractNumId w:val="113"/>
  </w:num>
  <w:num w:numId="255">
    <w:abstractNumId w:val="236"/>
  </w:num>
  <w:num w:numId="256">
    <w:abstractNumId w:val="13"/>
  </w:num>
  <w:num w:numId="257">
    <w:abstractNumId w:val="274"/>
  </w:num>
  <w:num w:numId="258">
    <w:abstractNumId w:val="38"/>
  </w:num>
  <w:num w:numId="259">
    <w:abstractNumId w:val="353"/>
  </w:num>
  <w:num w:numId="260">
    <w:abstractNumId w:val="46"/>
  </w:num>
  <w:num w:numId="261">
    <w:abstractNumId w:val="324"/>
  </w:num>
  <w:num w:numId="262">
    <w:abstractNumId w:val="362"/>
  </w:num>
  <w:num w:numId="263">
    <w:abstractNumId w:val="433"/>
  </w:num>
  <w:num w:numId="264">
    <w:abstractNumId w:val="70"/>
  </w:num>
  <w:num w:numId="265">
    <w:abstractNumId w:val="412"/>
  </w:num>
  <w:num w:numId="266">
    <w:abstractNumId w:val="428"/>
  </w:num>
  <w:num w:numId="267">
    <w:abstractNumId w:val="98"/>
  </w:num>
  <w:num w:numId="268">
    <w:abstractNumId w:val="348"/>
  </w:num>
  <w:num w:numId="269">
    <w:abstractNumId w:val="265"/>
  </w:num>
  <w:num w:numId="270">
    <w:abstractNumId w:val="182"/>
  </w:num>
  <w:num w:numId="271">
    <w:abstractNumId w:val="257"/>
  </w:num>
  <w:num w:numId="272">
    <w:abstractNumId w:val="385"/>
  </w:num>
  <w:num w:numId="273">
    <w:abstractNumId w:val="291"/>
  </w:num>
  <w:num w:numId="274">
    <w:abstractNumId w:val="302"/>
  </w:num>
  <w:num w:numId="275">
    <w:abstractNumId w:val="309"/>
  </w:num>
  <w:num w:numId="276">
    <w:abstractNumId w:val="241"/>
  </w:num>
  <w:num w:numId="277">
    <w:abstractNumId w:val="196"/>
  </w:num>
  <w:num w:numId="278">
    <w:abstractNumId w:val="110"/>
  </w:num>
  <w:num w:numId="279">
    <w:abstractNumId w:val="350"/>
  </w:num>
  <w:num w:numId="280">
    <w:abstractNumId w:val="91"/>
  </w:num>
  <w:num w:numId="281">
    <w:abstractNumId w:val="278"/>
  </w:num>
  <w:num w:numId="282">
    <w:abstractNumId w:val="378"/>
  </w:num>
  <w:num w:numId="283">
    <w:abstractNumId w:val="125"/>
  </w:num>
  <w:num w:numId="284">
    <w:abstractNumId w:val="4"/>
  </w:num>
  <w:num w:numId="285">
    <w:abstractNumId w:val="202"/>
  </w:num>
  <w:num w:numId="286">
    <w:abstractNumId w:val="103"/>
  </w:num>
  <w:num w:numId="287">
    <w:abstractNumId w:val="96"/>
  </w:num>
  <w:num w:numId="288">
    <w:abstractNumId w:val="254"/>
  </w:num>
  <w:num w:numId="289">
    <w:abstractNumId w:val="124"/>
  </w:num>
  <w:num w:numId="290">
    <w:abstractNumId w:val="206"/>
  </w:num>
  <w:num w:numId="291">
    <w:abstractNumId w:val="52"/>
  </w:num>
  <w:num w:numId="292">
    <w:abstractNumId w:val="133"/>
  </w:num>
  <w:num w:numId="293">
    <w:abstractNumId w:val="308"/>
  </w:num>
  <w:num w:numId="294">
    <w:abstractNumId w:val="349"/>
  </w:num>
  <w:num w:numId="295">
    <w:abstractNumId w:val="327"/>
  </w:num>
  <w:num w:numId="296">
    <w:abstractNumId w:val="186"/>
  </w:num>
  <w:num w:numId="297">
    <w:abstractNumId w:val="286"/>
  </w:num>
  <w:num w:numId="298">
    <w:abstractNumId w:val="356"/>
  </w:num>
  <w:num w:numId="299">
    <w:abstractNumId w:val="384"/>
  </w:num>
  <w:num w:numId="300">
    <w:abstractNumId w:val="171"/>
  </w:num>
  <w:num w:numId="301">
    <w:abstractNumId w:val="366"/>
  </w:num>
  <w:num w:numId="302">
    <w:abstractNumId w:val="28"/>
  </w:num>
  <w:num w:numId="303">
    <w:abstractNumId w:val="325"/>
  </w:num>
  <w:num w:numId="304">
    <w:abstractNumId w:val="445"/>
  </w:num>
  <w:num w:numId="305">
    <w:abstractNumId w:val="320"/>
  </w:num>
  <w:num w:numId="306">
    <w:abstractNumId w:val="199"/>
  </w:num>
  <w:num w:numId="307">
    <w:abstractNumId w:val="440"/>
  </w:num>
  <w:num w:numId="308">
    <w:abstractNumId w:val="119"/>
  </w:num>
  <w:num w:numId="309">
    <w:abstractNumId w:val="311"/>
  </w:num>
  <w:num w:numId="310">
    <w:abstractNumId w:val="101"/>
  </w:num>
  <w:num w:numId="311">
    <w:abstractNumId w:val="318"/>
  </w:num>
  <w:num w:numId="312">
    <w:abstractNumId w:val="50"/>
  </w:num>
  <w:num w:numId="313">
    <w:abstractNumId w:val="188"/>
  </w:num>
  <w:num w:numId="314">
    <w:abstractNumId w:val="208"/>
  </w:num>
  <w:num w:numId="315">
    <w:abstractNumId w:val="289"/>
  </w:num>
  <w:num w:numId="316">
    <w:abstractNumId w:val="155"/>
  </w:num>
  <w:num w:numId="317">
    <w:abstractNumId w:val="177"/>
  </w:num>
  <w:num w:numId="318">
    <w:abstractNumId w:val="389"/>
  </w:num>
  <w:num w:numId="319">
    <w:abstractNumId w:val="56"/>
  </w:num>
  <w:num w:numId="320">
    <w:abstractNumId w:val="242"/>
  </w:num>
  <w:num w:numId="321">
    <w:abstractNumId w:val="49"/>
  </w:num>
  <w:num w:numId="322">
    <w:abstractNumId w:val="51"/>
  </w:num>
  <w:num w:numId="323">
    <w:abstractNumId w:val="79"/>
  </w:num>
  <w:num w:numId="324">
    <w:abstractNumId w:val="164"/>
  </w:num>
  <w:num w:numId="325">
    <w:abstractNumId w:val="431"/>
  </w:num>
  <w:num w:numId="326">
    <w:abstractNumId w:val="306"/>
  </w:num>
  <w:num w:numId="327">
    <w:abstractNumId w:val="142"/>
  </w:num>
  <w:num w:numId="328">
    <w:abstractNumId w:val="176"/>
  </w:num>
  <w:num w:numId="329">
    <w:abstractNumId w:val="275"/>
  </w:num>
  <w:num w:numId="330">
    <w:abstractNumId w:val="109"/>
  </w:num>
  <w:num w:numId="331">
    <w:abstractNumId w:val="187"/>
  </w:num>
  <w:num w:numId="332">
    <w:abstractNumId w:val="141"/>
  </w:num>
  <w:num w:numId="333">
    <w:abstractNumId w:val="305"/>
  </w:num>
  <w:num w:numId="334">
    <w:abstractNumId w:val="417"/>
  </w:num>
  <w:num w:numId="335">
    <w:abstractNumId w:val="264"/>
  </w:num>
  <w:num w:numId="336">
    <w:abstractNumId w:val="36"/>
  </w:num>
  <w:num w:numId="337">
    <w:abstractNumId w:val="360"/>
  </w:num>
  <w:num w:numId="338">
    <w:abstractNumId w:val="156"/>
  </w:num>
  <w:num w:numId="339">
    <w:abstractNumId w:val="115"/>
  </w:num>
  <w:num w:numId="340">
    <w:abstractNumId w:val="442"/>
  </w:num>
  <w:num w:numId="341">
    <w:abstractNumId w:val="137"/>
  </w:num>
  <w:num w:numId="342">
    <w:abstractNumId w:val="415"/>
  </w:num>
  <w:num w:numId="343">
    <w:abstractNumId w:val="121"/>
  </w:num>
  <w:num w:numId="344">
    <w:abstractNumId w:val="18"/>
  </w:num>
  <w:num w:numId="345">
    <w:abstractNumId w:val="86"/>
  </w:num>
  <w:num w:numId="346">
    <w:abstractNumId w:val="347"/>
  </w:num>
  <w:num w:numId="347">
    <w:abstractNumId w:val="312"/>
  </w:num>
  <w:num w:numId="348">
    <w:abstractNumId w:val="401"/>
  </w:num>
  <w:num w:numId="349">
    <w:abstractNumId w:val="198"/>
  </w:num>
  <w:num w:numId="350">
    <w:abstractNumId w:val="20"/>
  </w:num>
  <w:num w:numId="351">
    <w:abstractNumId w:val="263"/>
  </w:num>
  <w:num w:numId="352">
    <w:abstractNumId w:val="461"/>
  </w:num>
  <w:num w:numId="353">
    <w:abstractNumId w:val="355"/>
  </w:num>
  <w:num w:numId="354">
    <w:abstractNumId w:val="221"/>
  </w:num>
  <w:num w:numId="355">
    <w:abstractNumId w:val="331"/>
  </w:num>
  <w:num w:numId="356">
    <w:abstractNumId w:val="451"/>
  </w:num>
  <w:num w:numId="357">
    <w:abstractNumId w:val="463"/>
  </w:num>
  <w:num w:numId="358">
    <w:abstractNumId w:val="250"/>
  </w:num>
  <w:num w:numId="359">
    <w:abstractNumId w:val="399"/>
  </w:num>
  <w:num w:numId="360">
    <w:abstractNumId w:val="132"/>
  </w:num>
  <w:num w:numId="361">
    <w:abstractNumId w:val="159"/>
  </w:num>
  <w:num w:numId="362">
    <w:abstractNumId w:val="149"/>
  </w:num>
  <w:num w:numId="363">
    <w:abstractNumId w:val="260"/>
  </w:num>
  <w:num w:numId="364">
    <w:abstractNumId w:val="322"/>
  </w:num>
  <w:num w:numId="365">
    <w:abstractNumId w:val="75"/>
  </w:num>
  <w:num w:numId="366">
    <w:abstractNumId w:val="129"/>
  </w:num>
  <w:num w:numId="367">
    <w:abstractNumId w:val="382"/>
  </w:num>
  <w:num w:numId="368">
    <w:abstractNumId w:val="414"/>
  </w:num>
  <w:num w:numId="369">
    <w:abstractNumId w:val="153"/>
  </w:num>
  <w:num w:numId="370">
    <w:abstractNumId w:val="436"/>
  </w:num>
  <w:num w:numId="371">
    <w:abstractNumId w:val="152"/>
  </w:num>
  <w:num w:numId="372">
    <w:abstractNumId w:val="166"/>
  </w:num>
  <w:num w:numId="373">
    <w:abstractNumId w:val="17"/>
  </w:num>
  <w:num w:numId="374">
    <w:abstractNumId w:val="341"/>
  </w:num>
  <w:num w:numId="375">
    <w:abstractNumId w:val="406"/>
  </w:num>
  <w:num w:numId="376">
    <w:abstractNumId w:val="247"/>
  </w:num>
  <w:num w:numId="377">
    <w:abstractNumId w:val="394"/>
  </w:num>
  <w:num w:numId="378">
    <w:abstractNumId w:val="455"/>
  </w:num>
  <w:num w:numId="379">
    <w:abstractNumId w:val="93"/>
  </w:num>
  <w:num w:numId="380">
    <w:abstractNumId w:val="411"/>
  </w:num>
  <w:num w:numId="381">
    <w:abstractNumId w:val="458"/>
  </w:num>
  <w:num w:numId="382">
    <w:abstractNumId w:val="421"/>
  </w:num>
  <w:num w:numId="383">
    <w:abstractNumId w:val="232"/>
  </w:num>
  <w:num w:numId="384">
    <w:abstractNumId w:val="407"/>
  </w:num>
  <w:num w:numId="385">
    <w:abstractNumId w:val="459"/>
  </w:num>
  <w:num w:numId="386">
    <w:abstractNumId w:val="67"/>
  </w:num>
  <w:num w:numId="387">
    <w:abstractNumId w:val="7"/>
  </w:num>
  <w:num w:numId="388">
    <w:abstractNumId w:val="243"/>
  </w:num>
  <w:num w:numId="389">
    <w:abstractNumId w:val="339"/>
  </w:num>
  <w:num w:numId="390">
    <w:abstractNumId w:val="462"/>
  </w:num>
  <w:num w:numId="391">
    <w:abstractNumId w:val="246"/>
  </w:num>
  <w:num w:numId="392">
    <w:abstractNumId w:val="422"/>
  </w:num>
  <w:num w:numId="393">
    <w:abstractNumId w:val="369"/>
  </w:num>
  <w:num w:numId="394">
    <w:abstractNumId w:val="340"/>
  </w:num>
  <w:num w:numId="395">
    <w:abstractNumId w:val="126"/>
  </w:num>
  <w:num w:numId="396">
    <w:abstractNumId w:val="296"/>
  </w:num>
  <w:num w:numId="397">
    <w:abstractNumId w:val="84"/>
  </w:num>
  <w:num w:numId="398">
    <w:abstractNumId w:val="197"/>
  </w:num>
  <w:num w:numId="399">
    <w:abstractNumId w:val="108"/>
  </w:num>
  <w:num w:numId="400">
    <w:abstractNumId w:val="267"/>
  </w:num>
  <w:num w:numId="401">
    <w:abstractNumId w:val="194"/>
  </w:num>
  <w:num w:numId="402">
    <w:abstractNumId w:val="419"/>
  </w:num>
  <w:num w:numId="403">
    <w:abstractNumId w:val="252"/>
  </w:num>
  <w:num w:numId="404">
    <w:abstractNumId w:val="272"/>
  </w:num>
  <w:num w:numId="405">
    <w:abstractNumId w:val="367"/>
  </w:num>
  <w:num w:numId="406">
    <w:abstractNumId w:val="128"/>
  </w:num>
  <w:num w:numId="407">
    <w:abstractNumId w:val="215"/>
  </w:num>
  <w:num w:numId="408">
    <w:abstractNumId w:val="122"/>
  </w:num>
  <w:num w:numId="409">
    <w:abstractNumId w:val="45"/>
  </w:num>
  <w:num w:numId="410">
    <w:abstractNumId w:val="363"/>
  </w:num>
  <w:num w:numId="411">
    <w:abstractNumId w:val="99"/>
  </w:num>
  <w:num w:numId="412">
    <w:abstractNumId w:val="249"/>
  </w:num>
  <w:num w:numId="413">
    <w:abstractNumId w:val="134"/>
  </w:num>
  <w:num w:numId="414">
    <w:abstractNumId w:val="14"/>
  </w:num>
  <w:num w:numId="415">
    <w:abstractNumId w:val="338"/>
  </w:num>
  <w:num w:numId="416">
    <w:abstractNumId w:val="337"/>
  </w:num>
  <w:num w:numId="417">
    <w:abstractNumId w:val="57"/>
  </w:num>
  <w:num w:numId="418">
    <w:abstractNumId w:val="162"/>
  </w:num>
  <w:num w:numId="419">
    <w:abstractNumId w:val="77"/>
  </w:num>
  <w:num w:numId="420">
    <w:abstractNumId w:val="427"/>
  </w:num>
  <w:num w:numId="421">
    <w:abstractNumId w:val="54"/>
  </w:num>
  <w:num w:numId="422">
    <w:abstractNumId w:val="37"/>
  </w:num>
  <w:num w:numId="423">
    <w:abstractNumId w:val="251"/>
  </w:num>
  <w:num w:numId="424">
    <w:abstractNumId w:val="357"/>
  </w:num>
  <w:num w:numId="425">
    <w:abstractNumId w:val="58"/>
  </w:num>
  <w:num w:numId="426">
    <w:abstractNumId w:val="262"/>
  </w:num>
  <w:num w:numId="427">
    <w:abstractNumId w:val="145"/>
  </w:num>
  <w:num w:numId="428">
    <w:abstractNumId w:val="437"/>
  </w:num>
  <w:num w:numId="429">
    <w:abstractNumId w:val="15"/>
  </w:num>
  <w:num w:numId="430">
    <w:abstractNumId w:val="42"/>
  </w:num>
  <w:num w:numId="431">
    <w:abstractNumId w:val="259"/>
  </w:num>
  <w:num w:numId="432">
    <w:abstractNumId w:val="448"/>
  </w:num>
  <w:num w:numId="433">
    <w:abstractNumId w:val="375"/>
  </w:num>
  <w:num w:numId="434">
    <w:abstractNumId w:val="100"/>
  </w:num>
  <w:num w:numId="435">
    <w:abstractNumId w:val="456"/>
  </w:num>
  <w:num w:numId="436">
    <w:abstractNumId w:val="377"/>
  </w:num>
  <w:num w:numId="437">
    <w:abstractNumId w:val="396"/>
  </w:num>
  <w:num w:numId="438">
    <w:abstractNumId w:val="344"/>
  </w:num>
  <w:num w:numId="439">
    <w:abstractNumId w:val="123"/>
  </w:num>
  <w:num w:numId="440">
    <w:abstractNumId w:val="147"/>
  </w:num>
  <w:num w:numId="441">
    <w:abstractNumId w:val="237"/>
  </w:num>
  <w:num w:numId="442">
    <w:abstractNumId w:val="22"/>
  </w:num>
  <w:num w:numId="443">
    <w:abstractNumId w:val="36"/>
  </w:num>
  <w:num w:numId="444">
    <w:abstractNumId w:val="9"/>
  </w:num>
  <w:num w:numId="445">
    <w:abstractNumId w:val="360"/>
  </w:num>
  <w:num w:numId="446">
    <w:abstractNumId w:val="280"/>
  </w:num>
  <w:num w:numId="447">
    <w:abstractNumId w:val="316"/>
  </w:num>
  <w:num w:numId="448">
    <w:abstractNumId w:val="425"/>
  </w:num>
  <w:num w:numId="449">
    <w:abstractNumId w:val="444"/>
  </w:num>
  <w:num w:numId="450">
    <w:abstractNumId w:val="116"/>
  </w:num>
  <w:num w:numId="451">
    <w:abstractNumId w:val="68"/>
  </w:num>
  <w:num w:numId="452">
    <w:abstractNumId w:val="172"/>
  </w:num>
  <w:num w:numId="453">
    <w:abstractNumId w:val="146"/>
  </w:num>
  <w:num w:numId="454">
    <w:abstractNumId w:val="238"/>
  </w:num>
  <w:num w:numId="455">
    <w:abstractNumId w:val="153"/>
  </w:num>
  <w:num w:numId="456">
    <w:abstractNumId w:val="340"/>
  </w:num>
  <w:num w:numId="457">
    <w:abstractNumId w:val="436"/>
  </w:num>
  <w:num w:numId="458">
    <w:abstractNumId w:val="166"/>
  </w:num>
  <w:num w:numId="459">
    <w:abstractNumId w:val="339"/>
  </w:num>
  <w:num w:numId="460">
    <w:abstractNumId w:val="152"/>
  </w:num>
  <w:num w:numId="461">
    <w:abstractNumId w:val="232"/>
  </w:num>
  <w:num w:numId="462">
    <w:abstractNumId w:val="246"/>
  </w:num>
  <w:num w:numId="463">
    <w:abstractNumId w:val="17"/>
  </w:num>
  <w:num w:numId="464">
    <w:abstractNumId w:val="53"/>
  </w:num>
  <w:num w:numId="465">
    <w:abstractNumId w:val="184"/>
  </w:num>
  <w:num w:numId="466">
    <w:abstractNumId w:val="346"/>
  </w:num>
  <w:num w:numId="467">
    <w:abstractNumId w:val="195"/>
  </w:num>
  <w:num w:numId="468">
    <w:abstractNumId w:val="93"/>
  </w:num>
  <w:num w:numId="469">
    <w:abstractNumId w:val="411"/>
  </w:num>
  <w:num w:numId="470">
    <w:abstractNumId w:val="369"/>
  </w:num>
  <w:num w:numId="471">
    <w:abstractNumId w:val="407"/>
  </w:num>
  <w:num w:numId="472">
    <w:abstractNumId w:val="459"/>
  </w:num>
  <w:num w:numId="473">
    <w:abstractNumId w:val="43"/>
  </w:num>
  <w:num w:numId="474">
    <w:abstractNumId w:val="409"/>
  </w:num>
  <w:num w:numId="475">
    <w:abstractNumId w:val="458"/>
  </w:num>
  <w:num w:numId="476">
    <w:abstractNumId w:val="421"/>
  </w:num>
  <w:num w:numId="477">
    <w:abstractNumId w:val="29"/>
  </w:num>
  <w:num w:numId="478">
    <w:abstractNumId w:val="23"/>
  </w:num>
  <w:num w:numId="479">
    <w:abstractNumId w:val="404"/>
  </w:num>
  <w:num w:numId="480">
    <w:abstractNumId w:val="73"/>
  </w:num>
  <w:num w:numId="481">
    <w:abstractNumId w:val="117"/>
  </w:num>
  <w:num w:numId="482">
    <w:abstractNumId w:val="336"/>
  </w:num>
  <w:num w:numId="483">
    <w:abstractNumId w:val="317"/>
  </w:num>
  <w:num w:numId="484">
    <w:abstractNumId w:val="282"/>
  </w:num>
  <w:num w:numId="485">
    <w:abstractNumId w:val="118"/>
  </w:num>
  <w:numIdMacAtCleanup w:val="4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1218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B86"/>
    <w:rsid w:val="00030857"/>
    <w:rsid w:val="000313B1"/>
    <w:rsid w:val="00031F2E"/>
    <w:rsid w:val="00032838"/>
    <w:rsid w:val="00032AF8"/>
    <w:rsid w:val="00032C3A"/>
    <w:rsid w:val="00032C76"/>
    <w:rsid w:val="000332EE"/>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61AE"/>
    <w:rsid w:val="0007686F"/>
    <w:rsid w:val="00076A78"/>
    <w:rsid w:val="000772F0"/>
    <w:rsid w:val="00077CB0"/>
    <w:rsid w:val="0008054B"/>
    <w:rsid w:val="000805A9"/>
    <w:rsid w:val="0008138A"/>
    <w:rsid w:val="000816A8"/>
    <w:rsid w:val="00081BB1"/>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207D"/>
    <w:rsid w:val="000920E8"/>
    <w:rsid w:val="000923F3"/>
    <w:rsid w:val="000925CF"/>
    <w:rsid w:val="00092A91"/>
    <w:rsid w:val="00095886"/>
    <w:rsid w:val="00096012"/>
    <w:rsid w:val="000A114D"/>
    <w:rsid w:val="000A175F"/>
    <w:rsid w:val="000A17D4"/>
    <w:rsid w:val="000A1961"/>
    <w:rsid w:val="000A1BBF"/>
    <w:rsid w:val="000A26BE"/>
    <w:rsid w:val="000A2F17"/>
    <w:rsid w:val="000A2FE9"/>
    <w:rsid w:val="000A3495"/>
    <w:rsid w:val="000A35EF"/>
    <w:rsid w:val="000A39A4"/>
    <w:rsid w:val="000A3CFB"/>
    <w:rsid w:val="000A4254"/>
    <w:rsid w:val="000A4763"/>
    <w:rsid w:val="000A5128"/>
    <w:rsid w:val="000A6EB6"/>
    <w:rsid w:val="000A727A"/>
    <w:rsid w:val="000B005C"/>
    <w:rsid w:val="000B04E5"/>
    <w:rsid w:val="000B0AE6"/>
    <w:rsid w:val="000B0DC0"/>
    <w:rsid w:val="000B3014"/>
    <w:rsid w:val="000B43AF"/>
    <w:rsid w:val="000B4A8C"/>
    <w:rsid w:val="000B4D4C"/>
    <w:rsid w:val="000B4D9A"/>
    <w:rsid w:val="000B5990"/>
    <w:rsid w:val="000B5FFB"/>
    <w:rsid w:val="000B6B64"/>
    <w:rsid w:val="000B6E1D"/>
    <w:rsid w:val="000B7016"/>
    <w:rsid w:val="000B7101"/>
    <w:rsid w:val="000C0C41"/>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1A70"/>
    <w:rsid w:val="000E2859"/>
    <w:rsid w:val="000E3060"/>
    <w:rsid w:val="000E392C"/>
    <w:rsid w:val="000E453A"/>
    <w:rsid w:val="000E473B"/>
    <w:rsid w:val="000E4A5A"/>
    <w:rsid w:val="000E4BA3"/>
    <w:rsid w:val="000E5510"/>
    <w:rsid w:val="000E5690"/>
    <w:rsid w:val="000E6301"/>
    <w:rsid w:val="000E6E76"/>
    <w:rsid w:val="000E7196"/>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C08"/>
    <w:rsid w:val="001502B0"/>
    <w:rsid w:val="00150C0E"/>
    <w:rsid w:val="001512AA"/>
    <w:rsid w:val="00151B3F"/>
    <w:rsid w:val="001524E7"/>
    <w:rsid w:val="001535F1"/>
    <w:rsid w:val="00153974"/>
    <w:rsid w:val="00153AE4"/>
    <w:rsid w:val="001545AC"/>
    <w:rsid w:val="001547D4"/>
    <w:rsid w:val="001556FE"/>
    <w:rsid w:val="00155ED8"/>
    <w:rsid w:val="00157850"/>
    <w:rsid w:val="0015795F"/>
    <w:rsid w:val="00157ADD"/>
    <w:rsid w:val="00157B51"/>
    <w:rsid w:val="001603B5"/>
    <w:rsid w:val="0016091B"/>
    <w:rsid w:val="001617E5"/>
    <w:rsid w:val="00161D58"/>
    <w:rsid w:val="00161DBE"/>
    <w:rsid w:val="00162017"/>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942"/>
    <w:rsid w:val="00172D12"/>
    <w:rsid w:val="00173542"/>
    <w:rsid w:val="00173BA4"/>
    <w:rsid w:val="00173C23"/>
    <w:rsid w:val="00173D3F"/>
    <w:rsid w:val="00174398"/>
    <w:rsid w:val="00174C52"/>
    <w:rsid w:val="00175CFA"/>
    <w:rsid w:val="00176392"/>
    <w:rsid w:val="001769C8"/>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1D29"/>
    <w:rsid w:val="001C2EC1"/>
    <w:rsid w:val="001C380F"/>
    <w:rsid w:val="001C388A"/>
    <w:rsid w:val="001C4105"/>
    <w:rsid w:val="001C4151"/>
    <w:rsid w:val="001C430F"/>
    <w:rsid w:val="001C43B6"/>
    <w:rsid w:val="001C5186"/>
    <w:rsid w:val="001C6595"/>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3DA9"/>
    <w:rsid w:val="00273E23"/>
    <w:rsid w:val="00273F35"/>
    <w:rsid w:val="002745B6"/>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1E1D"/>
    <w:rsid w:val="002C20FA"/>
    <w:rsid w:val="002C2B74"/>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44B4"/>
    <w:rsid w:val="003046FF"/>
    <w:rsid w:val="003048DE"/>
    <w:rsid w:val="00305046"/>
    <w:rsid w:val="0030507A"/>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818"/>
    <w:rsid w:val="00317A8C"/>
    <w:rsid w:val="0032033A"/>
    <w:rsid w:val="003211A1"/>
    <w:rsid w:val="00322247"/>
    <w:rsid w:val="00322844"/>
    <w:rsid w:val="00323A65"/>
    <w:rsid w:val="00324A75"/>
    <w:rsid w:val="00325355"/>
    <w:rsid w:val="00325BC8"/>
    <w:rsid w:val="003262E7"/>
    <w:rsid w:val="00326323"/>
    <w:rsid w:val="00326655"/>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1F6"/>
    <w:rsid w:val="003667E7"/>
    <w:rsid w:val="00366831"/>
    <w:rsid w:val="003669BA"/>
    <w:rsid w:val="00367975"/>
    <w:rsid w:val="00370EC4"/>
    <w:rsid w:val="00371431"/>
    <w:rsid w:val="00372218"/>
    <w:rsid w:val="003724A5"/>
    <w:rsid w:val="003725B2"/>
    <w:rsid w:val="003733A0"/>
    <w:rsid w:val="00373564"/>
    <w:rsid w:val="00373FB0"/>
    <w:rsid w:val="00374262"/>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C5C"/>
    <w:rsid w:val="00432395"/>
    <w:rsid w:val="00432585"/>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90518"/>
    <w:rsid w:val="00491146"/>
    <w:rsid w:val="004911E6"/>
    <w:rsid w:val="00491267"/>
    <w:rsid w:val="0049148C"/>
    <w:rsid w:val="0049193A"/>
    <w:rsid w:val="0049205F"/>
    <w:rsid w:val="004925B4"/>
    <w:rsid w:val="00492A6C"/>
    <w:rsid w:val="004934D5"/>
    <w:rsid w:val="004935D9"/>
    <w:rsid w:val="00494017"/>
    <w:rsid w:val="00494D99"/>
    <w:rsid w:val="00496786"/>
    <w:rsid w:val="00496B3F"/>
    <w:rsid w:val="00496D53"/>
    <w:rsid w:val="00496E9A"/>
    <w:rsid w:val="00497A84"/>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4115"/>
    <w:rsid w:val="00544134"/>
    <w:rsid w:val="005444B0"/>
    <w:rsid w:val="00544826"/>
    <w:rsid w:val="00545199"/>
    <w:rsid w:val="00545DE7"/>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7060"/>
    <w:rsid w:val="00597CB1"/>
    <w:rsid w:val="005A0344"/>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704C"/>
    <w:rsid w:val="006A7211"/>
    <w:rsid w:val="006A7706"/>
    <w:rsid w:val="006A789D"/>
    <w:rsid w:val="006B0340"/>
    <w:rsid w:val="006B059C"/>
    <w:rsid w:val="006B0904"/>
    <w:rsid w:val="006B1506"/>
    <w:rsid w:val="006B1B75"/>
    <w:rsid w:val="006B235E"/>
    <w:rsid w:val="006B2D83"/>
    <w:rsid w:val="006B342B"/>
    <w:rsid w:val="006B474F"/>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50"/>
    <w:rsid w:val="006D4A3F"/>
    <w:rsid w:val="006D4DD3"/>
    <w:rsid w:val="006D61D2"/>
    <w:rsid w:val="006D6294"/>
    <w:rsid w:val="006D6645"/>
    <w:rsid w:val="006D6DF0"/>
    <w:rsid w:val="006D7317"/>
    <w:rsid w:val="006D7479"/>
    <w:rsid w:val="006D7CEC"/>
    <w:rsid w:val="006E068B"/>
    <w:rsid w:val="006E0C04"/>
    <w:rsid w:val="006E0E51"/>
    <w:rsid w:val="006E1430"/>
    <w:rsid w:val="006E15EC"/>
    <w:rsid w:val="006E2A16"/>
    <w:rsid w:val="006E39CB"/>
    <w:rsid w:val="006E528D"/>
    <w:rsid w:val="006E5312"/>
    <w:rsid w:val="006E593B"/>
    <w:rsid w:val="006E6461"/>
    <w:rsid w:val="006E719F"/>
    <w:rsid w:val="006E729D"/>
    <w:rsid w:val="006E7619"/>
    <w:rsid w:val="006E7B80"/>
    <w:rsid w:val="006E7D74"/>
    <w:rsid w:val="006F045E"/>
    <w:rsid w:val="006F0D04"/>
    <w:rsid w:val="006F1586"/>
    <w:rsid w:val="006F1C6B"/>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EE8"/>
    <w:rsid w:val="0075673D"/>
    <w:rsid w:val="00756D49"/>
    <w:rsid w:val="007605CF"/>
    <w:rsid w:val="00760677"/>
    <w:rsid w:val="00760C2A"/>
    <w:rsid w:val="00761201"/>
    <w:rsid w:val="00762784"/>
    <w:rsid w:val="00763D62"/>
    <w:rsid w:val="00764384"/>
    <w:rsid w:val="0076535A"/>
    <w:rsid w:val="007659AF"/>
    <w:rsid w:val="00765AA3"/>
    <w:rsid w:val="00765E5C"/>
    <w:rsid w:val="00766424"/>
    <w:rsid w:val="00767052"/>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2AC2"/>
    <w:rsid w:val="008D2F92"/>
    <w:rsid w:val="008D4AC2"/>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91"/>
    <w:rsid w:val="009328C5"/>
    <w:rsid w:val="00932CEE"/>
    <w:rsid w:val="0093415F"/>
    <w:rsid w:val="00934BBE"/>
    <w:rsid w:val="009355AB"/>
    <w:rsid w:val="00936671"/>
    <w:rsid w:val="00937086"/>
    <w:rsid w:val="00937530"/>
    <w:rsid w:val="009377A1"/>
    <w:rsid w:val="00937DFB"/>
    <w:rsid w:val="00937EED"/>
    <w:rsid w:val="009410F5"/>
    <w:rsid w:val="009415F8"/>
    <w:rsid w:val="009417AF"/>
    <w:rsid w:val="00941A4E"/>
    <w:rsid w:val="0094228E"/>
    <w:rsid w:val="009423B3"/>
    <w:rsid w:val="00942992"/>
    <w:rsid w:val="00942A4E"/>
    <w:rsid w:val="00943524"/>
    <w:rsid w:val="00943AAF"/>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E6A"/>
    <w:rsid w:val="00981094"/>
    <w:rsid w:val="009814EC"/>
    <w:rsid w:val="00981D54"/>
    <w:rsid w:val="00982D99"/>
    <w:rsid w:val="00983567"/>
    <w:rsid w:val="009837FC"/>
    <w:rsid w:val="0098386E"/>
    <w:rsid w:val="0098394D"/>
    <w:rsid w:val="00983DB4"/>
    <w:rsid w:val="00984C9C"/>
    <w:rsid w:val="00985A03"/>
    <w:rsid w:val="0098757F"/>
    <w:rsid w:val="009878F1"/>
    <w:rsid w:val="00987BCA"/>
    <w:rsid w:val="00987E9C"/>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6809"/>
    <w:rsid w:val="009B6D2F"/>
    <w:rsid w:val="009B70D4"/>
    <w:rsid w:val="009B7FBD"/>
    <w:rsid w:val="009C086E"/>
    <w:rsid w:val="009C1691"/>
    <w:rsid w:val="009C192A"/>
    <w:rsid w:val="009C25F0"/>
    <w:rsid w:val="009C318A"/>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6270"/>
    <w:rsid w:val="00A06EBF"/>
    <w:rsid w:val="00A073B6"/>
    <w:rsid w:val="00A07D0C"/>
    <w:rsid w:val="00A121E8"/>
    <w:rsid w:val="00A13013"/>
    <w:rsid w:val="00A13205"/>
    <w:rsid w:val="00A13FFB"/>
    <w:rsid w:val="00A149F3"/>
    <w:rsid w:val="00A14A07"/>
    <w:rsid w:val="00A14C6D"/>
    <w:rsid w:val="00A153B4"/>
    <w:rsid w:val="00A1552B"/>
    <w:rsid w:val="00A15642"/>
    <w:rsid w:val="00A15D32"/>
    <w:rsid w:val="00A16814"/>
    <w:rsid w:val="00A17FD0"/>
    <w:rsid w:val="00A20219"/>
    <w:rsid w:val="00A202A9"/>
    <w:rsid w:val="00A20CC3"/>
    <w:rsid w:val="00A217AC"/>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F2A"/>
    <w:rsid w:val="00AB5FE8"/>
    <w:rsid w:val="00AB6A14"/>
    <w:rsid w:val="00AB6AC0"/>
    <w:rsid w:val="00AB7C7F"/>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6F2"/>
    <w:rsid w:val="00BF29BF"/>
    <w:rsid w:val="00BF2A7C"/>
    <w:rsid w:val="00BF323D"/>
    <w:rsid w:val="00BF3CEC"/>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B0352"/>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3FB"/>
    <w:rsid w:val="00CD61DF"/>
    <w:rsid w:val="00CD65BA"/>
    <w:rsid w:val="00CD6949"/>
    <w:rsid w:val="00CD73B1"/>
    <w:rsid w:val="00CD7883"/>
    <w:rsid w:val="00CD7C16"/>
    <w:rsid w:val="00CE0D4A"/>
    <w:rsid w:val="00CE19C4"/>
    <w:rsid w:val="00CE1F51"/>
    <w:rsid w:val="00CE3DA1"/>
    <w:rsid w:val="00CE3E33"/>
    <w:rsid w:val="00CE4835"/>
    <w:rsid w:val="00CE4A22"/>
    <w:rsid w:val="00CE7CE1"/>
    <w:rsid w:val="00CE7D09"/>
    <w:rsid w:val="00CF0446"/>
    <w:rsid w:val="00CF04E2"/>
    <w:rsid w:val="00CF06F9"/>
    <w:rsid w:val="00CF0BDA"/>
    <w:rsid w:val="00CF1192"/>
    <w:rsid w:val="00CF16B1"/>
    <w:rsid w:val="00CF275B"/>
    <w:rsid w:val="00CF28C3"/>
    <w:rsid w:val="00CF2FEF"/>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690B"/>
    <w:rsid w:val="00DB712B"/>
    <w:rsid w:val="00DB71E9"/>
    <w:rsid w:val="00DB7AAA"/>
    <w:rsid w:val="00DC0B6A"/>
    <w:rsid w:val="00DC0F0F"/>
    <w:rsid w:val="00DC2070"/>
    <w:rsid w:val="00DC20F4"/>
    <w:rsid w:val="00DC2CAE"/>
    <w:rsid w:val="00DC2F3A"/>
    <w:rsid w:val="00DC355A"/>
    <w:rsid w:val="00DC4618"/>
    <w:rsid w:val="00DC4B80"/>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AA6"/>
    <w:rsid w:val="00DF62A8"/>
    <w:rsid w:val="00DF74F7"/>
    <w:rsid w:val="00DF79E9"/>
    <w:rsid w:val="00E0000E"/>
    <w:rsid w:val="00E01163"/>
    <w:rsid w:val="00E01A69"/>
    <w:rsid w:val="00E02135"/>
    <w:rsid w:val="00E02557"/>
    <w:rsid w:val="00E032EA"/>
    <w:rsid w:val="00E03504"/>
    <w:rsid w:val="00E059A6"/>
    <w:rsid w:val="00E0681B"/>
    <w:rsid w:val="00E06EA5"/>
    <w:rsid w:val="00E0739F"/>
    <w:rsid w:val="00E074AE"/>
    <w:rsid w:val="00E07513"/>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D20"/>
    <w:rsid w:val="00E52022"/>
    <w:rsid w:val="00E54E44"/>
    <w:rsid w:val="00E54F80"/>
    <w:rsid w:val="00E55F16"/>
    <w:rsid w:val="00E56056"/>
    <w:rsid w:val="00E57AE8"/>
    <w:rsid w:val="00E57E9E"/>
    <w:rsid w:val="00E60789"/>
    <w:rsid w:val="00E61656"/>
    <w:rsid w:val="00E61937"/>
    <w:rsid w:val="00E61DAB"/>
    <w:rsid w:val="00E6231A"/>
    <w:rsid w:val="00E639D2"/>
    <w:rsid w:val="00E63C6F"/>
    <w:rsid w:val="00E63FC6"/>
    <w:rsid w:val="00E641D4"/>
    <w:rsid w:val="00E65375"/>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6385"/>
    <w:rsid w:val="00E96E99"/>
    <w:rsid w:val="00E97D3A"/>
    <w:rsid w:val="00EA003C"/>
    <w:rsid w:val="00EA0688"/>
    <w:rsid w:val="00EA0713"/>
    <w:rsid w:val="00EA0841"/>
    <w:rsid w:val="00EA24FC"/>
    <w:rsid w:val="00EA26B8"/>
    <w:rsid w:val="00EA2CBC"/>
    <w:rsid w:val="00EA339F"/>
    <w:rsid w:val="00EA3E1E"/>
    <w:rsid w:val="00EA41DF"/>
    <w:rsid w:val="00EA431B"/>
    <w:rsid w:val="00EA44D6"/>
    <w:rsid w:val="00EA4742"/>
    <w:rsid w:val="00EA5177"/>
    <w:rsid w:val="00EA5D03"/>
    <w:rsid w:val="00EA7304"/>
    <w:rsid w:val="00EA7489"/>
    <w:rsid w:val="00EA749F"/>
    <w:rsid w:val="00EA7C63"/>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3266"/>
    <w:rsid w:val="00F03492"/>
    <w:rsid w:val="00F03768"/>
    <w:rsid w:val="00F05273"/>
    <w:rsid w:val="00F052A2"/>
    <w:rsid w:val="00F056DE"/>
    <w:rsid w:val="00F07477"/>
    <w:rsid w:val="00F07493"/>
    <w:rsid w:val="00F10357"/>
    <w:rsid w:val="00F121C7"/>
    <w:rsid w:val="00F122FB"/>
    <w:rsid w:val="00F12960"/>
    <w:rsid w:val="00F13225"/>
    <w:rsid w:val="00F143C2"/>
    <w:rsid w:val="00F1472D"/>
    <w:rsid w:val="00F14B42"/>
    <w:rsid w:val="00F15B43"/>
    <w:rsid w:val="00F163F0"/>
    <w:rsid w:val="00F163F1"/>
    <w:rsid w:val="00F16D70"/>
    <w:rsid w:val="00F1714E"/>
    <w:rsid w:val="00F171C9"/>
    <w:rsid w:val="00F17275"/>
    <w:rsid w:val="00F173FC"/>
    <w:rsid w:val="00F17C89"/>
    <w:rsid w:val="00F17CD4"/>
    <w:rsid w:val="00F17E92"/>
    <w:rsid w:val="00F206BC"/>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310F"/>
    <w:rsid w:val="00F4383C"/>
    <w:rsid w:val="00F4470E"/>
    <w:rsid w:val="00F45A9E"/>
    <w:rsid w:val="00F467DC"/>
    <w:rsid w:val="00F46C1F"/>
    <w:rsid w:val="00F475F7"/>
    <w:rsid w:val="00F500C8"/>
    <w:rsid w:val="00F50D60"/>
    <w:rsid w:val="00F50D6A"/>
    <w:rsid w:val="00F51EDB"/>
    <w:rsid w:val="00F52CB2"/>
    <w:rsid w:val="00F531F2"/>
    <w:rsid w:val="00F53B4E"/>
    <w:rsid w:val="00F5412E"/>
    <w:rsid w:val="00F546AD"/>
    <w:rsid w:val="00F548D2"/>
    <w:rsid w:val="00F54F81"/>
    <w:rsid w:val="00F5551A"/>
    <w:rsid w:val="00F57E4E"/>
    <w:rsid w:val="00F6038A"/>
    <w:rsid w:val="00F608E7"/>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B034F"/>
    <w:rsid w:val="00FB15AB"/>
    <w:rsid w:val="00FB17FD"/>
    <w:rsid w:val="00FB1827"/>
    <w:rsid w:val="00FB185C"/>
    <w:rsid w:val="00FB1BB0"/>
    <w:rsid w:val="00FB206A"/>
    <w:rsid w:val="00FB2829"/>
    <w:rsid w:val="00FB2E2C"/>
    <w:rsid w:val="00FB2FB9"/>
    <w:rsid w:val="00FB38E9"/>
    <w:rsid w:val="00FB3DDD"/>
    <w:rsid w:val="00FB4B1C"/>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1C1D"/>
    <w:rsid w:val="00FD2391"/>
    <w:rsid w:val="00FD28DB"/>
    <w:rsid w:val="00FD33ED"/>
    <w:rsid w:val="00FD376E"/>
    <w:rsid w:val="00FD3A30"/>
    <w:rsid w:val="00FD3F2D"/>
    <w:rsid w:val="00FD3FA2"/>
    <w:rsid w:val="00FD416C"/>
    <w:rsid w:val="00FD4EA7"/>
    <w:rsid w:val="00FD5A1A"/>
    <w:rsid w:val="00FD66ED"/>
    <w:rsid w:val="00FD6CD0"/>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8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i-FI" w:eastAsia="fi-FI"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6.png"/><Relationship Id="rId39" Type="http://schemas.openxmlformats.org/officeDocument/2006/relationships/image" Target="media/image1.png"/><Relationship Id="rId21" Type="http://schemas.openxmlformats.org/officeDocument/2006/relationships/oleObject" Target="embeddings/oleObject3.bin"/><Relationship Id="rId34" Type="http://schemas.openxmlformats.org/officeDocument/2006/relationships/footer" Target="footer4.xml"/><Relationship Id="rId42" Type="http://schemas.openxmlformats.org/officeDocument/2006/relationships/footer" Target="footer8.xml"/><Relationship Id="rId47" Type="http://schemas.openxmlformats.org/officeDocument/2006/relationships/footer" Target="footer11.xml"/><Relationship Id="rId50"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image" Target="media/image9.png"/><Relationship Id="rId11" Type="http://schemas.openxmlformats.org/officeDocument/2006/relationships/header" Target="header1.xml"/><Relationship Id="rId24" Type="http://schemas.openxmlformats.org/officeDocument/2006/relationships/header" Target="header5.xml"/><Relationship Id="rId32" Type="http://schemas.openxmlformats.org/officeDocument/2006/relationships/image" Target="media/image11.png"/><Relationship Id="rId37" Type="http://schemas.openxmlformats.org/officeDocument/2006/relationships/header" Target="header9.xml"/><Relationship Id="rId40" Type="http://schemas.openxmlformats.org/officeDocument/2006/relationships/footer" Target="footer7.xml"/><Relationship Id="rId45" Type="http://schemas.openxmlformats.org/officeDocument/2006/relationships/footer" Target="footer10.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header" Target="header4.xml"/><Relationship Id="rId28" Type="http://schemas.openxmlformats.org/officeDocument/2006/relationships/image" Target="media/image8.png"/><Relationship Id="rId36" Type="http://schemas.openxmlformats.org/officeDocument/2006/relationships/footer" Target="footer5.xml"/><Relationship Id="rId49" Type="http://schemas.openxmlformats.org/officeDocument/2006/relationships/footer" Target="footer12.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6.xml"/><Relationship Id="rId44" Type="http://schemas.openxmlformats.org/officeDocument/2006/relationships/header" Target="header1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3.xml"/><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header" Target="header8.xml"/><Relationship Id="rId43" Type="http://schemas.openxmlformats.org/officeDocument/2006/relationships/footer" Target="footer9.xml"/><Relationship Id="rId48" Type="http://schemas.openxmlformats.org/officeDocument/2006/relationships/header" Target="header13.xml"/><Relationship Id="rId8" Type="http://schemas.openxmlformats.org/officeDocument/2006/relationships/webSettings" Target="web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png"/><Relationship Id="rId33" Type="http://schemas.openxmlformats.org/officeDocument/2006/relationships/header" Target="header7.xml"/><Relationship Id="rId38" Type="http://schemas.openxmlformats.org/officeDocument/2006/relationships/footer" Target="footer6.xml"/><Relationship Id="rId46" Type="http://schemas.openxmlformats.org/officeDocument/2006/relationships/header" Target="header12.xml"/><Relationship Id="rId20" Type="http://schemas.openxmlformats.org/officeDocument/2006/relationships/image" Target="media/image4.wmf"/><Relationship Id="rId4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3.xml><?xml version="1.0" encoding="utf-8"?>
<ds:datastoreItem xmlns:ds="http://schemas.openxmlformats.org/officeDocument/2006/customXml" ds:itemID="{EF10F60C-5DBD-432B-91F7-1288E799988C}">
  <ds:schemaRefs>
    <ds:schemaRef ds:uri="http://schemas.microsoft.com/office/2006/documentManagement/types"/>
    <ds:schemaRef ds:uri="http://purl.org/dc/terms/"/>
    <ds:schemaRef ds:uri="http://purl.org/dc/dcmitype/"/>
    <ds:schemaRef ds:uri="http://schemas.microsoft.com/office/2006/metadata/properties"/>
    <ds:schemaRef ds:uri="http://purl.org/dc/elements/1.1/"/>
    <ds:schemaRef ds:uri="http://schemas.openxmlformats.org/package/2006/metadata/core-properties"/>
    <ds:schemaRef ds:uri="http://www.w3.org/XML/1998/namespace"/>
  </ds:schemaRefs>
</ds:datastoreItem>
</file>

<file path=customXml/itemProps4.xml><?xml version="1.0" encoding="utf-8"?>
<ds:datastoreItem xmlns:ds="http://schemas.openxmlformats.org/officeDocument/2006/customXml" ds:itemID="{2A508588-A0D6-4135-8FCF-6A3FD83F5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7</Pages>
  <Words>72245</Words>
  <Characters>585193</Characters>
  <Application>Microsoft Office Word</Application>
  <DocSecurity>4</DocSecurity>
  <Lines>4876</Lines>
  <Paragraphs>1312</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56126</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5-10-28T06:15:00Z</dcterms:created>
  <dcterms:modified xsi:type="dcterms:W3CDTF">2015-10-28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